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99419A" w14:textId="39769C51" w:rsidR="00551516" w:rsidRPr="00553F30" w:rsidRDefault="00551516" w:rsidP="00214354">
      <w:pPr>
        <w:pStyle w:val="IETHeading1"/>
        <w:numPr>
          <w:ilvl w:val="0"/>
          <w:numId w:val="0"/>
        </w:numPr>
        <w:rPr>
          <w:rStyle w:val="a7"/>
          <w:rFonts w:ascii="Times New Roman" w:hAnsi="Times New Roman" w:cs="Times New Roman"/>
          <w:b/>
          <w:bCs/>
          <w:iCs w:val="0"/>
          <w:color w:val="000000" w:themeColor="text1"/>
          <w:sz w:val="18"/>
          <w:szCs w:val="20"/>
        </w:rPr>
      </w:pPr>
      <w:r w:rsidRPr="0041478A">
        <w:rPr>
          <w:rStyle w:val="a7"/>
          <w:b/>
          <w:color w:val="000000" w:themeColor="text1"/>
        </w:rPr>
        <w:t>A</w:t>
      </w:r>
      <w:r>
        <w:rPr>
          <w:rStyle w:val="a7"/>
          <w:rFonts w:hint="eastAsia"/>
          <w:b/>
          <w:color w:val="000000" w:themeColor="text1"/>
        </w:rPr>
        <w:t>ppendix</w:t>
      </w:r>
      <w:r>
        <w:rPr>
          <w:rStyle w:val="a7"/>
          <w:b/>
          <w:color w:val="000000" w:themeColor="text1"/>
        </w:rPr>
        <w:t xml:space="preserve"> A</w:t>
      </w:r>
    </w:p>
    <w:p w14:paraId="7787C2FC" w14:textId="77777777" w:rsidR="00700333" w:rsidRPr="00B61C1D" w:rsidRDefault="00700333" w:rsidP="00700333">
      <w:pPr>
        <w:pStyle w:val="IETParagraph"/>
        <w:ind w:firstLineChars="100" w:firstLine="200"/>
        <w:rPr>
          <w:sz w:val="20"/>
          <w:szCs w:val="20"/>
        </w:rPr>
      </w:pPr>
      <w:r w:rsidRPr="00B61C1D">
        <w:rPr>
          <w:sz w:val="20"/>
          <w:szCs w:val="20"/>
        </w:rPr>
        <w:t xml:space="preserve">The complete derivation steps for transforming </w:t>
      </w:r>
      <w:r w:rsidRPr="00B61C1D">
        <w:rPr>
          <w:rFonts w:hint="eastAsia"/>
          <w:sz w:val="20"/>
          <w:szCs w:val="20"/>
        </w:rPr>
        <w:t>the</w:t>
      </w:r>
      <w:r w:rsidRPr="00B61C1D">
        <w:rPr>
          <w:sz w:val="20"/>
          <w:szCs w:val="20"/>
        </w:rPr>
        <w:t xml:space="preserve"> bi-level problem in (10) into an equivalent MILP problem are as follows.</w:t>
      </w:r>
    </w:p>
    <w:p w14:paraId="2E5033C9" w14:textId="77777777" w:rsidR="00700333" w:rsidRPr="00B61C1D" w:rsidRDefault="00700333" w:rsidP="00700333">
      <w:pPr>
        <w:pStyle w:val="3"/>
        <w:numPr>
          <w:ilvl w:val="0"/>
          <w:numId w:val="0"/>
        </w:numPr>
        <w:spacing w:before="120"/>
        <w:rPr>
          <w:rFonts w:ascii="Times New Roman" w:hAnsi="Times New Roman"/>
          <w:b w:val="0"/>
          <w:i/>
          <w:iCs/>
          <w:sz w:val="20"/>
          <w:szCs w:val="20"/>
        </w:rPr>
      </w:pPr>
      <w:r w:rsidRPr="00B61C1D">
        <w:rPr>
          <w:rFonts w:ascii="Times New Roman" w:hAnsi="Times New Roman"/>
          <w:b w:val="0"/>
          <w:i/>
          <w:iCs/>
          <w:sz w:val="20"/>
          <w:szCs w:val="20"/>
        </w:rPr>
        <w:t>KKT conditions derivation of the lower-level problem</w:t>
      </w:r>
    </w:p>
    <w:p w14:paraId="55DF71C5" w14:textId="77777777" w:rsidR="00700333" w:rsidRPr="00B61C1D" w:rsidRDefault="00700333" w:rsidP="00700333">
      <w:pPr>
        <w:pStyle w:val="IETParagraph"/>
        <w:ind w:firstLineChars="100" w:firstLine="200"/>
        <w:rPr>
          <w:sz w:val="20"/>
          <w:szCs w:val="20"/>
        </w:rPr>
      </w:pPr>
      <w:r w:rsidRPr="00B61C1D">
        <w:rPr>
          <w:sz w:val="20"/>
          <w:szCs w:val="20"/>
        </w:rPr>
        <w:t xml:space="preserve">Here, the </w:t>
      </w:r>
      <w:r>
        <w:rPr>
          <w:rFonts w:hint="eastAsia"/>
          <w:sz w:val="20"/>
          <w:szCs w:val="20"/>
        </w:rPr>
        <w:t>complete</w:t>
      </w:r>
      <w:r>
        <w:rPr>
          <w:sz w:val="20"/>
          <w:szCs w:val="20"/>
        </w:rPr>
        <w:t xml:space="preserve"> </w:t>
      </w:r>
      <w:r w:rsidRPr="00B61C1D">
        <w:rPr>
          <w:sz w:val="20"/>
          <w:szCs w:val="20"/>
        </w:rPr>
        <w:t>primal problem of the lower-level problem is expressed as follows:</w:t>
      </w:r>
    </w:p>
    <w:p w14:paraId="781C84E7" w14:textId="76987B1E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/>
        <w:jc w:val="center"/>
        <w:rPr>
          <w:sz w:val="20"/>
          <w:szCs w:val="20"/>
        </w:rPr>
      </w:pPr>
      <w:r w:rsidRPr="00B61C1D">
        <w:tab/>
      </w:r>
      <w:r w:rsidR="0006434D" w:rsidRPr="00777660">
        <w:rPr>
          <w:position w:val="-72"/>
        </w:rPr>
        <w:object w:dxaOrig="6720" w:dyaOrig="6660" w14:anchorId="38EFBD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9.85pt;height:5in" o:ole="">
            <v:imagedata r:id="rId11" o:title=""/>
          </v:shape>
          <o:OLEObject Type="Embed" ProgID="Equation.DSMT4" ShapeID="_x0000_i1025" DrawAspect="Content" ObjectID="_1807395650" r:id="rId12"/>
        </w:object>
      </w:r>
      <w:r w:rsidRPr="00B61C1D">
        <w:rPr>
          <w:sz w:val="20"/>
          <w:szCs w:val="20"/>
        </w:rPr>
        <w:tab/>
        <w:t>(A1)</w:t>
      </w:r>
    </w:p>
    <w:p w14:paraId="79239929" w14:textId="77777777" w:rsidR="00700333" w:rsidRPr="00B61C1D" w:rsidRDefault="00700333" w:rsidP="00700333">
      <w:pPr>
        <w:pStyle w:val="IETParagraph"/>
        <w:ind w:firstLineChars="100" w:firstLine="200"/>
        <w:rPr>
          <w:sz w:val="20"/>
          <w:szCs w:val="20"/>
        </w:rPr>
      </w:pPr>
      <w:r>
        <w:rPr>
          <w:sz w:val="20"/>
          <w:szCs w:val="20"/>
        </w:rPr>
        <w:t>T</w:t>
      </w:r>
      <w:r>
        <w:rPr>
          <w:rFonts w:hint="eastAsia"/>
          <w:sz w:val="20"/>
          <w:szCs w:val="20"/>
        </w:rPr>
        <w:t>he</w:t>
      </w:r>
      <w:r>
        <w:rPr>
          <w:sz w:val="20"/>
          <w:szCs w:val="20"/>
        </w:rPr>
        <w:t>n the primal problem with constraints can be converted to the equivalent optimization problem without constraints by Lagrangain relaxation. The Lagrangian function of (A1) is as</w:t>
      </w:r>
    </w:p>
    <w:p w14:paraId="65B7B4DA" w14:textId="3FF17B0F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B61C1D">
        <w:tab/>
      </w:r>
      <w:r w:rsidR="0006434D" w:rsidRPr="00777660">
        <w:rPr>
          <w:position w:val="-88"/>
        </w:rPr>
        <w:object w:dxaOrig="8220" w:dyaOrig="8080" w14:anchorId="6048FCE1">
          <v:shape id="_x0000_i1026" type="#_x0000_t75" style="width:403.8pt;height:425.65pt" o:ole="">
            <v:imagedata r:id="rId13" o:title=""/>
          </v:shape>
          <o:OLEObject Type="Embed" ProgID="Equation.DSMT4" ShapeID="_x0000_i1026" DrawAspect="Content" ObjectID="_1807395651" r:id="rId14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2</w:t>
      </w:r>
      <w:r w:rsidRPr="00B61C1D">
        <w:rPr>
          <w:sz w:val="20"/>
          <w:szCs w:val="20"/>
        </w:rPr>
        <w:t>)</w:t>
      </w:r>
    </w:p>
    <w:p w14:paraId="53A1EBE1" w14:textId="77777777" w:rsidR="00700333" w:rsidRPr="004B4DDF" w:rsidRDefault="00700333" w:rsidP="00700333">
      <w:pPr>
        <w:pStyle w:val="IETParagraph"/>
        <w:ind w:firstLineChars="100" w:firstLine="200"/>
        <w:rPr>
          <w:rFonts w:cs="Arial"/>
          <w:bCs/>
          <w:i/>
          <w:iCs/>
          <w:sz w:val="20"/>
          <w:szCs w:val="20"/>
        </w:rPr>
      </w:pPr>
      <w:r w:rsidRPr="004B4DDF">
        <w:rPr>
          <w:rFonts w:cs="Arial"/>
          <w:bCs/>
          <w:i/>
          <w:iCs/>
          <w:sz w:val="20"/>
          <w:szCs w:val="20"/>
        </w:rPr>
        <w:t>1)</w:t>
      </w:r>
      <w:r w:rsidRPr="004B4DDF">
        <w:t xml:space="preserve"> </w:t>
      </w:r>
      <w:r w:rsidRPr="004B4DDF">
        <w:rPr>
          <w:rFonts w:cs="Arial"/>
          <w:bCs/>
          <w:i/>
          <w:iCs/>
          <w:sz w:val="20"/>
          <w:szCs w:val="20"/>
        </w:rPr>
        <w:t>KKT stationarity conditions</w:t>
      </w:r>
    </w:p>
    <w:p w14:paraId="05E30B08" w14:textId="77777777" w:rsidR="00700333" w:rsidRDefault="00700333" w:rsidP="00700333">
      <w:pPr>
        <w:pStyle w:val="IETParagraph"/>
        <w:ind w:firstLineChars="100" w:firstLine="200"/>
        <w:rPr>
          <w:sz w:val="20"/>
          <w:szCs w:val="20"/>
        </w:rPr>
      </w:pPr>
      <w:r>
        <w:rPr>
          <w:sz w:val="20"/>
          <w:szCs w:val="20"/>
        </w:rPr>
        <w:t xml:space="preserve">Base on the Lagrangian function </w:t>
      </w:r>
      <m:oMath>
        <m:sSub>
          <m:sSubPr>
            <m:ctrlPr>
              <w:rPr>
                <w:rFonts w:ascii="XITS Math" w:hAnsi="XITS Math" w:cs="XITS Math"/>
                <w:sz w:val="20"/>
                <w:szCs w:val="20"/>
              </w:rPr>
            </m:ctrlPr>
          </m:sSubPr>
          <m:e>
            <m:r>
              <w:rPr>
                <w:rFonts w:ascii="XITS Math" w:hAnsi="XITS Math" w:cs="XITS Math" w:hint="eastAsia"/>
                <w:sz w:val="20"/>
                <w:szCs w:val="20"/>
              </w:rPr>
              <m:t>L</m:t>
            </m:r>
          </m:e>
          <m:sub>
            <m:r>
              <m:rPr>
                <m:sty m:val="p"/>
              </m:rPr>
              <w:rPr>
                <w:rFonts w:ascii="XITS Math" w:hAnsi="XITS Math" w:cs="XITS Math" w:hint="eastAsia"/>
                <w:sz w:val="20"/>
                <w:szCs w:val="20"/>
              </w:rPr>
              <m:t>DSO</m:t>
            </m:r>
          </m:sub>
        </m:sSub>
      </m:oMath>
      <w:r>
        <w:rPr>
          <w:rFonts w:hint="eastAsia"/>
          <w:sz w:val="20"/>
          <w:szCs w:val="20"/>
        </w:rPr>
        <w:t xml:space="preserve"> </w:t>
      </w:r>
      <w:r>
        <w:rPr>
          <w:sz w:val="20"/>
          <w:szCs w:val="20"/>
        </w:rPr>
        <w:t>in (A2), the s</w:t>
      </w:r>
      <w:r w:rsidRPr="00B90E4F">
        <w:rPr>
          <w:sz w:val="20"/>
          <w:szCs w:val="20"/>
        </w:rPr>
        <w:t>tationarity</w:t>
      </w:r>
      <w:r>
        <w:rPr>
          <w:sz w:val="20"/>
          <w:szCs w:val="20"/>
        </w:rPr>
        <w:t xml:space="preserve"> conditions can be obtained as (A3) by r</w:t>
      </w:r>
      <w:r w:rsidRPr="00B90E4F">
        <w:rPr>
          <w:sz w:val="20"/>
          <w:szCs w:val="20"/>
        </w:rPr>
        <w:t>equir</w:t>
      </w:r>
      <w:r>
        <w:rPr>
          <w:sz w:val="20"/>
          <w:szCs w:val="20"/>
        </w:rPr>
        <w:t>ing</w:t>
      </w:r>
      <w:r w:rsidRPr="00B90E4F">
        <w:rPr>
          <w:sz w:val="20"/>
          <w:szCs w:val="20"/>
        </w:rPr>
        <w:t xml:space="preserve"> that the gradient of </w:t>
      </w:r>
      <m:oMath>
        <m:sSub>
          <m:sSubPr>
            <m:ctrlPr>
              <w:rPr>
                <w:rFonts w:ascii="XITS Math" w:hAnsi="XITS Math" w:cs="XITS Math"/>
                <w:sz w:val="20"/>
                <w:szCs w:val="20"/>
              </w:rPr>
            </m:ctrlPr>
          </m:sSubPr>
          <m:e>
            <m:r>
              <w:rPr>
                <w:rFonts w:ascii="XITS Math" w:hAnsi="XITS Math" w:cs="XITS Math" w:hint="eastAsia"/>
                <w:sz w:val="20"/>
                <w:szCs w:val="20"/>
              </w:rPr>
              <m:t>L</m:t>
            </m:r>
          </m:e>
          <m:sub>
            <m:r>
              <m:rPr>
                <m:sty m:val="p"/>
              </m:rPr>
              <w:rPr>
                <w:rFonts w:ascii="XITS Math" w:hAnsi="XITS Math" w:cs="XITS Math" w:hint="eastAsia"/>
                <w:sz w:val="20"/>
                <w:szCs w:val="20"/>
              </w:rPr>
              <m:t>DSO</m:t>
            </m:r>
          </m:sub>
        </m:sSub>
      </m:oMath>
      <w:r w:rsidRPr="00B90E4F">
        <w:rPr>
          <w:sz w:val="20"/>
          <w:szCs w:val="20"/>
        </w:rPr>
        <w:t xml:space="preserve"> with respect to the decision variables is zero</w:t>
      </w:r>
      <w:r>
        <w:rPr>
          <w:sz w:val="20"/>
          <w:szCs w:val="20"/>
        </w:rPr>
        <w:t>.</w:t>
      </w:r>
    </w:p>
    <w:p w14:paraId="722AE1C8" w14:textId="77777777" w:rsidR="00700333" w:rsidRPr="00930005" w:rsidRDefault="00700333" w:rsidP="00700333">
      <w:pPr>
        <w:pStyle w:val="IETParagraph"/>
        <w:numPr>
          <w:ilvl w:val="0"/>
          <w:numId w:val="24"/>
        </w:numPr>
        <w:rPr>
          <w:i/>
          <w:sz w:val="20"/>
          <w:szCs w:val="20"/>
        </w:rPr>
      </w:pPr>
      <w:r>
        <w:rPr>
          <w:i/>
          <w:sz w:val="20"/>
          <w:szCs w:val="20"/>
        </w:rPr>
        <w:t>T</w:t>
      </w:r>
      <w:r w:rsidRPr="00930005">
        <w:rPr>
          <w:i/>
          <w:sz w:val="20"/>
          <w:szCs w:val="20"/>
        </w:rPr>
        <w:t xml:space="preserve">he gradient </w:t>
      </w:r>
      <w:r>
        <w:rPr>
          <w:i/>
          <w:sz w:val="20"/>
          <w:szCs w:val="20"/>
        </w:rPr>
        <w:t xml:space="preserve">for </w:t>
      </w:r>
      <m:oMath>
        <m:sSubSup>
          <m:sSubSupPr>
            <m:ctrlPr>
              <w:rPr>
                <w:rFonts w:ascii="XITS Math" w:hAnsi="XITS Math" w:cs="XITS Math"/>
                <w:i/>
                <w:sz w:val="20"/>
                <w:szCs w:val="20"/>
              </w:rPr>
            </m:ctrlPr>
          </m:sSubSupPr>
          <m:e>
            <m:r>
              <w:rPr>
                <w:rFonts w:ascii="XITS Math" w:hAnsi="XITS Math" w:cs="XITS Math" w:hint="eastAsia"/>
                <w:sz w:val="20"/>
                <w:szCs w:val="20"/>
              </w:rPr>
              <m:t>P</m:t>
            </m:r>
          </m:e>
          <m:sub>
            <m:r>
              <w:rPr>
                <w:rFonts w:ascii="XITS Math" w:hAnsi="XITS Math" w:cs="XITS Math"/>
                <w:sz w:val="20"/>
                <w:szCs w:val="20"/>
              </w:rPr>
              <m:t>ij,t</m:t>
            </m:r>
          </m:sub>
          <m:sup>
            <m:r>
              <w:rPr>
                <w:rFonts w:ascii="XITS Math" w:hAnsi="XITS Math" w:cs="XITS Math"/>
                <w:sz w:val="20"/>
                <w:szCs w:val="20"/>
              </w:rPr>
              <m:t>ϕ</m:t>
            </m:r>
          </m:sup>
        </m:sSubSup>
      </m:oMath>
    </w:p>
    <w:p w14:paraId="7224B87A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930005">
        <w:rPr>
          <w:position w:val="-28"/>
        </w:rPr>
        <w:object w:dxaOrig="6480" w:dyaOrig="620" w14:anchorId="6B1A3853">
          <v:shape id="_x0000_i1027" type="#_x0000_t75" style="width:328.3pt;height:33.4pt" o:ole="">
            <v:imagedata r:id="rId15" o:title=""/>
          </v:shape>
          <o:OLEObject Type="Embed" ProgID="Equation.DSMT4" ShapeID="_x0000_i1027" DrawAspect="Content" ObjectID="_1807395652" r:id="rId16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3a</w:t>
      </w:r>
      <w:r w:rsidRPr="00B61C1D">
        <w:rPr>
          <w:sz w:val="20"/>
          <w:szCs w:val="20"/>
        </w:rPr>
        <w:t>)</w:t>
      </w:r>
    </w:p>
    <w:p w14:paraId="05C62639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930005">
        <w:rPr>
          <w:position w:val="-28"/>
        </w:rPr>
        <w:object w:dxaOrig="6520" w:dyaOrig="620" w14:anchorId="67EFBA44">
          <v:shape id="_x0000_i1028" type="#_x0000_t75" style="width:330.05pt;height:33.4pt" o:ole="">
            <v:imagedata r:id="rId17" o:title=""/>
          </v:shape>
          <o:OLEObject Type="Embed" ProgID="Equation.DSMT4" ShapeID="_x0000_i1028" DrawAspect="Content" ObjectID="_1807395653" r:id="rId18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3b</w:t>
      </w:r>
      <w:r w:rsidRPr="00B61C1D">
        <w:rPr>
          <w:sz w:val="20"/>
          <w:szCs w:val="20"/>
        </w:rPr>
        <w:t>)</w:t>
      </w:r>
    </w:p>
    <w:p w14:paraId="1DB4FC9A" w14:textId="77777777" w:rsidR="00700333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930005">
        <w:rPr>
          <w:position w:val="-28"/>
        </w:rPr>
        <w:object w:dxaOrig="6520" w:dyaOrig="620" w14:anchorId="72C9B51E">
          <v:shape id="_x0000_i1029" type="#_x0000_t75" style="width:330.05pt;height:33.4pt" o:ole="">
            <v:imagedata r:id="rId19" o:title=""/>
          </v:shape>
          <o:OLEObject Type="Embed" ProgID="Equation.DSMT4" ShapeID="_x0000_i1029" DrawAspect="Content" ObjectID="_1807395654" r:id="rId20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3c</w:t>
      </w:r>
      <w:r w:rsidRPr="00B61C1D">
        <w:rPr>
          <w:sz w:val="20"/>
          <w:szCs w:val="20"/>
        </w:rPr>
        <w:t>)</w:t>
      </w:r>
    </w:p>
    <w:p w14:paraId="434B53A5" w14:textId="77777777" w:rsidR="00700333" w:rsidRPr="001A45DA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072"/>
        </w:tabs>
        <w:spacing w:line="360" w:lineRule="auto"/>
        <w:ind w:right="112"/>
        <w:jc w:val="both"/>
        <w:rPr>
          <w:sz w:val="20"/>
          <w:szCs w:val="20"/>
        </w:rPr>
      </w:pPr>
      <w:bookmarkStart w:id="0" w:name="_Hlk191503947"/>
      <w:r>
        <w:rPr>
          <w:sz w:val="20"/>
          <w:szCs w:val="20"/>
        </w:rPr>
        <w:t>where,</w:t>
      </w:r>
      <w:r w:rsidRPr="00CD29E2">
        <w:t xml:space="preserve"> </w:t>
      </w:r>
      <w:r>
        <w:rPr>
          <w:sz w:val="20"/>
          <w:szCs w:val="20"/>
        </w:rPr>
        <w:t>t</w:t>
      </w:r>
      <w:r w:rsidRPr="00CD29E2">
        <w:rPr>
          <w:sz w:val="20"/>
          <w:szCs w:val="20"/>
        </w:rPr>
        <w:t>aking</w:t>
      </w:r>
      <w:r>
        <w:rPr>
          <w:sz w:val="20"/>
          <w:szCs w:val="20"/>
        </w:rPr>
        <w:t xml:space="preserve"> the </w:t>
      </w:r>
      <w:r w:rsidRPr="00D10F15">
        <w:rPr>
          <w:sz w:val="20"/>
          <w:szCs w:val="20"/>
        </w:rPr>
        <w:t>superscript</w:t>
      </w:r>
      <w:r w:rsidRPr="00CD29E2">
        <w:rPr>
          <w:sz w:val="20"/>
          <w:szCs w:val="20"/>
        </w:rPr>
        <w:t xml:space="preserve"> </w:t>
      </w:r>
      <m:oMath>
        <m:sSub>
          <m:sSubPr>
            <m:ctrlPr>
              <w:rPr>
                <w:rFonts w:ascii="XITS Math" w:hAnsi="XITS Math" w:cs="XITS Math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XITS Math" w:hAnsi="XITS Math" w:cs="XITS Math"/>
                <w:sz w:val="20"/>
                <w:szCs w:val="20"/>
              </w:rPr>
              <m:t>A</m:t>
            </m:r>
          </m:e>
          <m:sub>
            <m:r>
              <w:rPr>
                <w:rFonts w:ascii="XITS Math" w:hAnsi="XITS Math" w:cs="XITS Math"/>
                <w:sz w:val="20"/>
                <w:szCs w:val="20"/>
              </w:rPr>
              <m:t>12</m:t>
            </m:r>
          </m:sub>
        </m:sSub>
      </m:oMath>
      <w:r w:rsidRPr="00CD29E2">
        <w:rPr>
          <w:sz w:val="20"/>
          <w:szCs w:val="20"/>
        </w:rPr>
        <w:t xml:space="preserve"> as an example</w:t>
      </w:r>
      <w:r>
        <w:rPr>
          <w:sz w:val="20"/>
          <w:szCs w:val="20"/>
        </w:rPr>
        <w:t xml:space="preserve">, it </w:t>
      </w:r>
      <w:r w:rsidRPr="00CD29E2">
        <w:rPr>
          <w:sz w:val="20"/>
          <w:szCs w:val="20"/>
        </w:rPr>
        <w:t>represents</w:t>
      </w:r>
      <w:r>
        <w:rPr>
          <w:sz w:val="20"/>
          <w:szCs w:val="20"/>
        </w:rPr>
        <w:t xml:space="preserve"> the element in the first row and second column </w:t>
      </w:r>
      <w:r w:rsidRPr="00CD29E2">
        <w:rPr>
          <w:sz w:val="20"/>
          <w:szCs w:val="20"/>
        </w:rPr>
        <w:t>of the corresponding matrix</w:t>
      </w:r>
      <w:r>
        <w:rPr>
          <w:sz w:val="20"/>
          <w:szCs w:val="20"/>
        </w:rPr>
        <w:t>.</w:t>
      </w:r>
    </w:p>
    <w:bookmarkEnd w:id="0"/>
    <w:p w14:paraId="3BD4C785" w14:textId="77777777" w:rsidR="00700333" w:rsidRPr="00930005" w:rsidRDefault="00700333" w:rsidP="00700333">
      <w:pPr>
        <w:pStyle w:val="IETParagraph"/>
        <w:numPr>
          <w:ilvl w:val="0"/>
          <w:numId w:val="24"/>
        </w:numPr>
        <w:rPr>
          <w:i/>
          <w:sz w:val="20"/>
          <w:szCs w:val="20"/>
        </w:rPr>
      </w:pPr>
      <w:r>
        <w:rPr>
          <w:i/>
          <w:sz w:val="20"/>
          <w:szCs w:val="20"/>
        </w:rPr>
        <w:t>T</w:t>
      </w:r>
      <w:r w:rsidRPr="00930005">
        <w:rPr>
          <w:i/>
          <w:sz w:val="20"/>
          <w:szCs w:val="20"/>
        </w:rPr>
        <w:t xml:space="preserve">he gradient </w:t>
      </w:r>
      <w:r>
        <w:rPr>
          <w:i/>
          <w:sz w:val="20"/>
          <w:szCs w:val="20"/>
        </w:rPr>
        <w:t xml:space="preserve">for </w:t>
      </w:r>
      <m:oMath>
        <m:sSubSup>
          <m:sSubSupPr>
            <m:ctrlPr>
              <w:rPr>
                <w:rFonts w:ascii="XITS Math" w:hAnsi="XITS Math" w:cs="XITS Math"/>
                <w:i/>
                <w:sz w:val="20"/>
                <w:szCs w:val="20"/>
              </w:rPr>
            </m:ctrlPr>
          </m:sSubSupPr>
          <m:e>
            <m:r>
              <w:rPr>
                <w:rFonts w:ascii="XITS Math" w:hAnsi="XITS Math" w:cs="XITS Math"/>
                <w:sz w:val="20"/>
                <w:szCs w:val="20"/>
              </w:rPr>
              <m:t>Q</m:t>
            </m:r>
          </m:e>
          <m:sub>
            <m:r>
              <w:rPr>
                <w:rFonts w:ascii="XITS Math" w:hAnsi="XITS Math" w:cs="XITS Math"/>
                <w:sz w:val="20"/>
                <w:szCs w:val="20"/>
              </w:rPr>
              <m:t>ij,t</m:t>
            </m:r>
          </m:sub>
          <m:sup>
            <m:r>
              <w:rPr>
                <w:rFonts w:ascii="XITS Math" w:hAnsi="XITS Math" w:cs="XITS Math"/>
                <w:sz w:val="20"/>
                <w:szCs w:val="20"/>
              </w:rPr>
              <m:t>ϕ</m:t>
            </m:r>
          </m:sup>
        </m:sSubSup>
      </m:oMath>
    </w:p>
    <w:p w14:paraId="6CF70657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930005">
        <w:rPr>
          <w:position w:val="-28"/>
        </w:rPr>
        <w:object w:dxaOrig="6520" w:dyaOrig="620" w14:anchorId="3F3627C0">
          <v:shape id="_x0000_i1030" type="#_x0000_t75" style="width:330.05pt;height:33.4pt" o:ole="">
            <v:imagedata r:id="rId21" o:title=""/>
          </v:shape>
          <o:OLEObject Type="Embed" ProgID="Equation.DSMT4" ShapeID="_x0000_i1030" DrawAspect="Content" ObjectID="_1807395655" r:id="rId22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4a</w:t>
      </w:r>
      <w:r w:rsidRPr="00B61C1D">
        <w:rPr>
          <w:sz w:val="20"/>
          <w:szCs w:val="20"/>
        </w:rPr>
        <w:t>)</w:t>
      </w:r>
    </w:p>
    <w:p w14:paraId="5BBB2D51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930005">
        <w:rPr>
          <w:position w:val="-28"/>
        </w:rPr>
        <w:object w:dxaOrig="6580" w:dyaOrig="620" w14:anchorId="1B9FC14D">
          <v:shape id="_x0000_i1031" type="#_x0000_t75" style="width:331.8pt;height:33.4pt" o:ole="">
            <v:imagedata r:id="rId23" o:title=""/>
          </v:shape>
          <o:OLEObject Type="Embed" ProgID="Equation.DSMT4" ShapeID="_x0000_i1031" DrawAspect="Content" ObjectID="_1807395656" r:id="rId24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4b</w:t>
      </w:r>
      <w:r w:rsidRPr="00B61C1D">
        <w:rPr>
          <w:sz w:val="20"/>
          <w:szCs w:val="20"/>
        </w:rPr>
        <w:t>)</w:t>
      </w:r>
    </w:p>
    <w:p w14:paraId="36C6640D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930005">
        <w:rPr>
          <w:position w:val="-28"/>
        </w:rPr>
        <w:object w:dxaOrig="6560" w:dyaOrig="620" w14:anchorId="5AC76490">
          <v:shape id="_x0000_i1032" type="#_x0000_t75" style="width:331.8pt;height:33.4pt" o:ole="">
            <v:imagedata r:id="rId25" o:title=""/>
          </v:shape>
          <o:OLEObject Type="Embed" ProgID="Equation.DSMT4" ShapeID="_x0000_i1032" DrawAspect="Content" ObjectID="_1807395657" r:id="rId26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4c</w:t>
      </w:r>
      <w:r w:rsidRPr="00B61C1D">
        <w:rPr>
          <w:sz w:val="20"/>
          <w:szCs w:val="20"/>
        </w:rPr>
        <w:t>)</w:t>
      </w:r>
    </w:p>
    <w:p w14:paraId="73F92893" w14:textId="77777777" w:rsidR="00700333" w:rsidRPr="00930005" w:rsidRDefault="00700333" w:rsidP="00700333">
      <w:pPr>
        <w:pStyle w:val="IETParagraph"/>
        <w:numPr>
          <w:ilvl w:val="0"/>
          <w:numId w:val="24"/>
        </w:numPr>
        <w:rPr>
          <w:i/>
          <w:sz w:val="20"/>
          <w:szCs w:val="20"/>
        </w:rPr>
      </w:pPr>
      <w:r>
        <w:rPr>
          <w:i/>
          <w:sz w:val="20"/>
          <w:szCs w:val="20"/>
        </w:rPr>
        <w:t>T</w:t>
      </w:r>
      <w:r w:rsidRPr="00930005">
        <w:rPr>
          <w:i/>
          <w:sz w:val="20"/>
          <w:szCs w:val="20"/>
        </w:rPr>
        <w:t xml:space="preserve">he gradient </w:t>
      </w:r>
      <w:r>
        <w:rPr>
          <w:i/>
          <w:sz w:val="20"/>
          <w:szCs w:val="20"/>
        </w:rPr>
        <w:t xml:space="preserve">for </w:t>
      </w:r>
      <m:oMath>
        <m:sSubSup>
          <m:sSubSupPr>
            <m:ctrlPr>
              <w:rPr>
                <w:rFonts w:ascii="XITS Math" w:hAnsi="XITS Math" w:cs="XITS Math"/>
                <w:i/>
                <w:sz w:val="20"/>
                <w:szCs w:val="20"/>
              </w:rPr>
            </m:ctrlPr>
          </m:sSubSupPr>
          <m:e>
            <m:r>
              <w:rPr>
                <w:rFonts w:ascii="XITS Math" w:hAnsi="XITS Math" w:cs="XITS Math"/>
                <w:sz w:val="20"/>
                <w:szCs w:val="20"/>
              </w:rPr>
              <m:t>v</m:t>
            </m:r>
          </m:e>
          <m:sub>
            <m:r>
              <w:rPr>
                <w:rFonts w:ascii="XITS Math" w:hAnsi="XITS Math" w:cs="XITS Math"/>
                <w:sz w:val="20"/>
                <w:szCs w:val="20"/>
              </w:rPr>
              <m:t>j,t</m:t>
            </m:r>
          </m:sub>
          <m:sup>
            <m:r>
              <w:rPr>
                <w:rFonts w:ascii="XITS Math" w:hAnsi="XITS Math" w:cs="XITS Math"/>
                <w:sz w:val="20"/>
                <w:szCs w:val="20"/>
              </w:rPr>
              <m:t>ϕ</m:t>
            </m:r>
          </m:sup>
        </m:sSubSup>
      </m:oMath>
    </w:p>
    <w:p w14:paraId="38969826" w14:textId="77777777" w:rsidR="00700333" w:rsidRPr="00FE7666" w:rsidRDefault="00700333" w:rsidP="00700333">
      <w:pPr>
        <w:pStyle w:val="IETParagraph"/>
        <w:ind w:firstLineChars="100" w:firstLine="200"/>
        <w:rPr>
          <w:sz w:val="20"/>
          <w:szCs w:val="20"/>
        </w:rPr>
      </w:pPr>
      <w:r>
        <w:rPr>
          <w:sz w:val="20"/>
          <w:szCs w:val="20"/>
        </w:rPr>
        <w:t>For the root node of PDN, it has</w:t>
      </w:r>
    </w:p>
    <w:p w14:paraId="0457B051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930005">
        <w:rPr>
          <w:position w:val="-28"/>
        </w:rPr>
        <w:object w:dxaOrig="2640" w:dyaOrig="620" w14:anchorId="2E69CDFE">
          <v:shape id="_x0000_i1033" type="#_x0000_t75" style="width:135.95pt;height:33.4pt" o:ole="">
            <v:imagedata r:id="rId27" o:title=""/>
          </v:shape>
          <o:OLEObject Type="Embed" ProgID="Equation.DSMT4" ShapeID="_x0000_i1033" DrawAspect="Content" ObjectID="_1807395658" r:id="rId28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5a</w:t>
      </w:r>
      <w:r w:rsidRPr="00B61C1D">
        <w:rPr>
          <w:sz w:val="20"/>
          <w:szCs w:val="20"/>
        </w:rPr>
        <w:t>)</w:t>
      </w:r>
    </w:p>
    <w:p w14:paraId="3313C3FB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930005">
        <w:rPr>
          <w:position w:val="-28"/>
        </w:rPr>
        <w:object w:dxaOrig="2659" w:dyaOrig="620" w14:anchorId="2C104F68">
          <v:shape id="_x0000_i1034" type="#_x0000_t75" style="width:133.65pt;height:33.4pt" o:ole="">
            <v:imagedata r:id="rId29" o:title=""/>
          </v:shape>
          <o:OLEObject Type="Embed" ProgID="Equation.DSMT4" ShapeID="_x0000_i1034" DrawAspect="Content" ObjectID="_1807395659" r:id="rId30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5b</w:t>
      </w:r>
      <w:r w:rsidRPr="00B61C1D">
        <w:rPr>
          <w:sz w:val="20"/>
          <w:szCs w:val="20"/>
        </w:rPr>
        <w:t>)</w:t>
      </w:r>
    </w:p>
    <w:p w14:paraId="185242A3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930005">
        <w:rPr>
          <w:position w:val="-28"/>
        </w:rPr>
        <w:object w:dxaOrig="2659" w:dyaOrig="620" w14:anchorId="08C32339">
          <v:shape id="_x0000_i1035" type="#_x0000_t75" style="width:133.65pt;height:33.4pt" o:ole="">
            <v:imagedata r:id="rId31" o:title=""/>
          </v:shape>
          <o:OLEObject Type="Embed" ProgID="Equation.DSMT4" ShapeID="_x0000_i1035" DrawAspect="Content" ObjectID="_1807395660" r:id="rId32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5c</w:t>
      </w:r>
      <w:r w:rsidRPr="00B61C1D">
        <w:rPr>
          <w:sz w:val="20"/>
          <w:szCs w:val="20"/>
        </w:rPr>
        <w:t>)</w:t>
      </w:r>
    </w:p>
    <w:p w14:paraId="26D32183" w14:textId="77777777" w:rsidR="00700333" w:rsidRPr="00FE7666" w:rsidRDefault="00700333" w:rsidP="00700333">
      <w:pPr>
        <w:pStyle w:val="IETParagraph"/>
        <w:ind w:firstLineChars="100" w:firstLine="200"/>
        <w:rPr>
          <w:sz w:val="20"/>
          <w:szCs w:val="20"/>
        </w:rPr>
      </w:pPr>
      <w:r>
        <w:rPr>
          <w:sz w:val="20"/>
          <w:szCs w:val="20"/>
        </w:rPr>
        <w:t xml:space="preserve">For the </w:t>
      </w:r>
      <w:r w:rsidRPr="009B47ED">
        <w:rPr>
          <w:sz w:val="20"/>
          <w:szCs w:val="20"/>
        </w:rPr>
        <w:t>non-root and non-terminal nodes in</w:t>
      </w:r>
      <w:r>
        <w:rPr>
          <w:sz w:val="20"/>
          <w:szCs w:val="20"/>
        </w:rPr>
        <w:t xml:space="preserve"> PDN, it has</w:t>
      </w:r>
    </w:p>
    <w:p w14:paraId="0CB95E35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CB5343">
        <w:rPr>
          <w:position w:val="-42"/>
        </w:rPr>
        <w:object w:dxaOrig="6920" w:dyaOrig="940" w14:anchorId="412AFE66">
          <v:shape id="_x0000_i1036" type="#_x0000_t75" style="width:349.65pt;height:50.7pt" o:ole="">
            <v:imagedata r:id="rId33" o:title=""/>
          </v:shape>
          <o:OLEObject Type="Embed" ProgID="Equation.DSMT4" ShapeID="_x0000_i1036" DrawAspect="Content" ObjectID="_1807395661" r:id="rId34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6a</w:t>
      </w:r>
      <w:r w:rsidRPr="00B61C1D">
        <w:rPr>
          <w:sz w:val="20"/>
          <w:szCs w:val="20"/>
        </w:rPr>
        <w:t>)</w:t>
      </w:r>
    </w:p>
    <w:p w14:paraId="3E5FD2E6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CB5343">
        <w:rPr>
          <w:position w:val="-42"/>
        </w:rPr>
        <w:object w:dxaOrig="7020" w:dyaOrig="940" w14:anchorId="296E6DD7">
          <v:shape id="_x0000_i1037" type="#_x0000_t75" style="width:354.25pt;height:50.7pt" o:ole="">
            <v:imagedata r:id="rId35" o:title=""/>
          </v:shape>
          <o:OLEObject Type="Embed" ProgID="Equation.DSMT4" ShapeID="_x0000_i1037" DrawAspect="Content" ObjectID="_1807395662" r:id="rId36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6b</w:t>
      </w:r>
      <w:r w:rsidRPr="00B61C1D">
        <w:rPr>
          <w:sz w:val="20"/>
          <w:szCs w:val="20"/>
        </w:rPr>
        <w:t>)</w:t>
      </w:r>
    </w:p>
    <w:p w14:paraId="7D2A8B81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CB5343">
        <w:rPr>
          <w:position w:val="-42"/>
        </w:rPr>
        <w:object w:dxaOrig="6979" w:dyaOrig="940" w14:anchorId="0C78A255">
          <v:shape id="_x0000_i1038" type="#_x0000_t75" style="width:354.25pt;height:50.7pt" o:ole="">
            <v:imagedata r:id="rId37" o:title=""/>
          </v:shape>
          <o:OLEObject Type="Embed" ProgID="Equation.DSMT4" ShapeID="_x0000_i1038" DrawAspect="Content" ObjectID="_1807395663" r:id="rId38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6c</w:t>
      </w:r>
      <w:r w:rsidRPr="00B61C1D">
        <w:rPr>
          <w:sz w:val="20"/>
          <w:szCs w:val="20"/>
        </w:rPr>
        <w:t>)</w:t>
      </w:r>
    </w:p>
    <w:p w14:paraId="6436DEC7" w14:textId="77777777" w:rsidR="00700333" w:rsidRPr="00FE7666" w:rsidRDefault="00700333" w:rsidP="00700333">
      <w:pPr>
        <w:pStyle w:val="IETParagraph"/>
        <w:ind w:firstLineChars="100" w:firstLine="200"/>
        <w:rPr>
          <w:sz w:val="20"/>
          <w:szCs w:val="20"/>
        </w:rPr>
      </w:pPr>
      <w:r>
        <w:rPr>
          <w:sz w:val="20"/>
          <w:szCs w:val="20"/>
        </w:rPr>
        <w:t xml:space="preserve">For the </w:t>
      </w:r>
      <w:r w:rsidRPr="009B47ED">
        <w:rPr>
          <w:sz w:val="20"/>
          <w:szCs w:val="20"/>
        </w:rPr>
        <w:t>terminal nodes in</w:t>
      </w:r>
      <w:r>
        <w:rPr>
          <w:sz w:val="20"/>
          <w:szCs w:val="20"/>
        </w:rPr>
        <w:t xml:space="preserve"> PDN, it has</w:t>
      </w:r>
    </w:p>
    <w:p w14:paraId="280D6F81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CB5343">
        <w:rPr>
          <w:position w:val="-42"/>
        </w:rPr>
        <w:object w:dxaOrig="6100" w:dyaOrig="940" w14:anchorId="0AF84676">
          <v:shape id="_x0000_i1039" type="#_x0000_t75" style="width:308.15pt;height:50.7pt" o:ole="">
            <v:imagedata r:id="rId39" o:title=""/>
          </v:shape>
          <o:OLEObject Type="Embed" ProgID="Equation.DSMT4" ShapeID="_x0000_i1039" DrawAspect="Content" ObjectID="_1807395664" r:id="rId40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7a</w:t>
      </w:r>
      <w:r w:rsidRPr="00B61C1D">
        <w:rPr>
          <w:sz w:val="20"/>
          <w:szCs w:val="20"/>
        </w:rPr>
        <w:t>)</w:t>
      </w:r>
    </w:p>
    <w:p w14:paraId="267B8154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CB5343">
        <w:rPr>
          <w:position w:val="-42"/>
        </w:rPr>
        <w:object w:dxaOrig="6180" w:dyaOrig="940" w14:anchorId="71B3DD74">
          <v:shape id="_x0000_i1040" type="#_x0000_t75" style="width:312.2pt;height:50.7pt" o:ole="">
            <v:imagedata r:id="rId41" o:title=""/>
          </v:shape>
          <o:OLEObject Type="Embed" ProgID="Equation.DSMT4" ShapeID="_x0000_i1040" DrawAspect="Content" ObjectID="_1807395665" r:id="rId42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7b</w:t>
      </w:r>
      <w:r w:rsidRPr="00B61C1D">
        <w:rPr>
          <w:sz w:val="20"/>
          <w:szCs w:val="20"/>
        </w:rPr>
        <w:t>)</w:t>
      </w:r>
    </w:p>
    <w:p w14:paraId="6B1D48B5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CB5343">
        <w:rPr>
          <w:position w:val="-42"/>
        </w:rPr>
        <w:object w:dxaOrig="6140" w:dyaOrig="940" w14:anchorId="1C439B03">
          <v:shape id="_x0000_i1041" type="#_x0000_t75" style="width:308.75pt;height:50.7pt" o:ole="">
            <v:imagedata r:id="rId43" o:title=""/>
          </v:shape>
          <o:OLEObject Type="Embed" ProgID="Equation.DSMT4" ShapeID="_x0000_i1041" DrawAspect="Content" ObjectID="_1807395666" r:id="rId44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7c</w:t>
      </w:r>
      <w:r w:rsidRPr="00B61C1D">
        <w:rPr>
          <w:sz w:val="20"/>
          <w:szCs w:val="20"/>
        </w:rPr>
        <w:t>)</w:t>
      </w:r>
    </w:p>
    <w:p w14:paraId="5D7B35BF" w14:textId="77777777" w:rsidR="00700333" w:rsidRPr="00930005" w:rsidRDefault="00700333" w:rsidP="00700333">
      <w:pPr>
        <w:pStyle w:val="IETParagraph"/>
        <w:numPr>
          <w:ilvl w:val="0"/>
          <w:numId w:val="24"/>
        </w:numPr>
        <w:rPr>
          <w:i/>
          <w:sz w:val="20"/>
          <w:szCs w:val="20"/>
        </w:rPr>
      </w:pPr>
      <w:r>
        <w:rPr>
          <w:i/>
          <w:sz w:val="20"/>
          <w:szCs w:val="20"/>
        </w:rPr>
        <w:t>T</w:t>
      </w:r>
      <w:r w:rsidRPr="00930005">
        <w:rPr>
          <w:i/>
          <w:sz w:val="20"/>
          <w:szCs w:val="20"/>
        </w:rPr>
        <w:t xml:space="preserve">he gradient </w:t>
      </w:r>
      <w:r>
        <w:rPr>
          <w:i/>
          <w:sz w:val="20"/>
          <w:szCs w:val="20"/>
        </w:rPr>
        <w:t xml:space="preserve">for </w:t>
      </w:r>
      <m:oMath>
        <m:sSubSup>
          <m:sSubSupPr>
            <m:ctrlPr>
              <w:rPr>
                <w:rFonts w:ascii="XITS Math" w:hAnsi="XITS Math" w:cs="XITS Math"/>
                <w:i/>
                <w:sz w:val="20"/>
                <w:szCs w:val="20"/>
              </w:rPr>
            </m:ctrlPr>
          </m:sSubSupPr>
          <m:e>
            <m:r>
              <w:rPr>
                <w:rFonts w:ascii="XITS Math" w:hAnsi="XITS Math" w:cs="XITS Math" w:hint="eastAsia"/>
                <w:sz w:val="20"/>
                <w:szCs w:val="20"/>
              </w:rPr>
              <m:t>P</m:t>
            </m:r>
          </m:e>
          <m:sub>
            <m:r>
              <m:rPr>
                <m:sty m:val="p"/>
              </m:rPr>
              <w:rPr>
                <w:rFonts w:ascii="XITS Math" w:hAnsi="XITS Math" w:cs="XITS Math" w:hint="eastAsia"/>
                <w:sz w:val="20"/>
                <w:szCs w:val="20"/>
              </w:rPr>
              <m:t>su</m:t>
            </m:r>
            <m:r>
              <m:rPr>
                <m:sty m:val="p"/>
              </m:rPr>
              <w:rPr>
                <w:rFonts w:ascii="XITS Math" w:hAnsi="XITS Math" w:cs="XITS Math"/>
                <w:sz w:val="20"/>
                <w:szCs w:val="20"/>
              </w:rPr>
              <m:t>b</m:t>
            </m:r>
            <m:r>
              <w:rPr>
                <w:rFonts w:ascii="XITS Math" w:hAnsi="XITS Math" w:cs="XITS Math"/>
                <w:sz w:val="20"/>
                <w:szCs w:val="20"/>
              </w:rPr>
              <m:t>,t</m:t>
            </m:r>
          </m:sub>
          <m:sup>
            <m:r>
              <w:rPr>
                <w:rFonts w:ascii="XITS Math" w:hAnsi="XITS Math" w:cs="XITS Math"/>
                <w:sz w:val="20"/>
                <w:szCs w:val="20"/>
              </w:rPr>
              <m:t>ϕ</m:t>
            </m:r>
          </m:sup>
        </m:sSubSup>
      </m:oMath>
    </w:p>
    <w:p w14:paraId="5AC9D31A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996CB5">
        <w:rPr>
          <w:position w:val="-28"/>
        </w:rPr>
        <w:object w:dxaOrig="4140" w:dyaOrig="620" w14:anchorId="689E7CE8">
          <v:shape id="_x0000_i1042" type="#_x0000_t75" style="width:209.1pt;height:33.4pt" o:ole="">
            <v:imagedata r:id="rId45" o:title=""/>
          </v:shape>
          <o:OLEObject Type="Embed" ProgID="Equation.DSMT4" ShapeID="_x0000_i1042" DrawAspect="Content" ObjectID="_1807395667" r:id="rId46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8a</w:t>
      </w:r>
      <w:r w:rsidRPr="00B61C1D">
        <w:rPr>
          <w:sz w:val="20"/>
          <w:szCs w:val="20"/>
        </w:rPr>
        <w:t>)</w:t>
      </w:r>
    </w:p>
    <w:p w14:paraId="0BB469CF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996CB5">
        <w:rPr>
          <w:position w:val="-28"/>
        </w:rPr>
        <w:object w:dxaOrig="4200" w:dyaOrig="620" w14:anchorId="232AC0AD">
          <v:shape id="_x0000_i1043" type="#_x0000_t75" style="width:213.1pt;height:33.4pt" o:ole="">
            <v:imagedata r:id="rId47" o:title=""/>
          </v:shape>
          <o:OLEObject Type="Embed" ProgID="Equation.DSMT4" ShapeID="_x0000_i1043" DrawAspect="Content" ObjectID="_1807395668" r:id="rId48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8b</w:t>
      </w:r>
      <w:r w:rsidRPr="00B61C1D">
        <w:rPr>
          <w:sz w:val="20"/>
          <w:szCs w:val="20"/>
        </w:rPr>
        <w:t>)</w:t>
      </w:r>
    </w:p>
    <w:p w14:paraId="234BEA1D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996CB5">
        <w:rPr>
          <w:position w:val="-28"/>
        </w:rPr>
        <w:object w:dxaOrig="4180" w:dyaOrig="620" w14:anchorId="3A2E7202">
          <v:shape id="_x0000_i1044" type="#_x0000_t75" style="width:210.8pt;height:33.4pt" o:ole="">
            <v:imagedata r:id="rId49" o:title=""/>
          </v:shape>
          <o:OLEObject Type="Embed" ProgID="Equation.DSMT4" ShapeID="_x0000_i1044" DrawAspect="Content" ObjectID="_1807395669" r:id="rId50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8c</w:t>
      </w:r>
      <w:r w:rsidRPr="00B61C1D">
        <w:rPr>
          <w:sz w:val="20"/>
          <w:szCs w:val="20"/>
        </w:rPr>
        <w:t>)</w:t>
      </w:r>
    </w:p>
    <w:p w14:paraId="3261320D" w14:textId="77777777" w:rsidR="00700333" w:rsidRPr="00950A8A" w:rsidRDefault="00700333" w:rsidP="00700333">
      <w:pPr>
        <w:pStyle w:val="IETParagraph"/>
        <w:numPr>
          <w:ilvl w:val="0"/>
          <w:numId w:val="24"/>
        </w:numPr>
        <w:rPr>
          <w:i/>
          <w:sz w:val="20"/>
          <w:szCs w:val="20"/>
        </w:rPr>
      </w:pPr>
      <w:r>
        <w:rPr>
          <w:i/>
          <w:sz w:val="20"/>
          <w:szCs w:val="20"/>
        </w:rPr>
        <w:t>T</w:t>
      </w:r>
      <w:r w:rsidRPr="00930005">
        <w:rPr>
          <w:i/>
          <w:sz w:val="20"/>
          <w:szCs w:val="20"/>
        </w:rPr>
        <w:t xml:space="preserve">he gradient </w:t>
      </w:r>
      <w:r>
        <w:rPr>
          <w:i/>
          <w:sz w:val="20"/>
          <w:szCs w:val="20"/>
        </w:rPr>
        <w:t xml:space="preserve">for </w:t>
      </w:r>
      <m:oMath>
        <m:sSubSup>
          <m:sSubSupPr>
            <m:ctrlPr>
              <w:rPr>
                <w:rFonts w:ascii="XITS Math" w:hAnsi="XITS Math" w:cs="XITS Math"/>
                <w:i/>
                <w:sz w:val="20"/>
                <w:szCs w:val="20"/>
              </w:rPr>
            </m:ctrlPr>
          </m:sSubSupPr>
          <m:e>
            <m:r>
              <w:rPr>
                <w:rFonts w:ascii="XITS Math" w:hAnsi="XITS Math" w:cs="XITS Math" w:hint="eastAsia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XITS Math" w:hAnsi="XITS Math" w:cs="XITS Math"/>
                <w:sz w:val="20"/>
                <w:szCs w:val="20"/>
              </w:rPr>
              <m:t>sub</m:t>
            </m:r>
            <m:r>
              <w:rPr>
                <w:rFonts w:ascii="XITS Math" w:hAnsi="XITS Math" w:cs="XITS Math"/>
                <w:sz w:val="20"/>
                <w:szCs w:val="20"/>
              </w:rPr>
              <m:t>,t</m:t>
            </m:r>
          </m:sub>
          <m:sup>
            <m:r>
              <w:rPr>
                <w:rFonts w:ascii="XITS Math" w:hAnsi="XITS Math" w:cs="XITS Math"/>
                <w:sz w:val="20"/>
                <w:szCs w:val="20"/>
              </w:rPr>
              <m:t>ϕ</m:t>
            </m:r>
          </m:sup>
        </m:sSubSup>
      </m:oMath>
    </w:p>
    <w:p w14:paraId="55C9FC8E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996CB5">
        <w:rPr>
          <w:position w:val="-28"/>
        </w:rPr>
        <w:object w:dxaOrig="3820" w:dyaOrig="620" w14:anchorId="22D8834E">
          <v:shape id="_x0000_i1045" type="#_x0000_t75" style="width:195.85pt;height:33.4pt" o:ole="">
            <v:imagedata r:id="rId51" o:title=""/>
          </v:shape>
          <o:OLEObject Type="Embed" ProgID="Equation.DSMT4" ShapeID="_x0000_i1045" DrawAspect="Content" ObjectID="_1807395670" r:id="rId52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9a</w:t>
      </w:r>
      <w:r w:rsidRPr="00B61C1D">
        <w:rPr>
          <w:sz w:val="20"/>
          <w:szCs w:val="20"/>
        </w:rPr>
        <w:t>)</w:t>
      </w:r>
    </w:p>
    <w:p w14:paraId="40EAB9A3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996CB5">
        <w:rPr>
          <w:position w:val="-28"/>
        </w:rPr>
        <w:object w:dxaOrig="3879" w:dyaOrig="620" w14:anchorId="6732133C">
          <v:shape id="_x0000_i1046" type="#_x0000_t75" style="width:195.85pt;height:33.4pt" o:ole="">
            <v:imagedata r:id="rId53" o:title=""/>
          </v:shape>
          <o:OLEObject Type="Embed" ProgID="Equation.DSMT4" ShapeID="_x0000_i1046" DrawAspect="Content" ObjectID="_1807395671" r:id="rId54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9b</w:t>
      </w:r>
      <w:r w:rsidRPr="00B61C1D">
        <w:rPr>
          <w:sz w:val="20"/>
          <w:szCs w:val="20"/>
        </w:rPr>
        <w:t>)</w:t>
      </w:r>
    </w:p>
    <w:p w14:paraId="07E08B31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996CB5">
        <w:rPr>
          <w:position w:val="-28"/>
        </w:rPr>
        <w:object w:dxaOrig="3860" w:dyaOrig="620" w14:anchorId="0718E514">
          <v:shape id="_x0000_i1047" type="#_x0000_t75" style="width:195.25pt;height:33.4pt" o:ole="">
            <v:imagedata r:id="rId55" o:title=""/>
          </v:shape>
          <o:OLEObject Type="Embed" ProgID="Equation.DSMT4" ShapeID="_x0000_i1047" DrawAspect="Content" ObjectID="_1807395672" r:id="rId56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9c</w:t>
      </w:r>
      <w:r w:rsidRPr="00B61C1D">
        <w:rPr>
          <w:sz w:val="20"/>
          <w:szCs w:val="20"/>
        </w:rPr>
        <w:t>)</w:t>
      </w:r>
    </w:p>
    <w:p w14:paraId="4C489CA2" w14:textId="77777777" w:rsidR="00700333" w:rsidRPr="005816D7" w:rsidRDefault="00700333" w:rsidP="00700333">
      <w:pPr>
        <w:pStyle w:val="IETParagraph"/>
        <w:numPr>
          <w:ilvl w:val="0"/>
          <w:numId w:val="24"/>
        </w:numPr>
        <w:rPr>
          <w:i/>
          <w:sz w:val="20"/>
          <w:szCs w:val="20"/>
        </w:rPr>
      </w:pPr>
      <w:r>
        <w:rPr>
          <w:i/>
          <w:sz w:val="20"/>
          <w:szCs w:val="20"/>
        </w:rPr>
        <w:t>T</w:t>
      </w:r>
      <w:r w:rsidRPr="00930005">
        <w:rPr>
          <w:i/>
          <w:sz w:val="20"/>
          <w:szCs w:val="20"/>
        </w:rPr>
        <w:t xml:space="preserve">he gradient </w:t>
      </w:r>
      <w:r>
        <w:rPr>
          <w:i/>
          <w:sz w:val="20"/>
          <w:szCs w:val="20"/>
        </w:rPr>
        <w:t xml:space="preserve">for </w:t>
      </w:r>
      <m:oMath>
        <m:sSubSup>
          <m:sSubSupPr>
            <m:ctrlPr>
              <w:rPr>
                <w:rFonts w:ascii="XITS Math" w:hAnsi="XITS Math" w:cs="XITS Math"/>
                <w:i/>
                <w:sz w:val="20"/>
                <w:szCs w:val="20"/>
              </w:rPr>
            </m:ctrlPr>
          </m:sSubSupPr>
          <m:e>
            <m:r>
              <w:rPr>
                <w:rFonts w:ascii="XITS Math" w:hAnsi="XITS Math" w:cs="XITS Math" w:hint="eastAsia"/>
                <w:sz w:val="20"/>
                <w:szCs w:val="20"/>
              </w:rPr>
              <m:t>P</m:t>
            </m:r>
          </m:e>
          <m:sub>
            <m:r>
              <w:rPr>
                <w:rFonts w:ascii="XITS Math" w:hAnsi="XITS Math" w:cs="XITS Math" w:hint="eastAsia"/>
                <w:sz w:val="20"/>
                <w:szCs w:val="20"/>
              </w:rPr>
              <m:t>j</m:t>
            </m:r>
            <m:r>
              <w:rPr>
                <w:rFonts w:ascii="XITS Math" w:hAnsi="XITS Math" w:cs="XITS Math"/>
                <w:sz w:val="20"/>
                <w:szCs w:val="20"/>
              </w:rPr>
              <m:t>,t</m:t>
            </m:r>
          </m:sub>
          <m:sup>
            <m:r>
              <m:rPr>
                <m:sty m:val="p"/>
              </m:rPr>
              <w:rPr>
                <w:rFonts w:ascii="XITS Math" w:hAnsi="XITS Math" w:cs="XITS Math"/>
                <w:sz w:val="20"/>
                <w:szCs w:val="20"/>
              </w:rPr>
              <m:t>MT</m:t>
            </m:r>
            <m:r>
              <w:rPr>
                <w:rFonts w:ascii="XITS Math" w:hAnsi="XITS Math" w:cs="XITS Math"/>
                <w:sz w:val="20"/>
                <w:szCs w:val="20"/>
              </w:rPr>
              <m:t>,ϕ</m:t>
            </m:r>
          </m:sup>
        </m:sSubSup>
        <m:r>
          <w:rPr>
            <w:rFonts w:ascii="XITS Math" w:hAnsi="XITS Math" w:cs="XITS Math"/>
            <w:sz w:val="20"/>
            <w:szCs w:val="20"/>
          </w:rPr>
          <m:t xml:space="preserve"> and </m:t>
        </m:r>
        <m:sSubSup>
          <m:sSubSupPr>
            <m:ctrlPr>
              <w:rPr>
                <w:rFonts w:ascii="XITS Math" w:hAnsi="XITS Math" w:cs="XITS Math"/>
                <w:i/>
                <w:sz w:val="20"/>
                <w:szCs w:val="20"/>
              </w:rPr>
            </m:ctrlPr>
          </m:sSubSupPr>
          <m:e>
            <m:r>
              <w:rPr>
                <w:rFonts w:ascii="XITS Math" w:hAnsi="XITS Math" w:cs="XITS Math" w:hint="eastAsia"/>
                <w:sz w:val="20"/>
                <w:szCs w:val="20"/>
              </w:rPr>
              <m:t>Q</m:t>
            </m:r>
          </m:e>
          <m:sub>
            <m:r>
              <w:rPr>
                <w:rFonts w:ascii="XITS Math" w:hAnsi="XITS Math" w:cs="XITS Math" w:hint="eastAsia"/>
                <w:sz w:val="20"/>
                <w:szCs w:val="20"/>
              </w:rPr>
              <m:t>j</m:t>
            </m:r>
            <m:r>
              <w:rPr>
                <w:rFonts w:ascii="XITS Math" w:hAnsi="XITS Math" w:cs="XITS Math"/>
                <w:sz w:val="20"/>
                <w:szCs w:val="20"/>
              </w:rPr>
              <m:t>,t</m:t>
            </m:r>
          </m:sub>
          <m:sup>
            <m:r>
              <m:rPr>
                <m:sty m:val="p"/>
              </m:rPr>
              <w:rPr>
                <w:rFonts w:ascii="XITS Math" w:hAnsi="XITS Math" w:cs="XITS Math"/>
                <w:sz w:val="20"/>
                <w:szCs w:val="20"/>
              </w:rPr>
              <m:t>MT</m:t>
            </m:r>
            <m:r>
              <w:rPr>
                <w:rFonts w:ascii="XITS Math" w:hAnsi="XITS Math" w:cs="XITS Math"/>
                <w:sz w:val="20"/>
                <w:szCs w:val="20"/>
              </w:rPr>
              <m:t>,ϕ</m:t>
            </m:r>
          </m:sup>
        </m:sSubSup>
      </m:oMath>
    </w:p>
    <w:p w14:paraId="18ADD7C8" w14:textId="2AA816C7" w:rsidR="00700333" w:rsidRPr="00B61C1D" w:rsidRDefault="0006434D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137406">
        <w:rPr>
          <w:position w:val="-30"/>
        </w:rPr>
        <w:object w:dxaOrig="7900" w:dyaOrig="639" w14:anchorId="6118E28A">
          <v:shape id="_x0000_i1048" type="#_x0000_t75" style="width:400.3pt;height:33.4pt" o:ole="">
            <v:imagedata r:id="rId57" o:title=""/>
          </v:shape>
          <o:OLEObject Type="Embed" ProgID="Equation.DSMT4" ShapeID="_x0000_i1048" DrawAspect="Content" ObjectID="_1807395673" r:id="rId58"/>
        </w:object>
      </w:r>
      <w:r w:rsidR="00700333" w:rsidRPr="00B61C1D">
        <w:rPr>
          <w:sz w:val="20"/>
          <w:szCs w:val="20"/>
        </w:rPr>
        <w:tab/>
        <w:t>(A</w:t>
      </w:r>
      <w:r w:rsidR="00700333">
        <w:rPr>
          <w:sz w:val="20"/>
          <w:szCs w:val="20"/>
        </w:rPr>
        <w:t>10</w:t>
      </w:r>
      <w:r w:rsidR="00700333">
        <w:rPr>
          <w:rFonts w:hint="eastAsia"/>
          <w:sz w:val="20"/>
          <w:szCs w:val="20"/>
        </w:rPr>
        <w:t>a</w:t>
      </w:r>
      <w:r w:rsidR="00700333" w:rsidRPr="00B61C1D">
        <w:rPr>
          <w:sz w:val="20"/>
          <w:szCs w:val="20"/>
        </w:rPr>
        <w:t>)</w:t>
      </w:r>
    </w:p>
    <w:p w14:paraId="603BE0D5" w14:textId="05ED84FC" w:rsidR="00700333" w:rsidRPr="00B61C1D" w:rsidRDefault="0006434D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1F75C3">
        <w:rPr>
          <w:position w:val="-30"/>
        </w:rPr>
        <w:object w:dxaOrig="7980" w:dyaOrig="639" w14:anchorId="12B7C3C5">
          <v:shape id="_x0000_i1049" type="#_x0000_t75" style="width:402.6pt;height:33.4pt" o:ole="">
            <v:imagedata r:id="rId59" o:title=""/>
          </v:shape>
          <o:OLEObject Type="Embed" ProgID="Equation.DSMT4" ShapeID="_x0000_i1049" DrawAspect="Content" ObjectID="_1807395674" r:id="rId60"/>
        </w:object>
      </w:r>
      <w:r w:rsidR="00700333" w:rsidRPr="00B61C1D">
        <w:rPr>
          <w:sz w:val="20"/>
          <w:szCs w:val="20"/>
        </w:rPr>
        <w:tab/>
        <w:t>(A</w:t>
      </w:r>
      <w:r w:rsidR="00700333">
        <w:rPr>
          <w:sz w:val="20"/>
          <w:szCs w:val="20"/>
        </w:rPr>
        <w:t>10b</w:t>
      </w:r>
      <w:r w:rsidR="00700333" w:rsidRPr="00B61C1D">
        <w:rPr>
          <w:sz w:val="20"/>
          <w:szCs w:val="20"/>
        </w:rPr>
        <w:t>)</w:t>
      </w:r>
    </w:p>
    <w:p w14:paraId="742D28A9" w14:textId="65826560" w:rsidR="00700333" w:rsidRDefault="0006434D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1F75C3">
        <w:rPr>
          <w:position w:val="-30"/>
        </w:rPr>
        <w:object w:dxaOrig="7960" w:dyaOrig="639" w14:anchorId="2EDE04CE">
          <v:shape id="_x0000_i1050" type="#_x0000_t75" style="width:403.2pt;height:33.4pt" o:ole="">
            <v:imagedata r:id="rId61" o:title=""/>
          </v:shape>
          <o:OLEObject Type="Embed" ProgID="Equation.DSMT4" ShapeID="_x0000_i1050" DrawAspect="Content" ObjectID="_1807395675" r:id="rId62"/>
        </w:object>
      </w:r>
      <w:r w:rsidR="00700333" w:rsidRPr="00B61C1D">
        <w:rPr>
          <w:sz w:val="20"/>
          <w:szCs w:val="20"/>
        </w:rPr>
        <w:tab/>
        <w:t>(A</w:t>
      </w:r>
      <w:r w:rsidR="00700333">
        <w:rPr>
          <w:sz w:val="20"/>
          <w:szCs w:val="20"/>
        </w:rPr>
        <w:t>10c</w:t>
      </w:r>
      <w:r w:rsidR="00700333" w:rsidRPr="00B61C1D">
        <w:rPr>
          <w:sz w:val="20"/>
          <w:szCs w:val="20"/>
        </w:rPr>
        <w:t>)</w:t>
      </w:r>
    </w:p>
    <w:p w14:paraId="037DE112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137406">
        <w:rPr>
          <w:position w:val="-30"/>
        </w:rPr>
        <w:object w:dxaOrig="5200" w:dyaOrig="639" w14:anchorId="166B1B12">
          <v:shape id="_x0000_i1051" type="#_x0000_t75" style="width:262.65pt;height:33.4pt" o:ole="">
            <v:imagedata r:id="rId63" o:title=""/>
          </v:shape>
          <o:OLEObject Type="Embed" ProgID="Equation.DSMT4" ShapeID="_x0000_i1051" DrawAspect="Content" ObjectID="_1807395676" r:id="rId64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10d</w:t>
      </w:r>
      <w:r w:rsidRPr="00B61C1D">
        <w:rPr>
          <w:sz w:val="20"/>
          <w:szCs w:val="20"/>
        </w:rPr>
        <w:t>)</w:t>
      </w:r>
    </w:p>
    <w:p w14:paraId="0F3024D1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1F75C3">
        <w:rPr>
          <w:position w:val="-30"/>
        </w:rPr>
        <w:object w:dxaOrig="5260" w:dyaOrig="639" w14:anchorId="25FA38EA">
          <v:shape id="_x0000_i1052" type="#_x0000_t75" style="width:265.55pt;height:33.4pt" o:ole="">
            <v:imagedata r:id="rId65" o:title=""/>
          </v:shape>
          <o:OLEObject Type="Embed" ProgID="Equation.DSMT4" ShapeID="_x0000_i1052" DrawAspect="Content" ObjectID="_1807395677" r:id="rId66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10e</w:t>
      </w:r>
      <w:r w:rsidRPr="00B61C1D">
        <w:rPr>
          <w:sz w:val="20"/>
          <w:szCs w:val="20"/>
        </w:rPr>
        <w:t>)</w:t>
      </w:r>
    </w:p>
    <w:p w14:paraId="45011F05" w14:textId="77777777" w:rsidR="00700333" w:rsidRPr="00B61C1D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1F75C3">
        <w:rPr>
          <w:position w:val="-30"/>
        </w:rPr>
        <w:object w:dxaOrig="5240" w:dyaOrig="639" w14:anchorId="0B662567">
          <v:shape id="_x0000_i1053" type="#_x0000_t75" style="width:263.8pt;height:33.4pt" o:ole="">
            <v:imagedata r:id="rId67" o:title=""/>
          </v:shape>
          <o:OLEObject Type="Embed" ProgID="Equation.DSMT4" ShapeID="_x0000_i1053" DrawAspect="Content" ObjectID="_1807395678" r:id="rId68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10f</w:t>
      </w:r>
      <w:r w:rsidRPr="00B61C1D">
        <w:rPr>
          <w:sz w:val="20"/>
          <w:szCs w:val="20"/>
        </w:rPr>
        <w:t>)</w:t>
      </w:r>
    </w:p>
    <w:p w14:paraId="570FEC64" w14:textId="77777777" w:rsidR="00700333" w:rsidRDefault="00700333" w:rsidP="00700333">
      <w:pPr>
        <w:pStyle w:val="IETParagraph"/>
        <w:ind w:firstLineChars="100" w:firstLine="200"/>
        <w:rPr>
          <w:sz w:val="20"/>
          <w:szCs w:val="20"/>
        </w:rPr>
      </w:pPr>
      <w:r>
        <w:rPr>
          <w:rFonts w:cs="Arial"/>
          <w:bCs/>
          <w:i/>
          <w:iCs/>
          <w:sz w:val="20"/>
          <w:szCs w:val="20"/>
        </w:rPr>
        <w:t>2</w:t>
      </w:r>
      <w:r w:rsidRPr="004B4DDF">
        <w:rPr>
          <w:rFonts w:cs="Arial"/>
          <w:bCs/>
          <w:i/>
          <w:iCs/>
          <w:sz w:val="20"/>
          <w:szCs w:val="20"/>
        </w:rPr>
        <w:t>)</w:t>
      </w:r>
      <w:r w:rsidRPr="004B4DDF">
        <w:t xml:space="preserve"> </w:t>
      </w:r>
      <w:r>
        <w:rPr>
          <w:rFonts w:cs="Arial"/>
          <w:bCs/>
          <w:i/>
          <w:iCs/>
          <w:sz w:val="20"/>
          <w:szCs w:val="20"/>
        </w:rPr>
        <w:t>D</w:t>
      </w:r>
      <w:r w:rsidRPr="004B4DDF">
        <w:rPr>
          <w:rFonts w:cs="Arial"/>
          <w:bCs/>
          <w:i/>
          <w:iCs/>
          <w:sz w:val="20"/>
          <w:szCs w:val="20"/>
        </w:rPr>
        <w:t>ual feasibility and complementary slackness conditions</w:t>
      </w:r>
    </w:p>
    <w:p w14:paraId="18EC8F8C" w14:textId="77777777" w:rsidR="00700333" w:rsidRPr="006073F6" w:rsidRDefault="00700333" w:rsidP="00700333">
      <w:pPr>
        <w:pStyle w:val="af9"/>
        <w:tabs>
          <w:tab w:val="clear" w:pos="4160"/>
          <w:tab w:val="clear" w:pos="830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6073F6">
        <w:rPr>
          <w:position w:val="-14"/>
        </w:rPr>
        <w:object w:dxaOrig="4720" w:dyaOrig="440" w14:anchorId="68B5A354">
          <v:shape id="_x0000_i1054" type="#_x0000_t75" style="width:236.75pt;height:23.6pt" o:ole="">
            <v:imagedata r:id="rId69" o:title=""/>
          </v:shape>
          <o:OLEObject Type="Embed" ProgID="Equation.DSMT4" ShapeID="_x0000_i1054" DrawAspect="Content" ObjectID="_1807395679" r:id="rId70"/>
        </w:object>
      </w:r>
      <w:r w:rsidRPr="006073F6">
        <w:rPr>
          <w:sz w:val="20"/>
          <w:szCs w:val="20"/>
        </w:rPr>
        <w:tab/>
        <w:t>(</w:t>
      </w:r>
      <w:r w:rsidRPr="00B61C1D">
        <w:rPr>
          <w:sz w:val="20"/>
          <w:szCs w:val="20"/>
        </w:rPr>
        <w:t>A</w:t>
      </w:r>
      <w:r w:rsidRPr="006073F6">
        <w:rPr>
          <w:sz w:val="20"/>
          <w:szCs w:val="20"/>
        </w:rPr>
        <w:t>1</w:t>
      </w:r>
      <w:r>
        <w:rPr>
          <w:sz w:val="20"/>
          <w:szCs w:val="20"/>
        </w:rPr>
        <w:t>1</w:t>
      </w:r>
      <w:r w:rsidRPr="006073F6">
        <w:rPr>
          <w:sz w:val="20"/>
          <w:szCs w:val="20"/>
        </w:rPr>
        <w:t>a)</w:t>
      </w:r>
    </w:p>
    <w:p w14:paraId="464BB1D2" w14:textId="77777777" w:rsidR="00700333" w:rsidRPr="006073F6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6073F6">
        <w:rPr>
          <w:position w:val="-14"/>
        </w:rPr>
        <w:object w:dxaOrig="4760" w:dyaOrig="440" w14:anchorId="1B47AF3A">
          <v:shape id="_x0000_i1055" type="#_x0000_t75" style="width:239.6pt;height:23.6pt" o:ole="">
            <v:imagedata r:id="rId71" o:title=""/>
          </v:shape>
          <o:OLEObject Type="Embed" ProgID="Equation.DSMT4" ShapeID="_x0000_i1055" DrawAspect="Content" ObjectID="_1807395680" r:id="rId72"/>
        </w:object>
      </w:r>
      <w:r w:rsidRPr="006073F6">
        <w:rPr>
          <w:sz w:val="20"/>
          <w:szCs w:val="20"/>
        </w:rPr>
        <w:tab/>
        <w:t>(</w:t>
      </w:r>
      <w:r w:rsidRPr="00B61C1D">
        <w:rPr>
          <w:sz w:val="20"/>
          <w:szCs w:val="20"/>
        </w:rPr>
        <w:t>A</w:t>
      </w:r>
      <w:r w:rsidRPr="006073F6">
        <w:rPr>
          <w:sz w:val="20"/>
          <w:szCs w:val="20"/>
        </w:rPr>
        <w:t>1</w:t>
      </w:r>
      <w:r>
        <w:rPr>
          <w:sz w:val="20"/>
          <w:szCs w:val="20"/>
        </w:rPr>
        <w:t>1</w:t>
      </w:r>
      <w:r w:rsidRPr="006073F6">
        <w:rPr>
          <w:sz w:val="20"/>
          <w:szCs w:val="20"/>
        </w:rPr>
        <w:t>b)</w:t>
      </w:r>
    </w:p>
    <w:p w14:paraId="60F19576" w14:textId="77777777" w:rsidR="00700333" w:rsidRPr="006073F6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6073F6">
        <w:rPr>
          <w:position w:val="-12"/>
        </w:rPr>
        <w:object w:dxaOrig="3760" w:dyaOrig="360" w14:anchorId="2819F227">
          <v:shape id="_x0000_i1056" type="#_x0000_t75" style="width:186.6pt;height:20.15pt" o:ole="">
            <v:imagedata r:id="rId73" o:title=""/>
          </v:shape>
          <o:OLEObject Type="Embed" ProgID="Equation.DSMT4" ShapeID="_x0000_i1056" DrawAspect="Content" ObjectID="_1807395681" r:id="rId74"/>
        </w:object>
      </w:r>
      <w:r w:rsidRPr="006073F6">
        <w:rPr>
          <w:sz w:val="20"/>
          <w:szCs w:val="20"/>
        </w:rPr>
        <w:tab/>
        <w:t>(</w:t>
      </w:r>
      <w:r w:rsidRPr="00B61C1D">
        <w:rPr>
          <w:sz w:val="20"/>
          <w:szCs w:val="20"/>
        </w:rPr>
        <w:t>A</w:t>
      </w:r>
      <w:r w:rsidRPr="006073F6">
        <w:rPr>
          <w:sz w:val="20"/>
          <w:szCs w:val="20"/>
        </w:rPr>
        <w:t>1</w:t>
      </w:r>
      <w:r>
        <w:rPr>
          <w:sz w:val="20"/>
          <w:szCs w:val="20"/>
        </w:rPr>
        <w:t>1</w:t>
      </w:r>
      <w:r w:rsidRPr="006073F6">
        <w:rPr>
          <w:sz w:val="20"/>
          <w:szCs w:val="20"/>
        </w:rPr>
        <w:t>c)</w:t>
      </w:r>
    </w:p>
    <w:p w14:paraId="2EFFB758" w14:textId="77777777" w:rsidR="00700333" w:rsidRPr="006073F6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6073F6">
        <w:rPr>
          <w:position w:val="-12"/>
        </w:rPr>
        <w:object w:dxaOrig="3780" w:dyaOrig="360" w14:anchorId="066B90D9">
          <v:shape id="_x0000_i1057" type="#_x0000_t75" style="width:188.95pt;height:20.15pt" o:ole="">
            <v:imagedata r:id="rId75" o:title=""/>
          </v:shape>
          <o:OLEObject Type="Embed" ProgID="Equation.DSMT4" ShapeID="_x0000_i1057" DrawAspect="Content" ObjectID="_1807395682" r:id="rId76"/>
        </w:object>
      </w:r>
      <w:r w:rsidRPr="006073F6">
        <w:rPr>
          <w:sz w:val="20"/>
          <w:szCs w:val="20"/>
        </w:rPr>
        <w:tab/>
        <w:t>(</w:t>
      </w:r>
      <w:r>
        <w:rPr>
          <w:sz w:val="20"/>
          <w:szCs w:val="20"/>
        </w:rPr>
        <w:t>A11</w:t>
      </w:r>
      <w:r w:rsidRPr="006073F6">
        <w:rPr>
          <w:rFonts w:hint="eastAsia"/>
          <w:sz w:val="20"/>
          <w:szCs w:val="20"/>
        </w:rPr>
        <w:t>d</w:t>
      </w:r>
      <w:r w:rsidRPr="006073F6">
        <w:rPr>
          <w:sz w:val="20"/>
          <w:szCs w:val="20"/>
        </w:rPr>
        <w:t>)</w:t>
      </w:r>
    </w:p>
    <w:p w14:paraId="23297EE4" w14:textId="77777777" w:rsidR="00700333" w:rsidRPr="006073F6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6073F6">
        <w:rPr>
          <w:position w:val="-12"/>
        </w:rPr>
        <w:object w:dxaOrig="3820" w:dyaOrig="360" w14:anchorId="67A07DAA">
          <v:shape id="_x0000_i1058" type="#_x0000_t75" style="width:190.1pt;height:20.15pt" o:ole="">
            <v:imagedata r:id="rId77" o:title=""/>
          </v:shape>
          <o:OLEObject Type="Embed" ProgID="Equation.DSMT4" ShapeID="_x0000_i1058" DrawAspect="Content" ObjectID="_1807395683" r:id="rId78"/>
        </w:object>
      </w:r>
      <w:r w:rsidRPr="006073F6">
        <w:rPr>
          <w:sz w:val="20"/>
          <w:szCs w:val="20"/>
        </w:rPr>
        <w:tab/>
        <w:t>(</w:t>
      </w:r>
      <w:r>
        <w:rPr>
          <w:sz w:val="20"/>
          <w:szCs w:val="20"/>
        </w:rPr>
        <w:t>A11</w:t>
      </w:r>
      <w:r w:rsidRPr="006073F6">
        <w:rPr>
          <w:sz w:val="20"/>
          <w:szCs w:val="20"/>
        </w:rPr>
        <w:t>e)</w:t>
      </w:r>
    </w:p>
    <w:p w14:paraId="09F5B517" w14:textId="77777777" w:rsidR="00700333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6073F6">
        <w:rPr>
          <w:position w:val="-12"/>
        </w:rPr>
        <w:object w:dxaOrig="3840" w:dyaOrig="360" w14:anchorId="1301E2BD">
          <v:shape id="_x0000_i1059" type="#_x0000_t75" style="width:190.1pt;height:20.15pt" o:ole="">
            <v:imagedata r:id="rId79" o:title=""/>
          </v:shape>
          <o:OLEObject Type="Embed" ProgID="Equation.DSMT4" ShapeID="_x0000_i1059" DrawAspect="Content" ObjectID="_1807395684" r:id="rId80"/>
        </w:object>
      </w:r>
      <w:r w:rsidRPr="006073F6">
        <w:rPr>
          <w:sz w:val="20"/>
          <w:szCs w:val="20"/>
        </w:rPr>
        <w:tab/>
        <w:t>(</w:t>
      </w:r>
      <w:r>
        <w:rPr>
          <w:sz w:val="20"/>
          <w:szCs w:val="20"/>
        </w:rPr>
        <w:t>A11</w:t>
      </w:r>
      <w:r w:rsidRPr="006073F6">
        <w:rPr>
          <w:sz w:val="20"/>
          <w:szCs w:val="20"/>
        </w:rPr>
        <w:t>f)</w:t>
      </w:r>
    </w:p>
    <w:p w14:paraId="3230F90A" w14:textId="77777777" w:rsidR="00700333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6073F6">
        <w:rPr>
          <w:position w:val="-12"/>
        </w:rPr>
        <w:object w:dxaOrig="4360" w:dyaOrig="360" w14:anchorId="4A64296D">
          <v:shape id="_x0000_i1060" type="#_x0000_t75" style="width:218.3pt;height:20.15pt" o:ole="">
            <v:imagedata r:id="rId81" o:title=""/>
          </v:shape>
          <o:OLEObject Type="Embed" ProgID="Equation.DSMT4" ShapeID="_x0000_i1060" DrawAspect="Content" ObjectID="_1807395685" r:id="rId82"/>
        </w:object>
      </w:r>
      <w:r w:rsidRPr="006073F6">
        <w:rPr>
          <w:sz w:val="20"/>
          <w:szCs w:val="20"/>
        </w:rPr>
        <w:tab/>
        <w:t>(</w:t>
      </w:r>
      <w:r>
        <w:rPr>
          <w:sz w:val="20"/>
          <w:szCs w:val="20"/>
        </w:rPr>
        <w:t>A11g</w:t>
      </w:r>
      <w:r w:rsidRPr="006073F6">
        <w:rPr>
          <w:sz w:val="20"/>
          <w:szCs w:val="20"/>
        </w:rPr>
        <w:t>)</w:t>
      </w:r>
    </w:p>
    <w:p w14:paraId="1BCECBA1" w14:textId="77777777" w:rsidR="00700333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6073F6">
        <w:rPr>
          <w:position w:val="-12"/>
        </w:rPr>
        <w:object w:dxaOrig="5280" w:dyaOrig="360" w14:anchorId="7F962059">
          <v:shape id="_x0000_i1061" type="#_x0000_t75" style="width:262.65pt;height:20.15pt" o:ole="">
            <v:imagedata r:id="rId83" o:title=""/>
          </v:shape>
          <o:OLEObject Type="Embed" ProgID="Equation.DSMT4" ShapeID="_x0000_i1061" DrawAspect="Content" ObjectID="_1807395686" r:id="rId84"/>
        </w:object>
      </w:r>
      <w:r w:rsidRPr="006073F6">
        <w:rPr>
          <w:sz w:val="20"/>
          <w:szCs w:val="20"/>
        </w:rPr>
        <w:tab/>
        <w:t>(</w:t>
      </w:r>
      <w:r>
        <w:rPr>
          <w:sz w:val="20"/>
          <w:szCs w:val="20"/>
        </w:rPr>
        <w:t>A11h</w:t>
      </w:r>
      <w:r w:rsidRPr="006073F6">
        <w:rPr>
          <w:sz w:val="20"/>
          <w:szCs w:val="20"/>
        </w:rPr>
        <w:t>)</w:t>
      </w:r>
    </w:p>
    <w:p w14:paraId="67668E8B" w14:textId="77777777" w:rsidR="00700333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6073F6">
        <w:rPr>
          <w:position w:val="-12"/>
        </w:rPr>
        <w:object w:dxaOrig="4360" w:dyaOrig="360" w14:anchorId="3D63E9CC">
          <v:shape id="_x0000_i1062" type="#_x0000_t75" style="width:218.3pt;height:20.15pt" o:ole="">
            <v:imagedata r:id="rId85" o:title=""/>
          </v:shape>
          <o:OLEObject Type="Embed" ProgID="Equation.DSMT4" ShapeID="_x0000_i1062" DrawAspect="Content" ObjectID="_1807395687" r:id="rId86"/>
        </w:object>
      </w:r>
      <w:r w:rsidRPr="006073F6">
        <w:rPr>
          <w:sz w:val="20"/>
          <w:szCs w:val="20"/>
        </w:rPr>
        <w:tab/>
        <w:t>(</w:t>
      </w:r>
      <w:r>
        <w:rPr>
          <w:sz w:val="20"/>
          <w:szCs w:val="20"/>
        </w:rPr>
        <w:t>A11i</w:t>
      </w:r>
      <w:r w:rsidRPr="006073F6">
        <w:rPr>
          <w:sz w:val="20"/>
          <w:szCs w:val="20"/>
        </w:rPr>
        <w:t>)</w:t>
      </w:r>
    </w:p>
    <w:p w14:paraId="64774708" w14:textId="225116CA" w:rsidR="00700333" w:rsidRDefault="0006434D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6073F6">
        <w:rPr>
          <w:position w:val="-12"/>
        </w:rPr>
        <w:object w:dxaOrig="6320" w:dyaOrig="360" w14:anchorId="3D0D0D81">
          <v:shape id="_x0000_i1063" type="#_x0000_t75" style="width:317.4pt;height:20.15pt" o:ole="">
            <v:imagedata r:id="rId87" o:title=""/>
          </v:shape>
          <o:OLEObject Type="Embed" ProgID="Equation.DSMT4" ShapeID="_x0000_i1063" DrawAspect="Content" ObjectID="_1807395688" r:id="rId88"/>
        </w:object>
      </w:r>
      <w:r w:rsidR="00700333" w:rsidRPr="006073F6">
        <w:rPr>
          <w:sz w:val="20"/>
          <w:szCs w:val="20"/>
        </w:rPr>
        <w:tab/>
        <w:t>(</w:t>
      </w:r>
      <w:r w:rsidR="00700333">
        <w:rPr>
          <w:sz w:val="20"/>
          <w:szCs w:val="20"/>
        </w:rPr>
        <w:t>A11j</w:t>
      </w:r>
      <w:r w:rsidR="00700333" w:rsidRPr="006073F6">
        <w:rPr>
          <w:sz w:val="20"/>
          <w:szCs w:val="20"/>
        </w:rPr>
        <w:t>)</w:t>
      </w:r>
    </w:p>
    <w:p w14:paraId="4EECE442" w14:textId="77777777" w:rsidR="00700333" w:rsidRPr="006073F6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6073F6">
        <w:rPr>
          <w:position w:val="-12"/>
        </w:rPr>
        <w:object w:dxaOrig="5340" w:dyaOrig="360" w14:anchorId="38CBD1E6">
          <v:shape id="_x0000_i1064" type="#_x0000_t75" style="width:267.25pt;height:20.15pt" o:ole="">
            <v:imagedata r:id="rId89" o:title=""/>
          </v:shape>
          <o:OLEObject Type="Embed" ProgID="Equation.DSMT4" ShapeID="_x0000_i1064" DrawAspect="Content" ObjectID="_1807395689" r:id="rId90"/>
        </w:object>
      </w:r>
      <w:r w:rsidRPr="006073F6">
        <w:rPr>
          <w:sz w:val="20"/>
          <w:szCs w:val="20"/>
        </w:rPr>
        <w:tab/>
        <w:t>(</w:t>
      </w:r>
      <w:r>
        <w:rPr>
          <w:sz w:val="20"/>
          <w:szCs w:val="20"/>
        </w:rPr>
        <w:t>A11k</w:t>
      </w:r>
      <w:r w:rsidRPr="006073F6">
        <w:rPr>
          <w:sz w:val="20"/>
          <w:szCs w:val="20"/>
        </w:rPr>
        <w:t>)</w:t>
      </w:r>
    </w:p>
    <w:p w14:paraId="70FD9675" w14:textId="77777777" w:rsidR="00700333" w:rsidRPr="006073F6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6073F6">
        <w:rPr>
          <w:position w:val="-12"/>
        </w:rPr>
        <w:object w:dxaOrig="5360" w:dyaOrig="360" w14:anchorId="7E403BB1">
          <v:shape id="_x0000_i1065" type="#_x0000_t75" style="width:267.85pt;height:20.15pt" o:ole="">
            <v:imagedata r:id="rId91" o:title=""/>
          </v:shape>
          <o:OLEObject Type="Embed" ProgID="Equation.DSMT4" ShapeID="_x0000_i1065" DrawAspect="Content" ObjectID="_1807395690" r:id="rId92"/>
        </w:object>
      </w:r>
      <w:r w:rsidRPr="006073F6">
        <w:rPr>
          <w:sz w:val="20"/>
          <w:szCs w:val="20"/>
        </w:rPr>
        <w:tab/>
        <w:t>(</w:t>
      </w:r>
      <w:r>
        <w:rPr>
          <w:sz w:val="20"/>
          <w:szCs w:val="20"/>
        </w:rPr>
        <w:t>A11l</w:t>
      </w:r>
      <w:r w:rsidRPr="006073F6">
        <w:rPr>
          <w:sz w:val="20"/>
          <w:szCs w:val="20"/>
        </w:rPr>
        <w:t>)</w:t>
      </w:r>
    </w:p>
    <w:p w14:paraId="4B820894" w14:textId="77777777" w:rsidR="00700333" w:rsidRPr="00954EAA" w:rsidRDefault="00700333" w:rsidP="00700333">
      <w:pPr>
        <w:pStyle w:val="IETParagraph"/>
        <w:ind w:firstLineChars="100" w:firstLine="200"/>
        <w:rPr>
          <w:sz w:val="20"/>
          <w:szCs w:val="20"/>
        </w:rPr>
      </w:pPr>
      <w:r w:rsidRPr="00954EAA">
        <w:rPr>
          <w:sz w:val="20"/>
          <w:szCs w:val="20"/>
        </w:rPr>
        <w:t xml:space="preserve">The </w:t>
      </w:r>
      <w:r>
        <w:rPr>
          <w:sz w:val="20"/>
          <w:szCs w:val="20"/>
        </w:rPr>
        <w:t>bilinear terms in (A11) can be relaxed by using Big-M method, presented as</w:t>
      </w:r>
    </w:p>
    <w:p w14:paraId="568FFC31" w14:textId="77777777" w:rsidR="00700333" w:rsidRPr="006073F6" w:rsidRDefault="00700333" w:rsidP="00700333">
      <w:pPr>
        <w:pStyle w:val="af9"/>
        <w:tabs>
          <w:tab w:val="clear" w:pos="4160"/>
          <w:tab w:val="clear" w:pos="830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6073F6">
        <w:rPr>
          <w:position w:val="-14"/>
        </w:rPr>
        <w:object w:dxaOrig="6860" w:dyaOrig="440" w14:anchorId="013EFF06">
          <v:shape id="_x0000_i1066" type="#_x0000_t75" style="width:342.15pt;height:23.6pt" o:ole="">
            <v:imagedata r:id="rId93" o:title=""/>
          </v:shape>
          <o:OLEObject Type="Embed" ProgID="Equation.DSMT4" ShapeID="_x0000_i1066" DrawAspect="Content" ObjectID="_1807395691" r:id="rId94"/>
        </w:object>
      </w:r>
      <w:r w:rsidRPr="006073F6">
        <w:rPr>
          <w:sz w:val="20"/>
          <w:szCs w:val="20"/>
        </w:rPr>
        <w:tab/>
        <w:t>(</w:t>
      </w:r>
      <w:r>
        <w:rPr>
          <w:sz w:val="20"/>
          <w:szCs w:val="20"/>
        </w:rPr>
        <w:t>A12</w:t>
      </w:r>
      <w:r w:rsidRPr="006073F6">
        <w:rPr>
          <w:sz w:val="20"/>
          <w:szCs w:val="20"/>
        </w:rPr>
        <w:t>a)</w:t>
      </w:r>
    </w:p>
    <w:p w14:paraId="6CCAC940" w14:textId="77777777" w:rsidR="00700333" w:rsidRPr="006073F6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6073F6">
        <w:rPr>
          <w:position w:val="-14"/>
        </w:rPr>
        <w:object w:dxaOrig="6940" w:dyaOrig="440" w14:anchorId="68CA3742">
          <v:shape id="_x0000_i1067" type="#_x0000_t75" style="width:346.75pt;height:23.6pt" o:ole="">
            <v:imagedata r:id="rId95" o:title=""/>
          </v:shape>
          <o:OLEObject Type="Embed" ProgID="Equation.DSMT4" ShapeID="_x0000_i1067" DrawAspect="Content" ObjectID="_1807395692" r:id="rId96"/>
        </w:object>
      </w:r>
      <w:r w:rsidRPr="006073F6">
        <w:rPr>
          <w:sz w:val="20"/>
          <w:szCs w:val="20"/>
        </w:rPr>
        <w:tab/>
        <w:t>(</w:t>
      </w:r>
      <w:r>
        <w:rPr>
          <w:sz w:val="20"/>
          <w:szCs w:val="20"/>
        </w:rPr>
        <w:t>A12</w:t>
      </w:r>
      <w:r w:rsidRPr="006073F6">
        <w:rPr>
          <w:sz w:val="20"/>
          <w:szCs w:val="20"/>
        </w:rPr>
        <w:t>b)</w:t>
      </w:r>
    </w:p>
    <w:p w14:paraId="3A979A35" w14:textId="77777777" w:rsidR="00700333" w:rsidRPr="006073F6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B905A7">
        <w:rPr>
          <w:position w:val="-14"/>
        </w:rPr>
        <w:object w:dxaOrig="5960" w:dyaOrig="400" w14:anchorId="30B6D404">
          <v:shape id="_x0000_i1068" type="#_x0000_t75" style="width:298.95pt;height:21.3pt" o:ole="">
            <v:imagedata r:id="rId97" o:title=""/>
          </v:shape>
          <o:OLEObject Type="Embed" ProgID="Equation.DSMT4" ShapeID="_x0000_i1068" DrawAspect="Content" ObjectID="_1807395693" r:id="rId98"/>
        </w:object>
      </w:r>
      <w:r w:rsidRPr="006073F6">
        <w:rPr>
          <w:sz w:val="20"/>
          <w:szCs w:val="20"/>
        </w:rPr>
        <w:tab/>
        <w:t>(</w:t>
      </w:r>
      <w:r>
        <w:rPr>
          <w:sz w:val="20"/>
          <w:szCs w:val="20"/>
        </w:rPr>
        <w:t>A12</w:t>
      </w:r>
      <w:r w:rsidRPr="006073F6">
        <w:rPr>
          <w:sz w:val="20"/>
          <w:szCs w:val="20"/>
        </w:rPr>
        <w:t>c)</w:t>
      </w:r>
    </w:p>
    <w:p w14:paraId="6503A3C4" w14:textId="77777777" w:rsidR="00700333" w:rsidRPr="006073F6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B905A7">
        <w:rPr>
          <w:position w:val="-14"/>
        </w:rPr>
        <w:object w:dxaOrig="6020" w:dyaOrig="400" w14:anchorId="70F0781D">
          <v:shape id="_x0000_i1069" type="#_x0000_t75" style="width:301.25pt;height:21.3pt" o:ole="">
            <v:imagedata r:id="rId99" o:title=""/>
          </v:shape>
          <o:OLEObject Type="Embed" ProgID="Equation.DSMT4" ShapeID="_x0000_i1069" DrawAspect="Content" ObjectID="_1807395694" r:id="rId100"/>
        </w:object>
      </w:r>
      <w:r w:rsidRPr="006073F6">
        <w:rPr>
          <w:sz w:val="20"/>
          <w:szCs w:val="20"/>
        </w:rPr>
        <w:tab/>
        <w:t>(</w:t>
      </w:r>
      <w:r>
        <w:rPr>
          <w:sz w:val="20"/>
          <w:szCs w:val="20"/>
        </w:rPr>
        <w:t>A12</w:t>
      </w:r>
      <w:r w:rsidRPr="006073F6">
        <w:rPr>
          <w:rFonts w:hint="eastAsia"/>
          <w:sz w:val="20"/>
          <w:szCs w:val="20"/>
        </w:rPr>
        <w:t>d</w:t>
      </w:r>
      <w:r w:rsidRPr="006073F6">
        <w:rPr>
          <w:sz w:val="20"/>
          <w:szCs w:val="20"/>
        </w:rPr>
        <w:t>)</w:t>
      </w:r>
    </w:p>
    <w:p w14:paraId="57AE7F1A" w14:textId="77777777" w:rsidR="00700333" w:rsidRPr="006073F6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B905A7">
        <w:rPr>
          <w:position w:val="-14"/>
        </w:rPr>
        <w:object w:dxaOrig="5980" w:dyaOrig="400" w14:anchorId="543CE87F">
          <v:shape id="_x0000_i1070" type="#_x0000_t75" style="width:298.95pt;height:21.3pt" o:ole="">
            <v:imagedata r:id="rId101" o:title=""/>
          </v:shape>
          <o:OLEObject Type="Embed" ProgID="Equation.DSMT4" ShapeID="_x0000_i1070" DrawAspect="Content" ObjectID="_1807395695" r:id="rId102"/>
        </w:object>
      </w:r>
      <w:r w:rsidRPr="006073F6">
        <w:rPr>
          <w:sz w:val="20"/>
          <w:szCs w:val="20"/>
        </w:rPr>
        <w:tab/>
        <w:t>(</w:t>
      </w:r>
      <w:r>
        <w:rPr>
          <w:sz w:val="20"/>
          <w:szCs w:val="20"/>
        </w:rPr>
        <w:t>A12</w:t>
      </w:r>
      <w:r w:rsidRPr="006073F6">
        <w:rPr>
          <w:sz w:val="20"/>
          <w:szCs w:val="20"/>
        </w:rPr>
        <w:t>e)</w:t>
      </w:r>
    </w:p>
    <w:p w14:paraId="5C4EEDAC" w14:textId="77777777" w:rsidR="00700333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054505">
        <w:rPr>
          <w:position w:val="-14"/>
        </w:rPr>
        <w:object w:dxaOrig="6039" w:dyaOrig="400" w14:anchorId="3FB022A2">
          <v:shape id="_x0000_i1071" type="#_x0000_t75" style="width:302.4pt;height:21.3pt" o:ole="">
            <v:imagedata r:id="rId103" o:title=""/>
          </v:shape>
          <o:OLEObject Type="Embed" ProgID="Equation.DSMT4" ShapeID="_x0000_i1071" DrawAspect="Content" ObjectID="_1807395696" r:id="rId104"/>
        </w:object>
      </w:r>
      <w:r w:rsidRPr="006073F6">
        <w:rPr>
          <w:sz w:val="20"/>
          <w:szCs w:val="20"/>
        </w:rPr>
        <w:tab/>
        <w:t>(</w:t>
      </w:r>
      <w:r>
        <w:rPr>
          <w:sz w:val="20"/>
          <w:szCs w:val="20"/>
        </w:rPr>
        <w:t>A12</w:t>
      </w:r>
      <w:r w:rsidRPr="006073F6">
        <w:rPr>
          <w:sz w:val="20"/>
          <w:szCs w:val="20"/>
        </w:rPr>
        <w:t>f)</w:t>
      </w:r>
    </w:p>
    <w:p w14:paraId="5B00C888" w14:textId="77777777" w:rsidR="00700333" w:rsidRPr="006073F6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054505">
        <w:rPr>
          <w:position w:val="-14"/>
        </w:rPr>
        <w:object w:dxaOrig="6960" w:dyaOrig="400" w14:anchorId="632D7A2A">
          <v:shape id="_x0000_i1072" type="#_x0000_t75" style="width:348.5pt;height:21.3pt" o:ole="">
            <v:imagedata r:id="rId105" o:title=""/>
          </v:shape>
          <o:OLEObject Type="Embed" ProgID="Equation.DSMT4" ShapeID="_x0000_i1072" DrawAspect="Content" ObjectID="_1807395697" r:id="rId106"/>
        </w:object>
      </w:r>
      <w:r w:rsidRPr="006073F6">
        <w:rPr>
          <w:sz w:val="20"/>
          <w:szCs w:val="20"/>
        </w:rPr>
        <w:tab/>
        <w:t>(</w:t>
      </w:r>
      <w:r>
        <w:rPr>
          <w:sz w:val="20"/>
          <w:szCs w:val="20"/>
        </w:rPr>
        <w:t>A12g</w:t>
      </w:r>
      <w:r w:rsidRPr="006073F6">
        <w:rPr>
          <w:sz w:val="20"/>
          <w:szCs w:val="20"/>
        </w:rPr>
        <w:t>)</w:t>
      </w:r>
    </w:p>
    <w:p w14:paraId="4819FC92" w14:textId="77777777" w:rsidR="00700333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F32351">
        <w:rPr>
          <w:position w:val="-14"/>
        </w:rPr>
        <w:object w:dxaOrig="8000" w:dyaOrig="400" w14:anchorId="62B48AE0">
          <v:shape id="_x0000_i1073" type="#_x0000_t75" style="width:401.45pt;height:21.3pt" o:ole="">
            <v:imagedata r:id="rId107" o:title=""/>
          </v:shape>
          <o:OLEObject Type="Embed" ProgID="Equation.DSMT4" ShapeID="_x0000_i1073" DrawAspect="Content" ObjectID="_1807395698" r:id="rId108"/>
        </w:object>
      </w:r>
      <w:r w:rsidRPr="006073F6">
        <w:rPr>
          <w:sz w:val="20"/>
          <w:szCs w:val="20"/>
        </w:rPr>
        <w:tab/>
        <w:t>(</w:t>
      </w:r>
      <w:r>
        <w:rPr>
          <w:sz w:val="20"/>
          <w:szCs w:val="20"/>
        </w:rPr>
        <w:t>A12h</w:t>
      </w:r>
      <w:r w:rsidRPr="006073F6">
        <w:rPr>
          <w:sz w:val="20"/>
          <w:szCs w:val="20"/>
        </w:rPr>
        <w:t>)</w:t>
      </w:r>
    </w:p>
    <w:p w14:paraId="27FB4DD9" w14:textId="77777777" w:rsidR="00700333" w:rsidRPr="006073F6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054505">
        <w:rPr>
          <w:position w:val="-14"/>
        </w:rPr>
        <w:object w:dxaOrig="6940" w:dyaOrig="380" w14:anchorId="4340A99D">
          <v:shape id="_x0000_i1074" type="#_x0000_t75" style="width:346.75pt;height:20.15pt" o:ole="">
            <v:imagedata r:id="rId109" o:title=""/>
          </v:shape>
          <o:OLEObject Type="Embed" ProgID="Equation.DSMT4" ShapeID="_x0000_i1074" DrawAspect="Content" ObjectID="_1807395699" r:id="rId110"/>
        </w:object>
      </w:r>
      <w:r w:rsidRPr="006073F6">
        <w:rPr>
          <w:sz w:val="20"/>
          <w:szCs w:val="20"/>
        </w:rPr>
        <w:tab/>
        <w:t>(</w:t>
      </w:r>
      <w:r>
        <w:rPr>
          <w:sz w:val="20"/>
          <w:szCs w:val="20"/>
        </w:rPr>
        <w:t>A12i</w:t>
      </w:r>
      <w:r w:rsidRPr="006073F6">
        <w:rPr>
          <w:sz w:val="20"/>
          <w:szCs w:val="20"/>
        </w:rPr>
        <w:t>)</w:t>
      </w:r>
    </w:p>
    <w:p w14:paraId="6EE64B61" w14:textId="0C44FB18" w:rsidR="00700333" w:rsidRPr="006073F6" w:rsidRDefault="0006434D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rPr>
          <w:sz w:val="20"/>
          <w:szCs w:val="20"/>
        </w:rPr>
      </w:pPr>
      <w:r w:rsidRPr="00F32351">
        <w:rPr>
          <w:position w:val="-14"/>
        </w:rPr>
        <w:object w:dxaOrig="9060" w:dyaOrig="380" w14:anchorId="22B7B7A4">
          <v:shape id="_x0000_i1075" type="#_x0000_t75" style="width:454.45pt;height:20.15pt" o:ole="">
            <v:imagedata r:id="rId111" o:title=""/>
          </v:shape>
          <o:OLEObject Type="Embed" ProgID="Equation.DSMT4" ShapeID="_x0000_i1075" DrawAspect="Content" ObjectID="_1807395700" r:id="rId112"/>
        </w:object>
      </w:r>
      <w:r w:rsidR="00700333" w:rsidRPr="006073F6">
        <w:rPr>
          <w:sz w:val="20"/>
          <w:szCs w:val="20"/>
        </w:rPr>
        <w:tab/>
        <w:t>(</w:t>
      </w:r>
      <w:r w:rsidR="00700333">
        <w:rPr>
          <w:sz w:val="20"/>
          <w:szCs w:val="20"/>
        </w:rPr>
        <w:t>A12j</w:t>
      </w:r>
      <w:r w:rsidR="00700333" w:rsidRPr="006073F6">
        <w:rPr>
          <w:sz w:val="20"/>
          <w:szCs w:val="20"/>
        </w:rPr>
        <w:t>)</w:t>
      </w:r>
    </w:p>
    <w:p w14:paraId="13E6C85E" w14:textId="77777777" w:rsidR="00700333" w:rsidRPr="006073F6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B82224">
        <w:rPr>
          <w:position w:val="-14"/>
        </w:rPr>
        <w:object w:dxaOrig="7440" w:dyaOrig="400" w14:anchorId="7D0CCC9E">
          <v:shape id="_x0000_i1076" type="#_x0000_t75" style="width:371.5pt;height:21.3pt" o:ole="">
            <v:imagedata r:id="rId113" o:title=""/>
          </v:shape>
          <o:OLEObject Type="Embed" ProgID="Equation.DSMT4" ShapeID="_x0000_i1076" DrawAspect="Content" ObjectID="_1807395701" r:id="rId114"/>
        </w:object>
      </w:r>
      <w:r w:rsidRPr="006073F6">
        <w:rPr>
          <w:sz w:val="20"/>
          <w:szCs w:val="20"/>
        </w:rPr>
        <w:tab/>
        <w:t>(</w:t>
      </w:r>
      <w:r>
        <w:rPr>
          <w:sz w:val="20"/>
          <w:szCs w:val="20"/>
        </w:rPr>
        <w:t>A12k</w:t>
      </w:r>
      <w:r w:rsidRPr="006073F6">
        <w:rPr>
          <w:sz w:val="20"/>
          <w:szCs w:val="20"/>
        </w:rPr>
        <w:t>)</w:t>
      </w:r>
    </w:p>
    <w:p w14:paraId="17A18901" w14:textId="77777777" w:rsidR="00700333" w:rsidRPr="006073F6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right="799" w:firstLineChars="100" w:firstLine="180"/>
        <w:jc w:val="left"/>
        <w:rPr>
          <w:sz w:val="20"/>
          <w:szCs w:val="20"/>
        </w:rPr>
      </w:pPr>
      <w:r w:rsidRPr="00B82224">
        <w:rPr>
          <w:position w:val="-14"/>
        </w:rPr>
        <w:object w:dxaOrig="7500" w:dyaOrig="400" w14:anchorId="6F12B285">
          <v:shape id="_x0000_i1077" type="#_x0000_t75" style="width:375.55pt;height:21.3pt" o:ole="">
            <v:imagedata r:id="rId115" o:title=""/>
          </v:shape>
          <o:OLEObject Type="Embed" ProgID="Equation.DSMT4" ShapeID="_x0000_i1077" DrawAspect="Content" ObjectID="_1807395702" r:id="rId116"/>
        </w:object>
      </w:r>
      <w:r w:rsidRPr="006073F6">
        <w:rPr>
          <w:sz w:val="20"/>
          <w:szCs w:val="20"/>
        </w:rPr>
        <w:tab/>
        <w:t>(</w:t>
      </w:r>
      <w:r>
        <w:rPr>
          <w:sz w:val="20"/>
          <w:szCs w:val="20"/>
        </w:rPr>
        <w:t>A12l</w:t>
      </w:r>
      <w:r w:rsidRPr="006073F6">
        <w:rPr>
          <w:sz w:val="20"/>
          <w:szCs w:val="20"/>
        </w:rPr>
        <w:t>)</w:t>
      </w:r>
    </w:p>
    <w:p w14:paraId="2B11B073" w14:textId="77777777" w:rsidR="00700333" w:rsidRPr="00DF7CA3" w:rsidRDefault="00700333" w:rsidP="00700333">
      <w:pPr>
        <w:pStyle w:val="IETParagraph"/>
        <w:ind w:firstLine="0"/>
        <w:rPr>
          <w:sz w:val="20"/>
          <w:szCs w:val="20"/>
        </w:rPr>
      </w:pPr>
      <w:r>
        <w:rPr>
          <w:sz w:val="20"/>
          <w:szCs w:val="20"/>
        </w:rPr>
        <w:t>w</w:t>
      </w:r>
      <w:r w:rsidRPr="00DF7CA3">
        <w:rPr>
          <w:sz w:val="20"/>
          <w:szCs w:val="20"/>
        </w:rPr>
        <w:t>here</w:t>
      </w:r>
      <w:r>
        <w:rPr>
          <w:sz w:val="20"/>
          <w:szCs w:val="20"/>
        </w:rPr>
        <w:t xml:space="preserve">, M is a large constant and all the </w:t>
      </w:r>
      <w:r w:rsidRPr="00DF7CA3">
        <w:rPr>
          <w:i/>
          <w:sz w:val="20"/>
          <w:szCs w:val="20"/>
        </w:rPr>
        <w:t>Z</w:t>
      </w:r>
      <w:r>
        <w:rPr>
          <w:sz w:val="20"/>
          <w:szCs w:val="20"/>
        </w:rPr>
        <w:t>-type variables are 0-1 variables.</w:t>
      </w:r>
    </w:p>
    <w:p w14:paraId="60AAF162" w14:textId="77777777" w:rsidR="00700333" w:rsidRDefault="00700333" w:rsidP="00700333">
      <w:pPr>
        <w:pStyle w:val="IETParagraph"/>
        <w:ind w:firstLineChars="100" w:firstLine="200"/>
        <w:rPr>
          <w:sz w:val="20"/>
          <w:szCs w:val="20"/>
        </w:rPr>
      </w:pPr>
      <w:r>
        <w:rPr>
          <w:rFonts w:cs="Arial"/>
          <w:bCs/>
          <w:i/>
          <w:iCs/>
          <w:sz w:val="20"/>
          <w:szCs w:val="20"/>
        </w:rPr>
        <w:t>3</w:t>
      </w:r>
      <w:r w:rsidRPr="004B4DDF">
        <w:rPr>
          <w:rFonts w:cs="Arial"/>
          <w:bCs/>
          <w:i/>
          <w:iCs/>
          <w:sz w:val="20"/>
          <w:szCs w:val="20"/>
        </w:rPr>
        <w:t>)</w:t>
      </w:r>
      <w:r w:rsidRPr="004B4DDF">
        <w:t xml:space="preserve"> </w:t>
      </w:r>
      <w:r>
        <w:rPr>
          <w:rFonts w:cs="Arial"/>
          <w:bCs/>
          <w:i/>
          <w:iCs/>
          <w:sz w:val="20"/>
          <w:szCs w:val="20"/>
        </w:rPr>
        <w:t>Primal</w:t>
      </w:r>
      <w:r w:rsidRPr="004B4DDF">
        <w:rPr>
          <w:rFonts w:cs="Arial"/>
          <w:bCs/>
          <w:i/>
          <w:iCs/>
          <w:sz w:val="20"/>
          <w:szCs w:val="20"/>
        </w:rPr>
        <w:t xml:space="preserve"> feasibility conditions</w:t>
      </w:r>
    </w:p>
    <w:p w14:paraId="18FB32FE" w14:textId="77777777" w:rsidR="00700333" w:rsidRPr="00025DAE" w:rsidRDefault="00700333" w:rsidP="00700333">
      <w:pPr>
        <w:pStyle w:val="IETParagraph"/>
        <w:ind w:firstLine="200"/>
        <w:rPr>
          <w:sz w:val="20"/>
          <w:szCs w:val="20"/>
        </w:rPr>
      </w:pPr>
      <w:r>
        <w:rPr>
          <w:sz w:val="20"/>
          <w:szCs w:val="20"/>
        </w:rPr>
        <w:t xml:space="preserve">The primal feasible conditions have been </w:t>
      </w:r>
      <w:r w:rsidRPr="00025DAE">
        <w:rPr>
          <w:sz w:val="20"/>
          <w:szCs w:val="20"/>
        </w:rPr>
        <w:t>detailed</w:t>
      </w:r>
      <w:r>
        <w:rPr>
          <w:sz w:val="20"/>
          <w:szCs w:val="20"/>
        </w:rPr>
        <w:t xml:space="preserve"> in (A1).</w:t>
      </w:r>
    </w:p>
    <w:p w14:paraId="77DFED72" w14:textId="77777777" w:rsidR="00700333" w:rsidRPr="00B61C1D" w:rsidRDefault="00700333" w:rsidP="00700333">
      <w:pPr>
        <w:pStyle w:val="3"/>
        <w:numPr>
          <w:ilvl w:val="0"/>
          <w:numId w:val="0"/>
        </w:numPr>
        <w:spacing w:before="120"/>
        <w:rPr>
          <w:rFonts w:ascii="Times New Roman" w:hAnsi="Times New Roman"/>
          <w:b w:val="0"/>
          <w:i/>
          <w:iCs/>
          <w:sz w:val="20"/>
          <w:szCs w:val="20"/>
        </w:rPr>
      </w:pPr>
      <w:r w:rsidRPr="00B61C1D">
        <w:rPr>
          <w:rFonts w:ascii="Times New Roman" w:hAnsi="Times New Roman"/>
          <w:b w:val="0"/>
          <w:i/>
          <w:iCs/>
          <w:sz w:val="20"/>
          <w:szCs w:val="20"/>
        </w:rPr>
        <w:t>Dual objective function reformulation of the lower-level problem</w:t>
      </w:r>
    </w:p>
    <w:p w14:paraId="64A530F0" w14:textId="77777777" w:rsidR="00700333" w:rsidRPr="004837D6" w:rsidRDefault="00700333" w:rsidP="00700333">
      <w:pPr>
        <w:pStyle w:val="IETParagraph"/>
        <w:ind w:firstLineChars="100" w:firstLine="200"/>
        <w:rPr>
          <w:sz w:val="20"/>
          <w:szCs w:val="20"/>
        </w:rPr>
      </w:pPr>
      <w:r>
        <w:rPr>
          <w:sz w:val="20"/>
          <w:szCs w:val="20"/>
        </w:rPr>
        <w:t>By s</w:t>
      </w:r>
      <w:r w:rsidRPr="009069DE">
        <w:rPr>
          <w:sz w:val="20"/>
          <w:szCs w:val="20"/>
        </w:rPr>
        <w:t>ubstitut</w:t>
      </w:r>
      <w:r>
        <w:rPr>
          <w:sz w:val="20"/>
          <w:szCs w:val="20"/>
        </w:rPr>
        <w:t>ing</w:t>
      </w:r>
      <w:r w:rsidRPr="009069DE">
        <w:rPr>
          <w:sz w:val="20"/>
          <w:szCs w:val="20"/>
        </w:rPr>
        <w:t xml:space="preserve"> the </w:t>
      </w:r>
      <w:r>
        <w:rPr>
          <w:sz w:val="20"/>
          <w:szCs w:val="20"/>
        </w:rPr>
        <w:t xml:space="preserve">KKT </w:t>
      </w:r>
      <w:r w:rsidRPr="009069DE">
        <w:rPr>
          <w:sz w:val="20"/>
          <w:szCs w:val="20"/>
        </w:rPr>
        <w:t xml:space="preserve">stationarity conditions </w:t>
      </w:r>
      <w:r>
        <w:rPr>
          <w:sz w:val="20"/>
          <w:szCs w:val="20"/>
        </w:rPr>
        <w:t xml:space="preserve">(A3)-(A10) </w:t>
      </w:r>
      <w:r w:rsidRPr="009069DE">
        <w:rPr>
          <w:sz w:val="20"/>
          <w:szCs w:val="20"/>
        </w:rPr>
        <w:t>into</w:t>
      </w:r>
      <w:r>
        <w:rPr>
          <w:sz w:val="20"/>
          <w:szCs w:val="20"/>
        </w:rPr>
        <w:t xml:space="preserve"> the Lagrangian function </w:t>
      </w:r>
      <m:oMath>
        <m:sSub>
          <m:sSubPr>
            <m:ctrlPr>
              <w:rPr>
                <w:rFonts w:ascii="XITS Math" w:hAnsi="XITS Math" w:cs="XITS Math"/>
                <w:sz w:val="20"/>
                <w:szCs w:val="20"/>
              </w:rPr>
            </m:ctrlPr>
          </m:sSubPr>
          <m:e>
            <m:r>
              <w:rPr>
                <w:rFonts w:ascii="XITS Math" w:hAnsi="XITS Math" w:cs="XITS Math" w:hint="eastAsia"/>
                <w:sz w:val="20"/>
                <w:szCs w:val="20"/>
              </w:rPr>
              <m:t>L</m:t>
            </m:r>
          </m:e>
          <m:sub>
            <m:r>
              <m:rPr>
                <m:sty m:val="p"/>
              </m:rPr>
              <w:rPr>
                <w:rFonts w:ascii="XITS Math" w:hAnsi="XITS Math" w:cs="XITS Math" w:hint="eastAsia"/>
                <w:sz w:val="20"/>
                <w:szCs w:val="20"/>
              </w:rPr>
              <m:t>DSO</m:t>
            </m:r>
          </m:sub>
        </m:sSub>
      </m:oMath>
      <w:r>
        <w:rPr>
          <w:rFonts w:hint="eastAsia"/>
          <w:sz w:val="20"/>
          <w:szCs w:val="20"/>
        </w:rPr>
        <w:t xml:space="preserve"> </w:t>
      </w:r>
      <w:r>
        <w:rPr>
          <w:sz w:val="20"/>
          <w:szCs w:val="20"/>
        </w:rPr>
        <w:t xml:space="preserve">in (A2), </w:t>
      </w:r>
      <m:oMath>
        <m:sSub>
          <m:sSubPr>
            <m:ctrlPr>
              <w:rPr>
                <w:rFonts w:ascii="XITS Math" w:hAnsi="XITS Math" w:cs="XITS Math"/>
                <w:sz w:val="20"/>
                <w:szCs w:val="20"/>
              </w:rPr>
            </m:ctrlPr>
          </m:sSubPr>
          <m:e>
            <m:r>
              <w:rPr>
                <w:rFonts w:ascii="XITS Math" w:hAnsi="XITS Math" w:cs="XITS Math" w:hint="eastAsia"/>
                <w:sz w:val="20"/>
                <w:szCs w:val="20"/>
              </w:rPr>
              <m:t>L</m:t>
            </m:r>
          </m:e>
          <m:sub>
            <m:r>
              <m:rPr>
                <m:sty m:val="p"/>
              </m:rPr>
              <w:rPr>
                <w:rFonts w:ascii="XITS Math" w:hAnsi="XITS Math" w:cs="XITS Math" w:hint="eastAsia"/>
                <w:sz w:val="20"/>
                <w:szCs w:val="20"/>
              </w:rPr>
              <m:t>DSO</m:t>
            </m:r>
          </m:sub>
        </m:sSub>
      </m:oMath>
      <w:r>
        <w:rPr>
          <w:sz w:val="20"/>
          <w:szCs w:val="20"/>
        </w:rPr>
        <w:t xml:space="preserve"> </w:t>
      </w:r>
      <w:r w:rsidRPr="00943024">
        <w:rPr>
          <w:sz w:val="20"/>
          <w:szCs w:val="20"/>
        </w:rPr>
        <w:t>can be reformulated as the objective function of the dual problem in (A1), expressed as (A13).</w:t>
      </w:r>
      <w:r w:rsidRPr="004837D6">
        <w:rPr>
          <w:sz w:val="20"/>
          <w:szCs w:val="20"/>
        </w:rPr>
        <w:t xml:space="preserve"> </w:t>
      </w:r>
    </w:p>
    <w:p w14:paraId="30535136" w14:textId="79850AC1" w:rsidR="00700333" w:rsidRPr="00B61C1D" w:rsidRDefault="0093508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2544FC">
        <w:rPr>
          <w:position w:val="-216"/>
        </w:rPr>
        <w:object w:dxaOrig="7320" w:dyaOrig="4420" w14:anchorId="3B579286">
          <v:shape id="_x0000_i1078" type="#_x0000_t75" style="width:369.8pt;height:240.2pt" o:ole="">
            <v:imagedata r:id="rId117" o:title=""/>
          </v:shape>
          <o:OLEObject Type="Embed" ProgID="Equation.DSMT4" ShapeID="_x0000_i1078" DrawAspect="Content" ObjectID="_1807395703" r:id="rId118"/>
        </w:object>
      </w:r>
      <w:r w:rsidR="00700333" w:rsidRPr="00B61C1D">
        <w:rPr>
          <w:sz w:val="20"/>
          <w:szCs w:val="20"/>
        </w:rPr>
        <w:tab/>
        <w:t>(A</w:t>
      </w:r>
      <w:r w:rsidR="00700333">
        <w:rPr>
          <w:sz w:val="20"/>
          <w:szCs w:val="20"/>
        </w:rPr>
        <w:t>13</w:t>
      </w:r>
      <w:r w:rsidR="00700333" w:rsidRPr="00B61C1D">
        <w:rPr>
          <w:sz w:val="20"/>
          <w:szCs w:val="20"/>
        </w:rPr>
        <w:t>)</w:t>
      </w:r>
    </w:p>
    <w:p w14:paraId="075F5F49" w14:textId="77777777" w:rsidR="00700333" w:rsidRPr="009069DE" w:rsidRDefault="00700333" w:rsidP="00700333">
      <w:pPr>
        <w:pStyle w:val="IETParagraph"/>
        <w:ind w:firstLine="200"/>
        <w:rPr>
          <w:sz w:val="20"/>
          <w:szCs w:val="20"/>
        </w:rPr>
      </w:pPr>
      <w:r w:rsidRPr="000A5DB0">
        <w:rPr>
          <w:sz w:val="20"/>
          <w:szCs w:val="20"/>
        </w:rPr>
        <w:t xml:space="preserve">According to the strong duality theorem, the objective function of the primal problem is equal to that of the dual problem, </w:t>
      </w:r>
      <w:r>
        <w:rPr>
          <w:sz w:val="20"/>
          <w:szCs w:val="20"/>
        </w:rPr>
        <w:t>that is</w:t>
      </w:r>
    </w:p>
    <w:p w14:paraId="70D71EC0" w14:textId="1108EB1B" w:rsidR="00700333" w:rsidRDefault="0093508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4328B5">
        <w:rPr>
          <w:position w:val="-204"/>
        </w:rPr>
        <w:object w:dxaOrig="6460" w:dyaOrig="4180" w14:anchorId="299D0269">
          <v:shape id="_x0000_i1079" type="#_x0000_t75" style="width:326pt;height:226.95pt" o:ole="">
            <v:imagedata r:id="rId119" o:title=""/>
          </v:shape>
          <o:OLEObject Type="Embed" ProgID="Equation.DSMT4" ShapeID="_x0000_i1079" DrawAspect="Content" ObjectID="_1807395704" r:id="rId120"/>
        </w:object>
      </w:r>
      <w:r w:rsidR="00700333" w:rsidRPr="00B61C1D">
        <w:rPr>
          <w:sz w:val="20"/>
          <w:szCs w:val="20"/>
        </w:rPr>
        <w:tab/>
        <w:t>(A</w:t>
      </w:r>
      <w:r w:rsidR="00700333">
        <w:rPr>
          <w:sz w:val="20"/>
          <w:szCs w:val="20"/>
        </w:rPr>
        <w:t>14</w:t>
      </w:r>
      <w:r w:rsidR="00700333" w:rsidRPr="00B61C1D">
        <w:rPr>
          <w:sz w:val="20"/>
          <w:szCs w:val="20"/>
        </w:rPr>
        <w:t>)</w:t>
      </w:r>
    </w:p>
    <w:p w14:paraId="07C3A48A" w14:textId="77777777" w:rsidR="00700333" w:rsidRPr="00B61C1D" w:rsidRDefault="00700333" w:rsidP="00700333">
      <w:pPr>
        <w:pStyle w:val="3"/>
        <w:numPr>
          <w:ilvl w:val="0"/>
          <w:numId w:val="0"/>
        </w:numPr>
        <w:spacing w:before="120"/>
        <w:rPr>
          <w:sz w:val="20"/>
          <w:szCs w:val="20"/>
        </w:rPr>
      </w:pPr>
      <w:r w:rsidRPr="00B61C1D">
        <w:rPr>
          <w:rFonts w:ascii="Times New Roman" w:hAnsi="Times New Roman"/>
          <w:b w:val="0"/>
          <w:i/>
          <w:iCs/>
          <w:sz w:val="20"/>
          <w:szCs w:val="20"/>
        </w:rPr>
        <w:t>The equivalent MILP problem</w:t>
      </w:r>
    </w:p>
    <w:p w14:paraId="778BEE1D" w14:textId="77777777" w:rsidR="00700333" w:rsidRDefault="00700333" w:rsidP="00700333">
      <w:pPr>
        <w:pStyle w:val="IETParagraph"/>
        <w:ind w:firstLineChars="100" w:firstLine="200"/>
        <w:rPr>
          <w:sz w:val="20"/>
          <w:szCs w:val="20"/>
        </w:rPr>
      </w:pPr>
      <w:r>
        <w:rPr>
          <w:sz w:val="20"/>
          <w:szCs w:val="20"/>
        </w:rPr>
        <w:t xml:space="preserve">Based on the equation (9) </w:t>
      </w:r>
      <w:r w:rsidRPr="007F5874">
        <w:rPr>
          <w:sz w:val="20"/>
          <w:szCs w:val="20"/>
        </w:rPr>
        <w:t xml:space="preserve">and </w:t>
      </w:r>
      <m:oMath>
        <m:sSubSup>
          <m:sSubSupPr>
            <m:ctrlPr>
              <w:rPr>
                <w:rFonts w:ascii="XITS Math" w:hAnsi="XITS Math" w:cs="XITS Math"/>
                <w:i/>
              </w:rPr>
            </m:ctrlPr>
          </m:sSubSupPr>
          <m:e>
            <m:r>
              <w:rPr>
                <w:rFonts w:ascii="XITS Math" w:hAnsi="XITS Math" w:cs="XITS Math"/>
                <w:sz w:val="20"/>
                <w:szCs w:val="20"/>
              </w:rPr>
              <m:t>λ</m:t>
            </m:r>
          </m:e>
          <m:sub>
            <m:r>
              <w:rPr>
                <w:rFonts w:ascii="XITS Math" w:hAnsi="XITS Math" w:cs="XITS Math"/>
                <w:sz w:val="20"/>
                <w:szCs w:val="20"/>
              </w:rPr>
              <m:t>j,t</m:t>
            </m:r>
          </m:sub>
          <m:sup>
            <m:r>
              <m:rPr>
                <m:nor/>
              </m:rPr>
              <w:rPr>
                <w:rFonts w:ascii="XITS Math" w:hAnsi="XITS Math" w:cs="XITS Math"/>
                <w:sz w:val="20"/>
                <w:szCs w:val="20"/>
              </w:rPr>
              <m:t>DLMP,</m:t>
            </m:r>
            <m:r>
              <w:rPr>
                <w:rFonts w:ascii="XITS Math" w:hAnsi="XITS Math" w:cs="XITS Math"/>
                <w:sz w:val="20"/>
                <w:szCs w:val="20"/>
              </w:rPr>
              <m:t>ϕ</m:t>
            </m:r>
          </m:sup>
        </m:sSubSup>
        <m:r>
          <w:rPr>
            <w:rFonts w:ascii="Cambria Math" w:hAnsi="XITS Math" w:cs="XITS Math"/>
            <w:sz w:val="20"/>
            <w:szCs w:val="20"/>
          </w:rPr>
          <m:t>=</m:t>
        </m:r>
        <m:sSubSup>
          <m:sSubSupPr>
            <m:ctrlPr>
              <w:rPr>
                <w:rFonts w:ascii="XITS Math" w:hAnsi="XITS Math" w:cs="XITS Math"/>
                <w:i/>
              </w:rPr>
            </m:ctrlPr>
          </m:sSubSupPr>
          <m:e>
            <m:r>
              <w:rPr>
                <w:rFonts w:ascii="XITS Math" w:hAnsi="XITS Math" w:cs="XITS Math"/>
                <w:sz w:val="20"/>
                <w:szCs w:val="20"/>
              </w:rPr>
              <m:t>π</m:t>
            </m:r>
          </m:e>
          <m:sub>
            <m:r>
              <w:rPr>
                <w:rFonts w:ascii="XITS Math" w:hAnsi="XITS Math" w:cs="XITS Math"/>
                <w:sz w:val="20"/>
                <w:szCs w:val="20"/>
              </w:rPr>
              <m:t>j,t</m:t>
            </m:r>
          </m:sub>
          <m:sup>
            <m:r>
              <w:rPr>
                <w:rFonts w:ascii="XITS Math" w:hAnsi="XITS Math" w:cs="XITS Math"/>
                <w:sz w:val="20"/>
                <w:szCs w:val="20"/>
              </w:rPr>
              <m:t>p</m:t>
            </m:r>
            <m:r>
              <m:rPr>
                <m:nor/>
              </m:rPr>
              <w:rPr>
                <w:rFonts w:ascii="XITS Math" w:hAnsi="XITS Math" w:cs="XITS Math"/>
                <w:sz w:val="20"/>
                <w:szCs w:val="20"/>
              </w:rPr>
              <m:t>,</m:t>
            </m:r>
            <m:r>
              <w:rPr>
                <w:rFonts w:ascii="XITS Math" w:hAnsi="XITS Math" w:cs="XITS Math"/>
                <w:sz w:val="20"/>
                <w:szCs w:val="20"/>
              </w:rPr>
              <m:t>ϕ</m:t>
            </m:r>
          </m:sup>
        </m:sSubSup>
      </m:oMath>
      <w:r w:rsidRPr="007F5874">
        <w:rPr>
          <w:sz w:val="20"/>
          <w:szCs w:val="20"/>
        </w:rPr>
        <w:t xml:space="preserve">, we can </w:t>
      </w:r>
      <w:r w:rsidRPr="004328B5">
        <w:rPr>
          <w:sz w:val="20"/>
          <w:szCs w:val="20"/>
        </w:rPr>
        <w:t xml:space="preserve">derive </w:t>
      </w:r>
      <w:r>
        <w:rPr>
          <w:sz w:val="20"/>
          <w:szCs w:val="20"/>
        </w:rPr>
        <w:t>an</w:t>
      </w:r>
      <w:r w:rsidRPr="004328B5">
        <w:rPr>
          <w:sz w:val="20"/>
          <w:szCs w:val="20"/>
        </w:rPr>
        <w:t xml:space="preserve"> equivalent </w:t>
      </w:r>
      <w:r>
        <w:rPr>
          <w:sz w:val="20"/>
          <w:szCs w:val="20"/>
        </w:rPr>
        <w:t>form</w:t>
      </w:r>
      <w:r w:rsidRPr="004328B5">
        <w:rPr>
          <w:sz w:val="20"/>
          <w:szCs w:val="20"/>
        </w:rPr>
        <w:t xml:space="preserve"> of the </w:t>
      </w:r>
      <w:r>
        <w:rPr>
          <w:sz w:val="20"/>
          <w:szCs w:val="20"/>
        </w:rPr>
        <w:t xml:space="preserve">objective function in the </w:t>
      </w:r>
      <w:r w:rsidRPr="004328B5">
        <w:rPr>
          <w:sz w:val="20"/>
          <w:szCs w:val="20"/>
        </w:rPr>
        <w:t>upper-level problem</w:t>
      </w:r>
      <w:r>
        <w:rPr>
          <w:sz w:val="20"/>
          <w:szCs w:val="20"/>
        </w:rPr>
        <w:t xml:space="preserve"> by</w:t>
      </w:r>
      <w:r w:rsidRPr="004328B5">
        <w:rPr>
          <w:sz w:val="20"/>
          <w:szCs w:val="20"/>
        </w:rPr>
        <w:t xml:space="preserve"> transpos</w:t>
      </w:r>
      <w:r>
        <w:rPr>
          <w:sz w:val="20"/>
          <w:szCs w:val="20"/>
        </w:rPr>
        <w:t>ing</w:t>
      </w:r>
      <w:r w:rsidRPr="004328B5">
        <w:rPr>
          <w:sz w:val="20"/>
          <w:szCs w:val="20"/>
        </w:rPr>
        <w:t xml:space="preserve"> the terms</w:t>
      </w:r>
      <w:r>
        <w:rPr>
          <w:sz w:val="20"/>
          <w:szCs w:val="20"/>
        </w:rPr>
        <w:t xml:space="preserve"> in (A14), thereby </w:t>
      </w:r>
      <w:r w:rsidRPr="001E36E4">
        <w:rPr>
          <w:sz w:val="20"/>
          <w:szCs w:val="20"/>
        </w:rPr>
        <w:t>effectively eliminating the bilinear terms from the original objective function</w:t>
      </w:r>
      <w:r>
        <w:rPr>
          <w:sz w:val="20"/>
          <w:szCs w:val="20"/>
        </w:rPr>
        <w:t>.</w:t>
      </w:r>
    </w:p>
    <w:p w14:paraId="4E3AC047" w14:textId="22C7233D" w:rsidR="00700333" w:rsidRDefault="0093508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198" w:right="799"/>
        <w:jc w:val="center"/>
        <w:textAlignment w:val="center"/>
        <w:rPr>
          <w:sz w:val="20"/>
          <w:szCs w:val="20"/>
        </w:rPr>
      </w:pPr>
      <w:r w:rsidRPr="009102FC">
        <w:rPr>
          <w:position w:val="-2"/>
        </w:rPr>
        <w:object w:dxaOrig="6180" w:dyaOrig="5260" w14:anchorId="077246EC">
          <v:shape id="_x0000_i1080" type="#_x0000_t75" style="width:312.2pt;height:286.25pt" o:ole="">
            <v:imagedata r:id="rId121" o:title=""/>
          </v:shape>
          <o:OLEObject Type="Embed" ProgID="Equation.DSMT4" ShapeID="_x0000_i1080" DrawAspect="Content" ObjectID="_1807395705" r:id="rId122"/>
        </w:object>
      </w:r>
      <w:r w:rsidR="00700333" w:rsidRPr="00B61C1D">
        <w:rPr>
          <w:sz w:val="20"/>
          <w:szCs w:val="20"/>
        </w:rPr>
        <w:tab/>
        <w:t>(A</w:t>
      </w:r>
      <w:r w:rsidR="00700333">
        <w:rPr>
          <w:sz w:val="20"/>
          <w:szCs w:val="20"/>
        </w:rPr>
        <w:t>15</w:t>
      </w:r>
      <w:r w:rsidR="00700333" w:rsidRPr="00B61C1D">
        <w:rPr>
          <w:sz w:val="20"/>
          <w:szCs w:val="20"/>
        </w:rPr>
        <w:t>)</w:t>
      </w:r>
    </w:p>
    <w:p w14:paraId="3EEF3371" w14:textId="77777777" w:rsidR="00700333" w:rsidRDefault="00700333" w:rsidP="00700333">
      <w:pPr>
        <w:pStyle w:val="IETParagraph"/>
        <w:ind w:firstLineChars="100" w:firstLine="200"/>
        <w:rPr>
          <w:sz w:val="20"/>
          <w:szCs w:val="20"/>
        </w:rPr>
      </w:pPr>
      <w:r>
        <w:rPr>
          <w:sz w:val="20"/>
          <w:szCs w:val="20"/>
        </w:rPr>
        <w:t>Thus, the original objective function in upper-level problem can be replaced by (A16)</w:t>
      </w:r>
    </w:p>
    <w:p w14:paraId="7995531C" w14:textId="77777777" w:rsidR="00700333" w:rsidRDefault="00700333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7F5874">
        <w:rPr>
          <w:position w:val="-234"/>
        </w:rPr>
        <w:object w:dxaOrig="6540" w:dyaOrig="4780" w14:anchorId="461777DE">
          <v:shape id="_x0000_i1081" type="#_x0000_t75" style="width:330.05pt;height:262.1pt" o:ole="">
            <v:imagedata r:id="rId123" o:title=""/>
          </v:shape>
          <o:OLEObject Type="Embed" ProgID="Equation.DSMT4" ShapeID="_x0000_i1081" DrawAspect="Content" ObjectID="_1807395706" r:id="rId124"/>
        </w:object>
      </w:r>
      <w:r w:rsidRPr="00B61C1D">
        <w:rPr>
          <w:sz w:val="20"/>
          <w:szCs w:val="20"/>
        </w:rPr>
        <w:tab/>
        <w:t>(A</w:t>
      </w:r>
      <w:r>
        <w:rPr>
          <w:sz w:val="20"/>
          <w:szCs w:val="20"/>
        </w:rPr>
        <w:t>16</w:t>
      </w:r>
      <w:r w:rsidRPr="00B61C1D">
        <w:rPr>
          <w:sz w:val="20"/>
          <w:szCs w:val="20"/>
        </w:rPr>
        <w:t>)</w:t>
      </w:r>
    </w:p>
    <w:p w14:paraId="70A249F0" w14:textId="25F8E142" w:rsidR="00700333" w:rsidRDefault="00700333" w:rsidP="00700333">
      <w:pPr>
        <w:pStyle w:val="IETParagraph"/>
        <w:ind w:firstLineChars="100" w:firstLine="200"/>
        <w:rPr>
          <w:sz w:val="20"/>
          <w:szCs w:val="20"/>
        </w:rPr>
      </w:pPr>
      <w:r>
        <w:rPr>
          <w:sz w:val="20"/>
          <w:szCs w:val="20"/>
        </w:rPr>
        <w:t xml:space="preserve">The </w:t>
      </w:r>
      <w:r w:rsidRPr="008F2AAE">
        <w:rPr>
          <w:sz w:val="20"/>
          <w:szCs w:val="20"/>
        </w:rPr>
        <w:t>constraints of the upper-level problem include (</w:t>
      </w:r>
      <w:r w:rsidR="00686D7B" w:rsidRPr="008F2AAE">
        <w:rPr>
          <w:sz w:val="20"/>
          <w:szCs w:val="20"/>
        </w:rPr>
        <w:t>5</w:t>
      </w:r>
      <w:r w:rsidR="00686D7B">
        <w:rPr>
          <w:sz w:val="20"/>
          <w:szCs w:val="20"/>
        </w:rPr>
        <w:t>i</w:t>
      </w:r>
      <w:r w:rsidRPr="008F2AAE">
        <w:rPr>
          <w:sz w:val="20"/>
          <w:szCs w:val="20"/>
        </w:rPr>
        <w:t>)</w:t>
      </w:r>
      <w:r w:rsidR="00686D7B">
        <w:rPr>
          <w:sz w:val="20"/>
          <w:szCs w:val="20"/>
        </w:rPr>
        <w:t xml:space="preserve">, (6p), (7l), (8k) </w:t>
      </w:r>
      <w:r w:rsidRPr="008F2AAE">
        <w:rPr>
          <w:sz w:val="20"/>
          <w:szCs w:val="20"/>
        </w:rPr>
        <w:t>and (9). The KKT conditions of the lower-level problem consist of the primal feasibility constraints (2) and (4), the KKT stationarity conditions (A3)-(A10), as well as the dual feasibility and relaxed complementary slackness conditions (A12). In summary, the equivalent MILP problem can be formulated as</w:t>
      </w:r>
    </w:p>
    <w:p w14:paraId="1CFB6444" w14:textId="57E67532" w:rsidR="00700333" w:rsidRDefault="00F93504" w:rsidP="00700333">
      <w:pPr>
        <w:pStyle w:val="af9"/>
        <w:tabs>
          <w:tab w:val="clear" w:pos="4160"/>
          <w:tab w:val="clear" w:pos="8300"/>
          <w:tab w:val="left" w:pos="480"/>
          <w:tab w:val="right" w:pos="9120"/>
        </w:tabs>
        <w:spacing w:line="240" w:lineRule="auto"/>
        <w:ind w:left="200" w:right="799"/>
        <w:jc w:val="center"/>
        <w:rPr>
          <w:sz w:val="20"/>
          <w:szCs w:val="20"/>
        </w:rPr>
      </w:pPr>
      <w:r w:rsidRPr="00BD0CC3">
        <w:rPr>
          <w:rFonts w:eastAsia="宋体" w:cs="Times New Roman"/>
          <w:position w:val="-220"/>
          <w:sz w:val="24"/>
        </w:rPr>
        <w:object w:dxaOrig="6380" w:dyaOrig="4500" w14:anchorId="1701AD0F">
          <v:shape id="_x0000_i1086" type="#_x0000_t75" style="width:319.1pt;height:225.2pt" o:ole="">
            <v:imagedata r:id="rId125" o:title=""/>
          </v:shape>
          <o:OLEObject Type="Embed" ProgID="Equation.DSMT4" ShapeID="_x0000_i1086" DrawAspect="Content" ObjectID="_1807395707" r:id="rId126"/>
        </w:object>
      </w:r>
      <w:r w:rsidR="00700333" w:rsidRPr="00B61C1D">
        <w:rPr>
          <w:sz w:val="20"/>
          <w:szCs w:val="20"/>
        </w:rPr>
        <w:tab/>
        <w:t>(A</w:t>
      </w:r>
      <w:r w:rsidR="00700333">
        <w:rPr>
          <w:sz w:val="20"/>
          <w:szCs w:val="20"/>
        </w:rPr>
        <w:t>17</w:t>
      </w:r>
      <w:r w:rsidR="00700333" w:rsidRPr="00B61C1D">
        <w:rPr>
          <w:sz w:val="20"/>
          <w:szCs w:val="20"/>
        </w:rPr>
        <w:t>)</w:t>
      </w:r>
    </w:p>
    <w:p w14:paraId="4A1424D3" w14:textId="367EC8F2" w:rsidR="00700083" w:rsidRPr="00700333" w:rsidRDefault="00700083" w:rsidP="006752A8">
      <w:pPr>
        <w:pStyle w:val="IETParagraph"/>
        <w:ind w:firstLineChars="100" w:firstLine="200"/>
        <w:jc w:val="right"/>
        <w:rPr>
          <w:color w:val="0070C0"/>
          <w:sz w:val="20"/>
          <w:szCs w:val="20"/>
        </w:rPr>
      </w:pPr>
    </w:p>
    <w:p w14:paraId="37FA0A39" w14:textId="2F0B5FF4" w:rsidR="002E3499" w:rsidRPr="009B2D84" w:rsidRDefault="002E3499" w:rsidP="006C04F9">
      <w:pPr>
        <w:jc w:val="both"/>
        <w:rPr>
          <w:strike/>
          <w:color w:val="FF0000"/>
          <w:sz w:val="18"/>
          <w:szCs w:val="18"/>
        </w:rPr>
      </w:pPr>
    </w:p>
    <w:sectPr w:rsidR="002E3499" w:rsidRPr="009B2D84" w:rsidSect="00F713CB">
      <w:footerReference w:type="default" r:id="rId127"/>
      <w:type w:val="continuous"/>
      <w:pgSz w:w="11906" w:h="16838"/>
      <w:pgMar w:top="1361" w:right="1361" w:bottom="1361" w:left="1361" w:header="709" w:footer="709" w:gutter="0"/>
      <w:cols w:space="23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CF026B" w14:textId="77777777" w:rsidR="005C1F79" w:rsidRDefault="005C1F79" w:rsidP="008B2B41">
      <w:r>
        <w:separator/>
      </w:r>
    </w:p>
  </w:endnote>
  <w:endnote w:type="continuationSeparator" w:id="0">
    <w:p w14:paraId="18C4FFDB" w14:textId="77777777" w:rsidR="005C1F79" w:rsidRDefault="005C1F79" w:rsidP="008B2B41">
      <w:r>
        <w:continuationSeparator/>
      </w:r>
    </w:p>
  </w:endnote>
  <w:endnote w:type="continuationNotice" w:id="1">
    <w:p w14:paraId="61FC7F27" w14:textId="77777777" w:rsidR="005C1F79" w:rsidRDefault="005C1F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2A87" w:usb1="080E0000" w:usb2="00000010" w:usb3="00000000" w:csb0="0004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简体">
    <w:altName w:val="等线"/>
    <w:charset w:val="00"/>
    <w:family w:val="auto"/>
    <w:pitch w:val="variable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Helvetica">
    <w:panose1 w:val="020B0504020202020204"/>
    <w:charset w:val="00"/>
    <w:family w:val="swiss"/>
    <w:pitch w:val="variable"/>
    <w:sig w:usb0="00000003" w:usb1="00000000" w:usb2="00000000" w:usb3="00000000" w:csb0="00000001" w:csb1="00000000"/>
  </w:font>
  <w:font w:name="XITS Math">
    <w:panose1 w:val="02000503000000000000"/>
    <w:charset w:val="00"/>
    <w:family w:val="modern"/>
    <w:notTrueType/>
    <w:pitch w:val="variable"/>
    <w:sig w:usb0="A00022FF" w:usb1="0A02FDFF" w:usb2="0A00002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06111577"/>
      <w:docPartObj>
        <w:docPartGallery w:val="Page Numbers (Bottom of Page)"/>
        <w:docPartUnique/>
      </w:docPartObj>
    </w:sdtPr>
    <w:sdtEndPr>
      <w:rPr>
        <w:noProof/>
        <w:sz w:val="20"/>
      </w:rPr>
    </w:sdtEndPr>
    <w:sdtContent>
      <w:p w14:paraId="0F6032F9" w14:textId="529B2D2D" w:rsidR="005672A0" w:rsidRPr="00441DB7" w:rsidRDefault="005672A0">
        <w:pPr>
          <w:pStyle w:val="af5"/>
          <w:jc w:val="right"/>
          <w:rPr>
            <w:sz w:val="20"/>
          </w:rPr>
        </w:pPr>
        <w:r w:rsidRPr="00441DB7">
          <w:rPr>
            <w:sz w:val="20"/>
          </w:rPr>
          <w:fldChar w:fldCharType="begin"/>
        </w:r>
        <w:r w:rsidRPr="00441DB7">
          <w:rPr>
            <w:sz w:val="20"/>
          </w:rPr>
          <w:instrText xml:space="preserve"> PAGE   \* MERGEFORMAT </w:instrText>
        </w:r>
        <w:r w:rsidRPr="00441DB7">
          <w:rPr>
            <w:sz w:val="20"/>
          </w:rPr>
          <w:fldChar w:fldCharType="separate"/>
        </w:r>
        <w:r>
          <w:rPr>
            <w:noProof/>
            <w:sz w:val="20"/>
          </w:rPr>
          <w:t>7</w:t>
        </w:r>
        <w:r w:rsidRPr="00441DB7">
          <w:rPr>
            <w:noProof/>
            <w:sz w:val="20"/>
          </w:rPr>
          <w:fldChar w:fldCharType="end"/>
        </w:r>
      </w:p>
    </w:sdtContent>
  </w:sdt>
  <w:p w14:paraId="78904336" w14:textId="77777777" w:rsidR="005672A0" w:rsidRDefault="005672A0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A77515" w14:textId="77777777" w:rsidR="005C1F79" w:rsidRDefault="005C1F79" w:rsidP="008B2B41">
      <w:r>
        <w:separator/>
      </w:r>
    </w:p>
  </w:footnote>
  <w:footnote w:type="continuationSeparator" w:id="0">
    <w:p w14:paraId="35716925" w14:textId="77777777" w:rsidR="005C1F79" w:rsidRDefault="005C1F79" w:rsidP="008B2B41">
      <w:r>
        <w:continuationSeparator/>
      </w:r>
    </w:p>
  </w:footnote>
  <w:footnote w:type="continuationNotice" w:id="1">
    <w:p w14:paraId="31BF7010" w14:textId="77777777" w:rsidR="005C1F79" w:rsidRDefault="005C1F79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B26C0F"/>
    <w:multiLevelType w:val="hybridMultilevel"/>
    <w:tmpl w:val="E4E6D9CA"/>
    <w:lvl w:ilvl="0" w:tplc="04090001">
      <w:start w:val="1"/>
      <w:numFmt w:val="bullet"/>
      <w:lvlText w:val=""/>
      <w:lvlJc w:val="left"/>
      <w:pPr>
        <w:ind w:left="3029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3449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3869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4289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4709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5129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5549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969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6389" w:hanging="420"/>
      </w:pPr>
      <w:rPr>
        <w:rFonts w:ascii="Wingdings" w:hAnsi="Wingdings" w:hint="default"/>
      </w:rPr>
    </w:lvl>
  </w:abstractNum>
  <w:abstractNum w:abstractNumId="1" w15:restartNumberingAfterBreak="0">
    <w:nsid w:val="019A0E5F"/>
    <w:multiLevelType w:val="hybridMultilevel"/>
    <w:tmpl w:val="1422A97C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" w15:restartNumberingAfterBreak="0">
    <w:nsid w:val="01BB00EE"/>
    <w:multiLevelType w:val="hybridMultilevel"/>
    <w:tmpl w:val="CF0EE6B2"/>
    <w:lvl w:ilvl="0" w:tplc="4C0C009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EB30A14"/>
    <w:multiLevelType w:val="hybridMultilevel"/>
    <w:tmpl w:val="5D3EABBC"/>
    <w:lvl w:ilvl="0" w:tplc="67BC17C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4390729"/>
    <w:multiLevelType w:val="multilevel"/>
    <w:tmpl w:val="5B5AEC54"/>
    <w:lvl w:ilvl="0">
      <w:start w:val="1"/>
      <w:numFmt w:val="decimal"/>
      <w:pStyle w:val="IETHeading1"/>
      <w:lvlText w:val="%1."/>
      <w:lvlJc w:val="left"/>
      <w:pPr>
        <w:ind w:left="4612" w:hanging="360"/>
      </w:pPr>
    </w:lvl>
    <w:lvl w:ilvl="1">
      <w:start w:val="1"/>
      <w:numFmt w:val="decimal"/>
      <w:pStyle w:val="IETHeading2"/>
      <w:lvlText w:val="%1.%2."/>
      <w:lvlJc w:val="left"/>
      <w:pPr>
        <w:ind w:left="5960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153C4C4D"/>
    <w:multiLevelType w:val="hybridMultilevel"/>
    <w:tmpl w:val="E8D6F562"/>
    <w:lvl w:ilvl="0" w:tplc="0409000F">
      <w:start w:val="1"/>
      <w:numFmt w:val="decimal"/>
      <w:lvlText w:val="%1."/>
      <w:lvlJc w:val="left"/>
      <w:pPr>
        <w:ind w:left="620" w:hanging="420"/>
      </w:p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6" w15:restartNumberingAfterBreak="0">
    <w:nsid w:val="1A4469E4"/>
    <w:multiLevelType w:val="hybridMultilevel"/>
    <w:tmpl w:val="1AD02352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7" w15:restartNumberingAfterBreak="0">
    <w:nsid w:val="1F036541"/>
    <w:multiLevelType w:val="hybridMultilevel"/>
    <w:tmpl w:val="53BEFADA"/>
    <w:lvl w:ilvl="0" w:tplc="04090001">
      <w:start w:val="1"/>
      <w:numFmt w:val="bullet"/>
      <w:lvlText w:val=""/>
      <w:lvlJc w:val="left"/>
      <w:pPr>
        <w:ind w:left="67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9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1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3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5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7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9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1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30" w:hanging="420"/>
      </w:pPr>
      <w:rPr>
        <w:rFonts w:ascii="Wingdings" w:hAnsi="Wingdings" w:hint="default"/>
      </w:rPr>
    </w:lvl>
  </w:abstractNum>
  <w:abstractNum w:abstractNumId="8" w15:restartNumberingAfterBreak="0">
    <w:nsid w:val="233B5671"/>
    <w:multiLevelType w:val="hybridMultilevel"/>
    <w:tmpl w:val="D0A04160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9" w15:restartNumberingAfterBreak="0">
    <w:nsid w:val="236A5A55"/>
    <w:multiLevelType w:val="hybridMultilevel"/>
    <w:tmpl w:val="6F4E7744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10" w15:restartNumberingAfterBreak="0">
    <w:nsid w:val="29B41644"/>
    <w:multiLevelType w:val="hybridMultilevel"/>
    <w:tmpl w:val="1B9216A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29EF6314"/>
    <w:multiLevelType w:val="hybridMultilevel"/>
    <w:tmpl w:val="F1D04DD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2A20489A"/>
    <w:multiLevelType w:val="multilevel"/>
    <w:tmpl w:val="EBDC14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3" w15:restartNumberingAfterBreak="0">
    <w:nsid w:val="2B855861"/>
    <w:multiLevelType w:val="multilevel"/>
    <w:tmpl w:val="802488F2"/>
    <w:lvl w:ilvl="0">
      <w:start w:val="1"/>
      <w:numFmt w:val="decimal"/>
      <w:lvlText w:val="[%1]"/>
      <w:lvlJc w:val="right"/>
      <w:pPr>
        <w:tabs>
          <w:tab w:val="num" w:pos="432"/>
        </w:tabs>
        <w:ind w:left="432" w:hanging="144"/>
      </w:pPr>
      <w:rPr>
        <w:rFonts w:hint="default"/>
      </w:rPr>
    </w:lvl>
    <w:lvl w:ilvl="1">
      <w:start w:val="1"/>
      <w:numFmt w:val="decimal"/>
      <w:lvlText w:val="%1.%2)"/>
      <w:lvlJc w:val="left"/>
      <w:pPr>
        <w:tabs>
          <w:tab w:val="num" w:pos="936"/>
        </w:tabs>
        <w:ind w:left="936" w:hanging="720"/>
      </w:pPr>
      <w:rPr>
        <w:rFonts w:hint="default"/>
      </w:rPr>
    </w:lvl>
    <w:lvl w:ilvl="2">
      <w:start w:val="1"/>
      <w:numFmt w:val="decimal"/>
      <w:pStyle w:val="3"/>
      <w:lvlText w:val="%3)"/>
      <w:lvlJc w:val="left"/>
      <w:pPr>
        <w:tabs>
          <w:tab w:val="num" w:pos="4045"/>
        </w:tabs>
        <w:ind w:left="4045" w:hanging="36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1296"/>
        </w:tabs>
        <w:ind w:left="1296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1296"/>
        </w:tabs>
        <w:ind w:left="1296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1656"/>
        </w:tabs>
        <w:ind w:left="1656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1656"/>
        </w:tabs>
        <w:ind w:left="1656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2016"/>
        </w:tabs>
        <w:ind w:left="2016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2016"/>
        </w:tabs>
        <w:ind w:left="2016" w:hanging="1800"/>
      </w:pPr>
      <w:rPr>
        <w:rFonts w:hint="default"/>
      </w:rPr>
    </w:lvl>
  </w:abstractNum>
  <w:abstractNum w:abstractNumId="14" w15:restartNumberingAfterBreak="0">
    <w:nsid w:val="2DEB5C23"/>
    <w:multiLevelType w:val="hybridMultilevel"/>
    <w:tmpl w:val="601444D2"/>
    <w:lvl w:ilvl="0" w:tplc="E13EA1F2">
      <w:start w:val="1"/>
      <w:numFmt w:val="decimal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15" w15:restartNumberingAfterBreak="0">
    <w:nsid w:val="31AB383C"/>
    <w:multiLevelType w:val="hybridMultilevel"/>
    <w:tmpl w:val="410CEA34"/>
    <w:lvl w:ilvl="0" w:tplc="6AA80CF6">
      <w:start w:val="1"/>
      <w:numFmt w:val="decimal"/>
      <w:lvlText w:val="[%1]"/>
      <w:lvlJc w:val="left"/>
      <w:pPr>
        <w:ind w:left="420" w:hanging="420"/>
      </w:pPr>
      <w:rPr>
        <w:rFonts w:hint="eastAsia"/>
        <w:i w:val="0"/>
        <w:iCs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3E92035"/>
    <w:multiLevelType w:val="hybridMultilevel"/>
    <w:tmpl w:val="FA925A10"/>
    <w:lvl w:ilvl="0" w:tplc="D842F650">
      <w:start w:val="1"/>
      <w:numFmt w:val="decimal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17" w15:restartNumberingAfterBreak="0">
    <w:nsid w:val="3A046A85"/>
    <w:multiLevelType w:val="hybridMultilevel"/>
    <w:tmpl w:val="CF0EE6B2"/>
    <w:lvl w:ilvl="0" w:tplc="4C0C009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1035F4F"/>
    <w:multiLevelType w:val="hybridMultilevel"/>
    <w:tmpl w:val="7FD2115E"/>
    <w:lvl w:ilvl="0" w:tplc="BE6A9BC0">
      <w:start w:val="1"/>
      <w:numFmt w:val="lowerLetter"/>
      <w:lvlText w:val="(%1)"/>
      <w:lvlJc w:val="left"/>
      <w:pPr>
        <w:ind w:left="360" w:hanging="360"/>
      </w:pPr>
      <w:rPr>
        <w:rFonts w:hint="default"/>
        <w:sz w:val="1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171480F"/>
    <w:multiLevelType w:val="hybridMultilevel"/>
    <w:tmpl w:val="0D561E6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0" w15:restartNumberingAfterBreak="0">
    <w:nsid w:val="4429200A"/>
    <w:multiLevelType w:val="hybridMultilevel"/>
    <w:tmpl w:val="71E4A604"/>
    <w:lvl w:ilvl="0" w:tplc="95148742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48BF1793"/>
    <w:multiLevelType w:val="hybridMultilevel"/>
    <w:tmpl w:val="5414076E"/>
    <w:lvl w:ilvl="0" w:tplc="EE54B1DE">
      <w:start w:val="1"/>
      <w:numFmt w:val="decimal"/>
      <w:lvlText w:val="[%1]"/>
      <w:lvlJc w:val="left"/>
      <w:pPr>
        <w:ind w:left="10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60" w:hanging="420"/>
      </w:pPr>
    </w:lvl>
    <w:lvl w:ilvl="2" w:tplc="0409001B" w:tentative="1">
      <w:start w:val="1"/>
      <w:numFmt w:val="lowerRoman"/>
      <w:lvlText w:val="%3."/>
      <w:lvlJc w:val="right"/>
      <w:pPr>
        <w:ind w:left="1880" w:hanging="420"/>
      </w:pPr>
    </w:lvl>
    <w:lvl w:ilvl="3" w:tplc="0409000F" w:tentative="1">
      <w:start w:val="1"/>
      <w:numFmt w:val="decimal"/>
      <w:lvlText w:val="%4."/>
      <w:lvlJc w:val="left"/>
      <w:pPr>
        <w:ind w:left="2300" w:hanging="420"/>
      </w:pPr>
    </w:lvl>
    <w:lvl w:ilvl="4" w:tplc="04090019" w:tentative="1">
      <w:start w:val="1"/>
      <w:numFmt w:val="lowerLetter"/>
      <w:lvlText w:val="%5)"/>
      <w:lvlJc w:val="left"/>
      <w:pPr>
        <w:ind w:left="2720" w:hanging="420"/>
      </w:pPr>
    </w:lvl>
    <w:lvl w:ilvl="5" w:tplc="0409001B" w:tentative="1">
      <w:start w:val="1"/>
      <w:numFmt w:val="lowerRoman"/>
      <w:lvlText w:val="%6."/>
      <w:lvlJc w:val="right"/>
      <w:pPr>
        <w:ind w:left="3140" w:hanging="420"/>
      </w:pPr>
    </w:lvl>
    <w:lvl w:ilvl="6" w:tplc="0409000F" w:tentative="1">
      <w:start w:val="1"/>
      <w:numFmt w:val="decimal"/>
      <w:lvlText w:val="%7."/>
      <w:lvlJc w:val="left"/>
      <w:pPr>
        <w:ind w:left="3560" w:hanging="420"/>
      </w:pPr>
    </w:lvl>
    <w:lvl w:ilvl="7" w:tplc="04090019" w:tentative="1">
      <w:start w:val="1"/>
      <w:numFmt w:val="lowerLetter"/>
      <w:lvlText w:val="%8)"/>
      <w:lvlJc w:val="left"/>
      <w:pPr>
        <w:ind w:left="3980" w:hanging="420"/>
      </w:pPr>
    </w:lvl>
    <w:lvl w:ilvl="8" w:tplc="0409001B" w:tentative="1">
      <w:start w:val="1"/>
      <w:numFmt w:val="lowerRoman"/>
      <w:lvlText w:val="%9."/>
      <w:lvlJc w:val="right"/>
      <w:pPr>
        <w:ind w:left="4400" w:hanging="420"/>
      </w:pPr>
    </w:lvl>
  </w:abstractNum>
  <w:abstractNum w:abstractNumId="22" w15:restartNumberingAfterBreak="0">
    <w:nsid w:val="4B30224C"/>
    <w:multiLevelType w:val="hybridMultilevel"/>
    <w:tmpl w:val="4BA8F752"/>
    <w:lvl w:ilvl="0" w:tplc="2B326550">
      <w:start w:val="1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3" w15:restartNumberingAfterBreak="0">
    <w:nsid w:val="4BA11A44"/>
    <w:multiLevelType w:val="hybridMultilevel"/>
    <w:tmpl w:val="F1D2A29C"/>
    <w:lvl w:ilvl="0" w:tplc="C288819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4CC97A8F"/>
    <w:multiLevelType w:val="multilevel"/>
    <w:tmpl w:val="51823B8A"/>
    <w:lvl w:ilvl="0">
      <w:start w:val="1"/>
      <w:numFmt w:val="decimal"/>
      <w:lvlText w:val="[%1]"/>
      <w:lvlJc w:val="left"/>
      <w:pPr>
        <w:ind w:left="990" w:hanging="360"/>
      </w:pPr>
      <w:rPr>
        <w:i w:val="0"/>
        <w:sz w:val="16"/>
        <w:szCs w:val="16"/>
      </w:r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25" w15:restartNumberingAfterBreak="0">
    <w:nsid w:val="4EB53C90"/>
    <w:multiLevelType w:val="hybridMultilevel"/>
    <w:tmpl w:val="601EBA94"/>
    <w:lvl w:ilvl="0" w:tplc="1A7C919A">
      <w:start w:val="1"/>
      <w:numFmt w:val="lowerLetter"/>
      <w:lvlText w:val="(%1)"/>
      <w:lvlJc w:val="left"/>
      <w:pPr>
        <w:ind w:left="360" w:hanging="360"/>
      </w:pPr>
      <w:rPr>
        <w:rFonts w:hint="default"/>
        <w:sz w:val="1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569F614E"/>
    <w:multiLevelType w:val="hybridMultilevel"/>
    <w:tmpl w:val="BD2602AC"/>
    <w:lvl w:ilvl="0" w:tplc="CFB25B7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5F2F6B3E"/>
    <w:multiLevelType w:val="hybridMultilevel"/>
    <w:tmpl w:val="DC82EA76"/>
    <w:lvl w:ilvl="0" w:tplc="14B6FBD6">
      <w:start w:val="1"/>
      <w:numFmt w:val="decimal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28" w15:restartNumberingAfterBreak="0">
    <w:nsid w:val="60450A54"/>
    <w:multiLevelType w:val="hybridMultilevel"/>
    <w:tmpl w:val="C630CC32"/>
    <w:lvl w:ilvl="0" w:tplc="15F6C7E2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  <w:color w:val="000000" w:themeColor="text1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9" w15:restartNumberingAfterBreak="0">
    <w:nsid w:val="62371923"/>
    <w:multiLevelType w:val="hybridMultilevel"/>
    <w:tmpl w:val="2BBAF70C"/>
    <w:lvl w:ilvl="0" w:tplc="1960DD12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  <w:color w:val="000000" w:themeColor="text1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30" w15:restartNumberingAfterBreak="0">
    <w:nsid w:val="697626B5"/>
    <w:multiLevelType w:val="hybridMultilevel"/>
    <w:tmpl w:val="9C4A2CC4"/>
    <w:lvl w:ilvl="0" w:tplc="50425246">
      <w:start w:val="1"/>
      <w:numFmt w:val="lowerLetter"/>
      <w:lvlText w:val="(%1)"/>
      <w:lvlJc w:val="left"/>
      <w:pPr>
        <w:ind w:left="360" w:hanging="360"/>
      </w:pPr>
      <w:rPr>
        <w:rFonts w:hint="default"/>
        <w:sz w:val="1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74856F92"/>
    <w:multiLevelType w:val="hybridMultilevel"/>
    <w:tmpl w:val="718C8EBE"/>
    <w:lvl w:ilvl="0" w:tplc="3904A5F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797E3896"/>
    <w:multiLevelType w:val="multilevel"/>
    <w:tmpl w:val="274A8A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7D4A4DA5"/>
    <w:multiLevelType w:val="hybridMultilevel"/>
    <w:tmpl w:val="2F88D450"/>
    <w:lvl w:ilvl="0" w:tplc="46103FE2">
      <w:start w:val="16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7EAE2791"/>
    <w:multiLevelType w:val="hybridMultilevel"/>
    <w:tmpl w:val="54827A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3"/>
  </w:num>
  <w:num w:numId="2">
    <w:abstractNumId w:val="4"/>
  </w:num>
  <w:num w:numId="3">
    <w:abstractNumId w:val="11"/>
  </w:num>
  <w:num w:numId="4">
    <w:abstractNumId w:val="32"/>
  </w:num>
  <w:num w:numId="5">
    <w:abstractNumId w:val="32"/>
  </w:num>
  <w:num w:numId="6">
    <w:abstractNumId w:val="28"/>
  </w:num>
  <w:num w:numId="7">
    <w:abstractNumId w:val="26"/>
  </w:num>
  <w:num w:numId="8">
    <w:abstractNumId w:val="23"/>
  </w:num>
  <w:num w:numId="9">
    <w:abstractNumId w:val="18"/>
  </w:num>
  <w:num w:numId="10">
    <w:abstractNumId w:val="27"/>
  </w:num>
  <w:num w:numId="11">
    <w:abstractNumId w:val="14"/>
  </w:num>
  <w:num w:numId="12">
    <w:abstractNumId w:val="13"/>
  </w:num>
  <w:num w:numId="13">
    <w:abstractNumId w:val="0"/>
  </w:num>
  <w:num w:numId="14">
    <w:abstractNumId w:val="5"/>
  </w:num>
  <w:num w:numId="15">
    <w:abstractNumId w:val="21"/>
  </w:num>
  <w:num w:numId="16">
    <w:abstractNumId w:val="15"/>
  </w:num>
  <w:num w:numId="17">
    <w:abstractNumId w:val="8"/>
  </w:num>
  <w:num w:numId="18">
    <w:abstractNumId w:val="6"/>
  </w:num>
  <w:num w:numId="19">
    <w:abstractNumId w:val="19"/>
  </w:num>
  <w:num w:numId="20">
    <w:abstractNumId w:val="7"/>
  </w:num>
  <w:num w:numId="21">
    <w:abstractNumId w:val="29"/>
  </w:num>
  <w:num w:numId="22">
    <w:abstractNumId w:val="34"/>
  </w:num>
  <w:num w:numId="23">
    <w:abstractNumId w:val="1"/>
  </w:num>
  <w:num w:numId="24">
    <w:abstractNumId w:val="10"/>
  </w:num>
  <w:num w:numId="25">
    <w:abstractNumId w:val="33"/>
  </w:num>
  <w:num w:numId="26">
    <w:abstractNumId w:val="22"/>
  </w:num>
  <w:num w:numId="27">
    <w:abstractNumId w:val="25"/>
  </w:num>
  <w:num w:numId="28">
    <w:abstractNumId w:val="3"/>
  </w:num>
  <w:num w:numId="29">
    <w:abstractNumId w:val="12"/>
  </w:num>
  <w:num w:numId="30">
    <w:abstractNumId w:val="20"/>
  </w:num>
  <w:num w:numId="31">
    <w:abstractNumId w:val="17"/>
  </w:num>
  <w:num w:numId="32">
    <w:abstractNumId w:val="2"/>
  </w:num>
  <w:num w:numId="33">
    <w:abstractNumId w:val="24"/>
  </w:num>
  <w:num w:numId="34">
    <w:abstractNumId w:val="16"/>
  </w:num>
  <w:num w:numId="35">
    <w:abstractNumId w:val="9"/>
  </w:num>
  <w:num w:numId="36">
    <w:abstractNumId w:val="30"/>
  </w:num>
  <w:num w:numId="37">
    <w:abstractNumId w:val="3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bordersDoNotSurroundHeader/>
  <w:bordersDoNotSurroundFooter/>
  <w:activeWritingStyle w:appName="MSWord" w:lang="en-AU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0" w:nlCheck="1" w:checkStyle="1"/>
  <w:activeWritingStyle w:appName="MSWord" w:lang="fr-FR" w:vendorID="64" w:dllVersion="0" w:nlCheck="1" w:checkStyle="1"/>
  <w:activeWritingStyle w:appName="MSWord" w:lang="zh-CN" w:vendorID="64" w:dllVersion="0" w:nlCheck="1" w:checkStyle="1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da-DK" w:vendorID="64" w:dllVersion="6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zcwMDIxNTI0NjU1NTNT0lEKTi0uzszPAykwNKwFAAcNZpstAAAA"/>
    <w:docVar w:name="NE.Ref{01128BA1-BBE2-416D-BB7A-F529F99FB4F7}" w:val=" ADDIN NE.Ref.{01128BA1-BBE2-416D-BB7A-F529F99FB4F7}&lt;Citation&gt;&lt;Group&gt;&lt;References&gt;&lt;Item&gt;&lt;ID&gt;626&lt;/ID&gt;&lt;UID&gt;{42A8B760-A0D0-4A36-8664-D8182E2F5DE5}&lt;/UID&gt;&lt;Title&gt;Demand response flexibility and flexibility potential of residential smart appliances: Experiences from large pilot test in Belgium&lt;/Title&gt;&lt;Template&gt;Journal Article&lt;/Template&gt;&lt;Star&gt;1&lt;/Star&gt;&lt;Tag&gt;0&lt;/Tag&gt;&lt;Author&gt;D Hulst, R; Labeeuw, W; Beusen, B; Claessens, S; Deconinck, G; Vanthournout, K&lt;/Author&gt;&lt;Year&gt;2015&lt;/Year&gt;&lt;Details&gt;&lt;_accessed&gt;62248157&lt;/_accessed&gt;&lt;_collection_scope&gt;EI;SCI;SCIE;&lt;/_collection_scope&gt;&lt;_created&gt;62248157&lt;/_created&gt;&lt;_db_updated&gt;CrossRef&lt;/_db_updated&gt;&lt;_doi&gt;10.1016/j.apenergy.2015.05.101&lt;/_doi&gt;&lt;_impact_factor&gt;   7.900&lt;/_impact_factor&gt;&lt;_isbn&gt;03062619&lt;/_isbn&gt;&lt;_journal&gt;Applied Energy&lt;/_journal&gt;&lt;_modified&gt;62375944&lt;/_modified&gt;&lt;_pages&gt;79-90&lt;/_pages&gt;&lt;_tertiary_title&gt;Applied Energy&lt;/_tertiary_title&gt;&lt;_url&gt;http://linkinghub.elsevier.com/retrieve/pii/S0306261915007345_x000d__x000a_http://api.elsevier.com/content/article/PII:S0306261915007345?httpAccept=text/xml&lt;/_url&gt;&lt;_volume&gt;155&lt;/_volume&gt;&lt;/Details&gt;&lt;Extra&gt;&lt;DBUID&gt;{976DE6B6-35A5-423A-8E2E-7A82124CB986}&lt;/DBUID&gt;&lt;/Extra&gt;&lt;/Item&gt;&lt;/References&gt;&lt;/Group&gt;&lt;Group&gt;&lt;References&gt;&lt;Item&gt;&lt;ID&gt;625&lt;/ID&gt;&lt;UID&gt;{89CF8D32-7592-4C9C-8623-1D4A39AD23CF}&lt;/UID&gt;&lt;Title&gt;An optimal day-ahead load scheduling approach based on the flexibility of aggregate demands&lt;/Title&gt;&lt;Template&gt;Journal Article&lt;/Template&gt;&lt;Star&gt;1&lt;/Star&gt;&lt;Tag&gt;0&lt;/Tag&gt;&lt;Author&gt;Ayón, X; Gruber, J K; Hayes, B P; Usaola, J; Prodanović, M&lt;/Author&gt;&lt;Year&gt;2017&lt;/Year&gt;&lt;Details&gt;&lt;_accessed&gt;62248157&lt;/_accessed&gt;&lt;_collection_scope&gt;EI;SCI;SCIE;&lt;/_collection_scope&gt;&lt;_created&gt;62248157&lt;/_created&gt;&lt;_db_updated&gt;CrossRef&lt;/_db_updated&gt;&lt;_doi&gt;10.1016/j.apenergy.2017.04.038&lt;/_doi&gt;&lt;_impact_factor&gt;   7.900&lt;/_impact_factor&gt;&lt;_isbn&gt;03062619&lt;/_isbn&gt;&lt;_journal&gt;Applied Energy&lt;/_journal&gt;&lt;_modified&gt;62375990&lt;/_modified&gt;&lt;_pages&gt;1-11&lt;/_pages&gt;&lt;_tertiary_title&gt;Applied Energy&lt;/_tertiary_title&gt;&lt;_url&gt;http://linkinghub.elsevier.com/retrieve/pii/S0306261917304324_x000d__x000a_http://api.elsevier.com/content/article/PII:S0306261917304324?httpAccept=text/xml&lt;/_url&gt;&lt;_volume&gt;198&lt;/_volume&gt;&lt;/Details&gt;&lt;Extra&gt;&lt;DBUID&gt;{976DE6B6-35A5-423A-8E2E-7A82124CB986}&lt;/DBUID&gt;&lt;/Extra&gt;&lt;/Item&gt;&lt;/References&gt;&lt;/Group&gt;&lt;/Citation&gt;_x000a_"/>
    <w:docVar w:name="NE.Ref{032F4B96-5732-4825-A009-25C23FFFC087}" w:val=" ADDIN NE.Ref.{032F4B96-5732-4825-A009-25C23FFFC087}&lt;Citation&gt;&lt;Group&gt;&lt;References&gt;&lt;Item&gt;&lt;ID&gt;474&lt;/ID&gt;&lt;UID&gt;{12BBE3AF-065D-439B-9DA1-26ACFD0E7CDD}&lt;/UID&gt;&lt;Title&gt;Potential of vehicle-to-grid ancillary services considering the uncertainties in plug-in electric vehicle availability and service/localization limitations in distribution grids&lt;/Title&gt;&lt;Template&gt;Journal Article&lt;/Template&gt;&lt;Star&gt;1&lt;/Star&gt;&lt;Tag&gt;0&lt;/Tag&gt;&lt;Author&gt;Sarabi, Siyamak; Davigny, Arnaud; Courtecuisse, Vincent; Riffonneau, Yann; Robyns, Benoît&lt;/Author&gt;&lt;Year&gt;2016&lt;/Year&gt;&lt;Details&gt;&lt;_accessed&gt;61807400&lt;/_accessed&gt;&lt;_collection_scope&gt;EI;SCI;SCIE;&lt;/_collection_scope&gt;&lt;_created&gt;61807400&lt;/_created&gt;&lt;_db_updated&gt;CrossRef&lt;/_db_updated&gt;&lt;_doi&gt;10.1016/j.apenergy.2016.03.064&lt;/_doi&gt;&lt;_impact_factor&gt;   7.900&lt;/_impact_factor&gt;&lt;_isbn&gt;03062619&lt;/_isbn&gt;&lt;_journal&gt;Applied Energy&lt;/_journal&gt;&lt;_modified&gt;62376256&lt;/_modified&gt;&lt;_pages&gt;523-540&lt;/_pages&gt;&lt;_tertiary_title&gt;Applied Energy&lt;/_tertiary_title&gt;&lt;_url&gt;http://linkinghub.elsevier.com/retrieve/pii/S0306261916303841_x000d__x000a_http://api.elsevier.com/content/article/PII:S0306261916303841?httpAccept=text/plain&lt;/_url&gt;&lt;_volume&gt;171&lt;/_volume&gt;&lt;/Details&gt;&lt;Extra&gt;&lt;DBUID&gt;{976DE6B6-35A5-423A-8E2E-7A82124CB986}&lt;/DBUID&gt;&lt;/Extra&gt;&lt;/Item&gt;&lt;/References&gt;&lt;/Group&gt;&lt;/Citation&gt;_x000a_"/>
    <w:docVar w:name="NE.Ref{040B461E-F13F-4E9F-9E32-E75C48796C26}" w:val=" ADDIN NE.Ref.{040B461E-F13F-4E9F-9E32-E75C48796C26}&lt;Citation&gt;&lt;Group&gt;&lt;References&gt;&lt;Item&gt;&lt;ID&gt;46&lt;/ID&gt;&lt;UID&gt;{8DC24077-D96D-4E9C-AD61-274D180BDEA6}&lt;/UID&gt;&lt;Title&gt;Validation of the MERRA dataset for solar PV applications&lt;/Title&gt;&lt;Template&gt;Journal Article&lt;/Template&gt;&lt;Star&gt;0&lt;/Star&gt;&lt;Tag&gt;0&lt;/Tag&gt;&lt;Author&gt;Richardson, D B; Andrews, R W&lt;/Author&gt;&lt;Year&gt;2014&lt;/Year&gt;&lt;Details&gt;&lt;_accessed&gt;61546330&lt;/_accessed&gt;&lt;_created&gt;61546330&lt;/_created&gt;&lt;_modified&gt;61546330&lt;/_modified&gt;&lt;_url&gt;http://xueshu.baidu.com/s?wd=paperuri:%28274302a2e334e00b72c99ade2547b9d7%29&amp;amp;filter=sc_long_sign&amp;amp;tn=SE_xueshusource_2kduw22v&amp;amp;sc_vurl=http://ieeexplore.ieee.org/xpls/abs_all.jsp?arnumber=6925039&amp;amp;ie=utf-8&amp;amp;sc_us=15189585077509646689&lt;/_url&gt;&lt;_journal&gt;Photovoltaic Specialist Conference&lt;/_journal&gt;&lt;_cited_count&gt;1&lt;/_cited_count&gt;&lt;_keywords&gt;photovoltaic power systems; solar power stations; sunlight; MERRA solar data; PV modeling; PV production data; ground measurements; ground-measured solar data; satellite-derived data; solar PV&lt;/_keywords&gt;&lt;_db_updated&gt;kuakujiansuo&lt;/_db_updated&gt;&lt;/Details&gt;&lt;Extra&gt;&lt;DBUID&gt;{47044F0E-1E33-44A5-BCB7-6E75172E45E7}&lt;/DBUID&gt;&lt;/Extra&gt;&lt;/Item&gt;&lt;/References&gt;&lt;/Group&gt;&lt;/Citation&gt;_x000a_"/>
    <w:docVar w:name="NE.Ref{043C59C4-2B40-49E4-8BF2-7A0F423ED27F}" w:val=" ADDIN NE.Ref.{043C59C4-2B40-49E4-8BF2-7A0F423ED27F}&lt;Citation&gt;&lt;Group&gt;&lt;References&gt;&lt;Item&gt;&lt;ID&gt;30&lt;/ID&gt;&lt;UID&gt;{66B627BF-B02B-41B7-B7DF-4BA7E47002AA}&lt;/UID&gt;&lt;Title&gt;China Wind Resources Assessment Report&lt;/Title&gt;&lt;Template&gt;Book&lt;/Template&gt;&lt;Star&gt;0&lt;/Star&gt;&lt;Tag&gt;0&lt;/Tag&gt;&lt;Author&gt;&amp;quot;CWEAR&amp;quot;&lt;/Author&gt;&lt;Year&gt;2010&lt;/Year&gt;&lt;Details&gt;&lt;_accessed&gt;61533989&lt;/_accessed&gt;&lt;_created&gt;61533887&lt;/_created&gt;&lt;_modified&gt;61533887&lt;/_modified&gt;&lt;_place_published&gt;Beijing&lt;/_place_published&gt;&lt;_publisher&gt;China Meteorological Press&lt;/_publisher&gt;&lt;/Details&gt;&lt;Extra&gt;&lt;DBUID&gt;{47044F0E-1E33-44A5-BCB7-6E75172E45E7}&lt;/DBUID&gt;&lt;/Extra&gt;&lt;/Item&gt;&lt;/References&gt;&lt;/Group&gt;&lt;Group&gt;&lt;References&gt;&lt;Item&gt;&lt;ID&gt;8&lt;/ID&gt;&lt;UID&gt;{9EA6BDA4-90E7-423E-A086-E46CE107E5F6}&lt;/UID&gt;&lt;Title&gt;Global potential for wind-generated electricity.&lt;/Title&gt;&lt;Template&gt;Journal Article&lt;/Template&gt;&lt;Star&gt;0&lt;/Star&gt;&lt;Tag&gt;0&lt;/Tag&gt;&lt;Author&gt;Lu, X; Mcelroy, M B; Kiviluoma, J&lt;/Author&gt;&lt;Year&gt;2009&lt;/Year&gt;&lt;Details&gt;&lt;_accessed&gt;61534001&lt;/_accessed&gt;&lt;_cited_count&gt;193&lt;/_cited_count&gt;&lt;_created&gt;61523559&lt;/_created&gt;&lt;_db_updated&gt;kuakujiansuo&lt;/_db_updated&gt;&lt;_issue&gt;27&lt;/_issue&gt;&lt;_journal&gt;Proceedings of the National Academy of Science&lt;/_journal&gt;&lt;_keywords&gt;cavity ring-down spectroscopy; combustion; isotopic ratio&lt;/_keywords&gt;&lt;_modified&gt;61534001&lt;/_modified&gt;&lt;_pages&gt;10933-10938&lt;/_pages&gt;&lt;_url&gt;http://xueshu.baidu.com/s?wd=paperuri:%2823139e9f9f273bcd632ead498362fd11%29&amp;amp;filter=sc_long_sign&amp;amp;tn=SE_xueshusource_2kduw22v&amp;amp;sc_vurl=http://europepmc.org/articles/PMC2700152&amp;amp;ie=utf-8&amp;amp;sc_us=16465498621487964418&lt;/_url&gt;&lt;_volume&gt;106&lt;/_volume&gt;&lt;/Details&gt;&lt;Extra&gt;&lt;DBUID&gt;{47044F0E-1E33-44A5-BCB7-6E75172E45E7}&lt;/DBUID&gt;&lt;/Extra&gt;&lt;/Item&gt;&lt;/References&gt;&lt;/Group&gt;&lt;Group&gt;&lt;References&gt;&lt;Item&gt;&lt;ID&gt;33&lt;/ID&gt;&lt;UID&gt;{A845EECD-0573-4E58-9825-C7B4118AFCE9}&lt;/UID&gt;&lt;Title&gt;Offshore wind energy potential in China: under technical, spatial and economic constraints&lt;/Title&gt;&lt;Template&gt;Journal Article&lt;/Template&gt;&lt;Star&gt;0&lt;/Star&gt;&lt;Tag&gt;0&lt;/Tag&gt;&lt;Author&gt;Hong, Lixuan; Moller, Bernd&lt;/Author&gt;&lt;Year&gt;2011&lt;/Year&gt;&lt;Details&gt;&lt;_accessed&gt;61536564&lt;/_accessed&gt;&lt;_alternate_title&gt;Energy&lt;/_alternate_title&gt;&lt;_collection_scope&gt;EI;SCI;SCIE;&lt;/_collection_scope&gt;&lt;_created&gt;61533907&lt;/_created&gt;&lt;_date&gt;58641120&lt;/_date&gt;&lt;_date_display&gt;2011/7//&lt;/_date_display&gt;&lt;_db_updated&gt;ScienceDirect&lt;/_db_updated&gt;&lt;_doi&gt;10.1016/j.energy.2011.03.071&lt;/_doi&gt;&lt;_impact_factor&gt;   4.292&lt;/_impact_factor&gt;&lt;_isbn&gt;0360-5442&lt;/_isbn&gt;&lt;_issue&gt;7&lt;/_issue&gt;&lt;_journal&gt;Energy&lt;/_journal&gt;&lt;_keywords&gt;Offshore wind; Potential; GIS; China&lt;/_keywords&gt;&lt;_modified&gt;61536565&lt;/_modified&gt;&lt;_pages&gt;4482-4491&lt;/_pages&gt;&lt;_url&gt;http://www.sciencedirect.com/science/article/pii/S0360544211002398&lt;/_url&gt;&lt;_volume&gt;36&lt;/_volume&gt;&lt;/Details&gt;&lt;Extra&gt;&lt;DBUID&gt;{47044F0E-1E33-44A5-BCB7-6E75172E45E7}&lt;/DBUID&gt;&lt;/Extra&gt;&lt;/Item&gt;&lt;/References&gt;&lt;/Group&gt;&lt;Group&gt;&lt;References&gt;&lt;Item&gt;&lt;ID&gt;32&lt;/ID&gt;&lt;UID&gt;{61D0F23B-735B-4C2D-994E-DC5D05B6594E}&lt;/UID&gt;&lt;Title&gt;Optimal integration of offshore wind power for a steadier, environmentally friendlier, supply of electricity in China&lt;/Title&gt;&lt;Template&gt;Journal Article&lt;/Template&gt;&lt;Star&gt;0&lt;/Star&gt;&lt;Tag&gt;0&lt;/Tag&gt;&lt;Author&gt;Lu, Xi; McElroy, Michael B; Nielsen, Chris P; Chen, Xinyu; Huang, Junling&lt;/Author&gt;&lt;Year&gt;2013&lt;/Year&gt;&lt;Details&gt;&lt;_accessed&gt;61536568&lt;/_accessed&gt;&lt;_alternate_title&gt;Energy Policy&lt;/_alternate_title&gt;&lt;_collection_scope&gt;EI;SCIE;SSCI;&lt;/_collection_scope&gt;&lt;_created&gt;61533901&lt;/_created&gt;&lt;_date&gt;59870880&lt;/_date&gt;&lt;_date_display&gt;2013/11//&lt;/_date_display&gt;&lt;_db_updated&gt;ScienceDirect&lt;/_db_updated&gt;&lt;_doi&gt;10.1016/j.enpol.2013.05.106&lt;/_doi&gt;&lt;_impact_factor&gt;   3.045&lt;/_impact_factor&gt;&lt;_isbn&gt;0301-4215&lt;/_isbn&gt;&lt;_journal&gt;Energy Policy&lt;/_journal&gt;&lt;_keywords&gt;Offshore wind power; Hour-to-hour variability; Firm capacity&lt;/_keywords&gt;&lt;_modified&gt;61533914&lt;/_modified&gt;&lt;_pages&gt;131-138&lt;/_pages&gt;&lt;_url&gt;http://www.sciencedirect.com/science/article/pii/S0301421513004618&lt;/_url&gt;&lt;_volume&gt;62&lt;/_volume&gt;&lt;/Details&gt;&lt;Extra&gt;&lt;DBUID&gt;{47044F0E-1E33-44A5-BCB7-6E75172E45E7}&lt;/DBUID&gt;&lt;/Extra&gt;&lt;/Item&gt;&lt;/References&gt;&lt;/Group&gt;&lt;Group&gt;&lt;References&gt;&lt;Item&gt;&lt;ID&gt;9&lt;/ID&gt;&lt;UID&gt;{0A005E79-2116-4129-A1D4-1865E32CCE86}&lt;/UID&gt;&lt;Title&gt;Potential for wind-generated electricity in China&lt;/Title&gt;&lt;Template&gt;Journal Article&lt;/Template&gt;&lt;Star&gt;0&lt;/Star&gt;&lt;Tag&gt;0&lt;/Tag&gt;&lt;Author&gt;McElroy, Michael B; Lu, Xi; Nielsen, Chris P; Wang, Yuxuan&lt;/Author&gt;&lt;Year&gt;2009&lt;/Year&gt;&lt;Details&gt;&lt;_accessed&gt;61536588&lt;/_accessed&gt;&lt;_accession_num&gt;WOS:000269699100034&lt;/_accession_num&gt;&lt;_cited_count&gt;73&lt;/_cited_count&gt;&lt;_collection_scope&gt;SCI;SCIE;&lt;/_collection_scope&gt;&lt;_created&gt;61523559&lt;/_created&gt;&lt;_date_display&gt;2009, SEP 11 2009&lt;/_date_display&gt;&lt;_db_provider&gt;ISI&lt;/_db_provider&gt;&lt;_db_updated&gt;Web of Science-All&lt;/_db_updated&gt;&lt;_doi&gt;10.1126/science.1175706&lt;/_doi&gt;&lt;_impact_factor&gt;  34.661&lt;/_impact_factor&gt;&lt;_isbn&gt;0036-8075&lt;/_isbn&gt;&lt;_issue&gt;5946&lt;/_issue&gt;&lt;_journal&gt;Science&lt;/_journal&gt;&lt;_modified&gt;61536588&lt;/_modified&gt;&lt;_pages&gt;1378-1380&lt;/_pages&gt;&lt;_url&gt;http://gateway.isiknowledge.com/gateway/Gateway.cgi?GWVersion=2&amp;amp;SrcAuth=AegeanSoftware&amp;amp;SrcApp=NoteExpress&amp;amp;DestLinkType=FullRecord&amp;amp;DestApp=WOS&amp;amp;KeyUT=000269699100034&lt;/_url&gt;&lt;_volume&gt;325&lt;/_volume&gt;&lt;/Details&gt;&lt;Extra&gt;&lt;DBUID&gt;{47044F0E-1E33-44A5-BCB7-6E75172E45E7}&lt;/DBUID&gt;&lt;/Extra&gt;&lt;/Item&gt;&lt;/References&gt;&lt;/Group&gt;&lt;Group&gt;&lt;References&gt;&lt;Item&gt;&lt;ID&gt;11&lt;/ID&gt;&lt;UID&gt;{C8402E95-CC06-44CD-B039-9FA92341D89C}&lt;/UID&gt;&lt;Title&gt;Where, when and how much solar is available? A provincial-scale solar resource assessment for China&lt;/Title&gt;&lt;Template&gt;Journal Article&lt;/Template&gt;&lt;Star&gt;0&lt;/Star&gt;&lt;Tag&gt;0&lt;/Tag&gt;&lt;Author&gt;He, Gang; Kammen, Daniel M&lt;/Author&gt;&lt;Year&gt;2016&lt;/Year&gt;&lt;Details&gt;&lt;_accessed&gt;61536569&lt;/_accessed&gt;&lt;_alternate_title&gt;Renewable Energy&lt;/_alternate_title&gt;&lt;_collection_scope&gt;EI;SCIE;&lt;/_collection_scope&gt;&lt;_created&gt;61523564&lt;/_created&gt;&lt;_date&gt;61009920&lt;/_date&gt;&lt;_date_display&gt;2016/1//&lt;/_date_display&gt;&lt;_db_updated&gt;ScienceDirect&lt;/_db_updated&gt;&lt;_doi&gt;10.1016/j.renene.2015.06.027&lt;/_doi&gt;&lt;_impact_factor&gt;   3.404&lt;/_impact_factor&gt;&lt;_isbn&gt;0960-1481&lt;/_isbn&gt;&lt;_journal&gt;Renewable Energy&lt;/_journal&gt;&lt;_keywords&gt;Solar resources assessment; Spatial and temporal variation; Provincial scale; Solar&lt;/_keywords&gt;&lt;_modified&gt;61533915&lt;/_modified&gt;&lt;_pages&gt;74-82&lt;/_pages&gt;&lt;_url&gt;http://www.sciencedirect.com/science/article/pii/S0960148115300501 _x000d__x000a_http://www.sciencedirect.com/science/article/pii/S0960148115300501/pdfft?md5=e1b1f62e283514ad88e33d17fccca573&amp;amp;pid=1-s2.0-S0960148115300501-main.pdf 全文链接_x000d__x000a_&lt;/_url&gt;&lt;_volume&gt;85&lt;/_volume&gt;&lt;/Details&gt;&lt;Extra&gt;&lt;DBUID&gt;{47044F0E-1E33-44A5-BCB7-6E75172E45E7}&lt;/DBUID&gt;&lt;/Extra&gt;&lt;/Item&gt;&lt;/References&gt;&lt;/Group&gt;&lt;Group&gt;&lt;References&gt;&lt;Item&gt;&lt;ID&gt;10&lt;/ID&gt;&lt;UID&gt;{D8D83746-3CE4-49A6-933B-A7CA02DC9572}&lt;/UID&gt;&lt;Title&gt;Where, when and how much wind is available? A provincial-scale wind resource assessment for China&lt;/Title&gt;&lt;Template&gt;Journal Article&lt;/Template&gt;&lt;Star&gt;0&lt;/Star&gt;&lt;Tag&gt;0&lt;/Tag&gt;&lt;Author&gt;He, Gang; Kammen, Daniel M&lt;/Author&gt;&lt;Year&gt;2014&lt;/Year&gt;&lt;Details&gt;&lt;_accessed&gt;61533877&lt;/_accessed&gt;&lt;_alternate_title&gt;Energy Policy&lt;/_alternate_title&gt;&lt;_collection_scope&gt;EI;SCIE;SSCI;&lt;/_collection_scope&gt;&lt;_created&gt;61523563&lt;/_created&gt;&lt;_date&gt;60396480&lt;/_date&gt;&lt;_date_display&gt;2014/11//&lt;/_date_display&gt;&lt;_db_updated&gt;ScienceDirect&lt;/_db_updated&gt;&lt;_doi&gt;10.1016/j.enpol.2014.07.003&lt;/_doi&gt;&lt;_impact_factor&gt;   3.045&lt;/_impact_factor&gt;&lt;_isbn&gt;0301-4215&lt;/_isbn&gt;&lt;_journal&gt;Energy Policy&lt;/_journal&gt;&lt;_keywords&gt;Wind resources assessment; Spatial and temporal variation; China; High resolution; Wind&lt;/_keywords&gt;&lt;_modified&gt;61533878&lt;/_modified&gt;&lt;_pages&gt;116-122&lt;/_pages&gt;&lt;_url&gt;http://www.sciencedirect.com/science/article/pii/S0301421514004078 _x000d__x000a_http://www.sciencedirect.com/science/article/pii/S0301421514004078/pdfft?md5=c04129f0e4c83a9c29974e6ddb13d912&amp;amp;pid=1-s2.0-S0301421514004078-main.pdf 全文链接_x000d__x000a_&lt;/_url&gt;&lt;_volume&gt;74&lt;/_volume&gt;&lt;/Details&gt;&lt;Extra&gt;&lt;DBUID&gt;{47044F0E-1E33-44A5-BCB7-6E75172E45E7}&lt;/DBUID&gt;&lt;/Extra&gt;&lt;/Item&gt;&lt;/References&gt;&lt;/Group&gt;&lt;Group&gt;&lt;References&gt;&lt;Item&gt;&lt;ID&gt;35&lt;/ID&gt;&lt;UID&gt;{E84894F6-6C01-462A-9EB5-A7BFEDE05F24}&lt;/UID&gt;&lt;Title&gt;The temporal-spatial distribution and evaluation of potential solar energy resources in Northwest China&lt;/Title&gt;&lt;Template&gt;Journal Article&lt;/Template&gt;&lt;Star&gt;0&lt;/Star&gt;&lt;Tag&gt;0&lt;/Tag&gt;&lt;Author&gt;Zhou, Yang; Wu, Wenxiang; Hu, Ying; Liu, Guangxu&lt;/Author&gt;&lt;Year&gt;2010&lt;/Year&gt;&lt;Details&gt;&lt;_accessed&gt;61536570&lt;/_accessed&gt;&lt;_created&gt;61533918&lt;/_created&gt;&lt;_date&gt;56930400&lt;/_date&gt;&lt;_db_provider&gt;CNKI: 期刊&lt;/_db_provider&gt;&lt;_db_updated&gt;CNKI - Reference&lt;/_db_updated&gt;&lt;_issue&gt;25&lt;/_issue&gt;&lt;_journal&gt;Journal of Natural Resources&lt;/_journal&gt;&lt;_keywords&gt;Three Gorges Reservoir of Chongqing area;the Paleolithic Age to the Tang and Song Dynasties;temporal-spatial distribution of archaeological sites;pollen record;environmental evolution&lt;/_keywords&gt;&lt;_modified&gt;61536569&lt;/_modified&gt;&lt;_pages&gt;1738-1749&lt;/_pages&gt;&lt;_url&gt;http://www.cnki.net/KCMS/detail/detail.aspx?FileName=JXTW2008S1011&amp;amp;DbName=CJFQ2008&lt;/_url&gt;&lt;_volume&gt;10&lt;/_volume&gt;&lt;/Details&gt;&lt;Extra&gt;&lt;DBUID&gt;{47044F0E-1E33-44A5-BCB7-6E75172E45E7}&lt;/DBUID&gt;&lt;/Extra&gt;&lt;/Item&gt;&lt;/References&gt;&lt;/Group&gt;&lt;Group&gt;&lt;References&gt;&lt;Item&gt;&lt;ID&gt;36&lt;/ID&gt;&lt;UID&gt;{2B933B4E-5A45-4AAC-A91B-096D80758283}&lt;/UID&gt;&lt;Title&gt;The assessment of available solar energy resources potential in Jiangsu Province&lt;/Title&gt;&lt;Template&gt;Journal Article&lt;/Template&gt;&lt;Star&gt;0&lt;/Star&gt;&lt;Tag&gt;0&lt;/Tag&gt;&lt;Author&gt;Zhou, Yang; Wu, Wenxiang; Hu, Ying; Fang, Qian; Liu, Guangxu&lt;/Author&gt;&lt;Year&gt;2010&lt;/Year&gt;&lt;Details&gt;&lt;_accessed&gt;61536570&lt;/_accessed&gt;&lt;_created&gt;61533919&lt;/_created&gt;&lt;_journal&gt;Renewable Energy Resource&lt;/_journal&gt;&lt;_modified&gt;61536571&lt;/_modified&gt;&lt;_pages&gt;10-13&lt;/_pages&gt;&lt;_volume&gt;28&lt;/_volume&gt;&lt;/Details&gt;&lt;Extra&gt;&lt;DBUID&gt;{47044F0E-1E33-44A5-BCB7-6E75172E45E7}&lt;/DBUID&gt;&lt;/Extra&gt;&lt;/Item&gt;&lt;/References&gt;&lt;/Group&gt;&lt;/Citation&gt;_x000a_"/>
    <w:docVar w:name="NE.Ref{05504FD2-B9B4-4CB5-94AC-3DF2EE8DA998}" w:val=" ADDIN NE.Ref.{05504FD2-B9B4-4CB5-94AC-3DF2EE8DA998}&lt;Citation&gt;&lt;Group&gt;&lt;References&gt;&lt;Item&gt;&lt;ID&gt;2&lt;/ID&gt;&lt;UID&gt;{24CFE874-F706-4A2B-9BD7-765AA3DB6BDD}&lt;/UID&gt;&lt;Title&gt;Evaluation of global wind power&lt;/Title&gt;&lt;Template&gt;Journal Article&lt;/Template&gt;&lt;Star&gt;0&lt;/Star&gt;&lt;Tag&gt;0&lt;/Tag&gt;&lt;Author&gt;Archer, Cristina L&lt;/Author&gt;&lt;Year&gt;2005&lt;/Year&gt;&lt;Details&gt;&lt;_accessed&gt;61523543&lt;/_accessed&gt;&lt;_created&gt;61523543&lt;/_created&gt;&lt;_db_updated&gt;CrossRef&lt;/_db_updated&gt;&lt;_doi&gt;10.1029/2004JD005462&lt;/_doi&gt;&lt;_impact_factor&gt;   3.318&lt;/_impact_factor&gt;&lt;_isbn&gt;0148-0227&lt;/_isbn&gt;&lt;_issue&gt;D12&lt;/_issue&gt;&lt;_journal&gt;Journal of Geophysical Research&lt;/_journal&gt;&lt;_modified&gt;61523543&lt;/_modified&gt;&lt;_tertiary_title&gt;J. Geophys. Res.&lt;/_tertiary_title&gt;&lt;_url&gt;http://doi.wiley.com/10.1029/2004JD005462_x000d__x000a_https://api.wiley.com/onlinelibrary/tdm/v1/articles/10.1029%2F2004JD005462&lt;/_url&gt;&lt;_volume&gt;110&lt;/_volume&gt;&lt;/Details&gt;&lt;Extra&gt;&lt;DBUID&gt;{47044F0E-1E33-44A5-BCB7-6E75172E45E7}&lt;/DBUID&gt;&lt;/Extra&gt;&lt;/Item&gt;&lt;/References&gt;&lt;/Group&gt;&lt;/Citation&gt;_x000a_"/>
    <w:docVar w:name="NE.Ref{05A97CF4-EBE0-427F-8D20-2B2A4CB13437}" w:val=" ADDIN NE.Ref.{05A97CF4-EBE0-427F-8D20-2B2A4CB13437}&lt;Citation&gt;&lt;Group&gt;&lt;References&gt;&lt;Item&gt;&lt;ID&gt;7&lt;/ID&gt;&lt;UID&gt;{66E46A4F-F7B0-4B2F-AC18-EFA96BB558C7}&lt;/UID&gt;&lt;Title&gt;13th Five Year Plan for Renewable Energies&lt;/Title&gt;&lt;Template&gt;Report&lt;/Template&gt;&lt;Star&gt;0&lt;/Star&gt;&lt;Tag&gt;0&lt;/Tag&gt;&lt;Author&gt;&amp;quot;China National Development and Reform Council&amp;quot;&lt;/Author&gt;&lt;Year&gt;2016&lt;/Year&gt;&lt;Details&gt;&lt;_accessed&gt;61524698&lt;/_accessed&gt;&lt;_created&gt;61523558&lt;/_created&gt;&lt;_language&gt;Chinese&lt;/_language&gt;&lt;_modified&gt;61524696&lt;/_modified&gt;&lt;_translated_title&gt;13th Five Year Plan for Renewable Energies&lt;/_translated_title&gt;&lt;_url&gt;http://www.sdpc.gov.cn/zcfb/zcfbghwb/201612/t20161216_830269.html&lt;/_url&gt;&lt;/Details&gt;&lt;Extra&gt;&lt;DBUID&gt;{47044F0E-1E33-44A5-BCB7-6E75172E45E7}&lt;/DBUID&gt;&lt;/Extra&gt;&lt;/Item&gt;&lt;/References&gt;&lt;/Group&gt;&lt;/Citation&gt;_x000a_"/>
    <w:docVar w:name="NE.Ref{05AF6B98-B78B-48E4-9D32-859CD923EB48}" w:val=" ADDIN NE.Ref.{05AF6B98-B78B-48E4-9D32-859CD923EB48}&lt;Citation&gt;&lt;Group&gt;&lt;References&gt;&lt;Item&gt;&lt;ID&gt;224&lt;/ID&gt;&lt;UID&gt;{45A30EE1-8BB1-4BF9-86FC-89D10D674EDB}&lt;/UID&gt;&lt;Title&gt;Robust scheduling of variable wind generation by coordination of bulk energy storages and demand response&lt;/Title&gt;&lt;Template&gt;Journal Article&lt;/Template&gt;&lt;Star&gt;0&lt;/Star&gt;&lt;Tag&gt;0&lt;/Tag&gt;&lt;Author&gt;Heydarian-Forushani, E; Golshan, M E H; Moghaddam, M P; Shafie-khah, M; Catalão, J P S&lt;/Author&gt;&lt;Year&gt;2015&lt;/Year&gt;&lt;Details&gt;&lt;_accessed&gt;61098752&lt;/_accessed&gt;&lt;_collection_scope&gt;EI;SCIE;&lt;/_collection_scope&gt;&lt;_created&gt;61098752&lt;/_created&gt;&lt;_db_updated&gt;CrossRef&lt;/_db_updated&gt;&lt;_doi&gt;10.1016/j.enconman.2015.09.074&lt;/_doi&gt;&lt;_impact_factor&gt;   5.589&lt;/_impact_factor&gt;&lt;_isbn&gt;01968904&lt;/_isbn&gt;&lt;_journal&gt;Energy Conversion and Management&lt;/_journal&gt;&lt;_modified&gt;61807348&lt;/_modified&gt;&lt;_pages&gt;941-950&lt;/_pages&gt;&lt;_tertiary_title&gt;Energy Conversion and Management&lt;/_tertiary_title&gt;&lt;_url&gt;http://linkinghub.elsevier.com/retrieve/pii/S019689041500919X_x000d__x000a_http://api.elsevier.com/content/article/PII:S019689041500919X?httpAccept=text/xml&lt;/_url&gt;&lt;_volume&gt;106&lt;/_volume&gt;&lt;/Details&gt;&lt;Extra&gt;&lt;DBUID&gt;{976DE6B6-35A5-423A-8E2E-7A82124CB986}&lt;/DBUID&gt;&lt;/Extra&gt;&lt;/Item&gt;&lt;/References&gt;&lt;/Group&gt;&lt;/Citation&gt;_x000a_"/>
    <w:docVar w:name="NE.Ref{06EC6B2F-4475-4FC0-A38D-AF6FC31C2B8C}" w:val=" ADDIN NE.Ref.{06EC6B2F-4475-4FC0-A38D-AF6FC31C2B8C}&lt;Citation&gt;&lt;Group&gt;&lt;References&gt;&lt;Item&gt;&lt;ID&gt;577&lt;/ID&gt;&lt;UID&gt;{1039734A-A016-4447-93E9-4044320DEC68}&lt;/UID&gt;&lt;Title&gt;Day-ahead stochastic economic dispatch of wind integrated power system considering demand response of residential hybrid energy system&lt;/Title&gt;&lt;Template&gt;Journal Article&lt;/Template&gt;&lt;Star&gt;0&lt;/Star&gt;&lt;Tag&gt;0&lt;/Tag&gt;&lt;Author&gt;Jiang, Yibo; Xu, Jian; Sun, Yuanzhang; Wei, Congying; Wang, Jing; Ke, Deping; Li, Xiong; Yang, Jun; Peng, Xiaotao; Tang, Bowen&lt;/Author&gt;&lt;Year&gt;2017&lt;/Year&gt;&lt;Details&gt;&lt;_accessed&gt;62107201&lt;/_accessed&gt;&lt;_collection_scope&gt;EI;SCI;SCIE;&lt;/_collection_scope&gt;&lt;_created&gt;62107201&lt;/_created&gt;&lt;_db_updated&gt;CrossRef&lt;/_db_updated&gt;&lt;_doi&gt;10.1016/j.apenergy.2017.01.030&lt;/_doi&gt;&lt;_impact_factor&gt;   7.182&lt;/_impact_factor&gt;&lt;_isbn&gt;03062619&lt;/_isbn&gt;&lt;_journal&gt;Applied Energy&lt;/_journal&gt;&lt;_modified&gt;62107209&lt;/_modified&gt;&lt;_pages&gt;1126-1137&lt;/_pages&gt;&lt;_tertiary_title&gt;Applied Energy&lt;/_tertiary_title&gt;&lt;_url&gt;http://linkinghub.elsevier.com/retrieve/pii/S0306261917300387_x000d__x000a_http://api.elsevier.com/content/article/PII:S0306261917300387?httpAccept=text/xml&lt;/_url&gt;&lt;_volume&gt;190&lt;/_volume&gt;&lt;/Details&gt;&lt;Extra&gt;&lt;DBUID&gt;{976DE6B6-35A5-423A-8E2E-7A82124CB986}&lt;/DBUID&gt;&lt;/Extra&gt;&lt;/Item&gt;&lt;/References&gt;&lt;/Group&gt;&lt;/Citation&gt;_x000a_"/>
    <w:docVar w:name="NE.Ref{09501ABB-2AB9-4530-9D0B-1BD69FA95F61}" w:val=" ADDIN NE.Ref.{09501ABB-2AB9-4530-9D0B-1BD69FA95F61}&lt;Citation&gt;&lt;Group&gt;&lt;References&gt;&lt;Item&gt;&lt;ID&gt;30&lt;/ID&gt;&lt;UID&gt;{66B627BF-B02B-41B7-B7DF-4BA7E47002AA}&lt;/UID&gt;&lt;Title&gt;China Wind Resources Assessment Report&lt;/Title&gt;&lt;Template&gt;Book&lt;/Template&gt;&lt;Star&gt;0&lt;/Star&gt;&lt;Tag&gt;0&lt;/Tag&gt;&lt;Author&gt;&amp;quot;CWEAR&amp;quot;&lt;/Author&gt;&lt;Year&gt;2010&lt;/Year&gt;&lt;Details&gt;&lt;_publisher&gt;China Meteorological Press&lt;/_publisher&gt;&lt;_place_published&gt;Beijing&lt;/_place_published&gt;&lt;_accessed&gt;61533887&lt;/_accessed&gt;&lt;_created&gt;61533887&lt;/_created&gt;&lt;_modified&gt;61533887&lt;/_modified&gt;&lt;/Details&gt;&lt;Extra&gt;&lt;DBUID&gt;{47044F0E-1E33-44A5-BCB7-6E75172E45E7}&lt;/DBUID&gt;&lt;/Extra&gt;&lt;/Item&gt;&lt;/References&gt;&lt;/Group&gt;&lt;Group&gt;&lt;References&gt;&lt;Item&gt;&lt;ID&gt;8&lt;/ID&gt;&lt;UID&gt;{9EA6BDA4-90E7-423E-A086-E46CE107E5F6}&lt;/UID&gt;&lt;Title&gt;Global potential for wind-generated electricity.&lt;/Title&gt;&lt;Template&gt;Journal Article&lt;/Template&gt;&lt;Star&gt;0&lt;/Star&gt;&lt;Tag&gt;0&lt;/Tag&gt;&lt;Author&gt;Lu, X; Mcelroy, M B; Kiviluoma, J&lt;/Author&gt;&lt;Year&gt;2009&lt;/Year&gt;&lt;Details&gt;&lt;_accessed&gt;61523562&lt;/_accessed&gt;&lt;_cited_count&gt;193&lt;/_cited_count&gt;&lt;_created&gt;61523559&lt;/_created&gt;&lt;_db_updated&gt;kuakujiansuo&lt;/_db_updated&gt;&lt;_journal&gt;Proceedings of the National Academy of Science...&lt;/_journal&gt;&lt;_keywords&gt;cavity ring-down spectroscopy; combustion; isotopic ratio&lt;/_keywords&gt;&lt;_modified&gt;61523562&lt;/_modified&gt;&lt;_url&gt;http://xueshu.baidu.com/s?wd=paperuri:%2823139e9f9f273bcd632ead498362fd11%29&amp;amp;filter=sc_long_sign&amp;amp;tn=SE_xueshusource_2kduw22v&amp;amp;sc_vurl=http://europepmc.org/articles/PMC2700152&amp;amp;ie=utf-8&amp;amp;sc_us=16465498621487964418&lt;/_url&gt;&lt;/Details&gt;&lt;Extra&gt;&lt;DBUID&gt;{47044F0E-1E33-44A5-BCB7-6E75172E45E7}&lt;/DBUID&gt;&lt;/Extra&gt;&lt;/Item&gt;&lt;/References&gt;&lt;/Group&gt;&lt;Group&gt;&lt;References&gt;&lt;Item&gt;&lt;ID&gt;33&lt;/ID&gt;&lt;UID&gt;{A845EECD-0573-4E58-9825-C7B4118AFCE9}&lt;/UID&gt;&lt;Title&gt;Offshore wind energy potential in China: Under technical, spatial and economic constraints&lt;/Title&gt;&lt;Template&gt;Journal Article&lt;/Template&gt;&lt;Star&gt;0&lt;/Star&gt;&lt;Tag&gt;0&lt;/Tag&gt;&lt;Author&gt;Hong, Lixuan; M Ller, Bernd&lt;/Author&gt;&lt;Year&gt;2011&lt;/Year&gt;&lt;Details&gt;&lt;_accessed&gt;61533933&lt;/_accessed&gt;&lt;_created&gt;61533907&lt;/_created&gt;&lt;_modified&gt;61533933&lt;/_modified&gt;&lt;_url&gt;http://www.sciencedirect.com/science/article/pii/S0360544211002398&lt;/_url&gt;&lt;_journal&gt;Energy&lt;/_journal&gt;&lt;_collection_scope&gt;EI;SCI;SCIE;&lt;/_collection_scope&gt;&lt;_volume&gt;36&lt;/_volume&gt;&lt;_issue&gt;7&lt;/_issue&gt;&lt;_pages&gt;4482-4491&lt;/_pages&gt;&lt;_doi&gt;10.1016/j.energy.2011.03.071&lt;/_doi&gt;&lt;_date_display&gt;2011/7//&lt;/_date_display&gt;&lt;_date&gt;58641120&lt;/_date&gt;&lt;_alternate_title&gt;Energy&lt;/_alternate_title&gt;&lt;_isbn&gt;0360-5442&lt;/_isbn&gt;&lt;_keywords&gt;Offshore wind; Potential; GIS; China&lt;/_keywords&gt;&lt;_db_updated&gt;ScienceDirect&lt;/_db_updated&gt;&lt;_impact_factor&gt;   4.292&lt;/_impact_factor&gt;&lt;/Details&gt;&lt;Extra&gt;&lt;DBUID&gt;{47044F0E-1E33-44A5-BCB7-6E75172E45E7}&lt;/DBUID&gt;&lt;/Extra&gt;&lt;/Item&gt;&lt;/References&gt;&lt;/Group&gt;&lt;Group&gt;&lt;References&gt;&lt;Item&gt;&lt;ID&gt;32&lt;/ID&gt;&lt;UID&gt;{61D0F23B-735B-4C2D-994E-DC5D05B6594E}&lt;/UID&gt;&lt;Title&gt;Optimal integration of offshore wind power for a steadier, environmentally friendlier, supply of electricity in China&lt;/Title&gt;&lt;Template&gt;Journal Article&lt;/Template&gt;&lt;Star&gt;0&lt;/Star&gt;&lt;Tag&gt;0&lt;/Tag&gt;&lt;Author&gt;Lu, Xi; McElroy, Michael B; Nielsen, Chris P; Chen, Xinyu; Huang, Junling&lt;/Author&gt;&lt;Year&gt;2013&lt;/Year&gt;&lt;Details&gt;&lt;_accessed&gt;61533914&lt;/_accessed&gt;&lt;_created&gt;61533901&lt;/_created&gt;&lt;_modified&gt;61533914&lt;/_modified&gt;&lt;_url&gt;http://www.sciencedirect.com/science/article/pii/S0301421513004618&lt;/_url&gt;&lt;_journal&gt;Energy Policy&lt;/_journal&gt;&lt;_volume&gt;62&lt;/_volume&gt;&lt;_pages&gt;131-138&lt;/_pages&gt;&lt;_doi&gt;10.1016/j.enpol.2013.05.106&lt;/_doi&gt;&lt;_date_display&gt;2013/11//&lt;/_date_display&gt;&lt;_date&gt;59870880&lt;/_date&gt;&lt;_alternate_title&gt;Energy Policy&lt;/_alternate_title&gt;&lt;_isbn&gt;0301-4215&lt;/_isbn&gt;&lt;_keywords&gt;Offshore wind power; Hour-to-hour variability; Firm capacity&lt;/_keywords&gt;&lt;_db_updated&gt;ScienceDirect&lt;/_db_updated&gt;&lt;_impact_factor&gt;   3.045&lt;/_impact_factor&gt;&lt;_collection_scope&gt;EI;SCIE;SSCI;&lt;/_collection_scope&gt;&lt;/Details&gt;&lt;Extra&gt;&lt;DBUID&gt;{47044F0E-1E33-44A5-BCB7-6E75172E45E7}&lt;/DBUID&gt;&lt;/Extra&gt;&lt;/Item&gt;&lt;/References&gt;&lt;/Group&gt;&lt;Group&gt;&lt;References&gt;&lt;Item&gt;&lt;ID&gt;9&lt;/ID&gt;&lt;UID&gt;{0A005E79-2116-4129-A1D4-1865E32CCE86}&lt;/UID&gt;&lt;Title&gt;Potential for Wind-Generated Electricity in China&lt;/Title&gt;&lt;Template&gt;Journal Article&lt;/Template&gt;&lt;Star&gt;0&lt;/Star&gt;&lt;Tag&gt;0&lt;/Tag&gt;&lt;Author&gt;McElroy, Michael B; Lu, Xi; Nielsen, Chris P; Wang, Yuxuan&lt;/Author&gt;&lt;Year&gt;2009&lt;/Year&gt;&lt;Details&gt;&lt;_accessed&gt;61523562&lt;/_accessed&gt;&lt;_accession_num&gt;WOS:000269699100034&lt;/_accession_num&gt;&lt;_cited_count&gt;73&lt;/_cited_count&gt;&lt;_collection_scope&gt;SCI;SCIE;&lt;/_collection_scope&gt;&lt;_created&gt;61523559&lt;/_created&gt;&lt;_date_display&gt;2009, SEP 11 2009&lt;/_date_display&gt;&lt;_db_provider&gt;ISI&lt;/_db_provider&gt;&lt;_db_updated&gt;Web of Science-All&lt;/_db_updated&gt;&lt;_doi&gt;10.1126/science.1175706&lt;/_doi&gt;&lt;_impact_factor&gt;  34.661&lt;/_impact_factor&gt;&lt;_isbn&gt;0036-8075&lt;/_isbn&gt;&lt;_issue&gt;5946&lt;/_issue&gt;&lt;_journal&gt;SCIENCE&lt;/_journal&gt;&lt;_modified&gt;61523562&lt;/_modified&gt;&lt;_pages&gt;1378-1380&lt;/_pages&gt;&lt;_url&gt;http://gateway.isiknowledge.com/gateway/Gateway.cgi?GWVersion=2&amp;amp;SrcAuth=AegeanSoftware&amp;amp;SrcApp=NoteExpress&amp;amp;DestLinkType=FullRecord&amp;amp;DestApp=WOS&amp;amp;KeyUT=000269699100034&lt;/_url&gt;&lt;_volume&gt;325&lt;/_volume&gt;&lt;/Details&gt;&lt;Extra&gt;&lt;DBUID&gt;{47044F0E-1E33-44A5-BCB7-6E75172E45E7}&lt;/DBUID&gt;&lt;/Extra&gt;&lt;/Item&gt;&lt;/References&gt;&lt;/Group&gt;&lt;Group&gt;&lt;References&gt;&lt;Item&gt;&lt;ID&gt;11&lt;/ID&gt;&lt;UID&gt;{C8402E95-CC06-44CD-B039-9FA92341D89C}&lt;/UID&gt;&lt;Title&gt;Where, when and how much solar is available? A provincial-scale solar resource assessment for China&lt;/Title&gt;&lt;Template&gt;Journal Article&lt;/Template&gt;&lt;Star&gt;0&lt;/Star&gt;&lt;Tag&gt;0&lt;/Tag&gt;&lt;Author&gt;He, Gang; Kammen, Daniel M&lt;/Author&gt;&lt;Year&gt;2016&lt;/Year&gt;&lt;Details&gt;&lt;_accessed&gt;61523564&lt;/_accessed&gt;&lt;_alternate_title&gt;Renewable Energy&lt;/_alternate_title&gt;&lt;_collection_scope&gt;EI;SCIE;&lt;/_collection_scope&gt;&lt;_created&gt;61523564&lt;/_created&gt;&lt;_date&gt;61009920&lt;/_date&gt;&lt;_date_display&gt;2016/1//&lt;/_date_display&gt;&lt;_db_updated&gt;ScienceDirect&lt;/_db_updated&gt;&lt;_doi&gt;10.1016/j.renene.2015.06.027&lt;/_doi&gt;&lt;_impact_factor&gt;   3.404&lt;/_impact_factor&gt;&lt;_isbn&gt;0960-1481&lt;/_isbn&gt;&lt;_journal&gt;Renewable Energy&lt;/_journal&gt;&lt;_keywords&gt;Solar resources assessment; Spatial and temporal variation; Provincial scale; Solar&lt;/_keywords&gt;&lt;_modified&gt;61523564&lt;/_modified&gt;&lt;_pages&gt;74-82&lt;/_pages&gt;&lt;_url&gt;http://www.sciencedirect.com/science/article/pii/S0960148115300501&lt;/_url&gt;&lt;_volume&gt;85&lt;/_volume&gt;&lt;/Details&gt;&lt;Extra&gt;&lt;DBUID&gt;{47044F0E-1E33-44A5-BCB7-6E75172E45E7}&lt;/DBUID&gt;&lt;/Extra&gt;&lt;/Item&gt;&lt;/References&gt;&lt;/Group&gt;&lt;Group&gt;&lt;References&gt;&lt;Item&gt;&lt;ID&gt;10&lt;/ID&gt;&lt;UID&gt;{D8D83746-3CE4-49A6-933B-A7CA02DC9572}&lt;/UID&gt;&lt;Title&gt;Where, when and how much wind is available? A provincial-scale wind resource assessment for China&lt;/Title&gt;&lt;Template&gt;Journal Article&lt;/Template&gt;&lt;Star&gt;0&lt;/Star&gt;&lt;Tag&gt;0&lt;/Tag&gt;&lt;Author&gt;He, Gang; Kammen, Daniel M&lt;/Author&gt;&lt;Year&gt;2014&lt;/Year&gt;&lt;Details&gt;&lt;_accessed&gt;61523563&lt;/_accessed&gt;&lt;_alternate_title&gt;Energy Policy&lt;/_alternate_title&gt;&lt;_collection_scope&gt;EI;SCIE;SSCI;&lt;/_collection_scope&gt;&lt;_created&gt;61523563&lt;/_created&gt;&lt;_date&gt;60396480&lt;/_date&gt;&lt;_date_display&gt;2014/11//&lt;/_date_display&gt;&lt;_db_updated&gt;ScienceDirect&lt;/_db_updated&gt;&lt;_doi&gt;10.1016/j.enpol.2014.07.003&lt;/_doi&gt;&lt;_impact_factor&gt;   3.045&lt;/_impact_factor&gt;&lt;_isbn&gt;0301-4215&lt;/_isbn&gt;&lt;_journal&gt;Energy Policy&lt;/_journal&gt;&lt;_keywords&gt;Wind resources assessment; Spatial and temporal variation; China; High resolution; Wind&lt;/_keywords&gt;&lt;_modified&gt;61523563&lt;/_modified&gt;&lt;_pages&gt;116-122&lt;/_pages&gt;&lt;_url&gt;http://www.sciencedirect.com/science/article/pii/S0301421514004078&lt;/_url&gt;&lt;_volume&gt;74&lt;/_volume&gt;&lt;/Details&gt;&lt;Extra&gt;&lt;DBUID&gt;{47044F0E-1E33-44A5-BCB7-6E75172E45E7}&lt;/DBUID&gt;&lt;/Extra&gt;&lt;/Item&gt;&lt;/References&gt;&lt;/Group&gt;&lt;Group&gt;&lt;References&gt;&lt;Item&gt;&lt;ID&gt;35&lt;/ID&gt;&lt;UID&gt;{E84894F6-6C01-462A-9EB5-A7BFEDE05F24}&lt;/UID&gt;&lt;Title&gt;The Temporal-spatial Distribution and Evaluation of Potential Solar Energy Resources in Northwest China&lt;/Title&gt;&lt;Template&gt;Journal Article&lt;/Template&gt;&lt;Star&gt;0&lt;/Star&gt;&lt;Tag&gt;0&lt;/Tag&gt;&lt;Author&gt;Yang, ZHOU; Wen-xiang, WU; Ying, HU; Guang-xu, LIU&lt;/Author&gt;&lt;Year&gt;2010&lt;/Year&gt;&lt;Details&gt;&lt;_accessed&gt;61533928&lt;/_accessed&gt;&lt;_created&gt;61533918&lt;/_created&gt;&lt;_modified&gt;61533929&lt;/_modified&gt;&lt;_url&gt;http://www.cnki.net/KCMS/detail/detail.aspx?FileName=JXTW2008S1011&amp;amp;DbName=CJFQ2008&lt;/_url&gt;&lt;_journal&gt;Journal of Natural Resources&lt;/_journal&gt;&lt;_issue&gt;25&lt;/_issue&gt;&lt;_pages&gt;1738-1749&lt;/_pages&gt;&lt;_date&gt;56930400&lt;/_date&gt;&lt;_keywords&gt;Three Gorges Reservoir of Chongqing area;the Paleolithic Age to the Tang and Song Dynasties;temporal-spatial distribution of archaeological sites;pollen record;environmental evolution&lt;/_keywords&gt;&lt;_db_provider&gt;CNKI: 期刊&lt;/_db_provider&gt;&lt;_db_updated&gt;CNKI - Reference&lt;/_db_updated&gt;&lt;_volume&gt;10&lt;/_volume&gt;&lt;/Details&gt;&lt;Extra&gt;&lt;DBUID&gt;{47044F0E-1E33-44A5-BCB7-6E75172E45E7}&lt;/DBUID&gt;&lt;/Extra&gt;&lt;/Item&gt;&lt;/References&gt;&lt;/Group&gt;&lt;Group&gt;&lt;References&gt;&lt;Item&gt;&lt;ID&gt;36&lt;/ID&gt;&lt;UID&gt;{2B933B4E-5A45-4AAC-A91B-096D80758283}&lt;/UID&gt;&lt;Title&gt;The assessment of available solar energy resources potential in Jiangsu Province&lt;/Title&gt;&lt;Template&gt;Journal Article&lt;/Template&gt;&lt;Star&gt;0&lt;/Star&gt;&lt;Tag&gt;0&lt;/Tag&gt;&lt;Author&gt;Zhou, Y; Wu, W; Hu, Y; Fang, Q; Liu, G&lt;/Author&gt;&lt;Year&gt;2010&lt;/Year&gt;&lt;Details&gt;&lt;_accessed&gt;61533923&lt;/_accessed&gt;&lt;_created&gt;61533919&lt;/_created&gt;&lt;_modified&gt;61533923&lt;/_modified&gt;&lt;_journal&gt;Renewable Energy Resource&lt;/_journal&gt;&lt;_issue&gt;28&lt;/_issue&gt;&lt;_pages&gt;10-13&lt;/_pages&gt;&lt;/Details&gt;&lt;Extra&gt;&lt;DBUID&gt;{47044F0E-1E33-44A5-BCB7-6E75172E45E7}&lt;/DBUID&gt;&lt;/Extra&gt;&lt;/Item&gt;&lt;/References&gt;&lt;/Group&gt;&lt;/Citation&gt;_x000a_"/>
    <w:docVar w:name="NE.Ref{0A3112EE-0746-4187-803F-0CEDF6D1E17C}" w:val=" ADDIN NE.Ref.{0A3112EE-0746-4187-803F-0CEDF6D1E17C}&lt;Citation&gt;&lt;Group&gt;&lt;References&gt;&lt;Item&gt;&lt;ID&gt;3&lt;/ID&gt;&lt;UID&gt;{2B201A1C-842C-49AE-B25A-40314CDC547B}&lt;/UID&gt;&lt;Title&gt;Global Renewable Status Report 2016&lt;/Title&gt;&lt;Template&gt;Report&lt;/Template&gt;&lt;Star&gt;0&lt;/Star&gt;&lt;Tag&gt;0&lt;/Tag&gt;&lt;Author&gt;&amp;quot;REN21&amp;quot;&lt;/Author&gt;&lt;Year&gt;2016&lt;/Year&gt;&lt;Details&gt;&lt;_accessed&gt;61524694&lt;/_accessed&gt;&lt;_created&gt;61523549&lt;/_created&gt;&lt;_modified&gt;61524686&lt;/_modified&gt;&lt;_url&gt;http://www.ren21.net/wp-content/uploads/2015/07/REN12-GSR2015_Onlinebook_low1.pdf&lt;/_url&gt;&lt;/Details&gt;&lt;Extra&gt;&lt;DBUID&gt;{47044F0E-1E33-44A5-BCB7-6E75172E45E7}&lt;/DBUID&gt;&lt;/Extra&gt;&lt;/Item&gt;&lt;/References&gt;&lt;/Group&gt;&lt;/Citation&gt;_x000a_"/>
    <w:docVar w:name="NE.Ref{0B43B068-B5B8-4775-A2E8-28A41183D7A8}" w:val=" ADDIN NE.Ref.{0B43B068-B5B8-4775-A2E8-28A41183D7A8}&lt;Citation&gt;&lt;Group&gt;&lt;References&gt;&lt;Item&gt;&lt;ID&gt;665&lt;/ID&gt;&lt;UID&gt;{03FE7929-8A31-4000-8BFB-953573CD5DC3}&lt;/UID&gt;&lt;Title&gt;Probabilistic available transfer capability calculation considering static security constraints and uncertainties of electricity–gas integrated energy systems&lt;/Title&gt;&lt;Template&gt;Journal Article&lt;/Template&gt;&lt;Star&gt;1&lt;/Star&gt;&lt;Tag&gt;0&lt;/Tag&gt;&lt;Author&gt;Wei, Zhinong; Chen, Sheng; Sun, Guoqiang; Wang, Dan; Sun, Yonghui; Zang, Haixiang&lt;/Author&gt;&lt;Year&gt;2016&lt;/Year&gt;&lt;Details&gt;&lt;_accessed&gt;62368459&lt;/_accessed&gt;&lt;_collection_scope&gt;EI;SCI;SCIE;&lt;/_collection_scope&gt;&lt;_created&gt;62368459&lt;/_created&gt;&lt;_db_updated&gt;CrossRef&lt;/_db_updated&gt;&lt;_doi&gt;10.1016/j.apenergy.2015.10.015&lt;/_doi&gt;&lt;_impact_factor&gt;   7.900&lt;/_impact_factor&gt;&lt;_isbn&gt;03062619&lt;/_isbn&gt;&lt;_journal&gt;Applied Energy&lt;/_journal&gt;&lt;_modified&gt;62375945&lt;/_modified&gt;&lt;_pages&gt;305-316&lt;/_pages&gt;&lt;_tertiary_title&gt;Applied Energy&lt;/_tertiary_title&gt;&lt;_url&gt;https://linkinghub.elsevier.com/retrieve/pii/S0306261915012428_x000d__x000a_https://api.elsevier.com/content/article/PII:S0306261915012428?httpAccept=text/xml&lt;/_url&gt;&lt;_volume&gt;167&lt;/_volume&gt;&lt;/Details&gt;&lt;Extra&gt;&lt;DBUID&gt;{976DE6B6-35A5-423A-8E2E-7A82124CB986}&lt;/DBUID&gt;&lt;/Extra&gt;&lt;/Item&gt;&lt;/References&gt;&lt;/Group&gt;&lt;/Citation&gt;_x000a_"/>
    <w:docVar w:name="NE.Ref{0C00A5C8-DCA4-4BFF-8FDA-A437A4AD1E1A}" w:val=" ADDIN NE.Ref.{0C00A5C8-DCA4-4BFF-8FDA-A437A4AD1E1A}&lt;Citation&gt;&lt;Group&gt;&lt;References&gt;&lt;Item&gt;&lt;ID&gt;374&lt;/ID&gt;&lt;UID&gt;{100C79BA-CF71-445B-B675-429AD8E8BE70}&lt;/UID&gt;&lt;Title&gt;Fast Identification of Inactive Security Constraints in SCUC Problems&lt;/Title&gt;&lt;Template&gt;Journal Article&lt;/Template&gt;&lt;Star&gt;0&lt;/Star&gt;&lt;Tag&gt;0&lt;/Tag&gt;&lt;Author&gt;Zhai, Qiaozhu; Guan, Xiaohong; Cheng, Jinghui; Wu, Hongyu&lt;/Author&gt;&lt;Year&gt;2010&lt;/Year&gt;&lt;Details&gt;&lt;_accessed&gt;61978914&lt;/_accessed&gt;&lt;_collection_scope&gt;EI;SCI;SCIE;&lt;/_collection_scope&gt;&lt;_created&gt;61571498&lt;/_created&gt;&lt;_db_updated&gt;CrossRef&lt;/_db_updated&gt;&lt;_doi&gt;10.1109/TPWRS.2010.2045161&lt;/_doi&gt;&lt;_impact_factor&gt;   5.255&lt;/_impact_factor&gt;&lt;_isbn&gt;0885-8950&lt;/_isbn&gt;&lt;_issue&gt;4&lt;/_issue&gt;&lt;_journal&gt;IEEE Transactions on Power Systems&lt;/_journal&gt;&lt;_modified&gt;62386061&lt;/_modified&gt;&lt;_pages&gt;1946-1954&lt;/_pages&gt;&lt;_tertiary_title&gt;IEEE Trans. Power Syst.&lt;/_tertiary_title&gt;&lt;_url&gt;http://ieeexplore.ieee.org/document/5438854/&lt;/_url&gt;&lt;_volume&gt;25&lt;/_volume&gt;&lt;/Details&gt;&lt;Extra&gt;&lt;DBUID&gt;{976DE6B6-35A5-423A-8E2E-7A82124CB986}&lt;/DBUID&gt;&lt;/Extra&gt;&lt;/Item&gt;&lt;/References&gt;&lt;/Group&gt;&lt;/Citation&gt;_x000a_"/>
    <w:docVar w:name="NE.Ref{118FDAF0-98B9-4064-9DD8-0D9903BC4623}" w:val=" ADDIN NE.Ref.{118FDAF0-98B9-4064-9DD8-0D9903BC4623}&lt;Citation&gt;&lt;Group&gt;&lt;References&gt;&lt;Item&gt;&lt;ID&gt;30&lt;/ID&gt;&lt;UID&gt;{66B627BF-B02B-41B7-B7DF-4BA7E47002AA}&lt;/UID&gt;&lt;Title&gt;China Wind Resources Assessment Report&lt;/Title&gt;&lt;Template&gt;Book&lt;/Template&gt;&lt;Star&gt;0&lt;/Star&gt;&lt;Tag&gt;0&lt;/Tag&gt;&lt;Author&gt;&amp;quot;CWEAR&amp;quot;&lt;/Author&gt;&lt;Year&gt;2010&lt;/Year&gt;&lt;Details&gt;&lt;_accessed&gt;61533989&lt;/_accessed&gt;&lt;_created&gt;61533887&lt;/_created&gt;&lt;_modified&gt;61533887&lt;/_modified&gt;&lt;_place_published&gt;Beijing&lt;/_place_published&gt;&lt;_publisher&gt;China Meteorological Press&lt;/_publisher&gt;&lt;/Details&gt;&lt;Extra&gt;&lt;DBUID&gt;{47044F0E-1E33-44A5-BCB7-6E75172E45E7}&lt;/DBUID&gt;&lt;/Extra&gt;&lt;/Item&gt;&lt;/References&gt;&lt;/Group&gt;&lt;/Citation&gt;_x000a_"/>
    <w:docVar w:name="NE.Ref{12FC67D2-54B3-4D75-83A9-3BE8DF9FBA70}" w:val=" ADDIN NE.Ref.{12FC67D2-54B3-4D75-83A9-3BE8DF9FBA70}&lt;Citation&gt;&lt;Group&gt;&lt;References&gt;&lt;Item&gt;&lt;ID&gt;374&lt;/ID&gt;&lt;UID&gt;{100C79BA-CF71-445B-B675-429AD8E8BE70}&lt;/UID&gt;&lt;Title&gt;Fast Identification of Inactive Security Constraints in SCUC Problems&lt;/Title&gt;&lt;Template&gt;Journal Article&lt;/Template&gt;&lt;Star&gt;0&lt;/Star&gt;&lt;Tag&gt;0&lt;/Tag&gt;&lt;Author&gt;Zhai, Qiaozhu; Guan, Xiaohong; Cheng, Jinghui; Wu, Hongyu&lt;/Author&gt;&lt;Year&gt;2010&lt;/Year&gt;&lt;Details&gt;&lt;_accessed&gt;61978914&lt;/_accessed&gt;&lt;_collection_scope&gt;EI;SCI;SCIE;&lt;/_collection_scope&gt;&lt;_created&gt;61571498&lt;/_created&gt;&lt;_db_updated&gt;CrossRef&lt;/_db_updated&gt;&lt;_doi&gt;10.1109/TPWRS.2010.2045161&lt;/_doi&gt;&lt;_impact_factor&gt;   5.255&lt;/_impact_factor&gt;&lt;_isbn&gt;0885-8950&lt;/_isbn&gt;&lt;_issue&gt;4&lt;/_issue&gt;&lt;_journal&gt;IEEE Transactions on Power Systems&lt;/_journal&gt;&lt;_modified&gt;62386061&lt;/_modified&gt;&lt;_pages&gt;1946-1954&lt;/_pages&gt;&lt;_tertiary_title&gt;IEEE Trans. Power Syst.&lt;/_tertiary_title&gt;&lt;_url&gt;http://ieeexplore.ieee.org/document/5438854/&lt;/_url&gt;&lt;_volume&gt;25&lt;/_volume&gt;&lt;/Details&gt;&lt;Extra&gt;&lt;DBUID&gt;{976DE6B6-35A5-423A-8E2E-7A82124CB986}&lt;/DBUID&gt;&lt;/Extra&gt;&lt;/Item&gt;&lt;/References&gt;&lt;/Group&gt;&lt;/Citation&gt;_x000a_"/>
    <w:docVar w:name="NE.Ref{1353B657-9271-40BD-8164-B2318C8754F2}" w:val=" ADDIN NE.Ref.{1353B657-9271-40BD-8164-B2318C8754F2}&lt;Citation&gt;&lt;Group&gt;&lt;References&gt;&lt;Item&gt;&lt;ID&gt;26&lt;/ID&gt;&lt;UID&gt;{7FF4420C-7CEB-44B8-82E3-C24E377A059F}&lt;/UID&gt;&lt;Title&gt;Time Domain Partitioning of Electricity Production Cost Simulations&lt;/Title&gt;&lt;Template&gt;Report&lt;/Template&gt;&lt;Star&gt;0&lt;/Star&gt;&lt;Tag&gt;0&lt;/Tag&gt;&lt;Author&gt;Barrows, C; Hummon, M; Jones, W; Hale, E&lt;/Author&gt;&lt;Year&gt;2014&lt;/Year&gt;&lt;Details&gt;&lt;_accessed&gt;61529260&lt;/_accessed&gt;&lt;_cited_count&gt;1&lt;/_cited_count&gt;&lt;_created&gt;61523683&lt;/_created&gt;&lt;_db_updated&gt;kuakujiansuo&lt;/_db_updated&gt;&lt;_keywords&gt;energy conservation, consumption, and utilization producti...; pcm; plexos; test system; nrmsd; simulation; electricity; energy analysis&lt;/_keywords&gt;&lt;_modified&gt;61523684&lt;/_modified&gt;&lt;_publisher&gt;NREL&lt;/_publisher&gt;&lt;_url&gt;http://www.researchgate.net/publication/302987790_Time_Domain_Partitioning_of_Electricity_Production_Cost_Simulations&lt;/_url&gt;&lt;/Details&gt;&lt;Extra&gt;&lt;DBUID&gt;{47044F0E-1E33-44A5-BCB7-6E75172E45E7}&lt;/DBUID&gt;&lt;/Extra&gt;&lt;/Item&gt;&lt;/References&gt;&lt;/Group&gt;&lt;/Citation&gt;_x000a_"/>
    <w:docVar w:name="NE.Ref{14BDB0F7-3E26-4155-841B-4292E4B0B3F8}" w:val=" ADDIN NE.Ref.{14BDB0F7-3E26-4155-841B-4292E4B0B3F8}&lt;Citation&gt;&lt;Group&gt;&lt;References&gt;&lt;Item&gt;&lt;ID&gt;2&lt;/ID&gt;&lt;UID&gt;{24CFE874-F706-4A2B-9BD7-765AA3DB6BDD}&lt;/UID&gt;&lt;Title&gt;Evaluation of global wind power&lt;/Title&gt;&lt;Template&gt;Journal Article&lt;/Template&gt;&lt;Star&gt;0&lt;/Star&gt;&lt;Tag&gt;0&lt;/Tag&gt;&lt;Author&gt;Archer, Cristina L&lt;/Author&gt;&lt;Year&gt;2005&lt;/Year&gt;&lt;Details&gt;&lt;_doi&gt;10.1029/2004JD005462&lt;/_doi&gt;&lt;_created&gt;61523543&lt;/_created&gt;&lt;_modified&gt;61523543&lt;/_modified&gt;&lt;_url&gt;http://doi.wiley.com/10.1029/2004JD005462_x000d__x000a_https://api.wiley.com/onlinelibrary/tdm/v1/articles/10.1029%2F2004JD005462&lt;/_url&gt;&lt;_journal&gt;Journal of Geophysical Research&lt;/_journal&gt;&lt;_volume&gt;110&lt;/_volume&gt;&lt;_issue&gt;D12&lt;/_issue&gt;&lt;_tertiary_title&gt;J. Geophys. Res.&lt;/_tertiary_title&gt;&lt;_isbn&gt;0148-0227&lt;/_isbn&gt;&lt;_accessed&gt;61523543&lt;/_accessed&gt;&lt;_db_updated&gt;CrossRef&lt;/_db_updated&gt;&lt;_impact_factor&gt;   3.318&lt;/_impact_factor&gt;&lt;/Details&gt;&lt;Extra&gt;&lt;DBUID&gt;{47044F0E-1E33-44A5-BCB7-6E75172E45E7}&lt;/DBUID&gt;&lt;/Extra&gt;&lt;/Item&gt;&lt;/References&gt;&lt;/Group&gt;&lt;/Citation&gt;_x000a_"/>
    <w:docVar w:name="NE.Ref{14EA6AC4-C3D3-40AF-99B9-DD52D19234A6}" w:val=" ADDIN NE.Ref.{14EA6AC4-C3D3-40AF-99B9-DD52D19234A6}&lt;Citation&gt;&lt;Group&gt;&lt;References&gt;&lt;Item&gt;&lt;ID&gt;185&lt;/ID&gt;&lt;UID&gt;{89DB4A6D-9717-4B1A-A28B-09942D943BA7}&lt;/UID&gt;&lt;Title&gt;Robust Unit Commitment With Wind Power and Pumped Storage Hydro&lt;/Title&gt;&lt;Template&gt;Journal Article&lt;/Template&gt;&lt;Star&gt;1&lt;/Star&gt;&lt;Tag&gt;5&lt;/Tag&gt;&lt;Author&gt;Jiang, Ruiwei; Wang, Jianhui; Guan, Yongpei&lt;/Author&gt;&lt;Year&gt;2012&lt;/Year&gt;&lt;Details&gt;&lt;_accessed&gt;60716807&lt;/_accessed&gt;&lt;_collection_scope&gt;EI;SCI;SCIE;&lt;/_collection_scope&gt;&lt;_created&gt;60716807&lt;/_created&gt;&lt;_db_updated&gt;CrossRef&lt;/_db_updated&gt;&lt;_doi&gt;10.1109/TPWRS.2011.2169817&lt;/_doi&gt;&lt;_impact_factor&gt;   5.255&lt;/_impact_factor&gt;&lt;_isbn&gt;0885-8950&lt;/_isbn&gt;&lt;_issue&gt;2&lt;/_issue&gt;&lt;_journal&gt;IEEE Transactions on Power Systems&lt;/_journal&gt;&lt;_modified&gt;62338544&lt;/_modified&gt;&lt;_pages&gt;800-810&lt;/_pages&gt;&lt;_tertiary_title&gt;IEEE Trans. Power Syst.&lt;/_tertiary_title&gt;&lt;_url&gt;http://ieeexplore.ieee.org/lpdocs/epic03/wrapper.htm?arnumber=6069602&lt;/_url&gt;&lt;_volume&gt;27&lt;/_volume&gt;&lt;/Details&gt;&lt;Extra&gt;&lt;DBUID&gt;{976DE6B6-35A5-423A-8E2E-7A82124CB986}&lt;/DBUID&gt;&lt;/Extra&gt;&lt;/Item&gt;&lt;/References&gt;&lt;/Group&gt;&lt;/Citation&gt;_x000a_"/>
    <w:docVar w:name="NE.Ref{159DC07C-6232-4450-8F9C-6CD010090686}" w:val=" ADDIN NE.Ref.{159DC07C-6232-4450-8F9C-6CD010090686}&lt;Citation&gt;&lt;Group&gt;&lt;References&gt;&lt;Item&gt;&lt;ID&gt;630&lt;/ID&gt;&lt;UID&gt;{4CE61026-8CF1-41B3-9F92-98C37868C4A3}&lt;/UID&gt;&lt;Title&gt;The Flexibility Workout: Managing Variable Resources and Assessing the Need for Power System Modification&lt;/Title&gt;&lt;Template&gt;Journal Article&lt;/Template&gt;&lt;Star&gt;1&lt;/Star&gt;&lt;Tag&gt;0&lt;/Tag&gt;&lt;Author&gt;Holttinen, Hannele; Tuohy, Aidan; Milligan, Michael; Lannoye, Eamonn; Silva, Vera; Muller, Simon; Soder, Lennart&lt;/Author&gt;&lt;Year&gt;2013&lt;/Year&gt;&lt;Details&gt;&lt;_accessed&gt;62248207&lt;/_accessed&gt;&lt;_collection_scope&gt;EI;&lt;/_collection_scope&gt;&lt;_created&gt;62248206&lt;/_created&gt;&lt;_db_updated&gt;CrossRef&lt;/_db_updated&gt;&lt;_doi&gt;10.1109/MPE.2013.2278000&lt;/_doi&gt;&lt;_impact_factor&gt;   1.953&lt;/_impact_factor&gt;&lt;_isbn&gt;1540-7977&lt;/_isbn&gt;&lt;_issue&gt;6&lt;/_issue&gt;&lt;_journal&gt;IEEE Power and Energy Magazine&lt;/_journal&gt;&lt;_modified&gt;62248928&lt;/_modified&gt;&lt;_pages&gt;53-62&lt;/_pages&gt;&lt;_tertiary_title&gt;IEEE Power and Energy Mag.&lt;/_tertiary_title&gt;&lt;_url&gt;http://ieeexplore.ieee.org/document/6634499/_x000d__x000a_http://xplorestaging.ieee.org/ielx7/8014/6634492/06634499.pdf?arnumber=6634499&lt;/_url&gt;&lt;_volume&gt;11&lt;/_volume&gt;&lt;/Details&gt;&lt;Extra&gt;&lt;DBUID&gt;{976DE6B6-35A5-423A-8E2E-7A82124CB986}&lt;/DBUID&gt;&lt;/Extra&gt;&lt;/Item&gt;&lt;/References&gt;&lt;/Group&gt;&lt;/Citation&gt;_x000a_"/>
    <w:docVar w:name="NE.Ref{17B5C0CD-4DBA-47B3-807E-141BDACC7D99}" w:val=" ADDIN NE.Ref.{17B5C0CD-4DBA-47B3-807E-141BDACC7D99}&lt;Citation&gt;&lt;Group&gt;&lt;References&gt;&lt;Item&gt;&lt;ID&gt;678&lt;/ID&gt;&lt;UID&gt;{F8A07A94-066F-4F12-B9E1-DAC2338319D7}&lt;/UID&gt;&lt;Title&gt;Incentive-based demand response considering hierarchical electricity market: A Stackelberg game approach&lt;/Title&gt;&lt;Template&gt;Journal Article&lt;/Template&gt;&lt;Star&gt;0&lt;/Star&gt;&lt;Tag&gt;0&lt;/Tag&gt;&lt;Author&gt;Yu, Mengmeng; Hong, Seung Ho&lt;/Author&gt;&lt;Year&gt;2017&lt;/Year&gt;&lt;Details&gt;&lt;_accessed&gt;62376263&lt;/_accessed&gt;&lt;_created&gt;62376263&lt;/_created&gt;&lt;_db_updated&gt;PKU Search&lt;/_db_updated&gt;&lt;_doi&gt;10.1016/j.apenergy.2017.06.010&lt;/_doi&gt;&lt;_impact_factor&gt;   7.900&lt;/_impact_factor&gt;&lt;_isbn&gt;0306-2619&lt;/_isbn&gt;&lt;_keywords&gt;Stackelberg game; Smart grid; Incentive-based demand response; Hierarchical market; Resource trading&lt;/_keywords&gt;&lt;_language&gt;English&lt;/_language&gt;&lt;_modified&gt;62376263&lt;/_modified&gt;&lt;_pages&gt;267 - 279&lt;/_pages&gt;&lt;_url&gt;http://pku.summon.serialssolutions.com/2.0.0/link/0/eLvHCXMwrV1LS8NAEF5rT3rwUS3WF6H3NNlsXpVaqNoioiCoFy9hd7ORVltLtf5R_5Azm0SrSFPQY8I3ISy738wk38wQwpyGbf7gBJcr5gSwl5JQcCxulF7oy5gJAeFtKPD72_1VeHnt9LreRYmc5qUxqLLMXEFK8Zq8sztWtrjWuN-3bjD4xXSAwp4NfN1f0gVnhp0fz04-ydnJOjUC2ET0TNHwoMHHShfcoeIr0G09sbD2N38144N66__yuhtkLQtBjU6K2yQlNaqQ1ZnGhBVS7X7VvwE0I4CXraX3ljAkBtzHdRRhcpSJPGF-D2b1NpANio_eVMsSbXMuFL1njDBjLixWQz5aADdJpb6qGCmzCaVwUQzGQeH6Vwvs5GJ0OlKoLyGxKQYPdbk54o7mAzsGJATAtboZWfFzH_hwgVXIW8kjcpvc9bq3p-dmNhfDlFpKKJhwKeWQ6gXgnYBDbV8IGSS2CKhSnGMUB3El91kimMOpYJSF3BYelWGo3IRVSXn0PFI7xKCe8hLOJG260o0TxcEkcTmydOLHjlcjVr77o3Ha_iTKdYGDKD8vEZ6XCAWS1K6RZn5Iom9HIQIfXWC7-wfbPbKCV6nOcp-UXydTdUCWx4_TQ80AH3OOcCg&lt;/_url&gt;&lt;_volume&gt;203&lt;/_volume&gt;&lt;/Details&gt;&lt;Extra&gt;&lt;DBUID&gt;{976DE6B6-35A5-423A-8E2E-7A82124CB986}&lt;/DBUID&gt;&lt;/Extra&gt;&lt;/Item&gt;&lt;/References&gt;&lt;/Group&gt;&lt;/Citation&gt;_x000a_"/>
    <w:docVar w:name="NE.Ref{19E0B97E-E11E-412D-873E-DC11AE0E6975}" w:val=" ADDIN NE.Ref.{19E0B97E-E11E-412D-873E-DC11AE0E6975}&lt;Citation&gt;&lt;Group&gt;&lt;References&gt;&lt;Item&gt;&lt;ID&gt;664&lt;/ID&gt;&lt;UID&gt;{F22505F7-B4DB-4CB2-A638-D273A68579E4}&lt;/UID&gt;&lt;Title&gt;Optimum day-ahead clearing of energy and reserve markets with wind power generation using anticipated real-time adjustment costs&lt;/Title&gt;&lt;Template&gt;Journal Article&lt;/Template&gt;&lt;Star&gt;1&lt;/Star&gt;&lt;Tag&gt;0&lt;/Tag&gt;&lt;Author&gt;Reddy, S Surender; Bijwe, P R; Abhyankar, A R&lt;/Author&gt;&lt;Year&gt;2015&lt;/Year&gt;&lt;Details&gt;&lt;_accessed&gt;62364882&lt;/_accessed&gt;&lt;_collection_scope&gt;SCIE;&lt;/_collection_scope&gt;&lt;_created&gt;62364882&lt;/_created&gt;&lt;_db_updated&gt;CrossRef&lt;/_db_updated&gt;&lt;_doi&gt;10.1016/j.ijepes.2015.03.002&lt;/_doi&gt;&lt;_impact_factor&gt;   3.610&lt;/_impact_factor&gt;&lt;_isbn&gt;01420615&lt;/_isbn&gt;&lt;_journal&gt;International Journal of Electrical Power &amp;amp; Energy Systems&lt;/_journal&gt;&lt;_modified&gt;62386062&lt;/_modified&gt;&lt;_pages&gt;242-253&lt;/_pages&gt;&lt;_tertiary_title&gt;International Journal of Electrical Power &amp;amp; Energy Systems&lt;/_tertiary_title&gt;&lt;_url&gt;http://linkinghub.elsevier.com/retrieve/pii/S0142061515001374_x000d__x000a_http://api.elsevier.com/content/article/PII:S0142061515001374?httpAccept=text/xml&lt;/_url&gt;&lt;_volume&gt;71&lt;/_volume&gt;&lt;/Details&gt;&lt;Extra&gt;&lt;DBUID&gt;{976DE6B6-35A5-423A-8E2E-7A82124CB986}&lt;/DBUID&gt;&lt;/Extra&gt;&lt;/Item&gt;&lt;/References&gt;&lt;/Group&gt;&lt;/Citation&gt;_x000a_"/>
    <w:docVar w:name="NE.Ref{1C6722F9-8E65-4D83-8ADF-AAE9819F253F}" w:val=" ADDIN NE.Ref.{1C6722F9-8E65-4D83-8ADF-AAE9819F253F}&lt;Citation&gt;&lt;Group&gt;&lt;References&gt;&lt;Item&gt;&lt;ID&gt;611&lt;/ID&gt;&lt;UID&gt;{9DFF9E15-B69A-4765-A6AA-6E0746EFFB73}&lt;/UID&gt;&lt;Title&gt;Demand response and smart grids—A survey&lt;/Title&gt;&lt;Template&gt;Journal Article&lt;/Template&gt;&lt;Star&gt;0&lt;/Star&gt;&lt;Tag&gt;0&lt;/Tag&gt;&lt;Author&gt;Siano, Pierluigi&lt;/Author&gt;&lt;Year&gt;2014&lt;/Year&gt;&lt;Details&gt;&lt;_accessed&gt;62210673&lt;/_accessed&gt;&lt;_collection_scope&gt;EI;&lt;/_collection_scope&gt;&lt;_created&gt;62210673&lt;/_created&gt;&lt;_db_updated&gt;CrossRef&lt;/_db_updated&gt;&lt;_doi&gt;10.1016/j.rser.2013.10.022&lt;/_doi&gt;&lt;_impact_factor&gt;   8.050&lt;/_impact_factor&gt;&lt;_isbn&gt;13640321&lt;/_isbn&gt;&lt;_journal&gt;Renewable and Sustainable Energy Reviews&lt;/_journal&gt;&lt;_modified&gt;62210673&lt;/_modified&gt;&lt;_pages&gt;461-478&lt;/_pages&gt;&lt;_tertiary_title&gt;Renewable and Sustainable Energy Reviews&lt;/_tertiary_title&gt;&lt;_url&gt;http://linkinghub.elsevier.com/retrieve/pii/S1364032113007211_x000d__x000a_http://api.elsevier.com/content/article/PII:S1364032113007211?httpAccept=text/xml&lt;/_url&gt;&lt;_volume&gt;30&lt;/_volume&gt;&lt;/Details&gt;&lt;Extra&gt;&lt;DBUID&gt;{976DE6B6-35A5-423A-8E2E-7A82124CB986}&lt;/DBUID&gt;&lt;/Extra&gt;&lt;/Item&gt;&lt;/References&gt;&lt;/Group&gt;&lt;/Citation&gt;_x000a_"/>
    <w:docVar w:name="NE.Ref{1D7F05D8-B0E1-4307-8861-00D8D30104B5}" w:val=" ADDIN NE.Ref.{1D7F05D8-B0E1-4307-8861-00D8D30104B5}&lt;Citation&gt;&lt;Group&gt;&lt;References&gt;&lt;Item&gt;&lt;ID&gt;609&lt;/ID&gt;&lt;UID&gt;{9C40C824-D603-4E3A-B5DF-B1B77FDFA117}&lt;/UID&gt;&lt;Title&gt;Scenario Map-Based Stochastic Unit Commitment&lt;/Title&gt;&lt;Template&gt;Journal Article&lt;/Template&gt;&lt;Star&gt;0&lt;/Star&gt;&lt;Tag&gt;0&lt;/Tag&gt;&lt;Author&gt;Du, Ershun; Zhang, Ning; Kang, Chongqing; Xia, Qing&lt;/Author&gt;&lt;Year&gt;0&lt;/Year&gt;&lt;Details&gt;&lt;_accessed&gt;62210615&lt;/_accessed&gt;&lt;_collection_scope&gt;EI;SCI;SCIE;&lt;/_collection_scope&gt;&lt;_created&gt;62210615&lt;/_created&gt;&lt;_db_updated&gt;CrossRef&lt;/_db_updated&gt;&lt;_doi&gt;10.1109/TPWRS.2018.2799954&lt;/_doi&gt;&lt;_isbn&gt;0885-8950&lt;/_isbn&gt;&lt;_journal&gt;IEEE Transactions on Power Systems&lt;/_journal&gt;&lt;_modified&gt;62210615&lt;/_modified&gt;&lt;_pages&gt;1-1&lt;/_pages&gt;&lt;_tertiary_title&gt;IEEE Trans. Power Syst.&lt;/_tertiary_title&gt;&lt;_url&gt;http://ieeexplore.ieee.org/document/8275032/_x000d__x000a_http://xplorestaging.ieee.org/ielx7/59/4374138/08275032.pdf?arnumber=8275032&lt;/_url&gt;&lt;/Details&gt;&lt;Extra&gt;&lt;DBUID&gt;{976DE6B6-35A5-423A-8E2E-7A82124CB986}&lt;/DBUID&gt;&lt;/Extra&gt;&lt;/Item&gt;&lt;/References&gt;&lt;/Group&gt;&lt;/Citation&gt;_x000a_"/>
    <w:docVar w:name="NE.Ref{1E3703A0-2F50-4468-96B3-37B585E23AE0}" w:val=" ADDIN NE.Ref.{1E3703A0-2F50-4468-96B3-37B585E23AE0}&lt;Citation&gt;&lt;Group&gt;&lt;References&gt;&lt;Item&gt;&lt;ID&gt;301&lt;/ID&gt;&lt;UID&gt;{D4824CF9-3BC9-43A1-9F5E-0FAA2059129E}&lt;/UID&gt;&lt;Title&gt;IEEE 118&lt;/Title&gt;&lt;Template&gt;Web Page&lt;/Template&gt;&lt;Star&gt;0&lt;/Star&gt;&lt;Tag&gt;0&lt;/Tag&gt;&lt;Author/&gt;&lt;Year&gt;0&lt;/Year&gt;&lt;Details&gt;&lt;_accessed&gt;62107041&lt;/_accessed&gt;&lt;_created&gt;61303361&lt;/_created&gt;&lt;_modified&gt;61304504&lt;/_modified&gt;&lt;_url&gt;http://motor.ece.iit.edu/data/&lt;/_url&gt;&lt;/Details&gt;&lt;Extra&gt;&lt;DBUID&gt;{976DE6B6-35A5-423A-8E2E-7A82124CB986}&lt;/DBUID&gt;&lt;/Extra&gt;&lt;/Item&gt;&lt;/References&gt;&lt;/Group&gt;&lt;/Citation&gt;_x000a_"/>
    <w:docVar w:name="NE.Ref{1F7C2C02-1FE7-4BC2-B2CD-23717B7EFC95}" w:val=" ADDIN NE.Ref.{1F7C2C02-1FE7-4BC2-B2CD-23717B7EFC95}&lt;Citation&gt;&lt;Group&gt;&lt;References&gt;&lt;Item&gt;&lt;ID&gt;277&lt;/ID&gt;&lt;UID&gt;{39649BE7-FFBC-4E5A-ABA0-775E8D5DCC22}&lt;/UID&gt;&lt;Title&gt;Scenario Generation of Wind Power Based on Statistical Uncertainty and Variability&lt;/Title&gt;&lt;Template&gt;Journal Article&lt;/Template&gt;&lt;Star&gt;0&lt;/Star&gt;&lt;Tag&gt;0&lt;/Tag&gt;&lt;Author&gt;Ma, Xi-Yuan; Sun, Yuan-Zhang; Fang, Hua-Liang&lt;/Author&gt;&lt;Year&gt;2013&lt;/Year&gt;&lt;Details&gt;&lt;_accessed&gt;61270057&lt;/_accessed&gt;&lt;_collection_scope&gt;EI;SCIE;&lt;/_collection_scope&gt;&lt;_created&gt;61270057&lt;/_created&gt;&lt;_db_updated&gt;CrossRef&lt;/_db_updated&gt;&lt;_doi&gt;10.1109/TSTE.2013.2256807&lt;/_doi&gt;&lt;_impact_factor&gt;   4.909&lt;/_impact_factor&gt;&lt;_isbn&gt;1949-3029&lt;/_isbn&gt;&lt;_issue&gt;4&lt;/_issue&gt;&lt;_journal&gt;IEEE Transactions on Sustainable Energy&lt;/_journal&gt;&lt;_modified&gt;61800245&lt;/_modified&gt;&lt;_pages&gt;894-904&lt;/_pages&gt;&lt;_tertiary_title&gt;IEEE Trans. Sustain. Energy&lt;/_tertiary_title&gt;&lt;_url&gt;http://ieeexplore.ieee.org/lpdocs/epic03/wrapper.htm?arnumber=6504817_x000d__x000a_http://xplorestaging.ieee.org/ielx7/5165391/6589217/06504817.pdf?arnumber=6504817&lt;/_url&gt;&lt;_volume&gt;4&lt;/_volume&gt;&lt;/Details&gt;&lt;Extra&gt;&lt;DBUID&gt;{976DE6B6-35A5-423A-8E2E-7A82124CB986}&lt;/DBUID&gt;&lt;/Extra&gt;&lt;/Item&gt;&lt;/References&gt;&lt;/Group&gt;&lt;/Citation&gt;_x000a_"/>
    <w:docVar w:name="NE.Ref{20E1D620-27F8-4DF6-8BB1-7109A42EE2F6}" w:val=" ADDIN NE.Ref.{20E1D620-27F8-4DF6-8BB1-7109A42EE2F6}&lt;Citation&gt;&lt;Group&gt;&lt;References&gt;&lt;Item&gt;&lt;ID&gt;679&lt;/ID&gt;&lt;UID&gt;{E916811E-4597-4635-9A7B-F9F05E35D45A}&lt;/UID&gt;&lt;Title&gt;Corrective economic dispatch and operational cycles for probabilistic unit commitment with demand response and high wind power&lt;/Title&gt;&lt;Template&gt;Journal Article&lt;/Template&gt;&lt;Star&gt;0&lt;/Star&gt;&lt;Tag&gt;0&lt;/Tag&gt;&lt;Author&gt;Azizipanah-Abarghooee, Rasoul; Golestaneh, Faranak; Gooi, Hoay Beng; Lin, Jeremy; Bavafa, Farhad; Terzija, Vladimir&lt;/Author&gt;&lt;Year&gt;2016&lt;/Year&gt;&lt;Details&gt;&lt;_accessed&gt;62376306&lt;/_accessed&gt;&lt;_collection_scope&gt;EI;SCI;SCIE;&lt;/_collection_scope&gt;&lt;_created&gt;62376306&lt;/_created&gt;&lt;_db_updated&gt;CrossRef&lt;/_db_updated&gt;&lt;_doi&gt;10.1016/j.apenergy.2016.07.117&lt;/_doi&gt;&lt;_impact_factor&gt;   7.900&lt;/_impact_factor&gt;&lt;_isbn&gt;03062619&lt;/_isbn&gt;&lt;_journal&gt;Applied Energy&lt;/_journal&gt;&lt;_modified&gt;62376306&lt;/_modified&gt;&lt;_pages&gt;634-651&lt;/_pages&gt;&lt;_tertiary_title&gt;Applied Energy&lt;/_tertiary_title&gt;&lt;_url&gt;http://linkinghub.elsevier.com/retrieve/pii/S0306261916310583_x000d__x000a_http://api.elsevier.com/content/article/PII:S0306261916310583?httpAccept=text/plain&lt;/_url&gt;&lt;_volume&gt;182&lt;/_volume&gt;&lt;/Details&gt;&lt;Extra&gt;&lt;DBUID&gt;{976DE6B6-35A5-423A-8E2E-7A82124CB986}&lt;/DBUID&gt;&lt;/Extra&gt;&lt;/Item&gt;&lt;/References&gt;&lt;/Group&gt;&lt;/Citation&gt;_x000a_"/>
    <w:docVar w:name="NE.Ref{21021C1E-749F-4B79-8674-3D8B8D560CA7}" w:val=" ADDIN NE.Ref.{21021C1E-749F-4B79-8674-3D8B8D560CA7}&lt;Citation&gt;&lt;Group&gt;&lt;References&gt;&lt;Item&gt;&lt;ID&gt;606&lt;/ID&gt;&lt;UID&gt;{B26B56DA-6379-4D20-9554-19B9BADB5360}&lt;/UID&gt;&lt;Title&gt;Toward Cost-Efficient and Reliable Unit Commitment Under Uncertainty&lt;/Title&gt;&lt;Template&gt;Journal Article&lt;/Template&gt;&lt;Star&gt;1&lt;/Star&gt;&lt;Tag&gt;0&lt;/Tag&gt;&lt;Author&gt;Pandzic, Hrvoje; Dvorkin, Yury; Qiu, Ting; Wang, Yishen; Kirschen, Daniel S&lt;/Author&gt;&lt;Year&gt;2016&lt;/Year&gt;&lt;Details&gt;&lt;_accessed&gt;62208643&lt;/_accessed&gt;&lt;_collection_scope&gt;EI;SCI;SCIE;&lt;/_collection_scope&gt;&lt;_created&gt;62208643&lt;/_created&gt;&lt;_db_updated&gt;CrossRef&lt;/_db_updated&gt;&lt;_doi&gt;10.1109/TPWRS.2015.2434848&lt;/_doi&gt;&lt;_impact_factor&gt;   5.680&lt;/_impact_factor&gt;&lt;_isbn&gt;0885-8950&lt;/_isbn&gt;&lt;_issue&gt;2&lt;/_issue&gt;&lt;_journal&gt;IEEE Transactions on Power Systems&lt;/_journal&gt;&lt;_modified&gt;62208655&lt;/_modified&gt;&lt;_pages&gt;970-982&lt;/_pages&gt;&lt;_tertiary_title&gt;IEEE Trans. Power Syst.&lt;/_tertiary_title&gt;&lt;_url&gt;http://ieeexplore.ieee.org/document/7115977/_x000d__x000a_http://xplorestaging.ieee.org/ielx7/59/7410135/07115977.pdf?arnumber=7115977&lt;/_url&gt;&lt;_volume&gt;31&lt;/_volume&gt;&lt;/Details&gt;&lt;Extra&gt;&lt;DBUID&gt;{976DE6B6-35A5-423A-8E2E-7A82124CB986}&lt;/DBUID&gt;&lt;/Extra&gt;&lt;/Item&gt;&lt;/References&gt;&lt;/Group&gt;&lt;/Citation&gt;_x000a_"/>
    <w:docVar w:name="NE.Ref{23D35861-8424-495C-9DDB-5AC7FF78A819}" w:val=" ADDIN NE.Ref.{23D35861-8424-495C-9DDB-5AC7FF78A819}&lt;Citation&gt;&lt;Group&gt;&lt;References&gt;&lt;Item&gt;&lt;ID&gt;222&lt;/ID&gt;&lt;UID&gt;{31890865-F72B-44F1-A0B8-19E858369A4B}&lt;/UID&gt;&lt;Title&gt;The role of demand response in single and multi-objective wind-thermal generation scheduling: A stochastic programming&lt;/Title&gt;&lt;Template&gt;Journal Article&lt;/Template&gt;&lt;Star&gt;0&lt;/Star&gt;&lt;Tag&gt;0&lt;/Tag&gt;&lt;Author&gt;Falsafi, Hananeh; Zakariazadeh, Alireza; Jadid, Shahram&lt;/Author&gt;&lt;Year&gt;2014&lt;/Year&gt;&lt;Details&gt;&lt;_accessed&gt;61098752&lt;/_accessed&gt;&lt;_collection_scope&gt;EI;SCI;SCIE;&lt;/_collection_scope&gt;&lt;_created&gt;61098751&lt;/_created&gt;&lt;_db_updated&gt;CrossRef&lt;/_db_updated&gt;&lt;_doi&gt;10.1016/j.energy.2013.10.034&lt;/_doi&gt;&lt;_impact_factor&gt;   4.968&lt;/_impact_factor&gt;&lt;_isbn&gt;03605442&lt;/_isbn&gt;&lt;_journal&gt;Energy&lt;/_journal&gt;&lt;_modified&gt;62376297&lt;/_modified&gt;&lt;_pages&gt;853-867&lt;/_pages&gt;&lt;_tertiary_title&gt;Energy&lt;/_tertiary_title&gt;&lt;_url&gt;http://linkinghub.elsevier.com/retrieve/pii/S0360544213008864_x000d__x000a_http://api.elsevier.com/content/article/PII:S0360544213008864?httpAccept=text/xml&lt;/_url&gt;&lt;_volume&gt;64&lt;/_volume&gt;&lt;/Details&gt;&lt;Extra&gt;&lt;DBUID&gt;{976DE6B6-35A5-423A-8E2E-7A82124CB986}&lt;/DBUID&gt;&lt;/Extra&gt;&lt;/Item&gt;&lt;/References&gt;&lt;/Group&gt;&lt;/Citation&gt;_x000a_"/>
    <w:docVar w:name="NE.Ref{242BD1FC-AAB0-4D84-8485-A0C0FAB4FC45}" w:val=" ADDIN NE.Ref.{242BD1FC-AAB0-4D84-8485-A0C0FAB4FC45}&lt;Citation&gt;&lt;Group&gt;&lt;References&gt;&lt;Item&gt;&lt;ID&gt;220&lt;/ID&gt;&lt;UID&gt;{924B489E-4E18-4BC5-9817-CA6EFA287E10}&lt;/UID&gt;&lt;Title&gt;Integrated scheduling of renewable generation and demand response programs in a microgrid&lt;/Title&gt;&lt;Template&gt;Journal Article&lt;/Template&gt;&lt;Star&gt;0&lt;/Star&gt;&lt;Tag&gt;0&lt;/Tag&gt;&lt;Author&gt;Mazidi, Mohammadreza; Zakariazadeh, Alireza; Jadid, Shahram; Siano, Pierluigi&lt;/Author&gt;&lt;Year&gt;2014&lt;/Year&gt;&lt;Details&gt;&lt;_accessed&gt;61289064&lt;/_accessed&gt;&lt;_collection_scope&gt;EI;SCIE;&lt;/_collection_scope&gt;&lt;_created&gt;61098751&lt;/_created&gt;&lt;_db_updated&gt;CrossRef&lt;/_db_updated&gt;&lt;_doi&gt;10.1016/j.enconman.2014.06.078&lt;/_doi&gt;&lt;_impact_factor&gt;   6.377&lt;/_impact_factor&gt;&lt;_isbn&gt;01968904&lt;/_isbn&gt;&lt;_journal&gt;Energy Conversion and Management&lt;/_journal&gt;&lt;_modified&gt;62368442&lt;/_modified&gt;&lt;_pages&gt;1118-1127&lt;/_pages&gt;&lt;_tertiary_title&gt;Energy Conversion and Management&lt;/_tertiary_title&gt;&lt;_url&gt;http://linkinghub.elsevier.com/retrieve/pii/S0196890414006037_x000d__x000a_http://api.elsevier.com/content/article/PII:S0196890414006037?httpAccept=text/xml&lt;/_url&gt;&lt;_volume&gt;86&lt;/_volume&gt;&lt;/Details&gt;&lt;Extra&gt;&lt;DBUID&gt;{976DE6B6-35A5-423A-8E2E-7A82124CB986}&lt;/DBUID&gt;&lt;/Extra&gt;&lt;/Item&gt;&lt;/References&gt;&lt;/Group&gt;&lt;/Citation&gt;_x000a_"/>
    <w:docVar w:name="NE.Ref{245EED41-6486-4533-9BCB-0C06CB6884FB}" w:val=" ADDIN NE.Ref.{245EED41-6486-4533-9BCB-0C06CB6884FB}&lt;Citation&gt;&lt;Group&gt;&lt;References&gt;&lt;Item&gt;&lt;ID&gt;4&lt;/ID&gt;&lt;UID&gt;{838C669F-77CA-437C-BAE7-34CBBFF93252}&lt;/UID&gt;&lt;Title&gt;Reports on the electricity transactions in 2015&lt;/Title&gt;&lt;Template&gt;Journal Article&lt;/Template&gt;&lt;Star&gt;1&lt;/Star&gt;&lt;Tag&gt;0&lt;/Tag&gt;&lt;Author&gt;&amp;quot;State Grid Company&amp;quot;&lt;/Author&gt;&lt;Year&gt;2015&lt;/Year&gt;&lt;Details&gt;&lt;_accessed&gt;61533963&lt;/_accessed&gt;&lt;_author_aff&gt;国家电网&lt;/_author_aff&gt;&lt;_created&gt;61523552&lt;/_created&gt;&lt;_language&gt;Chinese&lt;/_language&gt;&lt;_modified&gt;61533963&lt;/_modified&gt;&lt;_translated_author&gt;&amp;quot;State Grid Company&amp;quot;&lt;/_translated_author&gt;&lt;_translated_title&gt;Reports on the electricity transactions in 2015&lt;/_translated_title&gt;&lt;/Details&gt;&lt;Extra&gt;&lt;DBUID&gt;{47044F0E-1E33-44A5-BCB7-6E75172E45E7}&lt;/DBUID&gt;&lt;/Extra&gt;&lt;/Item&gt;&lt;/References&gt;&lt;/Group&gt;&lt;/Citation&gt;_x000a_"/>
    <w:docVar w:name="NE.Ref{275FA1B0-45DE-434B-8AE8-8B76E04F530C}" w:val=" ADDIN NE.Ref.{275FA1B0-45DE-434B-8AE8-8B76E04F530C}&lt;Citation&gt;&lt;Group&gt;&lt;References&gt;&lt;Item&gt;&lt;ID&gt;4&lt;/ID&gt;&lt;UID&gt;{838C669F-77CA-437C-BAE7-34CBBFF93252}&lt;/UID&gt;&lt;Title&gt;Reports on the electricity transactions in 2015&lt;/Title&gt;&lt;Template&gt;Journal Article&lt;/Template&gt;&lt;Star&gt;1&lt;/Star&gt;&lt;Tag&gt;0&lt;/Tag&gt;&lt;Author&gt;&amp;quot;State Grid Company&amp;quot;&lt;/Author&gt;&lt;Year&gt;2015&lt;/Year&gt;&lt;Details&gt;&lt;_accessed&gt;61533963&lt;/_accessed&gt;&lt;_author_aff&gt;国家电网&lt;/_author_aff&gt;&lt;_created&gt;61523552&lt;/_created&gt;&lt;_language&gt;Chinese&lt;/_language&gt;&lt;_modified&gt;61533963&lt;/_modified&gt;&lt;_translated_author&gt;&amp;quot;State Grid Company&amp;quot;&lt;/_translated_author&gt;&lt;_translated_title&gt;Reports on the electricity transactions in 2015&lt;/_translated_title&gt;&lt;/Details&gt;&lt;Extra&gt;&lt;DBUID&gt;{47044F0E-1E33-44A5-BCB7-6E75172E45E7}&lt;/DBUID&gt;&lt;/Extra&gt;&lt;/Item&gt;&lt;/References&gt;&lt;/Group&gt;&lt;/Citation&gt;_x000a_"/>
    <w:docVar w:name="NE.Ref{29B12E6F-78C3-40E7-BD3F-674A14A1CFA1}" w:val=" ADDIN NE.Ref.{29B12E6F-78C3-40E7-BD3F-674A14A1CFA1}&lt;Citation&gt;&lt;Group&gt;&lt;References&gt;&lt;Item&gt;&lt;ID&gt;185&lt;/ID&gt;&lt;UID&gt;{89DB4A6D-9717-4B1A-A28B-09942D943BA7}&lt;/UID&gt;&lt;Title&gt;Robust Unit Commitment With Wind Power and Pumped Storage Hydro&lt;/Title&gt;&lt;Template&gt;Journal Article&lt;/Template&gt;&lt;Star&gt;1&lt;/Star&gt;&lt;Tag&gt;5&lt;/Tag&gt;&lt;Author&gt;Jiang, Ruiwei; Wang, Jianhui; Guan, Yongpei&lt;/Author&gt;&lt;Year&gt;2012&lt;/Year&gt;&lt;Details&gt;&lt;_accessed&gt;60716807&lt;/_accessed&gt;&lt;_collection_scope&gt;EI;SCI;SCIE;&lt;/_collection_scope&gt;&lt;_created&gt;60716807&lt;/_created&gt;&lt;_db_updated&gt;CrossRef&lt;/_db_updated&gt;&lt;_doi&gt;10.1109/TPWRS.2011.2169817&lt;/_doi&gt;&lt;_impact_factor&gt;   5.255&lt;/_impact_factor&gt;&lt;_isbn&gt;0885-8950&lt;/_isbn&gt;&lt;_issue&gt;2&lt;/_issue&gt;&lt;_journal&gt;IEEE Transactions on Power Systems&lt;/_journal&gt;&lt;_modified&gt;62338544&lt;/_modified&gt;&lt;_pages&gt;800-810&lt;/_pages&gt;&lt;_tertiary_title&gt;IEEE Trans. Power Syst.&lt;/_tertiary_title&gt;&lt;_url&gt;http://ieeexplore.ieee.org/lpdocs/epic03/wrapper.htm?arnumber=6069602&lt;/_url&gt;&lt;_volume&gt;27&lt;/_volume&gt;&lt;/Details&gt;&lt;Extra&gt;&lt;DBUID&gt;{976DE6B6-35A5-423A-8E2E-7A82124CB986}&lt;/DBUID&gt;&lt;/Extra&gt;&lt;/Item&gt;&lt;/References&gt;&lt;/Group&gt;&lt;/Citation&gt;_x000a_"/>
    <w:docVar w:name="NE.Ref{2B3D77B5-CD4E-45BA-8368-39A4CF586ACD}" w:val=" ADDIN NE.Ref.{2B3D77B5-CD4E-45BA-8368-39A4CF586ACD}&lt;Citation&gt;&lt;Group&gt;&lt;References&gt;&lt;Item&gt;&lt;ID&gt;185&lt;/ID&gt;&lt;UID&gt;{89DB4A6D-9717-4B1A-A28B-09942D943BA7}&lt;/UID&gt;&lt;Title&gt;Robust Unit Commitment With Wind Power and Pumped Storage Hydro&lt;/Title&gt;&lt;Template&gt;Journal Article&lt;/Template&gt;&lt;Star&gt;1&lt;/Star&gt;&lt;Tag&gt;5&lt;/Tag&gt;&lt;Author&gt;Jiang, Ruiwei; Wang, Jianhui; Guan, Yongpei&lt;/Author&gt;&lt;Year&gt;2012&lt;/Year&gt;&lt;Details&gt;&lt;_accessed&gt;60716807&lt;/_accessed&gt;&lt;_collection_scope&gt;EI;SCI;SCIE;&lt;/_collection_scope&gt;&lt;_created&gt;60716807&lt;/_created&gt;&lt;_db_updated&gt;CrossRef&lt;/_db_updated&gt;&lt;_doi&gt;10.1109/TPWRS.2011.2169817&lt;/_doi&gt;&lt;_impact_factor&gt;   5.255&lt;/_impact_factor&gt;&lt;_isbn&gt;0885-8950&lt;/_isbn&gt;&lt;_issue&gt;2&lt;/_issue&gt;&lt;_journal&gt;IEEE Transactions on Power Systems&lt;/_journal&gt;&lt;_modified&gt;62338544&lt;/_modified&gt;&lt;_pages&gt;800-810&lt;/_pages&gt;&lt;_tertiary_title&gt;IEEE Trans. Power Syst.&lt;/_tertiary_title&gt;&lt;_url&gt;http://ieeexplore.ieee.org/lpdocs/epic03/wrapper.htm?arnumber=6069602&lt;/_url&gt;&lt;_volume&gt;27&lt;/_volume&gt;&lt;/Details&gt;&lt;Extra&gt;&lt;DBUID&gt;{976DE6B6-35A5-423A-8E2E-7A82124CB986}&lt;/DBUID&gt;&lt;/Extra&gt;&lt;/Item&gt;&lt;/References&gt;&lt;/Group&gt;&lt;/Citation&gt;_x000a_"/>
    <w:docVar w:name="NE.Ref{2DFECA94-A688-41D2-9F0D-25539C935996}" w:val=" ADDIN NE.Ref.{2DFECA94-A688-41D2-9F0D-25539C935996}&lt;Citation&gt;&lt;Group&gt;&lt;References&gt;&lt;Item&gt;&lt;ID&gt;373&lt;/ID&gt;&lt;UID&gt;{6318F27D-5349-4C9A-8559-B5C24318B712}&lt;/UID&gt;&lt;Title&gt;Robust Co-Optimization to Energy and Ancillary Service Joint Dispatch Considering Wind Power Uncertainties in Real-Time Electricity Markets&lt;/Title&gt;&lt;Template&gt;Journal Article&lt;/Template&gt;&lt;Star&gt;0&lt;/Star&gt;&lt;Tag&gt;0&lt;/Tag&gt;&lt;Author&gt;Ding, Tao; Wu, Zhongyu; Lv, Jiajun; Bie, Zhaohong; Zhang, Xianjun&lt;/Author&gt;&lt;Year&gt;2016&lt;/Year&gt;&lt;Details&gt;&lt;_accessed&gt;61571492&lt;/_accessed&gt;&lt;_collection_scope&gt;EI;SCIE;&lt;/_collection_scope&gt;&lt;_created&gt;61571492&lt;/_created&gt;&lt;_db_updated&gt;CrossRef&lt;/_db_updated&gt;&lt;_doi&gt;10.1109/TSTE.2016.2561967&lt;/_doi&gt;&lt;_impact_factor&gt;   6.235&lt;/_impact_factor&gt;&lt;_isbn&gt;1949-3029&lt;/_isbn&gt;&lt;_issue&gt;4&lt;/_issue&gt;&lt;_journal&gt;IEEE Transactions on Sustainable Energy&lt;/_journal&gt;&lt;_modified&gt;62332757&lt;/_modified&gt;&lt;_pages&gt;1547-1557&lt;/_pages&gt;&lt;_tertiary_title&gt;IEEE Trans. Sustain. Energy&lt;/_tertiary_title&gt;&lt;_url&gt;http://ieeexplore.ieee.org/document/7469786/_x000d__x000a_http://xplorestaging.ieee.org/ielx7/5165391/7570347/07469786.pdf?arnumber=7469786&lt;/_url&gt;&lt;_volume&gt;7&lt;/_volume&gt;&lt;/Details&gt;&lt;Extra&gt;&lt;DBUID&gt;{976DE6B6-35A5-423A-8E2E-7A82124CB986}&lt;/DBUID&gt;&lt;/Extra&gt;&lt;/Item&gt;&lt;/References&gt;&lt;/Group&gt;&lt;/Citation&gt;_x000a_"/>
    <w:docVar w:name="NE.Ref{2F51E614-9425-4AC7-86F0-5BD1F52C0900}" w:val=" ADDIN NE.Ref.{2F51E614-9425-4AC7-86F0-5BD1F52C0900}&lt;Citation&gt;&lt;Group&gt;&lt;References&gt;&lt;Item&gt;&lt;ID&gt;10&lt;/ID&gt;&lt;UID&gt;{D8D83746-3CE4-49A6-933B-A7CA02DC9572}&lt;/UID&gt;&lt;Title&gt;Where, when and how much wind is available? A provincial-scale wind resource assessment for China&lt;/Title&gt;&lt;Template&gt;Journal Article&lt;/Template&gt;&lt;Star&gt;0&lt;/Star&gt;&lt;Tag&gt;0&lt;/Tag&gt;&lt;Author&gt;He, Gang; Kammen, Daniel M&lt;/Author&gt;&lt;Year&gt;2014&lt;/Year&gt;&lt;Details&gt;&lt;_accessed&gt;61533877&lt;/_accessed&gt;&lt;_alternate_title&gt;Energy Policy&lt;/_alternate_title&gt;&lt;_collection_scope&gt;EI;SCIE;SSCI;&lt;/_collection_scope&gt;&lt;_created&gt;61523563&lt;/_created&gt;&lt;_date&gt;60396480&lt;/_date&gt;&lt;_date_display&gt;2014/11//&lt;/_date_display&gt;&lt;_db_updated&gt;ScienceDirect&lt;/_db_updated&gt;&lt;_doi&gt;10.1016/j.enpol.2014.07.003&lt;/_doi&gt;&lt;_impact_factor&gt;   3.045&lt;/_impact_factor&gt;&lt;_isbn&gt;0301-4215&lt;/_isbn&gt;&lt;_journal&gt;Energy Policy&lt;/_journal&gt;&lt;_keywords&gt;Wind resources assessment; Spatial and temporal variation; China; High resolution; Wind&lt;/_keywords&gt;&lt;_modified&gt;61533878&lt;/_modified&gt;&lt;_pages&gt;116-122&lt;/_pages&gt;&lt;_url&gt;http://www.sciencedirect.com/science/article/pii/S0301421514004078 _x000d__x000a_http://www.sciencedirect.com/science/article/pii/S0301421514004078/pdfft?md5=c04129f0e4c83a9c29974e6ddb13d912&amp;amp;pid=1-s2.0-S0301421514004078-main.pdf 全文链接_x000d__x000a_&lt;/_url&gt;&lt;_volume&gt;74&lt;/_volume&gt;&lt;/Details&gt;&lt;Extra&gt;&lt;DBUID&gt;{47044F0E-1E33-44A5-BCB7-6E75172E45E7}&lt;/DBUID&gt;&lt;/Extra&gt;&lt;/Item&gt;&lt;/References&gt;&lt;/Group&gt;&lt;/Citation&gt;_x000a_"/>
    <w:docVar w:name="NE.Ref{3331D869-5E1E-4D5C-8DBA-51C2470DE728}" w:val=" ADDIN NE.Ref.{3331D869-5E1E-4D5C-8DBA-51C2470DE728}&lt;Citation&gt;&lt;Group&gt;&lt;References&gt;&lt;Item&gt;&lt;ID&gt;579&lt;/ID&gt;&lt;UID&gt;{0CCAB6C1-DC09-4CF7-8FD9-D80675AD1B44}&lt;/UID&gt;&lt;Title&gt;Robust day-ahead scheduling of smart distribution networks considering demand response programs&lt;/Title&gt;&lt;Template&gt;Journal Article&lt;/Template&gt;&lt;Star&gt;0&lt;/Star&gt;&lt;Tag&gt;0&lt;/Tag&gt;&lt;Author&gt;Mazidi, Mohammadreza; Monsef, Hassan; Siano, Pierluigi&lt;/Author&gt;&lt;Year&gt;2016&lt;/Year&gt;&lt;Details&gt;&lt;_accessed&gt;62107201&lt;/_accessed&gt;&lt;_collection_scope&gt;EI;SCI;SCIE;&lt;/_collection_scope&gt;&lt;_created&gt;62107201&lt;/_created&gt;&lt;_db_updated&gt;CrossRef&lt;/_db_updated&gt;&lt;_doi&gt;10.1016/j.apenergy.2016.06.016&lt;/_doi&gt;&lt;_impact_factor&gt;   7.182&lt;/_impact_factor&gt;&lt;_isbn&gt;03062619&lt;/_isbn&gt;&lt;_journal&gt;Applied Energy&lt;/_journal&gt;&lt;_modified&gt;62107201&lt;/_modified&gt;&lt;_pages&gt;929-942&lt;/_pages&gt;&lt;_tertiary_title&gt;Applied Energy&lt;/_tertiary_title&gt;&lt;_url&gt;http://linkinghub.elsevier.com/retrieve/pii/S0306261916307917_x000d__x000a_http://api.elsevier.com/content/article/PII:S0306261916307917?httpAccept=text/plain&lt;/_url&gt;&lt;_volume&gt;178&lt;/_volume&gt;&lt;/Details&gt;&lt;Extra&gt;&lt;DBUID&gt;{976DE6B6-35A5-423A-8E2E-7A82124CB986}&lt;/DBUID&gt;&lt;/Extra&gt;&lt;/Item&gt;&lt;/References&gt;&lt;/Group&gt;&lt;/Citation&gt;_x000a_"/>
    <w:docVar w:name="NE.Ref{33706942-71D0-4F2A-B261-4663735DEA75}" w:val=" ADDIN NE.Ref.{33706942-71D0-4F2A-B261-4663735DEA75}&lt;Citation&gt;&lt;Group&gt;&lt;References&gt;&lt;Item&gt;&lt;ID&gt;277&lt;/ID&gt;&lt;UID&gt;{39649BE7-FFBC-4E5A-ABA0-775E8D5DCC22}&lt;/UID&gt;&lt;Title&gt;Scenario Generation of Wind Power Based on Statistical Uncertainty and Variability&lt;/Title&gt;&lt;Template&gt;Journal Article&lt;/Template&gt;&lt;Star&gt;0&lt;/Star&gt;&lt;Tag&gt;0&lt;/Tag&gt;&lt;Author&gt;Ma, Xi-Yuan; Sun, Yuan-Zhang; Fang, Hua-Liang&lt;/Author&gt;&lt;Year&gt;2013&lt;/Year&gt;&lt;Details&gt;&lt;_accessed&gt;61270057&lt;/_accessed&gt;&lt;_collection_scope&gt;EI;SCIE;&lt;/_collection_scope&gt;&lt;_created&gt;61270057&lt;/_created&gt;&lt;_db_updated&gt;CrossRef&lt;/_db_updated&gt;&lt;_doi&gt;10.1109/TSTE.2013.2256807&lt;/_doi&gt;&lt;_impact_factor&gt;   6.235&lt;/_impact_factor&gt;&lt;_isbn&gt;1949-3029&lt;/_isbn&gt;&lt;_issue&gt;4&lt;/_issue&gt;&lt;_journal&gt;IEEE Transactions on Sustainable Energy&lt;/_journal&gt;&lt;_modified&gt;61800245&lt;/_modified&gt;&lt;_pages&gt;894-904&lt;/_pages&gt;&lt;_tertiary_title&gt;IEEE Trans. Sustain. Energy&lt;/_tertiary_title&gt;&lt;_url&gt;http://ieeexplore.ieee.org/lpdocs/epic03/wrapper.htm?arnumber=6504817_x000d__x000a_http://xplorestaging.ieee.org/ielx7/5165391/6589217/06504817.pdf?arnumber=6504817&lt;/_url&gt;&lt;_volume&gt;4&lt;/_volume&gt;&lt;/Details&gt;&lt;Extra&gt;&lt;DBUID&gt;{976DE6B6-35A5-423A-8E2E-7A82124CB986}&lt;/DBUID&gt;&lt;/Extra&gt;&lt;/Item&gt;&lt;/References&gt;&lt;/Group&gt;&lt;/Citation&gt;_x000a_"/>
    <w:docVar w:name="NE.Ref{356376DB-EDCB-41CF-A458-AF4C42248359}" w:val=" ADDIN NE.Ref.{356376DB-EDCB-41CF-A458-AF4C42248359}&lt;Citation&gt;&lt;Group&gt;&lt;References&gt;&lt;Item&gt;&lt;ID&gt;572&lt;/ID&gt;&lt;UID&gt;{769D96B6-4316-4926-A451-C8EB0D4EE637}&lt;/UID&gt;&lt;Title&gt;Evaluating the quality of scenarios of short-term wind power generation&lt;/Title&gt;&lt;Template&gt;Journal Article&lt;/Template&gt;&lt;Star&gt;1&lt;/Star&gt;&lt;Tag&gt;0&lt;/Tag&gt;&lt;Author&gt;Pinson, P; Girard, R&lt;/Author&gt;&lt;Year&gt;2012&lt;/Year&gt;&lt;Details&gt;&lt;_accessed&gt;62034799&lt;/_accessed&gt;&lt;_collection_scope&gt;EI;SCI;SCIE;&lt;/_collection_scope&gt;&lt;_created&gt;62034799&lt;/_created&gt;&lt;_db_updated&gt;CrossRef&lt;/_db_updated&gt;&lt;_doi&gt;10.1016/j.apenergy.2011.11.004&lt;/_doi&gt;&lt;_impact_factor&gt;   7.900&lt;/_impact_factor&gt;&lt;_isbn&gt;03062619&lt;/_isbn&gt;&lt;_journal&gt;Applied Energy&lt;/_journal&gt;&lt;_modified&gt;62375943&lt;/_modified&gt;&lt;_pages&gt;12-20&lt;/_pages&gt;&lt;_tertiary_title&gt;Applied Energy&lt;/_tertiary_title&gt;&lt;_url&gt;http://linkinghub.elsevier.com/retrieve/pii/S0306261911006994_x000d__x000a_http://api.elsevier.com/content/article/PII:S0306261911006994?httpAccept=text/xml&lt;/_url&gt;&lt;_volume&gt;96&lt;/_volume&gt;&lt;/Details&gt;&lt;Extra&gt;&lt;DBUID&gt;{976DE6B6-35A5-423A-8E2E-7A82124CB986}&lt;/DBUID&gt;&lt;/Extra&gt;&lt;/Item&gt;&lt;/References&gt;&lt;/Group&gt;&lt;/Citation&gt;_x000a_"/>
    <w:docVar w:name="NE.Ref{359C9069-30B2-4DDD-A34C-51970DC5589A}" w:val=" ADDIN NE.Ref.{359C9069-30B2-4DDD-A34C-51970DC5589A}&lt;Citation&gt;&lt;Group&gt;&lt;References&gt;&lt;Item&gt;&lt;ID&gt;220&lt;/ID&gt;&lt;UID&gt;{924B489E-4E18-4BC5-9817-CA6EFA287E10}&lt;/UID&gt;&lt;Title&gt;Integrated scheduling of renewable generation and demand response programs in a microgrid&lt;/Title&gt;&lt;Template&gt;Journal Article&lt;/Template&gt;&lt;Star&gt;0&lt;/Star&gt;&lt;Tag&gt;0&lt;/Tag&gt;&lt;Author&gt;Mazidi, Mohammadreza; Zakariazadeh, Alireza; Jadid, Shahram; Siano, Pierluigi&lt;/Author&gt;&lt;Year&gt;2014&lt;/Year&gt;&lt;Details&gt;&lt;_accessed&gt;61289064&lt;/_accessed&gt;&lt;_collection_scope&gt;EI;SCIE;&lt;/_collection_scope&gt;&lt;_created&gt;61098751&lt;/_created&gt;&lt;_db_updated&gt;CrossRef&lt;/_db_updated&gt;&lt;_doi&gt;10.1016/j.enconman.2014.06.078&lt;/_doi&gt;&lt;_impact_factor&gt;   6.377&lt;/_impact_factor&gt;&lt;_isbn&gt;01968904&lt;/_isbn&gt;&lt;_journal&gt;Energy Conversion and Management&lt;/_journal&gt;&lt;_modified&gt;62368442&lt;/_modified&gt;&lt;_pages&gt;1118-1127&lt;/_pages&gt;&lt;_tertiary_title&gt;Energy Conversion and Management&lt;/_tertiary_title&gt;&lt;_url&gt;http://linkinghub.elsevier.com/retrieve/pii/S0196890414006037_x000d__x000a_http://api.elsevier.com/content/article/PII:S0196890414006037?httpAccept=text/xml&lt;/_url&gt;&lt;_volume&gt;86&lt;/_volume&gt;&lt;/Details&gt;&lt;Extra&gt;&lt;DBUID&gt;{976DE6B6-35A5-423A-8E2E-7A82124CB986}&lt;/DBUID&gt;&lt;/Extra&gt;&lt;/Item&gt;&lt;/References&gt;&lt;/Group&gt;&lt;/Citation&gt;_x000a_"/>
    <w:docVar w:name="NE.Ref{37275B96-9278-40BD-983A-9712F3A2CF4B}" w:val=" ADDIN NE.Ref.{37275B96-9278-40BD-983A-9712F3A2CF4B}&lt;Citation&gt;&lt;Group&gt;&lt;References&gt;&lt;Item&gt;&lt;ID&gt;584&lt;/ID&gt;&lt;UID&gt;{05DD64A7-BD40-421D-920C-47B1CA237253}&lt;/UID&gt;&lt;Title&gt;DOE_Benefits_of_Demand_Response_in_Electricity_Markets_and_Recommendations_for_Achieving_Them_Report_to_Congress&lt;/Title&gt;&lt;Template&gt;Journal Article&lt;/Template&gt;&lt;Star&gt;0&lt;/Star&gt;&lt;Tag&gt;0&lt;/Tag&gt;&lt;Author/&gt;&lt;Year&gt;0&lt;/Year&gt;&lt;Details&gt;&lt;_created&gt;62207417&lt;/_created&gt;&lt;_modified&gt;62207417&lt;/_modified&gt;&lt;/Details&gt;&lt;Extra&gt;&lt;DBUID&gt;{976DE6B6-35A5-423A-8E2E-7A82124CB986}&lt;/DBUID&gt;&lt;/Extra&gt;&lt;/Item&gt;&lt;/References&gt;&lt;/Group&gt;&lt;/Citation&gt;_x000a_"/>
    <w:docVar w:name="NE.Ref{37F52D85-3256-40CC-8C35-4621B834383F}" w:val=" ADDIN NE.Ref.{37F52D85-3256-40CC-8C35-4621B834383F}&lt;Citation&gt;&lt;Group&gt;&lt;References&gt;&lt;Item&gt;&lt;ID&gt;46&lt;/ID&gt;&lt;UID&gt;{8DC24077-D96D-4E9C-AD61-274D180BDEA6}&lt;/UID&gt;&lt;Title&gt;Validation of the MERRA dataset for solar PV applications&lt;/Title&gt;&lt;Template&gt;Journal Article&lt;/Template&gt;&lt;Star&gt;0&lt;/Star&gt;&lt;Tag&gt;0&lt;/Tag&gt;&lt;Author&gt;Richardson, D B; Andrews, R W&lt;/Author&gt;&lt;Year&gt;2014&lt;/Year&gt;&lt;Details&gt;&lt;_accessed&gt;61546330&lt;/_accessed&gt;&lt;_created&gt;61546330&lt;/_created&gt;&lt;_modified&gt;61546330&lt;/_modified&gt;&lt;_url&gt;http://xueshu.baidu.com/s?wd=paperuri:%28274302a2e334e00b72c99ade2547b9d7%29&amp;amp;filter=sc_long_sign&amp;amp;tn=SE_xueshusource_2kduw22v&amp;amp;sc_vurl=http://ieeexplore.ieee.org/xpls/abs_all.jsp?arnumber=6925039&amp;amp;ie=utf-8&amp;amp;sc_us=15189585077509646689&lt;/_url&gt;&lt;_journal&gt;Photovoltaic Specialist Conference&lt;/_journal&gt;&lt;_cited_count&gt;1&lt;/_cited_count&gt;&lt;_keywords&gt;photovoltaic power systems; solar power stations; sunlight; MERRA solar data; PV modeling; PV production data; ground measurements; ground-measured solar data; satellite-derived data; solar PV&lt;/_keywords&gt;&lt;_db_updated&gt;kuakujiansuo&lt;/_db_updated&gt;&lt;/Details&gt;&lt;Extra&gt;&lt;DBUID&gt;{47044F0E-1E33-44A5-BCB7-6E75172E45E7}&lt;/DBUID&gt;&lt;/Extra&gt;&lt;/Item&gt;&lt;/References&gt;&lt;/Group&gt;&lt;/Citation&gt;_x000a_"/>
    <w:docVar w:name="NE.Ref{38645F0E-B627-47FF-B25D-F93217DEE582}" w:val=" ADDIN NE.Ref.{38645F0E-B627-47FF-B25D-F93217DEE582}&lt;Citation&gt;&lt;Group&gt;&lt;References&gt;&lt;Item&gt;&lt;ID&gt;181&lt;/ID&gt;&lt;UID&gt;{A5491877-9FD9-401A-B5A7-AD73132D8C63}&lt;/UID&gt;&lt;Title&gt;Robust Look-Ahead Power Dispatch With Adjustable Conservativeness Accommodating Significant Wind Power Integration&lt;/Title&gt;&lt;Template&gt;Journal Article&lt;/Template&gt;&lt;Star&gt;0&lt;/Star&gt;&lt;Tag&gt;5&lt;/Tag&gt;&lt;Author&gt;Li, Zhigang; Wu, Wenchuan; Zhang, Boming; Wang, Bin&lt;/Author&gt;&lt;Year&gt;2015&lt;/Year&gt;&lt;Details&gt;&lt;_accessed&gt;62034759&lt;/_accessed&gt;&lt;_collection_scope&gt;EI;SCIE;&lt;/_collection_scope&gt;&lt;_created&gt;60715996&lt;/_created&gt;&lt;_db_updated&gt;CrossRef&lt;/_db_updated&gt;&lt;_doi&gt;10.1109/TSTE.2015.2413778&lt;/_doi&gt;&lt;_impact_factor&gt;   6.235&lt;/_impact_factor&gt;&lt;_isbn&gt;1949-3029&lt;/_isbn&gt;&lt;_journal&gt;IEEE Transactions on Sustainable Energy&lt;/_journal&gt;&lt;_modified&gt;62338741&lt;/_modified&gt;&lt;_pages&gt;1-10&lt;/_pages&gt;&lt;_tertiary_title&gt;IEEE Trans. Sustain. Energy&lt;/_tertiary_title&gt;&lt;_url&gt;http://ieeexplore.ieee.org/lpdocs/epic03/wrapper.htm?arnumber=7080856&lt;/_url&gt;&lt;/Details&gt;&lt;Extra&gt;&lt;DBUID&gt;{976DE6B6-35A5-423A-8E2E-7A82124CB986}&lt;/DBUID&gt;&lt;/Extra&gt;&lt;/Item&gt;&lt;/References&gt;&lt;/Group&gt;&lt;/Citation&gt;_x000a_"/>
    <w:docVar w:name="NE.Ref{3A3605F1-5F36-4599-B31E-90BB2ABACBEE}" w:val=" ADDIN NE.Ref.{3A3605F1-5F36-4599-B31E-90BB2ABACBEE}&lt;Citation&gt;&lt;Group&gt;&lt;References&gt;&lt;Item&gt;&lt;ID&gt;25&lt;/ID&gt;&lt;UID&gt;{04982CC0-0012-45F1-8F9F-DC498D159CE6}&lt;/UID&gt;&lt;Title&gt;A Computationally Efficient Mixed-integer Linear Formulation for the Thermal Unit Commitment Problem&lt;/Title&gt;&lt;Template&gt;Journal Article&lt;/Template&gt;&lt;Star&gt;0&lt;/Star&gt;&lt;Tag&gt;0&lt;/Tag&gt;&lt;Author&gt;Carrion, M; Arroyo, J M&lt;/Author&gt;&lt;Year&gt;2006&lt;/Year&gt;&lt;Details&gt;&lt;_accessed&gt;61536572&lt;/_accessed&gt;&lt;_cited_count&gt;767&lt;/_cited_count&gt;&lt;_collection_scope&gt;EI;SCI;SCIE;&lt;/_collection_scope&gt;&lt;_created&gt;61523681&lt;/_created&gt;&lt;_db_updated&gt;kuakujiansuo&lt;/_db_updated&gt;&lt;_impact_factor&gt;   3.342&lt;/_impact_factor&gt;&lt;_issue&gt;3&lt;/_issue&gt;&lt;_journal&gt;IEEE Transactions on Power Systems&lt;/_journal&gt;&lt;_keywords&gt;integer programming; linear programming; power generation dispatch; power generation scheduling; power system interconnection; thermal power stations; binary variables; intertemporal constraints; large-scale cases; mixed-integer linear programming&lt;/_keywords&gt;&lt;_modified&gt;61534008&lt;/_modified&gt;&lt;_pages&gt;1371-1378&lt;/_pages&gt;&lt;_url&gt;http://xueshu.baidu.com/s?wd=paperuri:%28eb8880bdde42fcfb9445f48747f5aac5%29&amp;amp;filter=sc_long_sign&amp;amp;tn=SE_xueshusource_2kduw22v&amp;amp;sc_vurl=http://ieeexplore.ieee.org/xpls/icp.jsp?arnumber=1664974&amp;amp;ie=utf-8&amp;amp;sc_us=12042061747268893414&lt;/_url&gt;&lt;_volume&gt;21&lt;/_volume&gt;&lt;/Details&gt;&lt;Extra&gt;&lt;DBUID&gt;{47044F0E-1E33-44A5-BCB7-6E75172E45E7}&lt;/DBUID&gt;&lt;/Extra&gt;&lt;/Item&gt;&lt;/References&gt;&lt;/Group&gt;&lt;/Citation&gt;_x000a_"/>
    <w:docVar w:name="NE.Ref{3A84AA41-2CD1-43C7-9976-E0441FFA3877}" w:val=" ADDIN NE.Ref.{3A84AA41-2CD1-43C7-9976-E0441FFA3877}&lt;Citation&gt;&lt;Group&gt;&lt;References&gt;&lt;Item&gt;&lt;ID&gt;665&lt;/ID&gt;&lt;UID&gt;{03FE7929-8A31-4000-8BFB-953573CD5DC3}&lt;/UID&gt;&lt;Title&gt;Probabilistic available transfer capability calculation considering static security constraints and uncertainties of electricity–gas integrated energy systems&lt;/Title&gt;&lt;Template&gt;Journal Article&lt;/Template&gt;&lt;Star&gt;1&lt;/Star&gt;&lt;Tag&gt;0&lt;/Tag&gt;&lt;Author&gt;Wei, Zhinong; Chen, Sheng; Sun, Guoqiang; Wang, Dan; Sun, Yonghui; Zang, Haixiang&lt;/Author&gt;&lt;Year&gt;2016&lt;/Year&gt;&lt;Details&gt;&lt;_accessed&gt;62368459&lt;/_accessed&gt;&lt;_collection_scope&gt;EI;SCI;SCIE;&lt;/_collection_scope&gt;&lt;_created&gt;62368459&lt;/_created&gt;&lt;_db_updated&gt;CrossRef&lt;/_db_updated&gt;&lt;_doi&gt;10.1016/j.apenergy.2015.10.015&lt;/_doi&gt;&lt;_impact_factor&gt;   7.900&lt;/_impact_factor&gt;&lt;_isbn&gt;03062619&lt;/_isbn&gt;&lt;_journal&gt;Applied Energy&lt;/_journal&gt;&lt;_modified&gt;62375945&lt;/_modified&gt;&lt;_pages&gt;305-316&lt;/_pages&gt;&lt;_tertiary_title&gt;Applied Energy&lt;/_tertiary_title&gt;&lt;_url&gt;https://linkinghub.elsevier.com/retrieve/pii/S0306261915012428_x000d__x000a_https://api.elsevier.com/content/article/PII:S0306261915012428?httpAccept=text/xml&lt;/_url&gt;&lt;_volume&gt;167&lt;/_volume&gt;&lt;/Details&gt;&lt;Extra&gt;&lt;DBUID&gt;{976DE6B6-35A5-423A-8E2E-7A82124CB986}&lt;/DBUID&gt;&lt;/Extra&gt;&lt;/Item&gt;&lt;/References&gt;&lt;/Group&gt;&lt;/Citation&gt;_x000a_"/>
    <w:docVar w:name="NE.Ref{3C0E27DD-862C-4E90-B4E2-6CB0946DC911}" w:val=" ADDIN NE.Ref.{3C0E27DD-862C-4E90-B4E2-6CB0946DC911}&lt;Citation&gt;&lt;Group&gt;&lt;References&gt;&lt;Item&gt;&lt;ID&gt;572&lt;/ID&gt;&lt;UID&gt;{769D96B6-4316-4926-A451-C8EB0D4EE637}&lt;/UID&gt;&lt;Title&gt;Evaluating the quality of scenarios of short-term wind power generation&lt;/Title&gt;&lt;Template&gt;Journal Article&lt;/Template&gt;&lt;Star&gt;1&lt;/Star&gt;&lt;Tag&gt;0&lt;/Tag&gt;&lt;Author&gt;Pinson, P; Girard, R&lt;/Author&gt;&lt;Year&gt;2012&lt;/Year&gt;&lt;Details&gt;&lt;_accessed&gt;62034799&lt;/_accessed&gt;&lt;_collection_scope&gt;EI;SCI;SCIE;&lt;/_collection_scope&gt;&lt;_created&gt;62034799&lt;/_created&gt;&lt;_db_updated&gt;CrossRef&lt;/_db_updated&gt;&lt;_doi&gt;10.1016/j.apenergy.2011.11.004&lt;/_doi&gt;&lt;_impact_factor&gt;   7.900&lt;/_impact_factor&gt;&lt;_isbn&gt;03062619&lt;/_isbn&gt;&lt;_journal&gt;Applied Energy&lt;/_journal&gt;&lt;_modified&gt;62375943&lt;/_modified&gt;&lt;_pages&gt;12-20&lt;/_pages&gt;&lt;_tertiary_title&gt;Applied Energy&lt;/_tertiary_title&gt;&lt;_url&gt;http://linkinghub.elsevier.com/retrieve/pii/S0306261911006994_x000d__x000a_http://api.elsevier.com/content/article/PII:S0306261911006994?httpAccept=text/xml&lt;/_url&gt;&lt;_volume&gt;96&lt;/_volume&gt;&lt;/Details&gt;&lt;Extra&gt;&lt;DBUID&gt;{976DE6B6-35A5-423A-8E2E-7A82124CB986}&lt;/DBUID&gt;&lt;/Extra&gt;&lt;/Item&gt;&lt;/References&gt;&lt;/Group&gt;&lt;/Citation&gt;_x000a_"/>
    <w:docVar w:name="NE.Ref{3F7C126A-11B7-48E7-BB86-D9BF80A84E02}" w:val=" ADDIN NE.Ref.{3F7C126A-11B7-48E7-BB86-D9BF80A84E02}&lt;Citation&gt;&lt;Group&gt;&lt;References&gt;&lt;Item&gt;&lt;ID&gt;23&lt;/ID&gt;&lt;UID&gt;{D916A0E8-DD89-48A3-A494-5F6B2E1FF068}&lt;/UID&gt;&lt;Title&gt;Documentation for Gridded Population of the World, Version 4 (GPWv4)&lt;/Title&gt;&lt;Template&gt;Report&lt;/Template&gt;&lt;Star&gt;0&lt;/Star&gt;&lt;Tag&gt;0&lt;/Tag&gt;&lt;Author&gt;&amp;quot;Center for International Earth Science Information Network (CIESIN), Columbia University&amp;quot;&lt;/Author&gt;&lt;Year&gt;2016&lt;/Year&gt;&lt;Details&gt;&lt;_accessed&gt;61523666&lt;/_accessed&gt;&lt;_created&gt;61523666&lt;/_created&gt;&lt;_modified&gt;61523666&lt;/_modified&gt;&lt;_url&gt;http://sedac.ciesin.columbia.edu/binaries/web/sedac/collections/gpw-v4/gpw-v4-documentation.pdf&lt;/_url&gt;&lt;/Details&gt;&lt;Extra&gt;&lt;DBUID&gt;{47044F0E-1E33-44A5-BCB7-6E75172E45E7}&lt;/DBUID&gt;&lt;/Extra&gt;&lt;/Item&gt;&lt;/References&gt;&lt;/Group&gt;&lt;/Citation&gt;_x000a_"/>
    <w:docVar w:name="NE.Ref{444F563D-D890-4A63-9B8E-DF3214CB0611}" w:val=" ADDIN NE.Ref.{444F563D-D890-4A63-9B8E-DF3214CB0611}&lt;Citation&gt;&lt;Group&gt;&lt;References&gt;&lt;Item&gt;&lt;ID&gt;226&lt;/ID&gt;&lt;UID&gt;{3927EC0F-F3A8-4AFC-A7CA-1C632AC69346}&lt;/UID&gt;&lt;Title&gt;Demand response modeling considering Interruptible/Curtailable loads and capacity market programs&lt;/Title&gt;&lt;Template&gt;Journal Article&lt;/Template&gt;&lt;Star&gt;1&lt;/Star&gt;&lt;Tag&gt;0&lt;/Tag&gt;&lt;Author&gt;Aalami, H A; Moghaddam, M Parsa; Yousefi, G R&lt;/Author&gt;&lt;Year&gt;2010&lt;/Year&gt;&lt;Details&gt;&lt;_accessed&gt;61098752&lt;/_accessed&gt;&lt;_collection_scope&gt;EI;SCI;SCIE;&lt;/_collection_scope&gt;&lt;_created&gt;61098752&lt;/_created&gt;&lt;_db_updated&gt;CrossRef&lt;/_db_updated&gt;&lt;_doi&gt;10.1016/j.apenergy.2009.05.041&lt;/_doi&gt;&lt;_impact_factor&gt;   7.900&lt;/_impact_factor&gt;&lt;_isbn&gt;03062619&lt;/_isbn&gt;&lt;_issue&gt;1&lt;/_issue&gt;&lt;_journal&gt;Applied Energy&lt;/_journal&gt;&lt;_modified&gt;62375944&lt;/_modified&gt;&lt;_pages&gt;243-250&lt;/_pages&gt;&lt;_tertiary_title&gt;Applied Energy&lt;/_tertiary_title&gt;&lt;_url&gt;http://linkinghub.elsevier.com/retrieve/pii/S030626190900244X_x000d__x000a_http://api.elsevier.com/content/article/PII:S030626190900244X?httpAccept=text/xml&lt;/_url&gt;&lt;_volume&gt;87&lt;/_volume&gt;&lt;/Details&gt;&lt;Extra&gt;&lt;DBUID&gt;{976DE6B6-35A5-423A-8E2E-7A82124CB986}&lt;/DBUID&gt;&lt;/Extra&gt;&lt;/Item&gt;&lt;/References&gt;&lt;/Group&gt;&lt;/Citation&gt;_x000a_"/>
    <w:docVar w:name="NE.Ref{457891B3-D086-4F41-962A-D1C88A422FE6}" w:val=" ADDIN NE.Ref.{457891B3-D086-4F41-962A-D1C88A422FE6}&lt;Citation&gt;&lt;Group&gt;&lt;References&gt;&lt;Item&gt;&lt;ID&gt;609&lt;/ID&gt;&lt;UID&gt;{9C40C824-D603-4E3A-B5DF-B1B77FDFA117}&lt;/UID&gt;&lt;Title&gt;Scenario Map-Based Stochastic Unit Commitment&lt;/Title&gt;&lt;Template&gt;Journal Article&lt;/Template&gt;&lt;Star&gt;0&lt;/Star&gt;&lt;Tag&gt;0&lt;/Tag&gt;&lt;Author&gt;Du, Ershun; Zhang, Ning; Kang, Chongqing; Xia, Qing&lt;/Author&gt;&lt;Year&gt;0&lt;/Year&gt;&lt;Details&gt;&lt;_accessed&gt;62210615&lt;/_accessed&gt;&lt;_collection_scope&gt;EI;SCI;SCIE;&lt;/_collection_scope&gt;&lt;_created&gt;62210615&lt;/_created&gt;&lt;_db_updated&gt;CrossRef&lt;/_db_updated&gt;&lt;_doi&gt;10.1109/TPWRS.2018.2799954&lt;/_doi&gt;&lt;_isbn&gt;0885-8950&lt;/_isbn&gt;&lt;_journal&gt;IEEE Transactions on Power Systems&lt;/_journal&gt;&lt;_modified&gt;62210615&lt;/_modified&gt;&lt;_pages&gt;1-1&lt;/_pages&gt;&lt;_tertiary_title&gt;IEEE Trans. Power Syst.&lt;/_tertiary_title&gt;&lt;_url&gt;http://ieeexplore.ieee.org/document/8275032/_x000d__x000a_http://xplorestaging.ieee.org/ielx7/59/4374138/08275032.pdf?arnumber=8275032&lt;/_url&gt;&lt;/Details&gt;&lt;Extra&gt;&lt;DBUID&gt;{976DE6B6-35A5-423A-8E2E-7A82124CB986}&lt;/DBUID&gt;&lt;/Extra&gt;&lt;/Item&gt;&lt;/References&gt;&lt;/Group&gt;&lt;/Citation&gt;_x000a_"/>
    <w:docVar w:name="NE.Ref{4A0F2CCD-5D43-43C1-8C86-B87EE54418A3}" w:val=" ADDIN NE.Ref.{4A0F2CCD-5D43-43C1-8C86-B87EE54418A3}&lt;Citation&gt;&lt;Group&gt;&lt;References&gt;&lt;Item&gt;&lt;ID&gt;17&lt;/ID&gt;&lt;UID&gt;{86F04B76-37ED-4EF5-9327-0792DAE0C64A}&lt;/UID&gt;&lt;Title&gt;Best leaning angles and solar generated electricity for 360 cities in China&lt;/Title&gt;&lt;Template&gt;Web Page&lt;/Template&gt;&lt;Star&gt;0&lt;/Star&gt;&lt;Tag&gt;0&lt;/Tag&gt;&lt;Author&gt;&amp;quot;National Center of Supervision and Inspection on Solar Photovoltaic Product Quality (CPVT)&amp;quot;&lt;/Author&gt;&lt;Year&gt;0&lt;/Year&gt;&lt;Details&gt;&lt;_accessed&gt;61523596&lt;/_accessed&gt;&lt;_created&gt;61523596&lt;/_created&gt;&lt;_modified&gt;61523596&lt;/_modified&gt;&lt;_url&gt;http://www.cpvt.org.cn/newsdetail.aspx?id=1195&lt;/_url&gt;&lt;/Details&gt;&lt;Extra&gt;&lt;DBUID&gt;{47044F0E-1E33-44A5-BCB7-6E75172E45E7}&lt;/DBUID&gt;&lt;/Extra&gt;&lt;/Item&gt;&lt;/References&gt;&lt;/Group&gt;&lt;/Citation&gt;_x000a_"/>
    <w:docVar w:name="NE.Ref{4BE0947F-B4DE-49D7-973A-F387C05506AA}" w:val=" ADDIN NE.Ref.{4BE0947F-B4DE-49D7-973A-F387C05506AA}&lt;Citation&gt;&lt;Group&gt;&lt;References&gt;&lt;Item&gt;&lt;ID&gt;41&lt;/ID&gt;&lt;UID&gt;{59EE1139-68C7-422F-8D38-DE8BF48EFA88}&lt;/UID&gt;&lt;Title&gt;Wind Power Accommodation Capability of Large-scale Interconnected Power Grid Based on Equivalent Aggregation Method&lt;/Title&gt;&lt;Template&gt;Journal Article&lt;/Template&gt;&lt;Star&gt;0&lt;/Star&gt;&lt;Tag&gt;0&lt;/Tag&gt;&lt;Author&gt;Yang, Cao; Chun, Liu; Yuehui, Huang; Xinsong, Zhang; Xiaofei, Li; Yue, Yuan&lt;/Author&gt;&lt;Year&gt;2016&lt;/Year&gt;&lt;Details&gt;&lt;_language&gt;Chinese&lt;/_language&gt;&lt;_created&gt;61539670&lt;/_created&gt;&lt;_modified&gt;61539672&lt;/_modified&gt;&lt;_url&gt;http://www.cnki.net/KCMS/detail/detail.aspx?FileName=GDYJ201609013&amp;amp;DbName=CJFQ2016&lt;/_url&gt;&lt;_journal&gt;High Voltage Engineering&lt;/_journal&gt;&lt;_issue&gt;9&lt;/_issue&gt;&lt;_pages&gt;2792-2799&lt;/_pages&gt;&lt;_date&gt;61401600&lt;/_date&gt;&lt;_keywords&gt;能源互联网;等效聚合;时序生产模拟;风电接纳能力;系统规划调度&lt;/_keywords&gt;&lt;_author_aff&gt;河海大学能源与电气学院;中国电力科学研究院;南通大学电气工程学院;&lt;/_author_aff&gt;&lt;_db_provider&gt;CNKI: 期刊&lt;/_db_provider&gt;&lt;_accessed&gt;61539670&lt;/_accessed&gt;&lt;_db_updated&gt;CNKI - Reference&lt;/_db_updated&gt;&lt;_collection_scope&gt;中国科技核心期刊;中文核心期刊;CSCD;EI;&lt;/_collection_scope&gt;&lt;_volume&gt;42&lt;/_volume&gt;&lt;/Details&gt;&lt;Extra&gt;&lt;DBUID&gt;{47044F0E-1E33-44A5-BCB7-6E75172E45E7}&lt;/DBUID&gt;&lt;/Extra&gt;&lt;/Item&gt;&lt;/References&gt;&lt;/Group&gt;&lt;Group&gt;&lt;References&gt;&lt;Item&gt;&lt;ID&gt;44&lt;/ID&gt;&lt;UID&gt;{2A620EDE-1E9D-4F90-89B5-54EEA02167AF}&lt;/UID&gt;&lt;Title&gt;Analysis on Accommodating Capability of Renewable Energy and Assessment on Low-carbon Benefits Based on Time Sequence Simulation&lt;/Title&gt;&lt;Template&gt;Journal Article&lt;/Template&gt;&lt;Star&gt;0&lt;/Star&gt;&lt;Tag&gt;0&lt;/Tag&gt;&lt;Author&gt;Yang, Cao; Peng, Li; Yue, Yuan; Xinsong, Zhang; Siqi, Guo; Chengfei, Zhang&lt;/Author&gt;&lt;Year&gt;2014&lt;/Year&gt;&lt;Details&gt;&lt;_accessed&gt;61539680&lt;/_accessed&gt;&lt;_created&gt;61539680&lt;/_created&gt;&lt;_modified&gt;61539683&lt;/_modified&gt;&lt;_journal&gt;Automation of Electric Power Systems&lt;/_journal&gt;&lt;_issue&gt;17&lt;/_issue&gt;&lt;_volume&gt;38&lt;/_volume&gt;&lt;_pages&gt;60-66&lt;/_pages&gt;&lt;/Details&gt;&lt;Extra&gt;&lt;DBUID&gt;{47044F0E-1E33-44A5-BCB7-6E75172E45E7}&lt;/DBUID&gt;&lt;/Extra&gt;&lt;/Item&gt;&lt;/References&gt;&lt;/Group&gt;&lt;/Citation&gt;_x000a_"/>
    <w:docVar w:name="NE.Ref{4CAFD620-F930-43A7-8513-D372CBCFCD83}" w:val=" ADDIN NE.Ref.{4CAFD620-F930-43A7-8513-D372CBCFCD83}&lt;Citation&gt;&lt;Group&gt;&lt;References&gt;&lt;Item&gt;&lt;ID&gt;631&lt;/ID&gt;&lt;UID&gt;{7AFCBCDA-4F93-429E-9488-CC6F15780DF7}&lt;/UID&gt;&lt;Title&gt;Flexibility options in electricity systems&lt;/Title&gt;&lt;Template&gt;Journal Article&lt;/Template&gt;&lt;Star&gt;1&lt;/Star&gt;&lt;Tag&gt;0&lt;/Tag&gt;&lt;Author/&gt;&lt;Year&gt;0&lt;/Year&gt;&lt;Details&gt;&lt;_created&gt;62248235&lt;/_created&gt;&lt;_modified&gt;62248927&lt;/_modified&gt;&lt;/Details&gt;&lt;Extra&gt;&lt;DBUID&gt;{976DE6B6-35A5-423A-8E2E-7A82124CB986}&lt;/DBUID&gt;&lt;/Extra&gt;&lt;/Item&gt;&lt;/References&gt;&lt;/Group&gt;&lt;/Citation&gt;_x000a_"/>
    <w:docVar w:name="NE.Ref{4F254FB2-9A04-4AE9-9589-6772F8F1CB76}" w:val=" ADDIN NE.Ref.{4F254FB2-9A04-4AE9-9589-6772F8F1CB76}&lt;Citation&gt;&lt;Group&gt;&lt;References&gt;&lt;Item&gt;&lt;ID&gt;183&lt;/ID&gt;&lt;UID&gt;{A254C1AC-AB9F-4206-84E5-4CF3D5EFF034}&lt;/UID&gt;&lt;Title&gt;Adaptive Robust Optimization for the Security Constrained Unit Commitment Problem&lt;/Title&gt;&lt;Template&gt;Journal Article&lt;/Template&gt;&lt;Star&gt;1&lt;/Star&gt;&lt;Tag&gt;5&lt;/Tag&gt;&lt;Author&gt;Bertsimas, Dimitris; Litvinov, Eugene; Sun, Xu Andy; Zhao, Jinye; Zheng, Tongxin&lt;/Author&gt;&lt;Year&gt;2013&lt;/Year&gt;&lt;Details&gt;&lt;_accessed&gt;61431064&lt;/_accessed&gt;&lt;_collection_scope&gt;EI;SCI;SCIE;&lt;/_collection_scope&gt;&lt;_created&gt;60716754&lt;/_created&gt;&lt;_db_updated&gt;CrossRef&lt;/_db_updated&gt;&lt;_doi&gt;10.1109/TPWRS.2012.2205021&lt;/_doi&gt;&lt;_impact_factor&gt;   5.255&lt;/_impact_factor&gt;&lt;_isbn&gt;0885-8950&lt;/_isbn&gt;&lt;_issue&gt;1&lt;/_issue&gt;&lt;_journal&gt;IEEE Transactions on Power Systems&lt;/_journal&gt;&lt;_modified&gt;62338545&lt;/_modified&gt;&lt;_pages&gt;52-63&lt;/_pages&gt;&lt;_tertiary_title&gt;IEEE Trans. Power Syst.&lt;/_tertiary_title&gt;&lt;_url&gt;http://ieeexplore.ieee.org/lpdocs/epic03/wrapper.htm?arnumber=6248193&lt;/_url&gt;&lt;_volume&gt;28&lt;/_volume&gt;&lt;/Details&gt;&lt;Extra&gt;&lt;DBUID&gt;{976DE6B6-35A5-423A-8E2E-7A82124CB986}&lt;/DBUID&gt;&lt;/Extra&gt;&lt;/Item&gt;&lt;/References&gt;&lt;/Group&gt;&lt;Group&gt;&lt;References&gt;&lt;Item&gt;&lt;ID&gt;186&lt;/ID&gt;&lt;UID&gt;{A253324C-0CE6-41A7-AA05-FDE8651082BC}&lt;/UID&gt;&lt;Title&gt;Multi-Stage Robust Unit Commitment Considering Wind and Demand Response Uncertainties&lt;/Title&gt;&lt;Template&gt;Journal Article&lt;/Template&gt;&lt;Star&gt;1&lt;/Star&gt;&lt;Tag&gt;5&lt;/Tag&gt;&lt;Author&gt;Zhao, Chaoyue; Wang, Jianhui; Watson, Jean-Paul; Guan, Yongpei&lt;/Author&gt;&lt;Year&gt;2013&lt;/Year&gt;&lt;Details&gt;&lt;_accessed&gt;60728636&lt;/_accessed&gt;&lt;_collection_scope&gt;EI;SCI;SCIE;&lt;/_collection_scope&gt;&lt;_created&gt;60716818&lt;/_created&gt;&lt;_db_updated&gt;CrossRef&lt;/_db_updated&gt;&lt;_doi&gt;10.1109/TPWRS.2013.2244231&lt;/_doi&gt;&lt;_impact_factor&gt;   5.255&lt;/_impact_factor&gt;&lt;_isbn&gt;0885-8950&lt;/_isbn&gt;&lt;_issue&gt;3&lt;/_issue&gt;&lt;_journal&gt;IEEE Transactions on Power Systems&lt;/_journal&gt;&lt;_modified&gt;62338545&lt;/_modified&gt;&lt;_pages&gt;2708-2717&lt;/_pages&gt;&lt;_tertiary_title&gt;IEEE Trans. Power Syst.&lt;/_tertiary_title&gt;&lt;_url&gt;http://ieeexplore.ieee.org/lpdocs/epic03/wrapper.htm?arnumber=6476049&lt;/_url&gt;&lt;_volume&gt;28&lt;/_volume&gt;&lt;/Details&gt;&lt;Extra&gt;&lt;DBUID&gt;{976DE6B6-35A5-423A-8E2E-7A82124CB986}&lt;/DBUID&gt;&lt;/Extra&gt;&lt;/Item&gt;&lt;/References&gt;&lt;/Group&gt;&lt;/Citation&gt;_x000a_"/>
    <w:docVar w:name="NE.Ref{52D85D82-204C-457B-8EE7-1F1E95EB7733}" w:val=" ADDIN NE.Ref.{52D85D82-204C-457B-8EE7-1F1E95EB7733}&lt;Citation&gt;&lt;Group&gt;&lt;References&gt;&lt;Item&gt;&lt;ID&gt;290&lt;/ID&gt;&lt;UID&gt;{1A60FBCC-F160-48A9-9C00-1B1D354F5216}&lt;/UID&gt;&lt;Title&gt;Scenario reduction in stochastic programming&lt;/Title&gt;&lt;Template&gt;Journal Article&lt;/Template&gt;&lt;Star&gt;0&lt;/Star&gt;&lt;Tag&gt;0&lt;/Tag&gt;&lt;Author&gt;Dupa Ov, J; Gr We-Kuska, N; R Misch, W&lt;/Author&gt;&lt;Year&gt;2003&lt;/Year&gt;&lt;Details&gt;&lt;_accessed&gt;61287542&lt;/_accessed&gt;&lt;_collection_scope&gt;EI;SCI;SCIE;&lt;/_collection_scope&gt;&lt;_created&gt;61287542&lt;/_created&gt;&lt;_date&gt;54257760&lt;/_date&gt;&lt;_db_updated&gt;CrossRef&lt;/_db_updated&gt;&lt;_doi&gt;10.1007/s10107-002-0331-0&lt;/_doi&gt;&lt;_impact_factor&gt;   2.665&lt;/_impact_factor&gt;&lt;_isbn&gt;0025-5610&lt;/_isbn&gt;&lt;_issue&gt;3&lt;/_issue&gt;&lt;_journal&gt;Mathematical Programming&lt;/_journal&gt;&lt;_modified&gt;62338846&lt;/_modified&gt;&lt;_pages&gt;493-511&lt;/_pages&gt;&lt;_tertiary_title&gt;Mathematical Programming&lt;/_tertiary_title&gt;&lt;_url&gt;http://link.springer.com/10.1007/s10107-002-0331-0_x000d__x000a_http://www.springerlink.com/index/pdf/10.1007/s10107-002-0331-0&lt;/_url&gt;&lt;_volume&gt;95&lt;/_volume&gt;&lt;/Details&gt;&lt;Extra&gt;&lt;DBUID&gt;{976DE6B6-35A5-423A-8E2E-7A82124CB986}&lt;/DBUID&gt;&lt;/Extra&gt;&lt;/Item&gt;&lt;/References&gt;&lt;/Group&gt;&lt;Group&gt;&lt;References&gt;&lt;Item&gt;&lt;ID&gt;610&lt;/ID&gt;&lt;UID&gt;{EED70D00-318A-4E7C-AD8D-FD0602CD713A}&lt;/UID&gt;&lt;Title&gt;Solution sensitivity-based scenario reduction for stochastic unit commitment&lt;/Title&gt;&lt;Template&gt;Journal Article&lt;/Template&gt;&lt;Star&gt;0&lt;/Star&gt;&lt;Tag&gt;0&lt;/Tag&gt;&lt;Author&gt;Feng, Yonghan; Ryan, Sarah M&lt;/Author&gt;&lt;Year&gt;2016&lt;/Year&gt;&lt;Details&gt;&lt;_accessed&gt;62210615&lt;/_accessed&gt;&lt;_created&gt;62210615&lt;/_created&gt;&lt;_db_updated&gt;CrossRef&lt;/_db_updated&gt;&lt;_doi&gt;10.1007/s10287-014-0220-z&lt;/_doi&gt;&lt;_isbn&gt;1619-697X&lt;/_isbn&gt;&lt;_issue&gt;1&lt;/_issue&gt;&lt;_journal&gt;Computational Management Science&lt;/_journal&gt;&lt;_modified&gt;62210616&lt;/_modified&gt;&lt;_pages&gt;29-62&lt;/_pages&gt;&lt;_tertiary_title&gt;Comput Manag Sci&lt;/_tertiary_title&gt;&lt;_url&gt;http://link.springer.com/10.1007/s10287-014-0220-z_x000d__x000a_http://link.springer.com/content/pdf/10.1007/s10287-014-0220-z&lt;/_url&gt;&lt;_volume&gt;13&lt;/_volume&gt;&lt;/Details&gt;&lt;Extra&gt;&lt;DBUID&gt;{976DE6B6-35A5-423A-8E2E-7A82124CB986}&lt;/DBUID&gt;&lt;/Extra&gt;&lt;/Item&gt;&lt;/References&gt;&lt;/Group&gt;&lt;/Citation&gt;_x000a_"/>
    <w:docVar w:name="NE.Ref{5523201D-A894-4D04-B286-EF887EA4AAAA}" w:val=" ADDIN NE.Ref.{5523201D-A894-4D04-B286-EF887EA4AAAA}&lt;Citation&gt;&lt;Group&gt;&lt;References&gt;&lt;Item&gt;&lt;ID&gt;329&lt;/ID&gt;&lt;UID&gt;{2AC20298-237D-4910-8D18-44538371D65B}&lt;/UID&gt;&lt;Title&gt;Day-ahead optimal dispatch for wind integrated power system considering zonal reserve requirements&lt;/Title&gt;&lt;Template&gt;Journal Article&lt;/Template&gt;&lt;Star&gt;1&lt;/Star&gt;&lt;Tag&gt;0&lt;/Tag&gt;&lt;Author&gt;Liu, Fan; Bie, Zhaohong; Liu, Shiyu; Ding, Tao&lt;/Author&gt;&lt;Year&gt;2017&lt;/Year&gt;&lt;Details&gt;&lt;_accessed&gt;61562132&lt;/_accessed&gt;&lt;_collection_scope&gt;EI;SCI;SCIE;&lt;/_collection_scope&gt;&lt;_created&gt;61562132&lt;/_created&gt;&lt;_db_updated&gt;CrossRef&lt;/_db_updated&gt;&lt;_doi&gt;10.1016/j.apenergy.2016.11.102&lt;/_doi&gt;&lt;_impact_factor&gt;   7.900&lt;/_impact_factor&gt;&lt;_isbn&gt;03062619&lt;/_isbn&gt;&lt;_journal&gt;Applied Energy&lt;/_journal&gt;&lt;_modified&gt;62376000&lt;/_modified&gt;&lt;_pages&gt;399-408&lt;/_pages&gt;&lt;_tertiary_title&gt;Applied Energy&lt;/_tertiary_title&gt;&lt;_url&gt;http://linkinghub.elsevier.com/retrieve/pii/S0306261916317342_x000d__x000a_http://api.elsevier.com/content/article/PII:S0306261916317342?httpAccept=text/plain&lt;/_url&gt;&lt;_volume&gt;188&lt;/_volume&gt;&lt;/Details&gt;&lt;Extra&gt;&lt;DBUID&gt;{976DE6B6-35A5-423A-8E2E-7A82124CB986}&lt;/DBUID&gt;&lt;/Extra&gt;&lt;/Item&gt;&lt;/References&gt;&lt;/Group&gt;&lt;/Citation&gt;_x000a_"/>
    <w:docVar w:name="NE.Ref{5553FDD1-4E07-406D-B933-B26B05A7478C}" w:val=" ADDIN NE.Ref.{5553FDD1-4E07-406D-B933-B26B05A7478C}&lt;Citation&gt;&lt;Group&gt;&lt;References&gt;&lt;Item&gt;&lt;ID&gt;8&lt;/ID&gt;&lt;UID&gt;{9EA6BDA4-90E7-423E-A086-E46CE107E5F6}&lt;/UID&gt;&lt;Title&gt;Global potential for wind-generated electricity.&lt;/Title&gt;&lt;Template&gt;Journal Article&lt;/Template&gt;&lt;Star&gt;0&lt;/Star&gt;&lt;Tag&gt;0&lt;/Tag&gt;&lt;Author&gt;Lu, X; Mcelroy, M B; Kiviluoma, J&lt;/Author&gt;&lt;Year&gt;2009&lt;/Year&gt;&lt;Details&gt;&lt;_accessed&gt;61534001&lt;/_accessed&gt;&lt;_cited_count&gt;193&lt;/_cited_count&gt;&lt;_created&gt;61523559&lt;/_created&gt;&lt;_db_updated&gt;kuakujiansuo&lt;/_db_updated&gt;&lt;_issue&gt;27&lt;/_issue&gt;&lt;_journal&gt;Proceedings of the National Academy of Science&lt;/_journal&gt;&lt;_keywords&gt;cavity ring-down spectroscopy; combustion; isotopic ratio&lt;/_keywords&gt;&lt;_modified&gt;61534001&lt;/_modified&gt;&lt;_pages&gt;10933-10938&lt;/_pages&gt;&lt;_url&gt;http://xueshu.baidu.com/s?wd=paperuri:%2823139e9f9f273bcd632ead498362fd11%29&amp;amp;filter=sc_long_sign&amp;amp;tn=SE_xueshusource_2kduw22v&amp;amp;sc_vurl=http://europepmc.org/articles/PMC2700152&amp;amp;ie=utf-8&amp;amp;sc_us=16465498621487964418&lt;/_url&gt;&lt;_volume&gt;106&lt;/_volume&gt;&lt;/Details&gt;&lt;Extra&gt;&lt;DBUID&gt;{47044F0E-1E33-44A5-BCB7-6E75172E45E7}&lt;/DBUID&gt;&lt;/Extra&gt;&lt;/Item&gt;&lt;/References&gt;&lt;/Group&gt;&lt;/Citation&gt;_x000a_"/>
    <w:docVar w:name="NE.Ref{55EA45B3-7F9A-4585-A5A4-C2FEB6F96855}" w:val=" ADDIN NE.Ref.{55EA45B3-7F9A-4585-A5A4-C2FEB6F96855}&lt;Citation&gt;&lt;Group&gt;&lt;References&gt;&lt;Item&gt;&lt;ID&gt;609&lt;/ID&gt;&lt;UID&gt;{9C40C824-D603-4E3A-B5DF-B1B77FDFA117}&lt;/UID&gt;&lt;Title&gt;Scenario Map-Based Stochastic Unit Commitment&lt;/Title&gt;&lt;Template&gt;Journal Article&lt;/Template&gt;&lt;Star&gt;0&lt;/Star&gt;&lt;Tag&gt;0&lt;/Tag&gt;&lt;Author&gt;Du, Ershun; Zhang, Ning; Kang, Chongqing; Xia, Qing&lt;/Author&gt;&lt;Year&gt;0&lt;/Year&gt;&lt;Details&gt;&lt;_accessed&gt;62210615&lt;/_accessed&gt;&lt;_collection_scope&gt;EI;SCI;SCIE;&lt;/_collection_scope&gt;&lt;_created&gt;62210615&lt;/_created&gt;&lt;_db_updated&gt;CrossRef&lt;/_db_updated&gt;&lt;_doi&gt;10.1109/TPWRS.2018.2799954&lt;/_doi&gt;&lt;_isbn&gt;0885-8950&lt;/_isbn&gt;&lt;_journal&gt;IEEE Transactions on Power Systems&lt;/_journal&gt;&lt;_modified&gt;62210615&lt;/_modified&gt;&lt;_pages&gt;1-1&lt;/_pages&gt;&lt;_tertiary_title&gt;IEEE Trans. Power Syst.&lt;/_tertiary_title&gt;&lt;_url&gt;http://ieeexplore.ieee.org/document/8275032/_x000d__x000a_http://xplorestaging.ieee.org/ielx7/59/4374138/08275032.pdf?arnumber=8275032&lt;/_url&gt;&lt;/Details&gt;&lt;Extra&gt;&lt;DBUID&gt;{976DE6B6-35A5-423A-8E2E-7A82124CB986}&lt;/DBUID&gt;&lt;/Extra&gt;&lt;/Item&gt;&lt;/References&gt;&lt;/Group&gt;&lt;/Citation&gt;_x000a_"/>
    <w:docVar w:name="NE.Ref{592D50B4-04D2-42A2-A0BD-1ADD8240C398}" w:val=" ADDIN NE.Ref.{592D50B4-04D2-42A2-A0BD-1ADD8240C398}&lt;Citation&gt;&lt;Group&gt;&lt;References&gt;&lt;Item&gt;&lt;ID&gt;8&lt;/ID&gt;&lt;UID&gt;{9EA6BDA4-90E7-423E-A086-E46CE107E5F6}&lt;/UID&gt;&lt;Title&gt;Global potential for wind-generated electricity.&lt;/Title&gt;&lt;Template&gt;Journal Article&lt;/Template&gt;&lt;Star&gt;0&lt;/Star&gt;&lt;Tag&gt;0&lt;/Tag&gt;&lt;Author&gt;Lu, X; Mcelroy, M B; Kiviluoma, J&lt;/Author&gt;&lt;Year&gt;2009&lt;/Year&gt;&lt;Details&gt;&lt;_accessed&gt;61534001&lt;/_accessed&gt;&lt;_cited_count&gt;193&lt;/_cited_count&gt;&lt;_created&gt;61523559&lt;/_created&gt;&lt;_db_updated&gt;kuakujiansuo&lt;/_db_updated&gt;&lt;_issue&gt;27&lt;/_issue&gt;&lt;_journal&gt;Proceedings of the National Academy of Science&lt;/_journal&gt;&lt;_keywords&gt;cavity ring-down spectroscopy; combustion; isotopic ratio&lt;/_keywords&gt;&lt;_modified&gt;61534001&lt;/_modified&gt;&lt;_pages&gt;10933-10938&lt;/_pages&gt;&lt;_url&gt;http://xueshu.baidu.com/s?wd=paperuri:%2823139e9f9f273bcd632ead498362fd11%29&amp;amp;filter=sc_long_sign&amp;amp;tn=SE_xueshusource_2kduw22v&amp;amp;sc_vurl=http://europepmc.org/articles/PMC2700152&amp;amp;ie=utf-8&amp;amp;sc_us=16465498621487964418&lt;/_url&gt;&lt;_volume&gt;106&lt;/_volume&gt;&lt;/Details&gt;&lt;Extra&gt;&lt;DBUID&gt;{47044F0E-1E33-44A5-BCB7-6E75172E45E7}&lt;/DBUID&gt;&lt;/Extra&gt;&lt;/Item&gt;&lt;/References&gt;&lt;/Group&gt;&lt;/Citation&gt;_x000a_"/>
    <w:docVar w:name="NE.Ref{5AE7510E-0FC0-42EB-850F-01400504459F}" w:val=" ADDIN NE.Ref.{5AE7510E-0FC0-42EB-850F-01400504459F}&lt;Citation&gt;&lt;Group&gt;&lt;References&gt;&lt;Item&gt;&lt;ID&gt;5&lt;/ID&gt;&lt;UID&gt;{B91F52A9-0D49-4593-B941-4BD66DD6A985}&lt;/UID&gt;&lt;Title&gt;2015 Statistics of wind power development&lt;/Title&gt;&lt;Template&gt;Web Page&lt;/Template&gt;&lt;Star&gt;0&lt;/Star&gt;&lt;Tag&gt;0&lt;/Tag&gt;&lt;Author&gt;&amp;quot;China National Energy Administration&amp;quot;&lt;/Author&gt;&lt;Year&gt;2015&lt;/Year&gt;&lt;Details&gt;&lt;_accessed&gt;61523579&lt;/_accessed&gt;&lt;_created&gt;61523557&lt;/_created&gt;&lt;_modified&gt;61523579&lt;/_modified&gt;&lt;_url&gt;http://www.nea.gov.cn/2016-02/02/c_135066586.htm&lt;/_url&gt;&lt;/Details&gt;&lt;Extra&gt;&lt;DBUID&gt;{47044F0E-1E33-44A5-BCB7-6E75172E45E7}&lt;/DBUID&gt;&lt;/Extra&gt;&lt;/Item&gt;&lt;/References&gt;&lt;/Group&gt;&lt;Group&gt;&lt;References&gt;&lt;Item&gt;&lt;ID&gt;6&lt;/ID&gt;&lt;UID&gt;{7240E955-4D57-43C4-BBE5-994699CF0AA2}&lt;/UID&gt;&lt;Title&gt;2015 Statistics of solar power generation&lt;/Title&gt;&lt;Template&gt;Web Page&lt;/Template&gt;&lt;Star&gt;0&lt;/Star&gt;&lt;Tag&gt;0&lt;/Tag&gt;&lt;Author&gt;&amp;quot;China National Energy Administration&amp;quot;&lt;/Author&gt;&lt;Year&gt;2015&lt;/Year&gt;&lt;Details&gt;&lt;_accessed&gt;61523579&lt;/_accessed&gt;&lt;_created&gt;61523557&lt;/_created&gt;&lt;_modified&gt;61523579&lt;/_modified&gt;&lt;_url&gt;http://www.nea.gov.cn/2016-02/05/c_135076636.htm&lt;/_url&gt;&lt;/Details&gt;&lt;Extra&gt;&lt;DBUID&gt;{47044F0E-1E33-44A5-BCB7-6E75172E45E7}&lt;/DBUID&gt;&lt;/Extra&gt;&lt;/Item&gt;&lt;/References&gt;&lt;/Group&gt;&lt;/Citation&gt;_x000a_"/>
    <w:docVar w:name="NE.Ref{5B6C3D14-C77B-4DE7-ABA6-6D9E3BE71315}" w:val=" ADDIN NE.Ref.{5B6C3D14-C77B-4DE7-ABA6-6D9E3BE71315}&lt;Citation&gt;&lt;Group&gt;&lt;References&gt;&lt;Item&gt;&lt;ID&gt;45&lt;/ID&gt;&lt;UID&gt;{8446C384-9AF6-4FB9-8C70-F9E4F8AB96A6}&lt;/UID&gt;&lt;Title&gt;GADM database of Global Administrative Areas&lt;/Title&gt;&lt;Template&gt;Web Page&lt;/Template&gt;&lt;Star&gt;0&lt;/Star&gt;&lt;Tag&gt;0&lt;/Tag&gt;&lt;Author/&gt;&lt;Year&gt;0&lt;/Year&gt;&lt;Details&gt;&lt;_url&gt;http://gadm.org/&lt;/_url&gt;&lt;_accessed&gt;61543844&lt;/_accessed&gt;&lt;_created&gt;61543844&lt;/_created&gt;&lt;_modified&gt;61543844&lt;/_modified&gt;&lt;/Details&gt;&lt;Extra&gt;&lt;DBUID&gt;{47044F0E-1E33-44A5-BCB7-6E75172E45E7}&lt;/DBUID&gt;&lt;/Extra&gt;&lt;/Item&gt;&lt;/References&gt;&lt;/Group&gt;&lt;/Citation&gt;_x000a_"/>
    <w:docVar w:name="NE.Ref{5FF69A66-F9D0-4C66-9475-553A581BDC2B}" w:val=" ADDIN NE.Ref.{5FF69A66-F9D0-4C66-9475-553A581BDC2B}&lt;Citation&gt;&lt;Group&gt;&lt;References&gt;&lt;Item&gt;&lt;ID&gt;663&lt;/ID&gt;&lt;UID&gt;{619AB797-6682-4EB2-BF03-F00377A346AF}&lt;/UID&gt;&lt;Title&gt;Joint Energy and Spinning Reserve Market Clearing Incorporating Wind Power and Load Forecast Uncertainties&lt;/Title&gt;&lt;Template&gt;Journal Article&lt;/Template&gt;&lt;Star&gt;1&lt;/Star&gt;&lt;Tag&gt;0&lt;/Tag&gt;&lt;Author&gt;Reddy, S Surender; Bijwe, P R; Abhyankar, A R&lt;/Author&gt;&lt;Year&gt;2015&lt;/Year&gt;&lt;Details&gt;&lt;_doi&gt;10.1109/JSYST.2013.2272236&lt;/_doi&gt;&lt;_created&gt;62364882&lt;/_created&gt;&lt;_modified&gt;62364882&lt;/_modified&gt;&lt;_url&gt;http://ieeexplore.ieee.org/document/6558810/_x000d__x000a_http://xplorestaging.ieee.org/ielx7/4267003/7053977/06558810.pdf?arnumber=6558810&lt;/_url&gt;&lt;_journal&gt;IEEE Systems Journal&lt;/_journal&gt;&lt;_volume&gt;9&lt;/_volume&gt;&lt;_issue&gt;1&lt;/_issue&gt;&lt;_pages&gt;152-164&lt;/_pages&gt;&lt;_tertiary_title&gt;IEEE Systems Journal&lt;/_tertiary_title&gt;&lt;_isbn&gt;1932-8184&lt;/_isbn&gt;&lt;_accessed&gt;62364882&lt;/_accessed&gt;&lt;_db_updated&gt;CrossRef&lt;/_db_updated&gt;&lt;_impact_factor&gt;   4.337&lt;/_impact_factor&gt;&lt;_collection_scope&gt;EI;SCIE;&lt;/_collection_scope&gt;&lt;/Details&gt;&lt;Extra&gt;&lt;DBUID&gt;{976DE6B6-35A5-423A-8E2E-7A82124CB986}&lt;/DBUID&gt;&lt;/Extra&gt;&lt;/Item&gt;&lt;/References&gt;&lt;/Group&gt;&lt;/Citation&gt;_x000a_"/>
    <w:docVar w:name="NE.Ref{65114715-CDF7-4E4F-9F07-B522F518D0D3}" w:val=" ADDIN NE.Ref.{65114715-CDF7-4E4F-9F07-B522F518D0D3}&lt;Citation&gt;&lt;Group&gt;&lt;References&gt;&lt;Item&gt;&lt;ID&gt;624&lt;/ID&gt;&lt;UID&gt;{4AD41D6B-6E80-4554-975E-33666932EA8E}&lt;/UID&gt;&lt;Title&gt;A novel approach using flexible scheduling and aggregation to optimize demand response in the developing interactive grid market architecture&lt;/Title&gt;&lt;Template&gt;Journal Article&lt;/Template&gt;&lt;Star&gt;0&lt;/Star&gt;&lt;Tag&gt;0&lt;/Tag&gt;&lt;Author&gt;Reihani, Ehsan; Motalleb, Mahdi; Thornton, Matsu; Ghorbani, Reza&lt;/Author&gt;&lt;Year&gt;2016&lt;/Year&gt;&lt;Details&gt;&lt;_accessed&gt;62248157&lt;/_accessed&gt;&lt;_collection_scope&gt;EI;SCI;SCIE;&lt;/_collection_scope&gt;&lt;_created&gt;62248157&lt;/_created&gt;&lt;_db_updated&gt;CrossRef&lt;/_db_updated&gt;&lt;_doi&gt;10.1016/j.apenergy.2016.08.170&lt;/_doi&gt;&lt;_impact_factor&gt;   7.900&lt;/_impact_factor&gt;&lt;_isbn&gt;03062619&lt;/_isbn&gt;&lt;_journal&gt;Applied Energy&lt;/_journal&gt;&lt;_modified&gt;62364881&lt;/_modified&gt;&lt;_pages&gt;445-455&lt;/_pages&gt;&lt;_tertiary_title&gt;Applied Energy&lt;/_tertiary_title&gt;&lt;_url&gt;http://linkinghub.elsevier.com/retrieve/pii/S030626191631279X_x000d__x000a_http://api.elsevier.com/content/article/PII:S030626191631279X?httpAccept=text/xml&lt;/_url&gt;&lt;_volume&gt;183&lt;/_volume&gt;&lt;/Details&gt;&lt;Extra&gt;&lt;DBUID&gt;{976DE6B6-35A5-423A-8E2E-7A82124CB986}&lt;/DBUID&gt;&lt;/Extra&gt;&lt;/Item&gt;&lt;/References&gt;&lt;/Group&gt;&lt;/Citation&gt;_x000a_"/>
    <w:docVar w:name="NE.Ref{6807389D-7948-47AB-984B-134DB5947AC7}" w:val=" ADDIN NE.Ref.{6807389D-7948-47AB-984B-134DB5947AC7}&lt;Citation&gt;&lt;Group&gt;&lt;References&gt;&lt;Item&gt;&lt;ID&gt;13&lt;/ID&gt;&lt;UID&gt;{D39A2B96-D2DC-4AAA-8F0E-C0CF65DED464}&lt;/UID&gt;&lt;Title&gt;The power curve of Goldwind GW82/1500 wind turbine&lt;/Title&gt;&lt;Template&gt;Web Page&lt;/Template&gt;&lt;Star&gt;0&lt;/Star&gt;&lt;Tag&gt;0&lt;/Tag&gt;&lt;Author&gt;&amp;quot;The Wind Power Database&amp;quot;&lt;/Author&gt;&lt;Year&gt;0&lt;/Year&gt;&lt;Details&gt;&lt;_accessed&gt;61523584&lt;/_accessed&gt;&lt;_created&gt;61523584&lt;/_created&gt;&lt;_modified&gt;61523584&lt;/_modified&gt;&lt;_url&gt;http://www.thewindpower.net/scripts/fpdf181/turbine.php?id=441&lt;/_url&gt;&lt;/Details&gt;&lt;Extra&gt;&lt;DBUID&gt;{47044F0E-1E33-44A5-BCB7-6E75172E45E7}&lt;/DBUID&gt;&lt;/Extra&gt;&lt;/Item&gt;&lt;/References&gt;&lt;/Group&gt;&lt;/Citation&gt;_x000a_"/>
    <w:docVar w:name="NE.Ref{69AC9842-ECE1-4E01-B4EE-A6F826DB17D1}" w:val=" ADDIN NE.Ref.{69AC9842-ECE1-4E01-B4EE-A6F826DB17D1}&lt;Citation&gt;&lt;Group&gt;&lt;References&gt;&lt;Item&gt;&lt;ID&gt;46&lt;/ID&gt;&lt;UID&gt;{8DC24077-D96D-4E9C-AD61-274D180BDEA6}&lt;/UID&gt;&lt;Title&gt;Validation of the MERRA dataset for solar PV applications&lt;/Title&gt;&lt;Template&gt;Journal Article&lt;/Template&gt;&lt;Star&gt;0&lt;/Star&gt;&lt;Tag&gt;0&lt;/Tag&gt;&lt;Author&gt;Richardson, D B; Andrews, R W&lt;/Author&gt;&lt;Year&gt;2014&lt;/Year&gt;&lt;Details&gt;&lt;_accessed&gt;61546330&lt;/_accessed&gt;&lt;_created&gt;61546330&lt;/_created&gt;&lt;_modified&gt;61546330&lt;/_modified&gt;&lt;_url&gt;http://xueshu.baidu.com/s?wd=paperuri:%28274302a2e334e00b72c99ade2547b9d7%29&amp;amp;filter=sc_long_sign&amp;amp;tn=SE_xueshusource_2kduw22v&amp;amp;sc_vurl=http://ieeexplore.ieee.org/xpls/abs_all.jsp?arnumber=6925039&amp;amp;ie=utf-8&amp;amp;sc_us=15189585077509646689&lt;/_url&gt;&lt;_journal&gt;Photovoltaic Specialist Conference&lt;/_journal&gt;&lt;_cited_count&gt;1&lt;/_cited_count&gt;&lt;_keywords&gt;photovoltaic power systems; solar power stations; sunlight; MERRA solar data; PV modeling; PV production data; ground measurements; ground-measured solar data; satellite-derived data; solar PV&lt;/_keywords&gt;&lt;_db_updated&gt;kuakujiansuo&lt;/_db_updated&gt;&lt;/Details&gt;&lt;Extra&gt;&lt;DBUID&gt;{47044F0E-1E33-44A5-BCB7-6E75172E45E7}&lt;/DBUID&gt;&lt;/Extra&gt;&lt;/Item&gt;&lt;/References&gt;&lt;/Group&gt;&lt;/Citation&gt;_x000a_"/>
    <w:docVar w:name="NE.Ref{6CCBA5FF-51F0-4283-A3DC-601ECD294F74}" w:val=" ADDIN NE.Ref.{6CCBA5FF-51F0-4283-A3DC-601ECD294F74}&lt;Citation&gt;&lt;Group&gt;&lt;References&gt;&lt;Item&gt;&lt;ID&gt;375&lt;/ID&gt;&lt;UID&gt;{DBB5BE32-9F5C-4C45-80DF-CCD9D7FC692E}&lt;/UID&gt;&lt;Title&gt;A full demand response model in co-optimized energy and reserve market&lt;/Title&gt;&lt;Template&gt;Journal Article&lt;/Template&gt;&lt;Star&gt;0&lt;/Star&gt;&lt;Tag&gt;0&lt;/Tag&gt;&lt;Author&gt;Liu, G; Tomsovic, K&lt;/Author&gt;&lt;Year&gt;2014&lt;/Year&gt;&lt;Details&gt;&lt;_accessed&gt;61573571&lt;/_accessed&gt;&lt;_collection_scope&gt;EI;SCIE;&lt;/_collection_scope&gt;&lt;_created&gt;61573571&lt;/_created&gt;&lt;_db_updated&gt;CrossRef&lt;/_db_updated&gt;&lt;_doi&gt;10.1016/j.epsr.2014.02.006&lt;/_doi&gt;&lt;_impact_factor&gt;   2.856&lt;/_impact_factor&gt;&lt;_isbn&gt;03787796&lt;/_isbn&gt;&lt;_journal&gt;Electric Power Systems Research&lt;/_journal&gt;&lt;_modified&gt;62366266&lt;/_modified&gt;&lt;_pages&gt;62-70&lt;/_pages&gt;&lt;_tertiary_title&gt;Electric Power Systems Research&lt;/_tertiary_title&gt;&lt;_url&gt;http://linkinghub.elsevier.com/retrieve/pii/S0378779614000431_x000d__x000a_http://api.elsevier.com/content/article/PII:S0378779614000431?httpAccept=text/xml&lt;/_url&gt;&lt;_volume&gt;111&lt;/_volume&gt;&lt;/Details&gt;&lt;Extra&gt;&lt;DBUID&gt;{976DE6B6-35A5-423A-8E2E-7A82124CB986}&lt;/DBUID&gt;&lt;/Extra&gt;&lt;/Item&gt;&lt;/References&gt;&lt;/Group&gt;&lt;/Citation&gt;_x000a_"/>
    <w:docVar w:name="NE.Ref{6D7CDC98-CAD0-4D22-86DC-5469BACF7BCE}" w:val=" ADDIN NE.Ref.{6D7CDC98-CAD0-4D22-86DC-5469BACF7BCE}&lt;Citation&gt;&lt;Group&gt;&lt;References&gt;&lt;Item&gt;&lt;ID&gt;561&lt;/ID&gt;&lt;UID&gt;{6555AE5A-F7AF-4644-ADFE-580BEBE894D6}&lt;/UID&gt;&lt;Title&gt;A Bilevel Model for Participation of a Storage System in Energy and Reserve Markets&lt;/Title&gt;&lt;Template&gt;Journal Article&lt;/Template&gt;&lt;Star&gt;0&lt;/Star&gt;&lt;Tag&gt;0&lt;/Tag&gt;&lt;Author&gt;Nasrolahpour, Ehsan; Kazempour, Jalal; Zareipour, Hamidreza; Rosehart, William D&lt;/Author&gt;&lt;Year&gt;0&lt;/Year&gt;&lt;Details&gt;&lt;_accessed&gt;62033024&lt;/_accessed&gt;&lt;_collection_scope&gt;EI;SCIE;&lt;/_collection_scope&gt;&lt;_created&gt;62033024&lt;/_created&gt;&lt;_db_updated&gt;CrossRef&lt;/_db_updated&gt;&lt;_doi&gt;10.1109/TSTE.2017.2749434&lt;/_doi&gt;&lt;_isbn&gt;1949-3029&lt;/_isbn&gt;&lt;_journal&gt;IEEE Transactions on Sustainable Energy&lt;/_journal&gt;&lt;_modified&gt;62033024&lt;/_modified&gt;&lt;_pages&gt;1-1&lt;/_pages&gt;&lt;_tertiary_title&gt;IEEE Trans. Sustain. Energy&lt;/_tertiary_title&gt;&lt;_url&gt;http://ieeexplore.ieee.org/document/8036231/_x000d__x000a_http://xplorestaging.ieee.org/ielx7/5165391/5433168/08036231.pdf?arnumber=8036231&lt;/_url&gt;&lt;/Details&gt;&lt;Extra&gt;&lt;DBUID&gt;{976DE6B6-35A5-423A-8E2E-7A82124CB986}&lt;/DBUID&gt;&lt;/Extra&gt;&lt;/Item&gt;&lt;/References&gt;&lt;/Group&gt;&lt;Group&gt;&lt;References&gt;&lt;Item&gt;&lt;ID&gt;474&lt;/ID&gt;&lt;UID&gt;{12BBE3AF-065D-439B-9DA1-26ACFD0E7CDD}&lt;/UID&gt;&lt;Title&gt;Potential of vehicle-to-grid ancillary services considering the uncertainties in plug-in electric vehicle availability and service/localization limitations in distribution grids&lt;/Title&gt;&lt;Template&gt;Journal Article&lt;/Template&gt;&lt;Star&gt;1&lt;/Star&gt;&lt;Tag&gt;0&lt;/Tag&gt;&lt;Author&gt;Sarabi, Siyamak; Davigny, Arnaud; Courtecuisse, Vincent; Riffonneau, Yann; Robyns, Benoît&lt;/Author&gt;&lt;Year&gt;2016&lt;/Year&gt;&lt;Details&gt;&lt;_accessed&gt;61807400&lt;/_accessed&gt;&lt;_collection_scope&gt;EI;SCI;SCIE;&lt;/_collection_scope&gt;&lt;_created&gt;61807400&lt;/_created&gt;&lt;_db_updated&gt;CrossRef&lt;/_db_updated&gt;&lt;_doi&gt;10.1016/j.apenergy.2016.03.064&lt;/_doi&gt;&lt;_impact_factor&gt;   7.900&lt;/_impact_factor&gt;&lt;_isbn&gt;03062619&lt;/_isbn&gt;&lt;_journal&gt;Applied Energy&lt;/_journal&gt;&lt;_modified&gt;62376256&lt;/_modified&gt;&lt;_pages&gt;523-540&lt;/_pages&gt;&lt;_tertiary_title&gt;Applied Energy&lt;/_tertiary_title&gt;&lt;_url&gt;http://linkinghub.elsevier.com/retrieve/pii/S0306261916303841_x000d__x000a_http://api.elsevier.com/content/article/PII:S0306261916303841?httpAccept=text/plain&lt;/_url&gt;&lt;_volume&gt;171&lt;/_volume&gt;&lt;/Details&gt;&lt;Extra&gt;&lt;DBUID&gt;{976DE6B6-35A5-423A-8E2E-7A82124CB986}&lt;/DBUID&gt;&lt;/Extra&gt;&lt;/Item&gt;&lt;/References&gt;&lt;/Group&gt;&lt;/Citation&gt;_x000a_"/>
    <w:docVar w:name="NE.Ref{6E4345A5-5972-4BAE-BF48-5A4BCDC078F6}" w:val=" ADDIN NE.Ref.{6E4345A5-5972-4BAE-BF48-5A4BCDC078F6}&lt;Citation&gt;&lt;Group&gt;&lt;References&gt;&lt;Item&gt;&lt;ID&gt;371&lt;/ID&gt;&lt;UID&gt;{A1DF7AFA-F5A4-4B98-9838-DF0D472FF107}&lt;/UID&gt;&lt;Title&gt;Robust environmental-economic dispatch incorporating wind power generation and carbon capture plants&lt;/Title&gt;&lt;Template&gt;Journal Article&lt;/Template&gt;&lt;Star&gt;1&lt;/Star&gt;&lt;Tag&gt;0&lt;/Tag&gt;&lt;Author&gt;Wei, Wei; Liu, Feng; Wang, Jianhui; Chen, Laijun; Mei, Shengwei; Yuan, Tiejiang&lt;/Author&gt;&lt;Year&gt;2016&lt;/Year&gt;&lt;Details&gt;&lt;_accessed&gt;61973062&lt;/_accessed&gt;&lt;_collection_scope&gt;EI;SCI;SCIE;&lt;/_collection_scope&gt;&lt;_created&gt;61571454&lt;/_created&gt;&lt;_db_updated&gt;CrossRef&lt;/_db_updated&gt;&lt;_doi&gt;10.1016/j.apenergy.2016.09.013&lt;/_doi&gt;&lt;_impact_factor&gt;   7.900&lt;/_impact_factor&gt;&lt;_isbn&gt;03062619&lt;/_isbn&gt;&lt;_journal&gt;Applied Energy&lt;/_journal&gt;&lt;_modified&gt;62375943&lt;/_modified&gt;&lt;_pages&gt;674-684&lt;/_pages&gt;&lt;_tertiary_title&gt;Applied Energy&lt;/_tertiary_title&gt;&lt;_url&gt;http://linkinghub.elsevier.com/retrieve/pii/S0306261916313186_x000d__x000a_http://api.elsevier.com/content/article/PII:S0306261916313186?httpAccept=text/plain&lt;/_url&gt;&lt;_volume&gt;183&lt;/_volume&gt;&lt;/Details&gt;&lt;Extra&gt;&lt;DBUID&gt;{976DE6B6-35A5-423A-8E2E-7A82124CB986}&lt;/DBUID&gt;&lt;/Extra&gt;&lt;/Item&gt;&lt;/References&gt;&lt;/Group&gt;&lt;/Citation&gt;_x000a_"/>
    <w:docVar w:name="NE.Ref{7005BDF7-9AA5-42BB-A0BC-F7DFE85EE620}" w:val=" ADDIN NE.Ref.{7005BDF7-9AA5-42BB-A0BC-F7DFE85EE620}&lt;Citation&gt;&lt;Group&gt;&lt;References&gt;&lt;Item&gt;&lt;ID&gt;373&lt;/ID&gt;&lt;UID&gt;{6318F27D-5349-4C9A-8559-B5C24318B712}&lt;/UID&gt;&lt;Title&gt;Robust Co-Optimization to Energy and Ancillary Service Joint Dispatch Considering Wind Power Uncertainties in Real-Time Electricity Markets&lt;/Title&gt;&lt;Template&gt;Journal Article&lt;/Template&gt;&lt;Star&gt;0&lt;/Star&gt;&lt;Tag&gt;0&lt;/Tag&gt;&lt;Author&gt;Ding, Tao; Wu, Zhongyu; Lv, Jiajun; Bie, Zhaohong; Zhang, Xianjun&lt;/Author&gt;&lt;Year&gt;2016&lt;/Year&gt;&lt;Details&gt;&lt;_accessed&gt;61571492&lt;/_accessed&gt;&lt;_collection_scope&gt;EI;SCIE;&lt;/_collection_scope&gt;&lt;_created&gt;61571492&lt;/_created&gt;&lt;_db_updated&gt;CrossRef&lt;/_db_updated&gt;&lt;_doi&gt;10.1109/TSTE.2016.2561967&lt;/_doi&gt;&lt;_impact_factor&gt;   6.235&lt;/_impact_factor&gt;&lt;_isbn&gt;1949-3029&lt;/_isbn&gt;&lt;_issue&gt;4&lt;/_issue&gt;&lt;_journal&gt;IEEE Transactions on Sustainable Energy&lt;/_journal&gt;&lt;_modified&gt;62332757&lt;/_modified&gt;&lt;_pages&gt;1547-1557&lt;/_pages&gt;&lt;_tertiary_title&gt;IEEE Trans. Sustain. Energy&lt;/_tertiary_title&gt;&lt;_url&gt;http://ieeexplore.ieee.org/document/7469786/_x000d__x000a_http://xplorestaging.ieee.org/ielx7/5165391/7570347/07469786.pdf?arnumber=7469786&lt;/_url&gt;&lt;_volume&gt;7&lt;/_volume&gt;&lt;/Details&gt;&lt;Extra&gt;&lt;DBUID&gt;{976DE6B6-35A5-423A-8E2E-7A82124CB986}&lt;/DBUID&gt;&lt;/Extra&gt;&lt;/Item&gt;&lt;/References&gt;&lt;/Group&gt;&lt;/Citation&gt;_x000a_"/>
    <w:docVar w:name="NE.Ref{7057EA46-E84B-4079-817E-278BECFCFD80}" w:val=" ADDIN NE.Ref.{7057EA46-E84B-4079-817E-278BECFCFD80}&lt;Citation&gt;&lt;Group&gt;&lt;References&gt;&lt;Item&gt;&lt;ID&gt;20&lt;/ID&gt;&lt;UID&gt;{9E459822-F207-4691-803E-3CF2E61B11F4}&lt;/UID&gt;&lt;Title&gt;Modelling the potential for wind energy integration on China&amp;apos;s coal-heavy electricity grid&lt;/Title&gt;&lt;Template&gt;Journal Article&lt;/Template&gt;&lt;Star&gt;0&lt;/Star&gt;&lt;Tag&gt;0&lt;/Tag&gt;&lt;Author&gt;Davidson, Michael R; Zhang, Da; Xiong, Weiming; Zhang, Xiliang; Karplus, Valerie J&lt;/Author&gt;&lt;Year&gt;2016&lt;/Year&gt;&lt;Details&gt;&lt;_accessed&gt;61536568&lt;/_accessed&gt;&lt;_created&gt;61523601&lt;/_created&gt;&lt;_date&gt;61256160&lt;/_date&gt;&lt;_db_updated&gt;CrossRef&lt;/_db_updated&gt;&lt;_doi&gt;10.1038/nenergy.2016.86&lt;/_doi&gt;&lt;_isbn&gt;2058-7546&lt;/_isbn&gt;&lt;_issue&gt;7&lt;/_issue&gt;&lt;_journal&gt;Nature Energy&lt;/_journal&gt;&lt;_modified&gt;61534004&lt;/_modified&gt;&lt;_pages&gt;16086&lt;/_pages&gt;&lt;_tertiary_title&gt;Nat. Energy&lt;/_tertiary_title&gt;&lt;_url&gt;http://www.nature.com/articles/nenergy201686&lt;/_url&gt;&lt;_volume&gt;1&lt;/_volume&gt;&lt;/Details&gt;&lt;Extra&gt;&lt;DBUID&gt;{47044F0E-1E33-44A5-BCB7-6E75172E45E7}&lt;/DBUID&gt;&lt;/Extra&gt;&lt;/Item&gt;&lt;/References&gt;&lt;/Group&gt;&lt;/Citation&gt;_x000a_"/>
    <w:docVar w:name="NE.Ref{732D0B85-D3FA-44CE-A15E-58C1E2998E05}" w:val=" ADDIN NE.Ref.{732D0B85-D3FA-44CE-A15E-58C1E2998E05}&lt;Citation&gt;&lt;Group&gt;&lt;References&gt;&lt;Item&gt;&lt;ID&gt;630&lt;/ID&gt;&lt;UID&gt;{4CE61026-8CF1-41B3-9F92-98C37868C4A3}&lt;/UID&gt;&lt;Title&gt;The Flexibility Workout: Managing Variable Resources and Assessing the Need for Power System Modification&lt;/Title&gt;&lt;Template&gt;Journal Article&lt;/Template&gt;&lt;Star&gt;1&lt;/Star&gt;&lt;Tag&gt;0&lt;/Tag&gt;&lt;Author&gt;Holttinen, Hannele; Tuohy, Aidan; Milligan, Michael; Lannoye, Eamonn; Silva, Vera; Muller, Simon; Soder, Lennart&lt;/Author&gt;&lt;Year&gt;2013&lt;/Year&gt;&lt;Details&gt;&lt;_accessed&gt;62248207&lt;/_accessed&gt;&lt;_collection_scope&gt;EI;&lt;/_collection_scope&gt;&lt;_created&gt;62248206&lt;/_created&gt;&lt;_db_updated&gt;CrossRef&lt;/_db_updated&gt;&lt;_doi&gt;10.1109/MPE.2013.2278000&lt;/_doi&gt;&lt;_impact_factor&gt;   2.689&lt;/_impact_factor&gt;&lt;_isbn&gt;1540-7977&lt;/_isbn&gt;&lt;_issue&gt;6&lt;/_issue&gt;&lt;_journal&gt;IEEE Power and Energy Magazine&lt;/_journal&gt;&lt;_modified&gt;62368724&lt;/_modified&gt;&lt;_pages&gt;53-62&lt;/_pages&gt;&lt;_tertiary_title&gt;IEEE Power and Energy Mag.&lt;/_tertiary_title&gt;&lt;_url&gt;http://ieeexplore.ieee.org/document/6634499/_x000d__x000a_http://xplorestaging.ieee.org/ielx7/8014/6634492/06634499.pdf?arnumber=6634499&lt;/_url&gt;&lt;_volume&gt;11&lt;/_volume&gt;&lt;/Details&gt;&lt;Extra&gt;&lt;DBUID&gt;{976DE6B6-35A5-423A-8E2E-7A82124CB986}&lt;/DBUID&gt;&lt;/Extra&gt;&lt;/Item&gt;&lt;/References&gt;&lt;/Group&gt;&lt;/Citation&gt;_x000a_"/>
    <w:docVar w:name="NE.Ref{79168081-3FB4-43CC-BEFE-DE4FFBA15039}" w:val=" ADDIN NE.Ref.{79168081-3FB4-43CC-BEFE-DE4FFBA15039}&lt;Citation&gt;&lt;Group&gt;&lt;References&gt;&lt;Item&gt;&lt;ID&gt;182&lt;/ID&gt;&lt;UID&gt;{91555240-02D6-4633-94DF-D44F24797DE5}&lt;/UID&gt;&lt;Title&gt;A Robust Optimization Approach for the Interdependency Analysis of Integrated Energy Systems Considering Wind Power Uncertainty&lt;/Title&gt;&lt;Template&gt;Journal Article&lt;/Template&gt;&lt;Star&gt;0&lt;/Star&gt;&lt;Tag&gt;5&lt;/Tag&gt;&lt;Author&gt;Martinez-Mares, Alberto; Fuerte-Esquivel, Claudio R&lt;/Author&gt;&lt;Year&gt;2013&lt;/Year&gt;&lt;Details&gt;&lt;_accessed&gt;60716754&lt;/_accessed&gt;&lt;_collection_scope&gt;EI;SCI;SCIE;&lt;/_collection_scope&gt;&lt;_created&gt;60716754&lt;/_created&gt;&lt;_db_updated&gt;CrossRef&lt;/_db_updated&gt;&lt;_doi&gt;10.1109/TPWRS.2013.2263256&lt;/_doi&gt;&lt;_impact_factor&gt;   5.680&lt;/_impact_factor&gt;&lt;_isbn&gt;0885-8950&lt;/_isbn&gt;&lt;_issue&gt;4&lt;/_issue&gt;&lt;_journal&gt;IEEE Transactions on Power Systems&lt;/_journal&gt;&lt;_modified&gt;62014825&lt;/_modified&gt;&lt;_pages&gt;3964-3976&lt;/_pages&gt;&lt;_tertiary_title&gt;IEEE Trans. Power Syst.&lt;/_tertiary_title&gt;&lt;_url&gt;http://ieeexplore.ieee.org/lpdocs/epic03/wrapper.htm?arnumber=6520881&lt;/_url&gt;&lt;_volume&gt;28&lt;/_volume&gt;&lt;/Details&gt;&lt;Extra&gt;&lt;DBUID&gt;{976DE6B6-35A5-423A-8E2E-7A82124CB986}&lt;/DBUID&gt;&lt;/Extra&gt;&lt;/Item&gt;&lt;/References&gt;&lt;/Group&gt;&lt;/Citation&gt;_x000a_"/>
    <w:docVar w:name="NE.Ref{7B5659D1-98D9-47ED-A902-CD32B3EED7DB}" w:val=" ADDIN NE.Ref.{7B5659D1-98D9-47ED-A902-CD32B3EED7DB}&lt;Citation&gt;&lt;Group&gt;&lt;References&gt;&lt;Item&gt;&lt;ID&gt;2&lt;/ID&gt;&lt;UID&gt;{24CFE874-F706-4A2B-9BD7-765AA3DB6BDD}&lt;/UID&gt;&lt;Title&gt;Evaluation of global wind power&lt;/Title&gt;&lt;Template&gt;Journal Article&lt;/Template&gt;&lt;Star&gt;0&lt;/Star&gt;&lt;Tag&gt;0&lt;/Tag&gt;&lt;Author&gt;Archer, Cristina L&lt;/Author&gt;&lt;Year&gt;2005&lt;/Year&gt;&lt;Details&gt;&lt;_accessed&gt;61523543&lt;/_accessed&gt;&lt;_created&gt;61523543&lt;/_created&gt;&lt;_db_updated&gt;CrossRef&lt;/_db_updated&gt;&lt;_doi&gt;10.1029/2004JD005462&lt;/_doi&gt;&lt;_impact_factor&gt;   3.318&lt;/_impact_factor&gt;&lt;_isbn&gt;0148-0227&lt;/_isbn&gt;&lt;_issue&gt;D12&lt;/_issue&gt;&lt;_journal&gt;Journal of Geophysical Research&lt;/_journal&gt;&lt;_modified&gt;61523543&lt;/_modified&gt;&lt;_tertiary_title&gt;J. Geophys. Res.&lt;/_tertiary_title&gt;&lt;_url&gt;http://doi.wiley.com/10.1029/2004JD005462_x000d__x000a_https://api.wiley.com/onlinelibrary/tdm/v1/articles/10.1029%2F2004JD005462&lt;/_url&gt;&lt;_volume&gt;110&lt;/_volume&gt;&lt;/Details&gt;&lt;Extra&gt;&lt;DBUID&gt;{47044F0E-1E33-44A5-BCB7-6E75172E45E7}&lt;/DBUID&gt;&lt;/Extra&gt;&lt;/Item&gt;&lt;/References&gt;&lt;/Group&gt;&lt;/Citation&gt;_x000a_"/>
    <w:docVar w:name="NE.Ref{7DB0F670-248A-47A5-B77C-B94D34834154}" w:val=" ADDIN NE.Ref.{7DB0F670-248A-47A5-B77C-B94D34834154}&lt;Citation&gt;&lt;Group&gt;&lt;References&gt;&lt;Item&gt;&lt;ID&gt;575&lt;/ID&gt;&lt;UID&gt;{73970822-7A6A-4E23-AD26-72D59041DCEF}&lt;/UID&gt;&lt;Title&gt;A reliability framework for generating unit commitment&lt;/Title&gt;&lt;Template&gt;Journal Article&lt;/Template&gt;&lt;Star&gt;0&lt;/Star&gt;&lt;Tag&gt;0&lt;/Tag&gt;&lt;Author&gt;Billinton, R; Fotuhi-Firuzabad, M&lt;/Author&gt;&lt;Year&gt;0&lt;/Year&gt;&lt;Details&gt;&lt;_accessed&gt;62107013&lt;/_accessed&gt;&lt;_cited_count&gt;50&lt;/_cited_count&gt;&lt;_created&gt;62107013&lt;/_created&gt;&lt;_db_updated&gt;kuakujiansuo&lt;/_db_updated&gt;&lt;_modified&gt;62166894&lt;/_modified&gt;&lt;_url&gt;http://xueshu.baidu.com/s?wd=paperuri:%281a77b9a5702c858ee0574eb322f6eb71%29&amp;amp;filter=sc_long_sign&amp;amp;tn=SE_xueshusource_2kduw22v&amp;amp;sc_vurl=http://www.sciencedirect.com/science/article/pii/S0378779600001048&amp;amp;ie=utf-8&amp;amp;sc_us=5407003228323855588&lt;/_url&gt;&lt;/Details&gt;&lt;Extra&gt;&lt;DBUID&gt;{976DE6B6-35A5-423A-8E2E-7A82124CB986}&lt;/DBUID&gt;&lt;/Extra&gt;&lt;/Item&gt;&lt;/References&gt;&lt;/Group&gt;&lt;/Citation&gt;_x000a_"/>
    <w:docVar w:name="NE.Ref{7F81B4BA-E6B9-4C2B-B6B8-8AEEE2E564D7}" w:val=" ADDIN NE.Ref.{7F81B4BA-E6B9-4C2B-B6B8-8AEEE2E564D7}&lt;Citation&gt;&lt;Group&gt;&lt;References&gt;&lt;Item&gt;&lt;ID&gt;619&lt;/ID&gt;&lt;UID&gt;{8273015D-F451-4B56-84FD-301707071D87}&lt;/UID&gt;&lt;Title&gt;First time real time incentive demand response program in smart grid with “i-Energy” management system with different resources&lt;/Title&gt;&lt;Template&gt;Journal Article&lt;/Template&gt;&lt;Star&gt;1&lt;/Star&gt;&lt;Tag&gt;0&lt;/Tag&gt;&lt;Author&gt;Eissa, M M&lt;/Author&gt;&lt;Year&gt;2018&lt;/Year&gt;&lt;Details&gt;&lt;_accessed&gt;62210778&lt;/_accessed&gt;&lt;_collection_scope&gt;EI;SCI;SCIE;&lt;/_collection_scope&gt;&lt;_created&gt;62210778&lt;/_created&gt;&lt;_db_updated&gt;CrossRef&lt;/_db_updated&gt;&lt;_doi&gt;10.1016/j.apenergy.2017.12.043&lt;/_doi&gt;&lt;_impact_factor&gt;   7.900&lt;/_impact_factor&gt;&lt;_isbn&gt;03062619&lt;/_isbn&gt;&lt;_journal&gt;Applied Energy&lt;/_journal&gt;&lt;_modified&gt;62375942&lt;/_modified&gt;&lt;_pages&gt;607-621&lt;/_pages&gt;&lt;_tertiary_title&gt;Applied Energy&lt;/_tertiary_title&gt;&lt;_url&gt;http://linkinghub.elsevier.com/retrieve/pii/S0306261917317580_x000d__x000a_http://api.elsevier.com/content/article/PII:S0306261917317580?httpAccept=text/xml&lt;/_url&gt;&lt;_volume&gt;212&lt;/_volume&gt;&lt;/Details&gt;&lt;Extra&gt;&lt;DBUID&gt;{976DE6B6-35A5-423A-8E2E-7A82124CB986}&lt;/DBUID&gt;&lt;/Extra&gt;&lt;/Item&gt;&lt;/References&gt;&lt;/Group&gt;&lt;/Citation&gt;_x000a_"/>
    <w:docVar w:name="NE.Ref{80A4649A-E7CE-47F3-99BB-602B3D871352}" w:val=" ADDIN NE.Ref.{80A4649A-E7CE-47F3-99BB-602B3D871352}&lt;Citation&gt;&lt;Group&gt;&lt;References&gt;&lt;Item&gt;&lt;ID&gt;222&lt;/ID&gt;&lt;UID&gt;{31890865-F72B-44F1-A0B8-19E858369A4B}&lt;/UID&gt;&lt;Title&gt;The role of demand response in single and multi-objective wind-thermal generation scheduling: A stochastic programming&lt;/Title&gt;&lt;Template&gt;Journal Article&lt;/Template&gt;&lt;Star&gt;0&lt;/Star&gt;&lt;Tag&gt;0&lt;/Tag&gt;&lt;Author&gt;Falsafi, Hananeh; Zakariazadeh, Alireza; Jadid, Shahram&lt;/Author&gt;&lt;Year&gt;2014&lt;/Year&gt;&lt;Details&gt;&lt;_accessed&gt;61098752&lt;/_accessed&gt;&lt;_collection_scope&gt;EI;SCI;SCIE;&lt;/_collection_scope&gt;&lt;_created&gt;61098751&lt;/_created&gt;&lt;_db_updated&gt;CrossRef&lt;/_db_updated&gt;&lt;_doi&gt;10.1016/j.energy.2013.10.034&lt;/_doi&gt;&lt;_impact_factor&gt;   4.520&lt;/_impact_factor&gt;&lt;_isbn&gt;03605442&lt;/_isbn&gt;&lt;_journal&gt;Energy&lt;/_journal&gt;&lt;_modified&gt;61798146&lt;/_modified&gt;&lt;_pages&gt;853-867&lt;/_pages&gt;&lt;_tertiary_title&gt;Energy&lt;/_tertiary_title&gt;&lt;_url&gt;http://linkinghub.elsevier.com/retrieve/pii/S0360544213008864_x000d__x000a_http://api.elsevier.com/content/article/PII:S0360544213008864?httpAccept=text/xml&lt;/_url&gt;&lt;_volume&gt;64&lt;/_volume&gt;&lt;/Details&gt;&lt;Extra&gt;&lt;DBUID&gt;{976DE6B6-35A5-423A-8E2E-7A82124CB986}&lt;/DBUID&gt;&lt;/Extra&gt;&lt;/Item&gt;&lt;/References&gt;&lt;/Group&gt;&lt;/Citation&gt;_x000a_"/>
    <w:docVar w:name="NE.Ref{810CC1E8-0AFB-45A2-A9EB-D437C616E0E0}" w:val=" ADDIN NE.Ref.{810CC1E8-0AFB-45A2-A9EB-D437C616E0E0}&lt;Citation&gt;&lt;Group&gt;&lt;References&gt;&lt;Item&gt;&lt;ID&gt;374&lt;/ID&gt;&lt;UID&gt;{100C79BA-CF71-445B-B675-429AD8E8BE70}&lt;/UID&gt;&lt;Title&gt;Fast Identification of Inactive Security Constraints in SCUC Problems&lt;/Title&gt;&lt;Template&gt;Journal Article&lt;/Template&gt;&lt;Star&gt;0&lt;/Star&gt;&lt;Tag&gt;0&lt;/Tag&gt;&lt;Author&gt;Zhai, Qiaozhu; Guan, Xiaohong; Cheng, Jinghui; Wu, Hongyu&lt;/Author&gt;&lt;Year&gt;2010&lt;/Year&gt;&lt;Details&gt;&lt;_accessed&gt;61978914&lt;/_accessed&gt;&lt;_collection_scope&gt;EI;SCI;SCIE;&lt;/_collection_scope&gt;&lt;_created&gt;61571498&lt;/_created&gt;&lt;_db_updated&gt;CrossRef&lt;/_db_updated&gt;&lt;_doi&gt;10.1109/TPWRS.2010.2045161&lt;/_doi&gt;&lt;_impact_factor&gt;   5.680&lt;/_impact_factor&gt;&lt;_isbn&gt;0885-8950&lt;/_isbn&gt;&lt;_issue&gt;4&lt;/_issue&gt;&lt;_journal&gt;IEEE Transactions on Power Systems&lt;/_journal&gt;&lt;_modified&gt;61877753&lt;/_modified&gt;&lt;_pages&gt;1946-1954&lt;/_pages&gt;&lt;_tertiary_title&gt;IEEE Trans. Power Syst.&lt;/_tertiary_title&gt;&lt;_url&gt;http://ieeexplore.ieee.org/document/5438854/&lt;/_url&gt;&lt;_volume&gt;25&lt;/_volume&gt;&lt;/Details&gt;&lt;Extra&gt;&lt;DBUID&gt;{976DE6B6-35A5-423A-8E2E-7A82124CB986}&lt;/DBUID&gt;&lt;/Extra&gt;&lt;/Item&gt;&lt;/References&gt;&lt;/Group&gt;&lt;/Citation&gt;_x000a_"/>
    <w:docVar w:name="NE.Ref{821C093F-C55F-47F2-A816-3DCDC6315F58}" w:val=" ADDIN NE.Ref.{821C093F-C55F-47F2-A816-3DCDC6315F58}&lt;Citation&gt;&lt;Group&gt;&lt;References&gt;&lt;Item&gt;&lt;ID&gt;11&lt;/ID&gt;&lt;UID&gt;{C8402E95-CC06-44CD-B039-9FA92341D89C}&lt;/UID&gt;&lt;Title&gt;Where, when and how much solar is available? A provincial-scale solar resource assessment for China&lt;/Title&gt;&lt;Template&gt;Journal Article&lt;/Template&gt;&lt;Star&gt;0&lt;/Star&gt;&lt;Tag&gt;0&lt;/Tag&gt;&lt;Author&gt;He, Gang; Kammen, Daniel M&lt;/Author&gt;&lt;Year&gt;2016&lt;/Year&gt;&lt;Details&gt;&lt;_accessed&gt;61536569&lt;/_accessed&gt;&lt;_alternate_title&gt;Renewable Energy&lt;/_alternate_title&gt;&lt;_collection_scope&gt;EI;SCIE;&lt;/_collection_scope&gt;&lt;_created&gt;61523564&lt;/_created&gt;&lt;_date&gt;61009920&lt;/_date&gt;&lt;_date_display&gt;2016/1//&lt;/_date_display&gt;&lt;_db_updated&gt;ScienceDirect&lt;/_db_updated&gt;&lt;_doi&gt;10.1016/j.renene.2015.06.027&lt;/_doi&gt;&lt;_impact_factor&gt;   3.404&lt;/_impact_factor&gt;&lt;_isbn&gt;0960-1481&lt;/_isbn&gt;&lt;_journal&gt;Renewable Energy&lt;/_journal&gt;&lt;_keywords&gt;Solar resources assessment; Spatial and temporal variation; Provincial scale; Solar&lt;/_keywords&gt;&lt;_modified&gt;61533915&lt;/_modified&gt;&lt;_pages&gt;74-82&lt;/_pages&gt;&lt;_url&gt;http://www.sciencedirect.com/science/article/pii/S0960148115300501 _x000d__x000a_http://www.sciencedirect.com/science/article/pii/S0960148115300501/pdfft?md5=e1b1f62e283514ad88e33d17fccca573&amp;amp;pid=1-s2.0-S0960148115300501-main.pdf 全文链接_x000d__x000a_&lt;/_url&gt;&lt;_volume&gt;85&lt;/_volume&gt;&lt;/Details&gt;&lt;Extra&gt;&lt;DBUID&gt;{47044F0E-1E33-44A5-BCB7-6E75172E45E7}&lt;/DBUID&gt;&lt;/Extra&gt;&lt;/Item&gt;&lt;/References&gt;&lt;/Group&gt;&lt;/Citation&gt;_x000a_"/>
    <w:docVar w:name="NE.Ref{82789A78-50A1-4FC5-A7F7-3051BEB461F5}" w:val=" ADDIN NE.Ref.{82789A78-50A1-4FC5-A7F7-3051BEB461F5}&lt;Citation&gt;&lt;Group&gt;&lt;References&gt;&lt;Item&gt;&lt;ID&gt;8&lt;/ID&gt;&lt;UID&gt;{9EA6BDA4-90E7-423E-A086-E46CE107E5F6}&lt;/UID&gt;&lt;Title&gt;Global potential for wind-generated electricity.&lt;/Title&gt;&lt;Template&gt;Journal Article&lt;/Template&gt;&lt;Star&gt;0&lt;/Star&gt;&lt;Tag&gt;0&lt;/Tag&gt;&lt;Author&gt;Lu, X; Mcelroy, M B; Kiviluoma, J&lt;/Author&gt;&lt;Year&gt;2009&lt;/Year&gt;&lt;Details&gt;&lt;_accessed&gt;61523562&lt;/_accessed&gt;&lt;_cited_count&gt;193&lt;/_cited_count&gt;&lt;_created&gt;61523559&lt;/_created&gt;&lt;_db_updated&gt;kuakujiansuo&lt;/_db_updated&gt;&lt;_journal&gt;Proceedings of the National Academy of Science...&lt;/_journal&gt;&lt;_keywords&gt;cavity ring-down spectroscopy; combustion; isotopic ratio&lt;/_keywords&gt;&lt;_modified&gt;61523562&lt;/_modified&gt;&lt;_url&gt;http://xueshu.baidu.com/s?wd=paperuri:%2823139e9f9f273bcd632ead498362fd11%29&amp;amp;filter=sc_long_sign&amp;amp;tn=SE_xueshusource_2kduw22v&amp;amp;sc_vurl=http://europepmc.org/articles/PMC2700152&amp;amp;ie=utf-8&amp;amp;sc_us=16465498621487964418&lt;/_url&gt;&lt;/Details&gt;&lt;Extra&gt;&lt;DBUID&gt;{47044F0E-1E33-44A5-BCB7-6E75172E45E7}&lt;/DBUID&gt;&lt;/Extra&gt;&lt;/Item&gt;&lt;/References&gt;&lt;/Group&gt;&lt;Group&gt;&lt;References&gt;&lt;Item&gt;&lt;ID&gt;9&lt;/ID&gt;&lt;UID&gt;{0A005E79-2116-4129-A1D4-1865E32CCE86}&lt;/UID&gt;&lt;Title&gt;Potential for Wind-Generated Electricity in China&lt;/Title&gt;&lt;Template&gt;Journal Article&lt;/Template&gt;&lt;Star&gt;0&lt;/Star&gt;&lt;Tag&gt;0&lt;/Tag&gt;&lt;Author&gt;McElroy, Michael B; Lu, Xi; Nielsen, Chris P; Wang, Yuxuan&lt;/Author&gt;&lt;Year&gt;2009&lt;/Year&gt;&lt;Details&gt;&lt;_accessed&gt;61523562&lt;/_accessed&gt;&lt;_accession_num&gt;WOS:000269699100034&lt;/_accession_num&gt;&lt;_cited_count&gt;73&lt;/_cited_count&gt;&lt;_collection_scope&gt;SCI;SCIE;&lt;/_collection_scope&gt;&lt;_created&gt;61523559&lt;/_created&gt;&lt;_date_display&gt;2009, SEP 11 2009&lt;/_date_display&gt;&lt;_db_provider&gt;ISI&lt;/_db_provider&gt;&lt;_db_updated&gt;Web of Science-All&lt;/_db_updated&gt;&lt;_doi&gt;10.1126/science.1175706&lt;/_doi&gt;&lt;_impact_factor&gt;  34.661&lt;/_impact_factor&gt;&lt;_isbn&gt;0036-8075&lt;/_isbn&gt;&lt;_issue&gt;5946&lt;/_issue&gt;&lt;_journal&gt;SCIENCE&lt;/_journal&gt;&lt;_modified&gt;61523562&lt;/_modified&gt;&lt;_pages&gt;1378-1380&lt;/_pages&gt;&lt;_url&gt;http://gateway.isiknowledge.com/gateway/Gateway.cgi?GWVersion=2&amp;amp;SrcAuth=AegeanSoftware&amp;amp;SrcApp=NoteExpress&amp;amp;DestLinkType=FullRecord&amp;amp;DestApp=WOS&amp;amp;KeyUT=000269699100034&lt;/_url&gt;&lt;_volume&gt;325&lt;/_volume&gt;&lt;/Details&gt;&lt;Extra&gt;&lt;DBUID&gt;{47044F0E-1E33-44A5-BCB7-6E75172E45E7}&lt;/DBUID&gt;&lt;/Extra&gt;&lt;/Item&gt;&lt;/References&gt;&lt;/Group&gt;&lt;Group&gt;&lt;References&gt;&lt;Item&gt;&lt;ID&gt;10&lt;/ID&gt;&lt;UID&gt;{D8D83746-3CE4-49A6-933B-A7CA02DC9572}&lt;/UID&gt;&lt;Title&gt;Where, when and how much wind is available? A provincial-scale wind resource assessment for China&lt;/Title&gt;&lt;Template&gt;Journal Article&lt;/Template&gt;&lt;Star&gt;0&lt;/Star&gt;&lt;Tag&gt;0&lt;/Tag&gt;&lt;Author&gt;He, Gang; Kammen, Daniel M&lt;/Author&gt;&lt;Year&gt;2014&lt;/Year&gt;&lt;Details&gt;&lt;_accessed&gt;61523563&lt;/_accessed&gt;&lt;_alternate_title&gt;Energy Policy&lt;/_alternate_title&gt;&lt;_collection_scope&gt;EI;SCIE;SSCI;&lt;/_collection_scope&gt;&lt;_created&gt;61523563&lt;/_created&gt;&lt;_date&gt;60396480&lt;/_date&gt;&lt;_date_display&gt;2014/11//&lt;/_date_display&gt;&lt;_db_updated&gt;ScienceDirect&lt;/_db_updated&gt;&lt;_doi&gt;10.1016/j.enpol.2014.07.003&lt;/_doi&gt;&lt;_impact_factor&gt;   3.045&lt;/_impact_factor&gt;&lt;_isbn&gt;0301-4215&lt;/_isbn&gt;&lt;_journal&gt;Energy Policy&lt;/_journal&gt;&lt;_keywords&gt;Wind resources assessment; Spatial and temporal variation; China; High resolution; Wind&lt;/_keywords&gt;&lt;_modified&gt;61523563&lt;/_modified&gt;&lt;_pages&gt;116-122&lt;/_pages&gt;&lt;_url&gt;http://www.sciencedirect.com/science/article/pii/S0301421514004078&lt;/_url&gt;&lt;_volume&gt;74&lt;/_volume&gt;&lt;/Details&gt;&lt;Extra&gt;&lt;DBUID&gt;{47044F0E-1E33-44A5-BCB7-6E75172E45E7}&lt;/DBUID&gt;&lt;/Extra&gt;&lt;/Item&gt;&lt;/References&gt;&lt;/Group&gt;&lt;Group&gt;&lt;References&gt;&lt;Item&gt;&lt;ID&gt;11&lt;/ID&gt;&lt;UID&gt;{C8402E95-CC06-44CD-B039-9FA92341D89C}&lt;/UID&gt;&lt;Title&gt;Where, when and how much solar is available? A provincial-scale solar resource assessment for China&lt;/Title&gt;&lt;Template&gt;Journal Article&lt;/Template&gt;&lt;Star&gt;0&lt;/Star&gt;&lt;Tag&gt;0&lt;/Tag&gt;&lt;Author&gt;He, Gang; Kammen, Daniel M&lt;/Author&gt;&lt;Year&gt;2016&lt;/Year&gt;&lt;Details&gt;&lt;_accessed&gt;61523564&lt;/_accessed&gt;&lt;_alternate_title&gt;Renewable Energy&lt;/_alternate_title&gt;&lt;_collection_scope&gt;EI;SCIE;&lt;/_collection_scope&gt;&lt;_created&gt;61523564&lt;/_created&gt;&lt;_date&gt;61009920&lt;/_date&gt;&lt;_date_display&gt;2016/1//&lt;/_date_display&gt;&lt;_db_updated&gt;ScienceDirect&lt;/_db_updated&gt;&lt;_doi&gt;10.1016/j.renene.2015.06.027&lt;/_doi&gt;&lt;_impact_factor&gt;   3.404&lt;/_impact_factor&gt;&lt;_isbn&gt;0960-1481&lt;/_isbn&gt;&lt;_journal&gt;Renewable Energy&lt;/_journal&gt;&lt;_keywords&gt;Solar resources assessment; Spatial and temporal variation; Provincial scale; Solar&lt;/_keywords&gt;&lt;_modified&gt;61523564&lt;/_modified&gt;&lt;_pages&gt;74-82&lt;/_pages&gt;&lt;_url&gt;http://www.sciencedirect.com/science/article/pii/S0960148115300501&lt;/_url&gt;&lt;_volume&gt;85&lt;/_volume&gt;&lt;/Details&gt;&lt;Extra&gt;&lt;DBUID&gt;{47044F0E-1E33-44A5-BCB7-6E75172E45E7}&lt;/DBUID&gt;&lt;/Extra&gt;&lt;/Item&gt;&lt;/References&gt;&lt;/Group&gt;&lt;/Citation&gt;_x000a_"/>
    <w:docVar w:name="NE.Ref{83FDFEE5-AA6E-4C6A-B1F3-79FF1856D454}" w:val=" ADDIN NE.Ref.{83FDFEE5-AA6E-4C6A-B1F3-79FF1856D454}&lt;Citation&gt;&lt;Group&gt;&lt;References&gt;&lt;Item&gt;&lt;ID&gt;633&lt;/ID&gt;&lt;UID&gt;{7F03D00B-1E70-4D69-8E3A-F7E0E976CA20}&lt;/UID&gt;&lt;Title&gt;Cost-competitiveness puts wind in front&lt;/Title&gt;&lt;Template&gt;Generic&lt;/Template&gt;&lt;Star&gt;0&lt;/Star&gt;&lt;Tag&gt;0&lt;/Tag&gt;&lt;Author&gt;Council, Global Wind Energy&lt;/Author&gt;&lt;Year&gt;2017&lt;/Year&gt;&lt;Details&gt;&lt;_accessed&gt;62249003&lt;/_accessed&gt;&lt;_created&gt;62248908&lt;/_created&gt;&lt;_modified&gt;62248909&lt;/_modified&gt;&lt;_url&gt;http://gwec.net/cost-competitiveness-puts-wind-in-front/&lt;/_url&gt;&lt;/Details&gt;&lt;Extra&gt;&lt;DBUID&gt;{976DE6B6-35A5-423A-8E2E-7A82124CB986}&lt;/DBUID&gt;&lt;/Extra&gt;&lt;/Item&gt;&lt;/References&gt;&lt;/Group&gt;&lt;/Citation&gt;_x000a_"/>
    <w:docVar w:name="NE.Ref{848E13D9-7B6A-4017-8089-3D364C4F0C9E}" w:val=" ADDIN NE.Ref.{848E13D9-7B6A-4017-8089-3D364C4F0C9E}&lt;Citation&gt;&lt;Group&gt;&lt;References&gt;&lt;Item&gt;&lt;ID&gt;24&lt;/ID&gt;&lt;UID&gt;{0930BCA0-6173-4145-9954-BEB1F03C91B5}&lt;/UID&gt;&lt;Title&gt;China Urban Construction Statistical Yearbook&lt;/Title&gt;&lt;Template&gt;Book&lt;/Template&gt;&lt;Star&gt;0&lt;/Star&gt;&lt;Tag&gt;0&lt;/Tag&gt;&lt;Author&gt;&amp;quot;Ministry of Housing and Urban-Rural Development of the People&amp;apos;s Republic of China&amp;quot;&lt;/Author&gt;&lt;Year&gt;2014&lt;/Year&gt;&lt;Details&gt;&lt;_accessed&gt;61533989&lt;/_accessed&gt;&lt;_created&gt;61523677&lt;/_created&gt;&lt;_modified&gt;61533989&lt;/_modified&gt;&lt;_publisher&gt;China Statistics Press&lt;/_publisher&gt;&lt;/Details&gt;&lt;Extra&gt;&lt;DBUID&gt;{47044F0E-1E33-44A5-BCB7-6E75172E45E7}&lt;/DBUID&gt;&lt;/Extra&gt;&lt;/Item&gt;&lt;/References&gt;&lt;/Group&gt;&lt;/Citation&gt;_x000a_"/>
    <w:docVar w:name="NE.Ref{85350F93-6632-4329-81AC-3A101E772FCF}" w:val=" ADDIN NE.Ref.{85350F93-6632-4329-81AC-3A101E772FCF}&lt;Citation&gt;&lt;Group&gt;&lt;References&gt;&lt;Item&gt;&lt;ID&gt;10&lt;/ID&gt;&lt;UID&gt;{D8D83746-3CE4-49A6-933B-A7CA02DC9572}&lt;/UID&gt;&lt;Title&gt;Where, when and how much wind is available? A provincial-scale wind resource assessment for China&lt;/Title&gt;&lt;Template&gt;Journal Article&lt;/Template&gt;&lt;Star&gt;0&lt;/Star&gt;&lt;Tag&gt;0&lt;/Tag&gt;&lt;Author&gt;He, Gang; Kammen, Daniel M&lt;/Author&gt;&lt;Year&gt;2014&lt;/Year&gt;&lt;Details&gt;&lt;_accessed&gt;61523563&lt;/_accessed&gt;&lt;_created&gt;61523563&lt;/_created&gt;&lt;_modified&gt;61523563&lt;/_modified&gt;&lt;_url&gt;http://www.sciencedirect.com/science/article/pii/S0301421514004078&lt;/_url&gt;&lt;_journal&gt;Energy Policy&lt;/_journal&gt;&lt;_volume&gt;74&lt;/_volume&gt;&lt;_pages&gt;116-122&lt;/_pages&gt;&lt;_doi&gt;10.1016/j.enpol.2014.07.003&lt;/_doi&gt;&lt;_date_display&gt;2014/11//&lt;/_date_display&gt;&lt;_date&gt;60396480&lt;/_date&gt;&lt;_alternate_title&gt;Energy Policy&lt;/_alternate_title&gt;&lt;_isbn&gt;0301-4215&lt;/_isbn&gt;&lt;_keywords&gt;Wind resources assessment; Spatial and temporal variation; China; High resolution; Wind&lt;/_keywords&gt;&lt;_db_updated&gt;ScienceDirect&lt;/_db_updated&gt;&lt;_impact_factor&gt;   3.045&lt;/_impact_factor&gt;&lt;_collection_scope&gt;EI;SCIE;SSCI;&lt;/_collection_scope&gt;&lt;/Details&gt;&lt;Extra&gt;&lt;DBUID&gt;{47044F0E-1E33-44A5-BCB7-6E75172E45E7}&lt;/DBUID&gt;&lt;/Extra&gt;&lt;/Item&gt;&lt;/References&gt;&lt;/Group&gt;&lt;/Citation&gt;_x000a_"/>
    <w:docVar w:name="NE.Ref{85A55BB8-E0F0-4FDD-86AB-A641B230FD98}" w:val=" ADDIN NE.Ref.{85A55BB8-E0F0-4FDD-86AB-A641B230FD98}&lt;Citation&gt;&lt;Group&gt;&lt;References&gt;&lt;Item&gt;&lt;ID&gt;7&lt;/ID&gt;&lt;UID&gt;{66E46A4F-F7B0-4B2F-AC18-EFA96BB558C7}&lt;/UID&gt;&lt;Title&gt;13th Five Year Plan for Renewable Energies&lt;/Title&gt;&lt;Template&gt;Report&lt;/Template&gt;&lt;Star&gt;0&lt;/Star&gt;&lt;Tag&gt;0&lt;/Tag&gt;&lt;Author/&gt;&lt;Year&gt;2016&lt;/Year&gt;&lt;Details&gt;&lt;_publisher&gt;China National Development and Reform Council&lt;/_publisher&gt;&lt;_url&gt;http://www.sdpc.gov.cn/zcfb/zcfbghwb/201612/t20161216_830269.html&lt;/_url&gt;&lt;_accessed&gt;61523558&lt;/_accessed&gt;&lt;_created&gt;61523558&lt;/_created&gt;&lt;_modified&gt;61523558&lt;/_modified&gt;&lt;/Details&gt;&lt;Extra&gt;&lt;DBUID&gt;{47044F0E-1E33-44A5-BCB7-6E75172E45E7}&lt;/DBUID&gt;&lt;/Extra&gt;&lt;/Item&gt;&lt;/References&gt;&lt;/Group&gt;&lt;Group&gt;&lt;References&gt;&lt;Item&gt;&lt;ID&gt;8&lt;/ID&gt;&lt;UID&gt;{9EA6BDA4-90E7-423E-A086-E46CE107E5F6}&lt;/UID&gt;&lt;Title&gt;Global potential for wind-generated electricity.&lt;/Title&gt;&lt;Template&gt;Journal Article&lt;/Template&gt;&lt;Star&gt;0&lt;/Star&gt;&lt;Tag&gt;0&lt;/Tag&gt;&lt;Author&gt;Lu, X; Mcelroy, M B; Kiviluoma, J&lt;/Author&gt;&lt;Year&gt;2009&lt;/Year&gt;&lt;Details&gt;&lt;_created&gt;61523559&lt;/_created&gt;&lt;_modified&gt;61523562&lt;/_modified&gt;&lt;_url&gt;http://xueshu.baidu.com/s?wd=paperuri:%2823139e9f9f273bcd632ead498362fd11%29&amp;amp;filter=sc_long_sign&amp;amp;tn=SE_xueshusource_2kduw22v&amp;amp;sc_vurl=http://europepmc.org/articles/PMC2700152&amp;amp;ie=utf-8&amp;amp;sc_us=16465498621487964418&lt;/_url&gt;&lt;_journal&gt;Proceedings of the National Academy of Science...&lt;/_journal&gt;&lt;_cited_count&gt;193&lt;/_cited_count&gt;&lt;_keywords&gt;cavity ring-down spectroscopy; combustion; isotopic ratio&lt;/_keywords&gt;&lt;_accessed&gt;61523562&lt;/_accessed&gt;&lt;_db_updated&gt;kuakujiansuo&lt;/_db_updated&gt;&lt;/Details&gt;&lt;Extra&gt;&lt;DBUID&gt;{47044F0E-1E33-44A5-BCB7-6E75172E45E7}&lt;/DBUID&gt;&lt;/Extra&gt;&lt;/Item&gt;&lt;/References&gt;&lt;/Group&gt;&lt;Group&gt;&lt;References&gt;&lt;Item&gt;&lt;ID&gt;9&lt;/ID&gt;&lt;UID&gt;{0A005E79-2116-4129-A1D4-1865E32CCE86}&lt;/UID&gt;&lt;Title&gt;Potential for Wind-Generated Electricity in China&lt;/Title&gt;&lt;Template&gt;Journal Article&lt;/Template&gt;&lt;Star&gt;0&lt;/Star&gt;&lt;Tag&gt;0&lt;/Tag&gt;&lt;Author&gt;McElroy, Michael B; Lu, Xi; Nielsen, Chris P; Wang, Yuxuan&lt;/Author&gt;&lt;Year&gt;2009&lt;/Year&gt;&lt;Details&gt;&lt;_created&gt;61523559&lt;/_created&gt;&lt;_modified&gt;61523562&lt;/_modified&gt;&lt;_accessed&gt;61523562&lt;/_accessed&gt;&lt;_url&gt;http://gateway.isiknowledge.com/gateway/Gateway.cgi?GWVersion=2&amp;amp;SrcAuth=AegeanSoftware&amp;amp;SrcApp=NoteExpress&amp;amp;DestLinkType=FullRecord&amp;amp;DestApp=WOS&amp;amp;KeyUT=000269699100034&lt;/_url&gt;&lt;_journal&gt;SCIENCE&lt;/_journal&gt;&lt;_volume&gt;325&lt;/_volume&gt;&lt;_issue&gt;5946&lt;/_issue&gt;&lt;_pages&gt;1378-1380&lt;/_pages&gt;&lt;_cited_count&gt;73&lt;/_cited_count&gt;&lt;_doi&gt;10.1126/science.1175706&lt;/_doi&gt;&lt;_date_display&gt;2009, SEP 11 2009&lt;/_date_display&gt;&lt;_isbn&gt;0036-8075&lt;/_isbn&gt;&lt;_accession_num&gt;WOS:000269699100034&lt;/_accession_num&gt;&lt;_db_provider&gt;ISI&lt;/_db_provider&gt;&lt;_db_updated&gt;Web of Science-All&lt;/_db_updated&gt;&lt;_impact_factor&gt;  34.661&lt;/_impact_factor&gt;&lt;_collection_scope&gt;SCI;SCIE;&lt;/_collection_scope&gt;&lt;/Details&gt;&lt;Extra&gt;&lt;DBUID&gt;{47044F0E-1E33-44A5-BCB7-6E75172E45E7}&lt;/DBUID&gt;&lt;/Extra&gt;&lt;/Item&gt;&lt;/References&gt;&lt;/Group&gt;&lt;Group&gt;&lt;References&gt;&lt;Item&gt;&lt;ID&gt;10&lt;/ID&gt;&lt;UID&gt;{D8D83746-3CE4-49A6-933B-A7CA02DC9572}&lt;/UID&gt;&lt;Title&gt;Where, when and how much wind is available? A provincial-scale wind resource assessment for China&lt;/Title&gt;&lt;Template&gt;Journal Article&lt;/Template&gt;&lt;Star&gt;0&lt;/Star&gt;&lt;Tag&gt;0&lt;/Tag&gt;&lt;Author&gt;He, Gang; Kammen, Daniel M&lt;/Author&gt;&lt;Year&gt;2014&lt;/Year&gt;&lt;Details&gt;&lt;_accessed&gt;61523563&lt;/_accessed&gt;&lt;_created&gt;61523563&lt;/_created&gt;&lt;_modified&gt;61523563&lt;/_modified&gt;&lt;_url&gt;http://www.sciencedirect.com/science/article/pii/S0301421514004078&lt;/_url&gt;&lt;_journal&gt;Energy Policy&lt;/_journal&gt;&lt;_volume&gt;74&lt;/_volume&gt;&lt;_pages&gt;116-122&lt;/_pages&gt;&lt;_doi&gt;10.1016/j.enpol.2014.07.003&lt;/_doi&gt;&lt;_date_display&gt;2014/11//&lt;/_date_display&gt;&lt;_date&gt;60396480&lt;/_date&gt;&lt;_alternate_title&gt;Energy Policy&lt;/_alternate_title&gt;&lt;_isbn&gt;0301-4215&lt;/_isbn&gt;&lt;_keywords&gt;Wind resources assessment; Spatial and temporal variation; China; High resolution; Wind&lt;/_keywords&gt;&lt;_db_updated&gt;ScienceDirect&lt;/_db_updated&gt;&lt;_impact_factor&gt;   3.045&lt;/_impact_factor&gt;&lt;_collection_scope&gt;EI;SCIE;SSCI;&lt;/_collection_scope&gt;&lt;/Details&gt;&lt;Extra&gt;&lt;DBUID&gt;{47044F0E-1E33-44A5-BCB7-6E75172E45E7}&lt;/DBUID&gt;&lt;/Extra&gt;&lt;/Item&gt;&lt;/References&gt;&lt;/Group&gt;&lt;Group&gt;&lt;References&gt;&lt;Item&gt;&lt;ID&gt;11&lt;/ID&gt;&lt;UID&gt;{C8402E95-CC06-44CD-B039-9FA92341D89C}&lt;/UID&gt;&lt;Title&gt;Where, when and how much solar is available? A provincial-scale solar resource assessment for China&lt;/Title&gt;&lt;Template&gt;Journal Article&lt;/Template&gt;&lt;Star&gt;0&lt;/Star&gt;&lt;Tag&gt;0&lt;/Tag&gt;&lt;Author&gt;He, Gang; Kammen, Daniel M&lt;/Author&gt;&lt;Year&gt;2016&lt;/Year&gt;&lt;Details&gt;&lt;_accessed&gt;61523564&lt;/_accessed&gt;&lt;_created&gt;61523564&lt;/_created&gt;&lt;_modified&gt;61523564&lt;/_modified&gt;&lt;_url&gt;http://www.sciencedirect.com/science/article/pii/S0960148115300501&lt;/_url&gt;&lt;_journal&gt;Renewable Energy&lt;/_journal&gt;&lt;_volume&gt;85&lt;/_volume&gt;&lt;_pages&gt;74-82&lt;/_pages&gt;&lt;_doi&gt;10.1016/j.renene.2015.06.027&lt;/_doi&gt;&lt;_date_display&gt;2016/1//&lt;/_date_display&gt;&lt;_date&gt;61009920&lt;/_date&gt;&lt;_alternate_title&gt;Renewable Energy&lt;/_alternate_title&gt;&lt;_isbn&gt;0960-1481&lt;/_isbn&gt;&lt;_keywords&gt;Solar resources assessment; Spatial and temporal variation; Provincial scale; Solar&lt;/_keywords&gt;&lt;_db_updated&gt;ScienceDirect&lt;/_db_updated&gt;&lt;_impact_factor&gt;   3.404&lt;/_impact_factor&gt;&lt;_collection_scope&gt;EI;SCIE;&lt;/_collection_scope&gt;&lt;/Details&gt;&lt;Extra&gt;&lt;DBUID&gt;{47044F0E-1E33-44A5-BCB7-6E75172E45E7}&lt;/DBUID&gt;&lt;/Extra&gt;&lt;/Item&gt;&lt;/References&gt;&lt;/Group&gt;&lt;/Citation&gt;_x000a_"/>
    <w:docVar w:name="NE.Ref{86945DEA-5351-4E9D-B539-0C2E9159F7D7}" w:val=" ADDIN NE.Ref.{86945DEA-5351-4E9D-B539-0C2E9159F7D7}&lt;Citation&gt;&lt;Group&gt;&lt;References&gt;&lt;Item&gt;&lt;ID&gt;25&lt;/ID&gt;&lt;UID&gt;{04982CC0-0012-45F1-8F9F-DC498D159CE6}&lt;/UID&gt;&lt;Title&gt;A Computationally Efficient Mixed-integer Linear Formulation for the Thermal Unit Commitment Problem&lt;/Title&gt;&lt;Template&gt;Journal Article&lt;/Template&gt;&lt;Star&gt;0&lt;/Star&gt;&lt;Tag&gt;0&lt;/Tag&gt;&lt;Author&gt;Carrion, M; Arroyo, J M&lt;/Author&gt;&lt;Year&gt;2006&lt;/Year&gt;&lt;Details&gt;&lt;_accessed&gt;61536572&lt;/_accessed&gt;&lt;_cited_count&gt;767&lt;/_cited_count&gt;&lt;_collection_scope&gt;EI;SCI;SCIE;&lt;/_collection_scope&gt;&lt;_created&gt;61523681&lt;/_created&gt;&lt;_db_updated&gt;kuakujiansuo&lt;/_db_updated&gt;&lt;_impact_factor&gt;   3.342&lt;/_impact_factor&gt;&lt;_issue&gt;3&lt;/_issue&gt;&lt;_journal&gt;IEEE Transactions on Power Systems&lt;/_journal&gt;&lt;_keywords&gt;integer programming; linear programming; power generation dispatch; power generation scheduling; power system interconnection; thermal power stations; binary variables; intertemporal constraints; large-scale cases; mixed-integer linear programming&lt;/_keywords&gt;&lt;_modified&gt;61534008&lt;/_modified&gt;&lt;_pages&gt;1371-1378&lt;/_pages&gt;&lt;_url&gt;http://xueshu.baidu.com/s?wd=paperuri:%28eb8880bdde42fcfb9445f48747f5aac5%29&amp;amp;filter=sc_long_sign&amp;amp;tn=SE_xueshusource_2kduw22v&amp;amp;sc_vurl=http://ieeexplore.ieee.org/xpls/icp.jsp?arnumber=1664974&amp;amp;ie=utf-8&amp;amp;sc_us=12042061747268893414&lt;/_url&gt;&lt;_volume&gt;21&lt;/_volume&gt;&lt;/Details&gt;&lt;Extra&gt;&lt;DBUID&gt;{47044F0E-1E33-44A5-BCB7-6E75172E45E7}&lt;/DBUID&gt;&lt;/Extra&gt;&lt;/Item&gt;&lt;/References&gt;&lt;/Group&gt;&lt;/Citation&gt;_x000a_"/>
    <w:docVar w:name="NE.Ref{88094977-7B9F-48F6-9A96-A03CA2C7ED27}" w:val=" ADDIN NE.Ref.{88094977-7B9F-48F6-9A96-A03CA2C7ED27}&lt;Citation&gt;&lt;Group&gt;&lt;References&gt;&lt;Item&gt;&lt;ID&gt;27&lt;/ID&gt;&lt;UID&gt;{361263FD-C278-4ABD-BB71-0491B8C0C064}&lt;/UID&gt;&lt;Title&gt;Report on Market and Existing Projects of Wind Power in China&lt;/Title&gt;&lt;Template&gt;Report&lt;/Template&gt;&lt;Star&gt;0&lt;/Star&gt;&lt;Tag&gt;0&lt;/Tag&gt;&lt;Author&gt;&amp;quot;HUAXIA Wind&amp;quot;&lt;/Author&gt;&lt;Year&gt;2014&lt;/Year&gt;&lt;Details&gt;&lt;_accessed&gt;61533983&lt;/_accessed&gt;&lt;_created&gt;61523686&lt;/_created&gt;&lt;_modified&gt;61523686&lt;/_modified&gt;&lt;_place_published&gt;Xuzhou&lt;/_place_published&gt;&lt;/Details&gt;&lt;Extra&gt;&lt;DBUID&gt;{47044F0E-1E33-44A5-BCB7-6E75172E45E7}&lt;/DBUID&gt;&lt;/Extra&gt;&lt;/Item&gt;&lt;/References&gt;&lt;/Group&gt;&lt;/Citation&gt;_x000a_"/>
    <w:docVar w:name="NE.Ref{8E535861-B3F7-4C88-AD9F-642C045B5B42}" w:val=" ADDIN NE.Ref.{8E535861-B3F7-4C88-AD9F-642C045B5B42}&lt;Citation&gt;&lt;Group&gt;&lt;References&gt;&lt;Item&gt;&lt;ID&gt;579&lt;/ID&gt;&lt;UID&gt;{0CCAB6C1-DC09-4CF7-8FD9-D80675AD1B44}&lt;/UID&gt;&lt;Title&gt;Robust day-ahead scheduling of smart distribution networks considering demand response programs&lt;/Title&gt;&lt;Template&gt;Journal Article&lt;/Template&gt;&lt;Star&gt;0&lt;/Star&gt;&lt;Tag&gt;0&lt;/Tag&gt;&lt;Author&gt;Mazidi, Mohammadreza; Monsef, Hassan; Siano, Pierluigi&lt;/Author&gt;&lt;Year&gt;2016&lt;/Year&gt;&lt;Details&gt;&lt;_accessed&gt;62107201&lt;/_accessed&gt;&lt;_collection_scope&gt;EI;SCI;SCIE;&lt;/_collection_scope&gt;&lt;_created&gt;62107201&lt;/_created&gt;&lt;_db_updated&gt;CrossRef&lt;/_db_updated&gt;&lt;_doi&gt;10.1016/j.apenergy.2016.06.016&lt;/_doi&gt;&lt;_impact_factor&gt;   7.182&lt;/_impact_factor&gt;&lt;_isbn&gt;03062619&lt;/_isbn&gt;&lt;_journal&gt;Applied Energy&lt;/_journal&gt;&lt;_modified&gt;62107201&lt;/_modified&gt;&lt;_pages&gt;929-942&lt;/_pages&gt;&lt;_tertiary_title&gt;Applied Energy&lt;/_tertiary_title&gt;&lt;_url&gt;http://linkinghub.elsevier.com/retrieve/pii/S0306261916307917_x000d__x000a_http://api.elsevier.com/content/article/PII:S0306261916307917?httpAccept=text/plain&lt;/_url&gt;&lt;_volume&gt;178&lt;/_volume&gt;&lt;/Details&gt;&lt;Extra&gt;&lt;DBUID&gt;{976DE6B6-35A5-423A-8E2E-7A82124CB986}&lt;/DBUID&gt;&lt;/Extra&gt;&lt;/Item&gt;&lt;/References&gt;&lt;/Group&gt;&lt;Group&gt;&lt;References&gt;&lt;Item&gt;&lt;ID&gt;679&lt;/ID&gt;&lt;UID&gt;{E916811E-4597-4635-9A7B-F9F05E35D45A}&lt;/UID&gt;&lt;Title&gt;Corrective economic dispatch and operational cycles for probabilistic unit commitment with demand response and high wind power&lt;/Title&gt;&lt;Template&gt;Journal Article&lt;/Template&gt;&lt;Star&gt;0&lt;/Star&gt;&lt;Tag&gt;0&lt;/Tag&gt;&lt;Author&gt;Azizipanah-Abarghooee, Rasoul; Golestaneh, Faranak; Gooi, Hoay Beng; Lin, Jeremy; Bavafa, Farhad; Terzija, Vladimir&lt;/Author&gt;&lt;Year&gt;2016&lt;/Year&gt;&lt;Details&gt;&lt;_accessed&gt;62376306&lt;/_accessed&gt;&lt;_collection_scope&gt;EI;SCI;SCIE;&lt;/_collection_scope&gt;&lt;_created&gt;62376306&lt;/_created&gt;&lt;_db_updated&gt;CrossRef&lt;/_db_updated&gt;&lt;_doi&gt;10.1016/j.apenergy.2016.07.117&lt;/_doi&gt;&lt;_impact_factor&gt;   7.900&lt;/_impact_factor&gt;&lt;_isbn&gt;03062619&lt;/_isbn&gt;&lt;_journal&gt;Applied Energy&lt;/_journal&gt;&lt;_modified&gt;62376306&lt;/_modified&gt;&lt;_pages&gt;634-651&lt;/_pages&gt;&lt;_tertiary_title&gt;Applied Energy&lt;/_tertiary_title&gt;&lt;_url&gt;http://linkinghub.elsevier.com/retrieve/pii/S0306261916310583_x000d__x000a_http://api.elsevier.com/content/article/PII:S0306261916310583?httpAccept=text/plain&lt;/_url&gt;&lt;_volume&gt;182&lt;/_volume&gt;&lt;/Details&gt;&lt;Extra&gt;&lt;DBUID&gt;{976DE6B6-35A5-423A-8E2E-7A82124CB986}&lt;/DBUID&gt;&lt;/Extra&gt;&lt;/Item&gt;&lt;/References&gt;&lt;/Group&gt;&lt;Group&gt;&lt;References&gt;&lt;Item&gt;&lt;ID&gt;222&lt;/ID&gt;&lt;UID&gt;{31890865-F72B-44F1-A0B8-19E858369A4B}&lt;/UID&gt;&lt;Title&gt;The role of demand response in single and multi-objective wind-thermal generation scheduling: A stochastic programming&lt;/Title&gt;&lt;Template&gt;Journal Article&lt;/Template&gt;&lt;Star&gt;0&lt;/Star&gt;&lt;Tag&gt;0&lt;/Tag&gt;&lt;Author&gt;Falsafi, Hananeh; Zakariazadeh, Alireza; Jadid, Shahram&lt;/Author&gt;&lt;Year&gt;2014&lt;/Year&gt;&lt;Details&gt;&lt;_accessed&gt;61098752&lt;/_accessed&gt;&lt;_collection_scope&gt;EI;SCI;SCIE;&lt;/_collection_scope&gt;&lt;_created&gt;61098751&lt;/_created&gt;&lt;_db_updated&gt;CrossRef&lt;/_db_updated&gt;&lt;_doi&gt;10.1016/j.energy.2013.10.034&lt;/_doi&gt;&lt;_impact_factor&gt;   4.968&lt;/_impact_factor&gt;&lt;_isbn&gt;03605442&lt;/_isbn&gt;&lt;_journal&gt;Energy&lt;/_journal&gt;&lt;_modified&gt;62376297&lt;/_modified&gt;&lt;_pages&gt;853-867&lt;/_pages&gt;&lt;_tertiary_title&gt;Energy&lt;/_tertiary_title&gt;&lt;_url&gt;http://linkinghub.elsevier.com/retrieve/pii/S0360544213008864_x000d__x000a_http://api.elsevier.com/content/article/PII:S0360544213008864?httpAccept=text/xml&lt;/_url&gt;&lt;_volume&gt;64&lt;/_volume&gt;&lt;/Details&gt;&lt;Extra&gt;&lt;DBUID&gt;{976DE6B6-35A5-423A-8E2E-7A82124CB986}&lt;/DBUID&gt;&lt;/Extra&gt;&lt;/Item&gt;&lt;/References&gt;&lt;/Group&gt;&lt;Group&gt;&lt;References&gt;&lt;Item&gt;&lt;ID&gt;220&lt;/ID&gt;&lt;UID&gt;{924B489E-4E18-4BC5-9817-CA6EFA287E10}&lt;/UID&gt;&lt;Title&gt;Integrated scheduling of renewable generation and demand response programs in a microgrid&lt;/Title&gt;&lt;Template&gt;Journal Article&lt;/Template&gt;&lt;Star&gt;0&lt;/Star&gt;&lt;Tag&gt;0&lt;/Tag&gt;&lt;Author&gt;Mazidi, Mohammadreza; Zakariazadeh, Alireza; Jadid, Shahram; Siano, Pierluigi&lt;/Author&gt;&lt;Year&gt;2014&lt;/Year&gt;&lt;Details&gt;&lt;_accessed&gt;61289064&lt;/_accessed&gt;&lt;_collection_scope&gt;EI;SCIE;&lt;/_collection_scope&gt;&lt;_created&gt;61098751&lt;/_created&gt;&lt;_db_updated&gt;CrossRef&lt;/_db_updated&gt;&lt;_doi&gt;10.1016/j.enconman.2014.06.078&lt;/_doi&gt;&lt;_impact_factor&gt;   6.377&lt;/_impact_factor&gt;&lt;_isbn&gt;01968904&lt;/_isbn&gt;&lt;_journal&gt;Energy Conversion and Management&lt;/_journal&gt;&lt;_modified&gt;62368442&lt;/_modified&gt;&lt;_pages&gt;1118-1127&lt;/_pages&gt;&lt;_tertiary_title&gt;Energy Conversion and Management&lt;/_tertiary_title&gt;&lt;_url&gt;http://linkinghub.elsevier.com/retrieve/pii/S0196890414006037_x000d__x000a_http://api.elsevier.com/content/article/PII:S0196890414006037?httpAccept=text/xml&lt;/_url&gt;&lt;_volume&gt;86&lt;/_volume&gt;&lt;/Details&gt;&lt;Extra&gt;&lt;DBUID&gt;{976DE6B6-35A5-423A-8E2E-7A82124CB986}&lt;/DBUID&gt;&lt;/Extra&gt;&lt;/Item&gt;&lt;/References&gt;&lt;/Group&gt;&lt;/Citation&gt;_x000a_"/>
    <w:docVar w:name="NE.Ref{929BF4F6-C5B2-446B-B018-68F5F2B85A5D}" w:val=" ADDIN NE.Ref.{929BF4F6-C5B2-446B-B018-68F5F2B85A5D}&lt;Citation&gt;&lt;Group&gt;&lt;References&gt;&lt;Item&gt;&lt;ID&gt;41&lt;/ID&gt;&lt;UID&gt;{59EE1139-68C7-422F-8D38-DE8BF48EFA88}&lt;/UID&gt;&lt;Title&gt;Wind Power Accommodation Capability of Large-scale Interconnected Power Grid Based on Equivalent Aggregation Method&lt;/Title&gt;&lt;Template&gt;Journal Article&lt;/Template&gt;&lt;Star&gt;0&lt;/Star&gt;&lt;Tag&gt;0&lt;/Tag&gt;&lt;Author&gt;Yang, Cao; Chun, Liu; Yuehui, Huang; Xinsong, Zhang; Xiaofei, Li; Yue, Yuan&lt;/Author&gt;&lt;Year&gt;2016&lt;/Year&gt;&lt;Details&gt;&lt;_language&gt;Chinese&lt;/_language&gt;&lt;_created&gt;61539670&lt;/_created&gt;&lt;_modified&gt;61539672&lt;/_modified&gt;&lt;_url&gt;http://www.cnki.net/KCMS/detail/detail.aspx?FileName=GDYJ201609013&amp;amp;DbName=CJFQ2016&lt;/_url&gt;&lt;_journal&gt;High Voltage Engineering&lt;/_journal&gt;&lt;_issue&gt;9&lt;/_issue&gt;&lt;_pages&gt;2792-2799&lt;/_pages&gt;&lt;_date&gt;61401600&lt;/_date&gt;&lt;_keywords&gt;能源互联网;等效聚合;时序生产模拟;风电接纳能力;系统规划调度&lt;/_keywords&gt;&lt;_author_aff&gt;河海大学能源与电气学院;中国电力科学研究院;南通大学电气工程学院;&lt;/_author_aff&gt;&lt;_db_provider&gt;CNKI: 期刊&lt;/_db_provider&gt;&lt;_accessed&gt;61539670&lt;/_accessed&gt;&lt;_db_updated&gt;CNKI - Reference&lt;/_db_updated&gt;&lt;_collection_scope&gt;中国科技核心期刊;中文核心期刊;CSCD;EI;&lt;/_collection_scope&gt;&lt;_volume&gt;42&lt;/_volume&gt;&lt;/Details&gt;&lt;Extra&gt;&lt;DBUID&gt;{47044F0E-1E33-44A5-BCB7-6E75172E45E7}&lt;/DBUID&gt;&lt;/Extra&gt;&lt;/Item&gt;&lt;/References&gt;&lt;/Group&gt;&lt;/Citation&gt;_x000a_"/>
    <w:docVar w:name="NE.Ref{92B38DB7-F078-49EB-9879-9A15CFC45AA0}" w:val=" ADDIN NE.Ref.{92B38DB7-F078-49EB-9879-9A15CFC45AA0}&lt;Citation&gt;&lt;Group&gt;&lt;References&gt;&lt;Item&gt;&lt;ID&gt;374&lt;/ID&gt;&lt;UID&gt;{100C79BA-CF71-445B-B675-429AD8E8BE70}&lt;/UID&gt;&lt;Title&gt;Fast Identification of Inactive Security Constraints in SCUC Problems&lt;/Title&gt;&lt;Template&gt;Journal Article&lt;/Template&gt;&lt;Star&gt;0&lt;/Star&gt;&lt;Tag&gt;0&lt;/Tag&gt;&lt;Author&gt;Zhai, Qiaozhu; Guan, Xiaohong; Cheng, Jinghui; Wu, Hongyu&lt;/Author&gt;&lt;Year&gt;2010&lt;/Year&gt;&lt;Details&gt;&lt;_accessed&gt;61978914&lt;/_accessed&gt;&lt;_collection_scope&gt;EI;SCI;SCIE;&lt;/_collection_scope&gt;&lt;_created&gt;61571498&lt;/_created&gt;&lt;_db_updated&gt;CrossRef&lt;/_db_updated&gt;&lt;_doi&gt;10.1109/TPWRS.2010.2045161&lt;/_doi&gt;&lt;_impact_factor&gt;   5.255&lt;/_impact_factor&gt;&lt;_isbn&gt;0885-8950&lt;/_isbn&gt;&lt;_issue&gt;4&lt;/_issue&gt;&lt;_journal&gt;IEEE Transactions on Power Systems&lt;/_journal&gt;&lt;_modified&gt;62386061&lt;/_modified&gt;&lt;_pages&gt;1946-1954&lt;/_pages&gt;&lt;_tertiary_title&gt;IEEE Trans. Power Syst.&lt;/_tertiary_title&gt;&lt;_url&gt;http://ieeexplore.ieee.org/document/5438854/&lt;/_url&gt;&lt;_volume&gt;25&lt;/_volume&gt;&lt;/Details&gt;&lt;Extra&gt;&lt;DBUID&gt;{976DE6B6-35A5-423A-8E2E-7A82124CB986}&lt;/DBUID&gt;&lt;/Extra&gt;&lt;/Item&gt;&lt;/References&gt;&lt;/Group&gt;&lt;/Citation&gt;_x000a_"/>
    <w:docVar w:name="NE.Ref{932C9C92-0FA2-40C9-99D3-D625644CD3B5}" w:val=" ADDIN NE.Ref.{932C9C92-0FA2-40C9-99D3-D625644CD3B5}&lt;Citation&gt;&lt;Group&gt;&lt;References&gt;&lt;Item&gt;&lt;ID&gt;561&lt;/ID&gt;&lt;UID&gt;{6555AE5A-F7AF-4644-ADFE-580BEBE894D6}&lt;/UID&gt;&lt;Title&gt;A Bilevel Model for Participation of a Storage System in Energy and Reserve Markets&lt;/Title&gt;&lt;Template&gt;Journal Article&lt;/Template&gt;&lt;Star&gt;0&lt;/Star&gt;&lt;Tag&gt;0&lt;/Tag&gt;&lt;Author&gt;Nasrolahpour, Ehsan; Kazempour, Jalal; Zareipour, Hamidreza; Rosehart, William D&lt;/Author&gt;&lt;Year&gt;0&lt;/Year&gt;&lt;Details&gt;&lt;_accessed&gt;62033024&lt;/_accessed&gt;&lt;_collection_scope&gt;EI;SCIE;&lt;/_collection_scope&gt;&lt;_created&gt;62033024&lt;/_created&gt;&lt;_db_updated&gt;CrossRef&lt;/_db_updated&gt;&lt;_doi&gt;10.1109/TSTE.2017.2749434&lt;/_doi&gt;&lt;_isbn&gt;1949-3029&lt;/_isbn&gt;&lt;_journal&gt;IEEE Transactions on Sustainable Energy&lt;/_journal&gt;&lt;_modified&gt;62033024&lt;/_modified&gt;&lt;_pages&gt;1-1&lt;/_pages&gt;&lt;_tertiary_title&gt;IEEE Trans. Sustain. Energy&lt;/_tertiary_title&gt;&lt;_url&gt;http://ieeexplore.ieee.org/document/8036231/_x000d__x000a_http://xplorestaging.ieee.org/ielx7/5165391/5433168/08036231.pdf?arnumber=8036231&lt;/_url&gt;&lt;/Details&gt;&lt;Extra&gt;&lt;DBUID&gt;{976DE6B6-35A5-423A-8E2E-7A82124CB986}&lt;/DBUID&gt;&lt;/Extra&gt;&lt;/Item&gt;&lt;/References&gt;&lt;/Group&gt;&lt;/Citation&gt;_x000a_"/>
    <w:docVar w:name="NE.Ref{962246D6-041F-4174-8C3A-42833EA8A845}" w:val=" ADDIN NE.Ref.{962246D6-041F-4174-8C3A-42833EA8A845}&lt;Citation&gt;&lt;Group&gt;&lt;References&gt;&lt;Item&gt;&lt;ID&gt;667&lt;/ID&gt;&lt;UID&gt;{D056912B-7885-4DB5-A2D4-62DDA82C6B73}&lt;/UID&gt;&lt;Title&gt;Interval optimization based operating strategy for gas-electricity integrated energy systems considering demand response and wind uncertainty&lt;/Title&gt;&lt;Template&gt;Journal Article&lt;/Template&gt;&lt;Star&gt;0&lt;/Star&gt;&lt;Tag&gt;0&lt;/Tag&gt;&lt;Author&gt;Bai, Linquan; Li, Fangxing; Cui, Hantao; Jiang, Tao; Sun, Hongbin; Zhu, Jinxiang&lt;/Author&gt;&lt;Year&gt;2016&lt;/Year&gt;&lt;Details&gt;&lt;_accessed&gt;62376044&lt;/_accessed&gt;&lt;_collection_scope&gt;EI;SCI;SCIE;&lt;/_collection_scope&gt;&lt;_created&gt;62376044&lt;/_created&gt;&lt;_db_updated&gt;CrossRef&lt;/_db_updated&gt;&lt;_doi&gt;10.1016/j.apenergy.2015.10.119&lt;/_doi&gt;&lt;_impact_factor&gt;   7.900&lt;/_impact_factor&gt;&lt;_isbn&gt;03062619&lt;/_isbn&gt;&lt;_journal&gt;Applied Energy&lt;/_journal&gt;&lt;_modified&gt;62376236&lt;/_modified&gt;&lt;_pages&gt;270-279&lt;/_pages&gt;&lt;_tertiary_title&gt;Applied Energy&lt;/_tertiary_title&gt;&lt;_url&gt;https://linkinghub.elsevier.com/retrieve/pii/S0306261915013550_x000d__x000a_https://api.elsevier.com/content/article/PII:S0306261915013550?httpAccept=text/xml&lt;/_url&gt;&lt;_volume&gt;167&lt;/_volume&gt;&lt;/Details&gt;&lt;Extra&gt;&lt;DBUID&gt;{976DE6B6-35A5-423A-8E2E-7A82124CB986}&lt;/DBUID&gt;&lt;/Extra&gt;&lt;/Item&gt;&lt;/References&gt;&lt;/Group&gt;&lt;/Citation&gt;_x000a_"/>
    <w:docVar w:name="NE.Ref{964A455F-678E-495C-90CA-A5FE5B964FB0}" w:val=" ADDIN NE.Ref.{964A455F-678E-495C-90CA-A5FE5B964FB0}&lt;Citation&gt;&lt;Group&gt;&lt;References&gt;&lt;Item&gt;&lt;ID&gt;21&lt;/ID&gt;&lt;UID&gt;{19691CCF-DFD9-4001-A3D2-B0244233E015}&lt;/UID&gt;&lt;Title&gt;Challenges faced by China compared with the US in developing wind power&lt;/Title&gt;&lt;Template&gt;Journal Article&lt;/Template&gt;&lt;Star&gt;0&lt;/Star&gt;&lt;Tag&gt;0&lt;/Tag&gt;&lt;Author&gt;Lu, Xi; McElroy, Michael B; Peng, Wei; Liu, Shiyang; Nielsen, Chris P; Wang, Haikun&lt;/Author&gt;&lt;Year&gt;2016&lt;/Year&gt;&lt;Details&gt;&lt;_accessed&gt;61533898&lt;/_accessed&gt;&lt;_created&gt;61523602&lt;/_created&gt;&lt;_date&gt;61215840&lt;/_date&gt;&lt;_db_updated&gt;CrossRef&lt;/_db_updated&gt;&lt;_doi&gt;10.1038/nenergy.2016.61&lt;/_doi&gt;&lt;_isbn&gt;2058-7546&lt;/_isbn&gt;&lt;_issue&gt;6&lt;/_issue&gt;&lt;_journal&gt;Nature Energy&lt;/_journal&gt;&lt;_modified&gt;61523602&lt;/_modified&gt;&lt;_pages&gt;16061&lt;/_pages&gt;&lt;_tertiary_title&gt;Nat. Energy&lt;/_tertiary_title&gt;&lt;_url&gt;http://www.nature.com/articles/nenergy201661&lt;/_url&gt;&lt;_volume&gt;1&lt;/_volume&gt;&lt;/Details&gt;&lt;Extra&gt;&lt;DBUID&gt;{47044F0E-1E33-44A5-BCB7-6E75172E45E7}&lt;/DBUID&gt;&lt;/Extra&gt;&lt;/Item&gt;&lt;/References&gt;&lt;/Group&gt;&lt;/Citation&gt;_x000a_"/>
    <w:docVar w:name="NE.Ref{98FF813D-0603-4635-AF6A-CFB1737124F4}" w:val=" ADDIN NE.Ref.{98FF813D-0603-4635-AF6A-CFB1737124F4}&lt;Citation&gt;&lt;Group&gt;&lt;References&gt;&lt;Item&gt;&lt;ID&gt;186&lt;/ID&gt;&lt;UID&gt;{A253324C-0CE6-41A7-AA05-FDE8651082BC}&lt;/UID&gt;&lt;Title&gt;Multi-Stage Robust Unit Commitment Considering Wind and Demand Response Uncertainties&lt;/Title&gt;&lt;Template&gt;Journal Article&lt;/Template&gt;&lt;Star&gt;1&lt;/Star&gt;&lt;Tag&gt;5&lt;/Tag&gt;&lt;Author&gt;Zhao, Chaoyue; Wang, Jianhui; Watson, Jean-Paul; Guan, Yongpei&lt;/Author&gt;&lt;Year&gt;2013&lt;/Year&gt;&lt;Details&gt;&lt;_accessed&gt;60728636&lt;/_accessed&gt;&lt;_collection_scope&gt;EI;SCI;SCIE;&lt;/_collection_scope&gt;&lt;_created&gt;60716818&lt;/_created&gt;&lt;_db_updated&gt;CrossRef&lt;/_db_updated&gt;&lt;_doi&gt;10.1109/TPWRS.2013.2244231&lt;/_doi&gt;&lt;_impact_factor&gt;   5.255&lt;/_impact_factor&gt;&lt;_isbn&gt;0885-8950&lt;/_isbn&gt;&lt;_issue&gt;3&lt;/_issue&gt;&lt;_journal&gt;IEEE Transactions on Power Systems&lt;/_journal&gt;&lt;_modified&gt;62338545&lt;/_modified&gt;&lt;_pages&gt;2708-2717&lt;/_pages&gt;&lt;_tertiary_title&gt;IEEE Trans. Power Syst.&lt;/_tertiary_title&gt;&lt;_url&gt;http://ieeexplore.ieee.org/lpdocs/epic03/wrapper.htm?arnumber=6476049&lt;/_url&gt;&lt;_volume&gt;28&lt;/_volume&gt;&lt;/Details&gt;&lt;Extra&gt;&lt;DBUID&gt;{976DE6B6-35A5-423A-8E2E-7A82124CB986}&lt;/DBUID&gt;&lt;/Extra&gt;&lt;/Item&gt;&lt;/References&gt;&lt;/Group&gt;&lt;/Citation&gt;_x000a_"/>
    <w:docVar w:name="NE.Ref{99695CBD-F1E3-4136-AB97-60F3C068E873}" w:val=" ADDIN NE.Ref.{99695CBD-F1E3-4136-AB97-60F3C068E873}&lt;Citation&gt;&lt;Group&gt;&lt;References&gt;&lt;Item&gt;&lt;ID&gt;576&lt;/ID&gt;&lt;UID&gt;{297A6F27-F59D-4649-BD05-8C2E97CCEED4}&lt;/UID&gt;&lt;Title&gt;Corrective economic dispatch and operational cycles for probabilistic unit commitment with demand response and high wind power&lt;/Title&gt;&lt;Template&gt;Journal Article&lt;/Template&gt;&lt;Star&gt;0&lt;/Star&gt;&lt;Tag&gt;0&lt;/Tag&gt;&lt;Author&gt;Azizipanah-Abarghooee, Rasoul; Golestaneh, Faranak; Gooi, Hoay Beng; Lin, Jeremy; Bavafa, Farhad; Terzija, Vladimir&lt;/Author&gt;&lt;Year&gt;2016&lt;/Year&gt;&lt;Details&gt;&lt;_accessed&gt;62107201&lt;/_accessed&gt;&lt;_collection_scope&gt;EI;SCI;SCIE;&lt;/_collection_scope&gt;&lt;_created&gt;62107201&lt;/_created&gt;&lt;_db_updated&gt;CrossRef&lt;/_db_updated&gt;&lt;_doi&gt;10.1016/j.apenergy.2016.07.117&lt;/_doi&gt;&lt;_impact_factor&gt;   7.182&lt;/_impact_factor&gt;&lt;_isbn&gt;03062619&lt;/_isbn&gt;&lt;_journal&gt;Applied Energy&lt;/_journal&gt;&lt;_modified&gt;62107229&lt;/_modified&gt;&lt;_pages&gt;634-651&lt;/_pages&gt;&lt;_tertiary_title&gt;Applied Energy&lt;/_tertiary_title&gt;&lt;_url&gt;http://linkinghub.elsevier.com/retrieve/pii/S0306261916310583_x000d__x000a_http://api.elsevier.com/content/article/PII:S0306261916310583?httpAccept=text/plain&lt;/_url&gt;&lt;_volume&gt;182&lt;/_volume&gt;&lt;/Details&gt;&lt;Extra&gt;&lt;DBUID&gt;{976DE6B6-35A5-423A-8E2E-7A82124CB986}&lt;/DBUID&gt;&lt;/Extra&gt;&lt;/Item&gt;&lt;/References&gt;&lt;/Group&gt;&lt;/Citation&gt;_x000a_"/>
    <w:docVar w:name="NE.Ref{A1DBF407-B25B-4ABF-B9C1-1D386F895E4A}" w:val=" ADDIN NE.Ref.{A1DBF407-B25B-4ABF-B9C1-1D386F895E4A}&lt;Citation&gt;&lt;Group&gt;&lt;References&gt;&lt;Item&gt;&lt;ID&gt;279&lt;/ID&gt;&lt;UID&gt;{A2712CE2-BFA9-44CB-9B0D-439B5256B2D2}&lt;/UID&gt;&lt;Title&gt;书Electricity Markets（Springer）&lt;/Title&gt;&lt;Template&gt;Journal Article&lt;/Template&gt;&lt;Star&gt;0&lt;/Star&gt;&lt;Tag&gt;0&lt;/Tag&gt;&lt;Author/&gt;&lt;Year&gt;0&lt;/Year&gt;&lt;Details&gt;&lt;_accessed&gt;62004720&lt;/_accessed&gt;&lt;_created&gt;61270265&lt;/_created&gt;&lt;_modified&gt;61270265&lt;/_modified&gt;&lt;/Details&gt;&lt;Extra&gt;&lt;DBUID&gt;{976DE6B6-35A5-423A-8E2E-7A82124CB986}&lt;/DBUID&gt;&lt;/Extra&gt;&lt;/Item&gt;&lt;/References&gt;&lt;/Group&gt;&lt;/Citation&gt;_x000a_"/>
    <w:docVar w:name="NE.Ref{A230FE51-D0B1-49CF-B910-A026CCD4AE4A}" w:val=" ADDIN NE.Ref.{A230FE51-D0B1-49CF-B910-A026CCD4AE4A}&lt;Citation&gt;&lt;Group&gt;&lt;References&gt;&lt;Item&gt;&lt;ID&gt;337&lt;/ID&gt;&lt;UID&gt;{71EA4E90-8AC9-4CEC-A494-874872863050}&lt;/UID&gt;&lt;Title&gt;stochastic security-constrained unit commitment&lt;/Title&gt;&lt;Template&gt;Journal Article&lt;/Template&gt;&lt;Star&gt;0&lt;/Star&gt;&lt;Tag&gt;0&lt;/Tag&gt;&lt;Author/&gt;&lt;Year&gt;0&lt;/Year&gt;&lt;Details&gt;&lt;_accessed&gt;61562480&lt;/_accessed&gt;&lt;_created&gt;61562480&lt;/_created&gt;&lt;_modified&gt;61562480&lt;/_modified&gt;&lt;/Details&gt;&lt;Extra&gt;&lt;DBUID&gt;{976DE6B6-35A5-423A-8E2E-7A82124CB986}&lt;/DBUID&gt;&lt;/Extra&gt;&lt;/Item&gt;&lt;/References&gt;&lt;/Group&gt;&lt;/Citation&gt;_x000a_"/>
    <w:docVar w:name="NE.Ref{A33CCDEF-E6C0-4AB8-82FD-671A3C76D601}" w:val=" ADDIN NE.Ref.{A33CCDEF-E6C0-4AB8-82FD-671A3C76D601}&lt;Citation&gt;&lt;Group&gt;&lt;References&gt;&lt;Item&gt;&lt;ID&gt;182&lt;/ID&gt;&lt;UID&gt;{91555240-02D6-4633-94DF-D44F24797DE5}&lt;/UID&gt;&lt;Title&gt;A Robust Optimization Approach for the Interdependency Analysis of Integrated Energy Systems Considering Wind Power Uncertainty&lt;/Title&gt;&lt;Template&gt;Journal Article&lt;/Template&gt;&lt;Star&gt;0&lt;/Star&gt;&lt;Tag&gt;5&lt;/Tag&gt;&lt;Author&gt;Martinez-Mares, Alberto; Fuerte-Esquivel, Claudio R&lt;/Author&gt;&lt;Year&gt;2013&lt;/Year&gt;&lt;Details&gt;&lt;_accessed&gt;60716754&lt;/_accessed&gt;&lt;_collection_scope&gt;EI;SCI;SCIE;&lt;/_collection_scope&gt;&lt;_created&gt;60716754&lt;/_created&gt;&lt;_db_updated&gt;CrossRef&lt;/_db_updated&gt;&lt;_doi&gt;10.1109/TPWRS.2013.2263256&lt;/_doi&gt;&lt;_impact_factor&gt;   5.680&lt;/_impact_factor&gt;&lt;_isbn&gt;0885-8950&lt;/_isbn&gt;&lt;_issue&gt;4&lt;/_issue&gt;&lt;_journal&gt;IEEE Transactions on Power Systems&lt;/_journal&gt;&lt;_modified&gt;62014825&lt;/_modified&gt;&lt;_pages&gt;3964-3976&lt;/_pages&gt;&lt;_tertiary_title&gt;IEEE Trans. Power Syst.&lt;/_tertiary_title&gt;&lt;_url&gt;http://ieeexplore.ieee.org/lpdocs/epic03/wrapper.htm?arnumber=6520881&lt;/_url&gt;&lt;_volume&gt;28&lt;/_volume&gt;&lt;/Details&gt;&lt;Extra&gt;&lt;DBUID&gt;{976DE6B6-35A5-423A-8E2E-7A82124CB986}&lt;/DBUID&gt;&lt;/Extra&gt;&lt;/Item&gt;&lt;/References&gt;&lt;/Group&gt;&lt;/Citation&gt;_x000a_"/>
    <w:docVar w:name="NE.Ref{A3B511D5-3C4F-4D98-8C78-1824ACE5D235}" w:val=" ADDIN NE.Ref.{A3B511D5-3C4F-4D98-8C78-1824ACE5D235}&lt;Citation&gt;&lt;Group&gt;&lt;References&gt;&lt;Item&gt;&lt;ID&gt;371&lt;/ID&gt;&lt;UID&gt;{A1DF7AFA-F5A4-4B98-9838-DF0D472FF107}&lt;/UID&gt;&lt;Title&gt;Robust environmental-economic dispatch incorporating wind power generation and carbon capture plants&lt;/Title&gt;&lt;Template&gt;Journal Article&lt;/Template&gt;&lt;Star&gt;1&lt;/Star&gt;&lt;Tag&gt;0&lt;/Tag&gt;&lt;Author&gt;Wei, Wei; Liu, Feng; Wang, Jianhui; Chen, Laijun; Mei, Shengwei; Yuan, Tiejiang&lt;/Author&gt;&lt;Year&gt;2016&lt;/Year&gt;&lt;Details&gt;&lt;_accessed&gt;61973062&lt;/_accessed&gt;&lt;_collection_scope&gt;EI;SCI;SCIE;&lt;/_collection_scope&gt;&lt;_created&gt;61571454&lt;/_created&gt;&lt;_db_updated&gt;CrossRef&lt;/_db_updated&gt;&lt;_doi&gt;10.1016/j.apenergy.2016.09.013&lt;/_doi&gt;&lt;_impact_factor&gt;   7.900&lt;/_impact_factor&gt;&lt;_isbn&gt;03062619&lt;/_isbn&gt;&lt;_journal&gt;Applied Energy&lt;/_journal&gt;&lt;_modified&gt;62375943&lt;/_modified&gt;&lt;_pages&gt;674-684&lt;/_pages&gt;&lt;_tertiary_title&gt;Applied Energy&lt;/_tertiary_title&gt;&lt;_url&gt;http://linkinghub.elsevier.com/retrieve/pii/S0306261916313186_x000d__x000a_http://api.elsevier.com/content/article/PII:S0306261916313186?httpAccept=text/plain&lt;/_url&gt;&lt;_volume&gt;183&lt;/_volume&gt;&lt;/Details&gt;&lt;Extra&gt;&lt;DBUID&gt;{976DE6B6-35A5-423A-8E2E-7A82124CB986}&lt;/DBUID&gt;&lt;/Extra&gt;&lt;/Item&gt;&lt;/References&gt;&lt;/Group&gt;&lt;Group&gt;&lt;References&gt;&lt;Item&gt;&lt;ID&gt;185&lt;/ID&gt;&lt;UID&gt;{89DB4A6D-9717-4B1A-A28B-09942D943BA7}&lt;/UID&gt;&lt;Title&gt;Robust Unit Commitment With Wind Power and Pumped Storage Hydro&lt;/Title&gt;&lt;Template&gt;Journal Article&lt;/Template&gt;&lt;Star&gt;1&lt;/Star&gt;&lt;Tag&gt;5&lt;/Tag&gt;&lt;Author&gt;Jiang, Ruiwei; Wang, Jianhui; Guan, Yongpei&lt;/Author&gt;&lt;Year&gt;2012&lt;/Year&gt;&lt;Details&gt;&lt;_accessed&gt;60716807&lt;/_accessed&gt;&lt;_collection_scope&gt;EI;SCI;SCIE;&lt;/_collection_scope&gt;&lt;_created&gt;60716807&lt;/_created&gt;&lt;_db_updated&gt;CrossRef&lt;/_db_updated&gt;&lt;_doi&gt;10.1109/TPWRS.2011.2169817&lt;/_doi&gt;&lt;_impact_factor&gt;   5.255&lt;/_impact_factor&gt;&lt;_isbn&gt;0885-8950&lt;/_isbn&gt;&lt;_issue&gt;2&lt;/_issue&gt;&lt;_journal&gt;IEEE Transactions on Power Systems&lt;/_journal&gt;&lt;_modified&gt;62338544&lt;/_modified&gt;&lt;_pages&gt;800-810&lt;/_pages&gt;&lt;_tertiary_title&gt;IEEE Trans. Power Syst.&lt;/_tertiary_title&gt;&lt;_url&gt;http://ieeexplore.ieee.org/lpdocs/epic03/wrapper.htm?arnumber=6069602&lt;/_url&gt;&lt;_volume&gt;27&lt;/_volume&gt;&lt;/Details&gt;&lt;Extra&gt;&lt;DBUID&gt;{976DE6B6-35A5-423A-8E2E-7A82124CB986}&lt;/DBUID&gt;&lt;/Extra&gt;&lt;/Item&gt;&lt;/References&gt;&lt;/Group&gt;&lt;/Citation&gt;_x000a_"/>
    <w:docVar w:name="NE.Ref{A47585B6-567C-4810-A82F-FB4078442E03}" w:val=" ADDIN NE.Ref.{A47585B6-567C-4810-A82F-FB4078442E03}&lt;Citation&gt;&lt;Group&gt;&lt;References&gt;&lt;Item&gt;&lt;ID&gt;48&lt;/ID&gt;&lt;UID&gt;{3C0490C0-3A1C-48D3-9F8D-C77003113082}&lt;/UID&gt;&lt;Title&gt;Assessment of solar and wind resource synergy in Australia&lt;/Title&gt;&lt;Template&gt;Journal Article&lt;/Template&gt;&lt;Star&gt;0&lt;/Star&gt;&lt;Tag&gt;0&lt;/Tag&gt;&lt;Author&gt;Prasad, Abhnil A; Taylor, Robert A; Kay, Merlinde&lt;/Author&gt;&lt;Year&gt;2017&lt;/Year&gt;&lt;Details&gt;&lt;_accessed&gt;61546344&lt;/_accessed&gt;&lt;_created&gt;61546344&lt;/_created&gt;&lt;_modified&gt;61546344&lt;/_modified&gt;&lt;_url&gt;http://www.sciencedirect.com/science/article/pii/S0306261916319183&lt;/_url&gt;&lt;_journal&gt;Applied Energy&lt;/_journal&gt;&lt;_volume&gt;190&lt;/_volume&gt;&lt;_pages&gt;354-367&lt;/_pages&gt;&lt;_doi&gt;10.1016/j.apenergy.2016.12.135&lt;/_doi&gt;&lt;_date_display&gt;2017/3/15/&lt;/_date_display&gt;&lt;_date&gt;61642080&lt;/_date&gt;&lt;_alternate_title&gt;Applied Energy&lt;/_alternate_title&gt;&lt;_isbn&gt;0306-2619&lt;/_isbn&gt;&lt;_keywords&gt;Intermittency; Synergy; Solar; Wind; MERRA data&lt;/_keywords&gt;&lt;_db_updated&gt;ScienceDirect&lt;/_db_updated&gt;&lt;_impact_factor&gt;   5.746&lt;/_impact_factor&gt;&lt;_collection_scope&gt;EI;SCI;SCIE;&lt;/_collection_scope&gt;&lt;/Details&gt;&lt;Extra&gt;&lt;DBUID&gt;{47044F0E-1E33-44A5-BCB7-6E75172E45E7}&lt;/DBUID&gt;&lt;/Extra&gt;&lt;/Item&gt;&lt;/References&gt;&lt;/Group&gt;&lt;/Citation&gt;_x000a_"/>
    <w:docVar w:name="NE.Ref{A622BBCF-9A72-4A7F-A13E-E63AC54ED7A9}" w:val=" ADDIN NE.Ref.{A622BBCF-9A72-4A7F-A13E-E63AC54ED7A9}&lt;Citation&gt;&lt;Group&gt;&lt;References&gt;&lt;Item&gt;&lt;ID&gt;5&lt;/ID&gt;&lt;UID&gt;{B91F52A9-0D49-4593-B941-4BD66DD6A985}&lt;/UID&gt;&lt;Title&gt;2015 Statistics of wind power development&lt;/Title&gt;&lt;Template&gt;Web Page&lt;/Template&gt;&lt;Star&gt;0&lt;/Star&gt;&lt;Tag&gt;0&lt;/Tag&gt;&lt;Author&gt;&amp;quot;China National Energy Administration&amp;quot;&lt;/Author&gt;&lt;Year&gt;2015&lt;/Year&gt;&lt;Details&gt;&lt;_accessed&gt;61523579&lt;/_accessed&gt;&lt;_created&gt;61523557&lt;/_created&gt;&lt;_modified&gt;61523579&lt;/_modified&gt;&lt;_url&gt;http://www.nea.gov.cn/2016-02/02/c_135066586.htm&lt;/_url&gt;&lt;/Details&gt;&lt;Extra&gt;&lt;DBUID&gt;{47044F0E-1E33-44A5-BCB7-6E75172E45E7}&lt;/DBUID&gt;&lt;/Extra&gt;&lt;/Item&gt;&lt;/References&gt;&lt;/Group&gt;&lt;Group&gt;&lt;References&gt;&lt;Item&gt;&lt;ID&gt;6&lt;/ID&gt;&lt;UID&gt;{7240E955-4D57-43C4-BBE5-994699CF0AA2}&lt;/UID&gt;&lt;Title&gt;2015 Statistics of solar power generation&lt;/Title&gt;&lt;Template&gt;Web Page&lt;/Template&gt;&lt;Star&gt;0&lt;/Star&gt;&lt;Tag&gt;0&lt;/Tag&gt;&lt;Author&gt;&amp;quot;China National Energy Administration&amp;quot;&lt;/Author&gt;&lt;Year&gt;2015&lt;/Year&gt;&lt;Details&gt;&lt;_accessed&gt;61523579&lt;/_accessed&gt;&lt;_created&gt;61523557&lt;/_created&gt;&lt;_modified&gt;61523579&lt;/_modified&gt;&lt;_url&gt;http://www.nea.gov.cn/2016-02/05/c_135076636.htm&lt;/_url&gt;&lt;/Details&gt;&lt;Extra&gt;&lt;DBUID&gt;{47044F0E-1E33-44A5-BCB7-6E75172E45E7}&lt;/DBUID&gt;&lt;/Extra&gt;&lt;/Item&gt;&lt;/References&gt;&lt;/Group&gt;&lt;/Citation&gt;_x000a_"/>
    <w:docVar w:name="NE.Ref{A7F2A4A9-A79F-4B5C-8641-AB2E5368B7C2}" w:val=" ADDIN NE.Ref.{A7F2A4A9-A79F-4B5C-8641-AB2E5368B7C2}&lt;Citation&gt;&lt;Group&gt;&lt;References&gt;&lt;Item&gt;&lt;ID&gt;22&lt;/ID&gt;&lt;UID&gt;{E518FD29-89B0-4400-B470-186E09A4B529}&lt;/UID&gt;&lt;Title&gt;Standard of climatic regionalization for architecture&lt;/Title&gt;&lt;Template&gt;Standard&lt;/Template&gt;&lt;Star&gt;0&lt;/Star&gt;&lt;Tag&gt;0&lt;/Tag&gt;&lt;Author&gt;&amp;quot;Chinese National Standards&amp;quot;&lt;/Author&gt;&lt;Year&gt;1994&lt;/Year&gt;&lt;Details&gt;&lt;_accessed&gt;61533985&lt;/_accessed&gt;&lt;_created&gt;61523604&lt;/_created&gt;&lt;_modified&gt;61523663&lt;/_modified&gt;&lt;_number&gt;GB 50178-93&lt;/_number&gt;&lt;/Details&gt;&lt;Extra&gt;&lt;DBUID&gt;{47044F0E-1E33-44A5-BCB7-6E75172E45E7}&lt;/DBUID&gt;&lt;/Extra&gt;&lt;/Item&gt;&lt;/References&gt;&lt;/Group&gt;&lt;/Citation&gt;_x000a_"/>
    <w:docVar w:name="NE.Ref{ACD45CCE-6FE1-4CCC-80B5-E4AE6C61A452}" w:val=" ADDIN NE.Ref.{ACD45CCE-6FE1-4CCC-80B5-E4AE6C61A452}&lt;Citation&gt;&lt;Group&gt;&lt;References&gt;&lt;Item&gt;&lt;ID&gt;664&lt;/ID&gt;&lt;UID&gt;{F22505F7-B4DB-4CB2-A638-D273A68579E4}&lt;/UID&gt;&lt;Title&gt;Optimum day-ahead clearing of energy and reserve markets with wind power generation using anticipated real-time adjustment costs&lt;/Title&gt;&lt;Template&gt;Journal Article&lt;/Template&gt;&lt;Star&gt;0&lt;/Star&gt;&lt;Tag&gt;0&lt;/Tag&gt;&lt;Author&gt;Reddy, S Surender; Bijwe, P R; Abhyankar, A R&lt;/Author&gt;&lt;Year&gt;2015&lt;/Year&gt;&lt;Details&gt;&lt;_doi&gt;10.1016/j.ijepes.2015.03.002&lt;/_doi&gt;&lt;_created&gt;62364882&lt;/_created&gt;&lt;_modified&gt;62367685&lt;/_modified&gt;&lt;_url&gt;http://linkinghub.elsevier.com/retrieve/pii/S0142061515001374_x000d__x000a_http://api.elsevier.com/content/article/PII:S0142061515001374?httpAccept=text/xml&lt;/_url&gt;&lt;_journal&gt;International Journal of Electrical Power &amp;amp; Energy Systems&lt;/_journal&gt;&lt;_volume&gt;71&lt;/_volume&gt;&lt;_pages&gt;242-253&lt;/_pages&gt;&lt;_tertiary_title&gt;International Journal of Electrical Power &amp;amp; Energy Systems&lt;/_tertiary_title&gt;&lt;_isbn&gt;01420615&lt;/_isbn&gt;&lt;_accessed&gt;62364882&lt;/_accessed&gt;&lt;_db_updated&gt;CrossRef&lt;/_db_updated&gt;&lt;_impact_factor&gt;   3.610&lt;/_impact_factor&gt;&lt;_collection_scope&gt;SCIE;&lt;/_collection_scope&gt;&lt;/Details&gt;&lt;Extra&gt;&lt;DBUID&gt;{976DE6B6-35A5-423A-8E2E-7A82124CB986}&lt;/DBUID&gt;&lt;/Extra&gt;&lt;/Item&gt;&lt;/References&gt;&lt;/Group&gt;&lt;/Citation&gt;_x000a_"/>
    <w:docVar w:name="NE.Ref{AD69FD8B-12BF-4995-BE9D-7D073AAAAB3E}" w:val=" ADDIN NE.Ref.{AD69FD8B-12BF-4995-BE9D-7D073AAAAB3E}&lt;Citation&gt;&lt;Group&gt;&lt;References&gt;&lt;Item&gt;&lt;ID&gt;585&lt;/ID&gt;&lt;UID&gt;{E507BFD9-13DB-4AD1-A7D1-6A14F51D53E2}&lt;/UID&gt;&lt;Title&gt;An Improved Stochastic Unit Commitment Formulation to Accommodate Wind Uncertainty&lt;/Title&gt;&lt;Template&gt;Journal Article&lt;/Template&gt;&lt;Star&gt;0&lt;/Star&gt;&lt;Tag&gt;0&lt;/Tag&gt;&lt;Author&gt;Uckun, Canan; Botterud, Audun; Birge, John R&lt;/Author&gt;&lt;Year&gt;2016&lt;/Year&gt;&lt;Details&gt;&lt;_accessed&gt;62207879&lt;/_accessed&gt;&lt;_collection_scope&gt;EI;SCI;SCIE;&lt;/_collection_scope&gt;&lt;_created&gt;62207879&lt;/_created&gt;&lt;_db_updated&gt;CrossRef&lt;/_db_updated&gt;&lt;_doi&gt;10.1109/TPWRS.2015.2461014&lt;/_doi&gt;&lt;_impact_factor&gt;   5.680&lt;/_impact_factor&gt;&lt;_isbn&gt;0885-8950&lt;/_isbn&gt;&lt;_issue&gt;4&lt;/_issue&gt;&lt;_journal&gt;IEEE Transactions on Power Systems&lt;/_journal&gt;&lt;_modified&gt;62207879&lt;/_modified&gt;&lt;_pages&gt;2507-2517&lt;/_pages&gt;&lt;_tertiary_title&gt;IEEE Trans. Power Syst.&lt;/_tertiary_title&gt;&lt;_url&gt;http://ieeexplore.ieee.org/document/7272778/_x000d__x000a_http://xplorestaging.ieee.org/ielx7/59/7463573/07272778.pdf?arnumber=7272778&lt;/_url&gt;&lt;_volume&gt;31&lt;/_volume&gt;&lt;/Details&gt;&lt;Extra&gt;&lt;DBUID&gt;{976DE6B6-35A5-423A-8E2E-7A82124CB986}&lt;/DBUID&gt;&lt;/Extra&gt;&lt;/Item&gt;&lt;/References&gt;&lt;/Group&gt;&lt;Group&gt;&lt;References&gt;&lt;Item&gt;&lt;ID&gt;673&lt;/ID&gt;&lt;UID&gt;{F023F6FF-23DC-469C-82AC-C3AFE3A0F8DB}&lt;/UID&gt;&lt;Title&gt;Research on modelling and solution of stochastic SCUC under AC power flow constraints&lt;/Title&gt;&lt;Template&gt;Journal Article&lt;/Template&gt;&lt;Star&gt;0&lt;/Star&gt;&lt;Tag&gt;0&lt;/Tag&gt;&lt;Author&gt;Nan, Yang; Di, Ye; Zheng, Zhou; Jiazhan, Cui; Daojun, Chen; Xiaoming, Wang&lt;/Author&gt;&lt;Year&gt;2018&lt;/Year&gt;&lt;Details&gt;&lt;_accessed&gt;62376235&lt;/_accessed&gt;&lt;_created&gt;62376234&lt;/_created&gt;&lt;_date&gt;62203680&lt;/_date&gt;&lt;_db_updated&gt;CrossRef&lt;/_db_updated&gt;&lt;_doi&gt;10.1049/iet-gtd.2017.1845&lt;/_doi&gt;&lt;_impact_factor&gt;   2.618&lt;/_impact_factor&gt;&lt;_isbn&gt;1751-8687&lt;/_isbn&gt;&lt;_journal&gt;IET Generation, Transmission &amp;amp; Distribution&lt;/_journal&gt;&lt;_modified&gt;62386075&lt;/_modified&gt;&lt;_url&gt;http://digital-library.theiet.org/content/journals/10.1049/iet-gtd.2017.1845_x000d__x000a_http://digital-library.theiet.org/content/journals/10.1049/iet-gtd.2017.1845?crawler=true&lt;/_url&gt;&lt;/Details&gt;&lt;Extra&gt;&lt;DBUID&gt;{976DE6B6-35A5-423A-8E2E-7A82124CB986}&lt;/DBUID&gt;&lt;/Extra&gt;&lt;/Item&gt;&lt;/References&gt;&lt;/Group&gt;&lt;/Citation&gt;_x000a_"/>
    <w:docVar w:name="NE.Ref{B464D0CA-6567-4D28-9F14-31D1369FD305}" w:val=" ADDIN NE.Ref.{B464D0CA-6567-4D28-9F14-31D1369FD305}&lt;Citation&gt;&lt;Group&gt;&lt;References&gt;&lt;Item&gt;&lt;ID&gt;220&lt;/ID&gt;&lt;UID&gt;{924B489E-4E18-4BC5-9817-CA6EFA287E10}&lt;/UID&gt;&lt;Title&gt;Integrated scheduling of renewable generation and demand response programs in a microgrid&lt;/Title&gt;&lt;Template&gt;Journal Article&lt;/Template&gt;&lt;Star&gt;0&lt;/Star&gt;&lt;Tag&gt;0&lt;/Tag&gt;&lt;Author&gt;Mazidi, Mohammadreza; Zakariazadeh, Alireza; Jadid, Shahram; Siano, Pierluigi&lt;/Author&gt;&lt;Year&gt;2014&lt;/Year&gt;&lt;Details&gt;&lt;_accessed&gt;61289064&lt;/_accessed&gt;&lt;_collection_scope&gt;EI;SCIE;&lt;/_collection_scope&gt;&lt;_created&gt;61098751&lt;/_created&gt;&lt;_db_updated&gt;CrossRef&lt;/_db_updated&gt;&lt;_doi&gt;10.1016/j.enconman.2014.06.078&lt;/_doi&gt;&lt;_impact_factor&gt;   6.377&lt;/_impact_factor&gt;&lt;_isbn&gt;01968904&lt;/_isbn&gt;&lt;_journal&gt;Energy Conversion and Management&lt;/_journal&gt;&lt;_modified&gt;62368442&lt;/_modified&gt;&lt;_pages&gt;1118-1127&lt;/_pages&gt;&lt;_tertiary_title&gt;Energy Conversion and Management&lt;/_tertiary_title&gt;&lt;_url&gt;http://linkinghub.elsevier.com/retrieve/pii/S0196890414006037_x000d__x000a_http://api.elsevier.com/content/article/PII:S0196890414006037?httpAccept=text/xml&lt;/_url&gt;&lt;_volume&gt;86&lt;/_volume&gt;&lt;/Details&gt;&lt;Extra&gt;&lt;DBUID&gt;{976DE6B6-35A5-423A-8E2E-7A82124CB986}&lt;/DBUID&gt;&lt;/Extra&gt;&lt;/Item&gt;&lt;/References&gt;&lt;/Group&gt;&lt;/Citation&gt;_x000a_"/>
    <w:docVar w:name="NE.Ref{B56044A9-9DE0-4912-9AF7-8382A846E474}" w:val=" ADDIN NE.Ref.{B56044A9-9DE0-4912-9AF7-8382A846E474}&lt;Citation&gt;&lt;Group&gt;&lt;References&gt;&lt;Item&gt;&lt;ID&gt;222&lt;/ID&gt;&lt;UID&gt;{31890865-F72B-44F1-A0B8-19E858369A4B}&lt;/UID&gt;&lt;Title&gt;The role of demand response in single and multi-objective wind-thermal generation scheduling: A stochastic programming&lt;/Title&gt;&lt;Template&gt;Journal Article&lt;/Template&gt;&lt;Star&gt;0&lt;/Star&gt;&lt;Tag&gt;0&lt;/Tag&gt;&lt;Author&gt;Falsafi, Hananeh; Zakariazadeh, Alireza; Jadid, Shahram&lt;/Author&gt;&lt;Year&gt;2014&lt;/Year&gt;&lt;Details&gt;&lt;_accessed&gt;61098752&lt;/_accessed&gt;&lt;_collection_scope&gt;EI;SCI;SCIE;&lt;/_collection_scope&gt;&lt;_created&gt;61098751&lt;/_created&gt;&lt;_db_updated&gt;CrossRef&lt;/_db_updated&gt;&lt;_doi&gt;10.1016/j.energy.2013.10.034&lt;/_doi&gt;&lt;_impact_factor&gt;   4.968&lt;/_impact_factor&gt;&lt;_isbn&gt;03605442&lt;/_isbn&gt;&lt;_journal&gt;Energy&lt;/_journal&gt;&lt;_modified&gt;62376297&lt;/_modified&gt;&lt;_pages&gt;853-867&lt;/_pages&gt;&lt;_tertiary_title&gt;Energy&lt;/_tertiary_title&gt;&lt;_url&gt;http://linkinghub.elsevier.com/retrieve/pii/S0360544213008864_x000d__x000a_http://api.elsevier.com/content/article/PII:S0360544213008864?httpAccept=text/xml&lt;/_url&gt;&lt;_volume&gt;64&lt;/_volume&gt;&lt;/Details&gt;&lt;Extra&gt;&lt;DBUID&gt;{976DE6B6-35A5-423A-8E2E-7A82124CB986}&lt;/DBUID&gt;&lt;/Extra&gt;&lt;/Item&gt;&lt;/References&gt;&lt;/Group&gt;&lt;/Citation&gt;_x000a_"/>
    <w:docVar w:name="NE.Ref{B61FEF02-C52C-4BC7-9D1F-698C9A832757}" w:val=" ADDIN NE.Ref.{B61FEF02-C52C-4BC7-9D1F-698C9A832757}&lt;Citation&gt;&lt;Group&gt;&lt;References&gt;&lt;Item&gt;&lt;ID&gt;428&lt;/ID&gt;&lt;UID&gt;{05E15251-DCDD-4E10-99C9-78752125A8E8}&lt;/UID&gt;&lt;Title&gt;Security-Constrained Unit Commitment With Volatile Wind Power Generation&lt;/Title&gt;&lt;Template&gt;Journal Article&lt;/Template&gt;&lt;Star&gt;0&lt;/Star&gt;&lt;Tag&gt;0&lt;/Tag&gt;&lt;Author/&gt;&lt;Year&gt;0&lt;/Year&gt;&lt;Details&gt;&lt;_created&gt;61656319&lt;/_created&gt;&lt;_doi&gt;10.1109/TPWRS.2008.926719&lt;/_doi&gt;&lt;_modified&gt;61657420&lt;/_modified&gt;&lt;/Details&gt;&lt;Extra&gt;&lt;DBUID&gt;{976DE6B6-35A5-423A-8E2E-7A82124CB986}&lt;/DBUID&gt;&lt;/Extra&gt;&lt;/Item&gt;&lt;/References&gt;&lt;/Group&gt;&lt;/Citation&gt;_x000a_"/>
    <w:docVar w:name="NE.Ref{B932837F-0E3D-42F8-89F9-2D51AFE06B94}" w:val=" ADDIN NE.Ref.{B932837F-0E3D-42F8-89F9-2D51AFE06B94}&lt;Citation&gt;&lt;Group&gt;&lt;References&gt;&lt;Item&gt;&lt;ID&gt;570&lt;/ID&gt;&lt;UID&gt;{B23E9859-D8A7-4223-BF54-9E0D52E6BE6F}&lt;/UID&gt;&lt;Title&gt;Towards a fully integrated market for demand response, energy and reserves&lt;/Title&gt;&lt;Template&gt;Journal Article&lt;/Template&gt;&lt;Star&gt;0&lt;/Star&gt;&lt;Tag&gt;0&lt;/Tag&gt;&lt;Author&gt;Saebi, Javad; Nguyen, Duy Thanh; Javidi, Mohammad Hossein&lt;/Author&gt;&lt;Year&gt;2016&lt;/Year&gt;&lt;Details&gt;&lt;_accessed&gt;62033024&lt;/_accessed&gt;&lt;_created&gt;62033024&lt;/_created&gt;&lt;_date&gt;61502400&lt;/_date&gt;&lt;_db_updated&gt;CrossRef&lt;/_db_updated&gt;&lt;_doi&gt;10.1049/iet-gtd.2016.0567&lt;/_doi&gt;&lt;_impact_factor&gt;   2.213&lt;/_impact_factor&gt;&lt;_isbn&gt;1751-8687&lt;/_isbn&gt;&lt;_issue&gt;16&lt;/_issue&gt;&lt;_journal&gt;IET Generation, Transmission &amp;amp; Distribution&lt;/_journal&gt;&lt;_modified&gt;62033257&lt;/_modified&gt;&lt;_pages&gt;4130-4139&lt;/_pages&gt;&lt;_url&gt;http://digital-library.theiet.org/content/journals/10.1049/iet-gtd.2016.0567_x000d__x000a_http://ieeexplore.ieee.org/lpdocs/epic03/wrapper.htm?arnumber=7764988&lt;/_url&gt;&lt;_volume&gt;10&lt;/_volume&gt;&lt;/Details&gt;&lt;Extra&gt;&lt;DBUID&gt;{976DE6B6-35A5-423A-8E2E-7A82124CB986}&lt;/DBUID&gt;&lt;/Extra&gt;&lt;/Item&gt;&lt;/References&gt;&lt;/Group&gt;&lt;Group&gt;&lt;References&gt;&lt;Item&gt;&lt;ID&gt;375&lt;/ID&gt;&lt;UID&gt;{DBB5BE32-9F5C-4C45-80DF-CCD9D7FC692E}&lt;/UID&gt;&lt;Title&gt;A full demand response model in co-optimized energy and reserve market&lt;/Title&gt;&lt;Template&gt;Journal Article&lt;/Template&gt;&lt;Star&gt;0&lt;/Star&gt;&lt;Tag&gt;0&lt;/Tag&gt;&lt;Author&gt;Liu, G; Tomsovic, K&lt;/Author&gt;&lt;Year&gt;2014&lt;/Year&gt;&lt;Details&gt;&lt;_accessed&gt;61573571&lt;/_accessed&gt;&lt;_collection_scope&gt;EI;SCIE;&lt;/_collection_scope&gt;&lt;_created&gt;61573571&lt;/_created&gt;&lt;_db_updated&gt;CrossRef&lt;/_db_updated&gt;&lt;_doi&gt;10.1016/j.epsr.2014.02.006&lt;/_doi&gt;&lt;_impact_factor&gt;   2.688&lt;/_impact_factor&gt;&lt;_isbn&gt;03787796&lt;/_isbn&gt;&lt;_journal&gt;Electric Power Systems Research&lt;/_journal&gt;&lt;_modified&gt;62031821&lt;/_modified&gt;&lt;_pages&gt;62-70&lt;/_pages&gt;&lt;_tertiary_title&gt;Electric Power Systems Research&lt;/_tertiary_title&gt;&lt;_url&gt;http://linkinghub.elsevier.com/retrieve/pii/S0378779614000431_x000d__x000a_http://api.elsevier.com/content/article/PII:S0378779614000431?httpAccept=text/xml&lt;/_url&gt;&lt;_volume&gt;111&lt;/_volume&gt;&lt;/Details&gt;&lt;Extra&gt;&lt;DBUID&gt;{976DE6B6-35A5-423A-8E2E-7A82124CB986}&lt;/DBUID&gt;&lt;/Extra&gt;&lt;/Item&gt;&lt;/References&gt;&lt;/Group&gt;&lt;/Citation&gt;_x000a_"/>
    <w:docVar w:name="NE.Ref{B9C82696-11AD-437C-96F6-2DE2A7307A75}" w:val=" ADDIN NE.Ref.{B9C82696-11AD-437C-96F6-2DE2A7307A75}&lt;Citation&gt;&lt;Group&gt;&lt;References&gt;&lt;Item&gt;&lt;ID&gt;30&lt;/ID&gt;&lt;UID&gt;{66B627BF-B02B-41B7-B7DF-4BA7E47002AA}&lt;/UID&gt;&lt;Title&gt;China Wind Resources Assessment Report&lt;/Title&gt;&lt;Template&gt;Book&lt;/Template&gt;&lt;Star&gt;0&lt;/Star&gt;&lt;Tag&gt;0&lt;/Tag&gt;&lt;Author&gt;&amp;quot;CWEAR&amp;quot;&lt;/Author&gt;&lt;Year&gt;2010&lt;/Year&gt;&lt;Details&gt;&lt;_publisher&gt;China Meteorological Press&lt;/_publisher&gt;&lt;_place_published&gt;Beijing&lt;/_place_published&gt;&lt;_accessed&gt;61533887&lt;/_accessed&gt;&lt;_created&gt;61533887&lt;/_created&gt;&lt;_modified&gt;61533887&lt;/_modified&gt;&lt;/Details&gt;&lt;Extra&gt;&lt;DBUID&gt;{47044F0E-1E33-44A5-BCB7-6E75172E45E7}&lt;/DBUID&gt;&lt;/Extra&gt;&lt;/Item&gt;&lt;/References&gt;&lt;/Group&gt;&lt;Group&gt;&lt;References&gt;&lt;Item&gt;&lt;ID&gt;21&lt;/ID&gt;&lt;UID&gt;{19691CCF-DFD9-4001-A3D2-B0244233E015}&lt;/UID&gt;&lt;Title&gt;Challenges faced by China compared with the US in developing wind power&lt;/Title&gt;&lt;Template&gt;Journal Article&lt;/Template&gt;&lt;Star&gt;0&lt;/Star&gt;&lt;Tag&gt;0&lt;/Tag&gt;&lt;Author&gt;Lu, Xi; McElroy, Michael B; Peng, Wei; Liu, Shiyang; Nielsen, Chris P; Wang, Haikun&lt;/Author&gt;&lt;Year&gt;2016&lt;/Year&gt;&lt;Details&gt;&lt;_accessed&gt;61523602&lt;/_accessed&gt;&lt;_created&gt;61523602&lt;/_created&gt;&lt;_date&gt;61215840&lt;/_date&gt;&lt;_db_updated&gt;CrossRef&lt;/_db_updated&gt;&lt;_doi&gt;10.1038/nenergy.2016.61&lt;/_doi&gt;&lt;_isbn&gt;2058-7546&lt;/_isbn&gt;&lt;_issue&gt;6&lt;/_issue&gt;&lt;_journal&gt;Nature Energy&lt;/_journal&gt;&lt;_modified&gt;61523602&lt;/_modified&gt;&lt;_pages&gt;16061&lt;/_pages&gt;&lt;_tertiary_title&gt;Nat. Energy&lt;/_tertiary_title&gt;&lt;_url&gt;http://www.nature.com/articles/nenergy201661&lt;/_url&gt;&lt;_volume&gt;1&lt;/_volume&gt;&lt;/Details&gt;&lt;Extra&gt;&lt;DBUID&gt;{47044F0E-1E33-44A5-BCB7-6E75172E45E7}&lt;/DBUID&gt;&lt;/Extra&gt;&lt;/Item&gt;&lt;/References&gt;&lt;/Group&gt;&lt;Group&gt;&lt;References&gt;&lt;Item&gt;&lt;ID&gt;8&lt;/ID&gt;&lt;UID&gt;{9EA6BDA4-90E7-423E-A086-E46CE107E5F6}&lt;/UID&gt;&lt;Title&gt;Global potential for wind-generated electricity.&lt;/Title&gt;&lt;Template&gt;Journal Article&lt;/Template&gt;&lt;Star&gt;0&lt;/Star&gt;&lt;Tag&gt;0&lt;/Tag&gt;&lt;Author&gt;Lu, X; Mcelroy, M B; Kiviluoma, J&lt;/Author&gt;&lt;Year&gt;2009&lt;/Year&gt;&lt;Details&gt;&lt;_accessed&gt;61523562&lt;/_accessed&gt;&lt;_cited_count&gt;193&lt;/_cited_count&gt;&lt;_created&gt;61523559&lt;/_created&gt;&lt;_db_updated&gt;kuakujiansuo&lt;/_db_updated&gt;&lt;_journal&gt;Proceedings of the National Academy of Science...&lt;/_journal&gt;&lt;_keywords&gt;cavity ring-down spectroscopy; combustion; isotopic ratio&lt;/_keywords&gt;&lt;_modified&gt;61523562&lt;/_modified&gt;&lt;_url&gt;http://xueshu.baidu.com/s?wd=paperuri:%2823139e9f9f273bcd632ead498362fd11%29&amp;amp;filter=sc_long_sign&amp;amp;tn=SE_xueshusource_2kduw22v&amp;amp;sc_vurl=http://europepmc.org/articles/PMC2700152&amp;amp;ie=utf-8&amp;amp;sc_us=16465498621487964418&lt;/_url&gt;&lt;/Details&gt;&lt;Extra&gt;&lt;DBUID&gt;{47044F0E-1E33-44A5-BCB7-6E75172E45E7}&lt;/DBUID&gt;&lt;/Extra&gt;&lt;/Item&gt;&lt;/References&gt;&lt;/Group&gt;&lt;Group&gt;&lt;References&gt;&lt;Item&gt;&lt;ID&gt;33&lt;/ID&gt;&lt;UID&gt;{A845EECD-0573-4E58-9825-C7B4118AFCE9}&lt;/UID&gt;&lt;Title&gt;Offshore wind energy potential in China: Under technical, spatial and economic constraints&lt;/Title&gt;&lt;Template&gt;Journal Article&lt;/Template&gt;&lt;Star&gt;0&lt;/Star&gt;&lt;Tag&gt;0&lt;/Tag&gt;&lt;Author&gt;Hong, Lixuan; M Ller, Bernd&lt;/Author&gt;&lt;Year&gt;2011&lt;/Year&gt;&lt;Details&gt;&lt;_accessed&gt;61533933&lt;/_accessed&gt;&lt;_created&gt;61533907&lt;/_created&gt;&lt;_modified&gt;61533933&lt;/_modified&gt;&lt;_url&gt;http://www.sciencedirect.com/science/article/pii/S0360544211002398&lt;/_url&gt;&lt;_journal&gt;Energy&lt;/_journal&gt;&lt;_collection_scope&gt;EI;SCI;SCIE;&lt;/_collection_scope&gt;&lt;_volume&gt;36&lt;/_volume&gt;&lt;_issue&gt;7&lt;/_issue&gt;&lt;_pages&gt;4482-4491&lt;/_pages&gt;&lt;_doi&gt;10.1016/j.energy.2011.03.071&lt;/_doi&gt;&lt;_date_display&gt;2011/7//&lt;/_date_display&gt;&lt;_date&gt;58641120&lt;/_date&gt;&lt;_alternate_title&gt;Energy&lt;/_alternate_title&gt;&lt;_isbn&gt;0360-5442&lt;/_isbn&gt;&lt;_keywords&gt;Offshore wind; Potential; GIS; China&lt;/_keywords&gt;&lt;_db_updated&gt;ScienceDirect&lt;/_db_updated&gt;&lt;_impact_factor&gt;   4.292&lt;/_impact_factor&gt;&lt;/Details&gt;&lt;Extra&gt;&lt;DBUID&gt;{47044F0E-1E33-44A5-BCB7-6E75172E45E7}&lt;/DBUID&gt;&lt;/Extra&gt;&lt;/Item&gt;&lt;/References&gt;&lt;/Group&gt;&lt;Group&gt;&lt;References&gt;&lt;Item&gt;&lt;ID&gt;32&lt;/ID&gt;&lt;UID&gt;{61D0F23B-735B-4C2D-994E-DC5D05B6594E}&lt;/UID&gt;&lt;Title&gt;Optimal integration of offshore wind power for a steadier, environmentally friendlier, supply of electricity in China&lt;/Title&gt;&lt;Template&gt;Journal Article&lt;/Template&gt;&lt;Star&gt;0&lt;/Star&gt;&lt;Tag&gt;0&lt;/Tag&gt;&lt;Author&gt;Lu, Xi; McElroy, Michael B; Nielsen, Chris P; Chen, Xinyu; Huang, Junling&lt;/Author&gt;&lt;Year&gt;2013&lt;/Year&gt;&lt;Details&gt;&lt;_accessed&gt;61533914&lt;/_accessed&gt;&lt;_created&gt;61533901&lt;/_created&gt;&lt;_modified&gt;61533914&lt;/_modified&gt;&lt;_url&gt;http://www.sciencedirect.com/science/article/pii/S0301421513004618&lt;/_url&gt;&lt;_journal&gt;Energy Policy&lt;/_journal&gt;&lt;_volume&gt;62&lt;/_volume&gt;&lt;_pages&gt;131-138&lt;/_pages&gt;&lt;_doi&gt;10.1016/j.enpol.2013.05.106&lt;/_doi&gt;&lt;_date_display&gt;2013/11//&lt;/_date_display&gt;&lt;_date&gt;59870880&lt;/_date&gt;&lt;_alternate_title&gt;Energy Policy&lt;/_alternate_title&gt;&lt;_isbn&gt;0301-4215&lt;/_isbn&gt;&lt;_keywords&gt;Offshore wind power; Hour-to-hour variability; Firm capacity&lt;/_keywords&gt;&lt;_db_updated&gt;ScienceDirect&lt;/_db_updated&gt;&lt;_impact_factor&gt;   3.045&lt;/_impact_factor&gt;&lt;_collection_scope&gt;EI;SCIE;SSCI;&lt;/_collection_scope&gt;&lt;/Details&gt;&lt;Extra&gt;&lt;DBUID&gt;{47044F0E-1E33-44A5-BCB7-6E75172E45E7}&lt;/DBUID&gt;&lt;/Extra&gt;&lt;/Item&gt;&lt;/References&gt;&lt;/Group&gt;&lt;Group&gt;&lt;References&gt;&lt;Item&gt;&lt;ID&gt;11&lt;/ID&gt;&lt;UID&gt;{C8402E95-CC06-44CD-B039-9FA92341D89C}&lt;/UID&gt;&lt;Title&gt;Where, when and how much solar is available? A provincial-scale solar resource assessment for China&lt;/Title&gt;&lt;Template&gt;Journal Article&lt;/Template&gt;&lt;Star&gt;0&lt;/Star&gt;&lt;Tag&gt;0&lt;/Tag&gt;&lt;Author&gt;He, Gang; Kammen, Daniel M&lt;/Author&gt;&lt;Year&gt;2016&lt;/Year&gt;&lt;Details&gt;&lt;_accessed&gt;61523564&lt;/_accessed&gt;&lt;_alternate_title&gt;Renewable Energy&lt;/_alternate_title&gt;&lt;_collection_scope&gt;EI;SCIE;&lt;/_collection_scope&gt;&lt;_created&gt;61523564&lt;/_created&gt;&lt;_date&gt;61009920&lt;/_date&gt;&lt;_date_display&gt;2016/1//&lt;/_date_display&gt;&lt;_db_updated&gt;ScienceDirect&lt;/_db_updated&gt;&lt;_doi&gt;10.1016/j.renene.2015.06.027&lt;/_doi&gt;&lt;_impact_factor&gt;   3.404&lt;/_impact_factor&gt;&lt;_isbn&gt;0960-1481&lt;/_isbn&gt;&lt;_journal&gt;Renewable Energy&lt;/_journal&gt;&lt;_keywords&gt;Solar resources assessment; Spatial and temporal variation; Provincial scale; Solar&lt;/_keywords&gt;&lt;_modified&gt;61523564&lt;/_modified&gt;&lt;_pages&gt;74-82&lt;/_pages&gt;&lt;_url&gt;http://www.sciencedirect.com/science/article/pii/S0960148115300501&lt;/_url&gt;&lt;_volume&gt;85&lt;/_volume&gt;&lt;/Details&gt;&lt;Extra&gt;&lt;DBUID&gt;{47044F0E-1E33-44A5-BCB7-6E75172E45E7}&lt;/DBUID&gt;&lt;/Extra&gt;&lt;/Item&gt;&lt;/References&gt;&lt;/Group&gt;&lt;Group&gt;&lt;References&gt;&lt;Item&gt;&lt;ID&gt;10&lt;/ID&gt;&lt;UID&gt;{D8D83746-3CE4-49A6-933B-A7CA02DC9572}&lt;/UID&gt;&lt;Title&gt;Where, when and how much wind is available? A provincial-scale wind resource assessment for China&lt;/Title&gt;&lt;Template&gt;Journal Article&lt;/Template&gt;&lt;Star&gt;0&lt;/Star&gt;&lt;Tag&gt;0&lt;/Tag&gt;&lt;Author&gt;He, Gang; Kammen, Daniel M&lt;/Author&gt;&lt;Year&gt;2014&lt;/Year&gt;&lt;Details&gt;&lt;_accessed&gt;61523563&lt;/_accessed&gt;&lt;_alternate_title&gt;Energy Policy&lt;/_alternate_title&gt;&lt;_collection_scope&gt;EI;SCIE;SSCI;&lt;/_collection_scope&gt;&lt;_created&gt;61523563&lt;/_created&gt;&lt;_date&gt;60396480&lt;/_date&gt;&lt;_date_display&gt;2014/11//&lt;/_date_display&gt;&lt;_db_updated&gt;ScienceDirect&lt;/_db_updated&gt;&lt;_doi&gt;10.1016/j.enpol.2014.07.003&lt;/_doi&gt;&lt;_impact_factor&gt;   3.045&lt;/_impact_factor&gt;&lt;_isbn&gt;0301-4215&lt;/_isbn&gt;&lt;_journal&gt;Energy Policy&lt;/_journal&gt;&lt;_keywords&gt;Wind resources assessment; Spatial and temporal variation; China; High resolution; Wind&lt;/_keywords&gt;&lt;_modified&gt;61523563&lt;/_modified&gt;&lt;_pages&gt;116-122&lt;/_pages&gt;&lt;_url&gt;http://www.sciencedirect.com/science/article/pii/S0301421514004078&lt;/_url&gt;&lt;_volume&gt;74&lt;/_volume&gt;&lt;/Details&gt;&lt;Extra&gt;&lt;DBUID&gt;{47044F0E-1E33-44A5-BCB7-6E75172E45E7}&lt;/DBUID&gt;&lt;/Extra&gt;&lt;/Item&gt;&lt;/References&gt;&lt;/Group&gt;&lt;Group&gt;&lt;References&gt;&lt;Item&gt;&lt;ID&gt;35&lt;/ID&gt;&lt;UID&gt;{E84894F6-6C01-462A-9EB5-A7BFEDE05F24}&lt;/UID&gt;&lt;Title&gt;The Temporal-spatial Distribution and Evaluation of Potential Solar Energy Resources in Northwest China&lt;/Title&gt;&lt;Template&gt;Journal Article&lt;/Template&gt;&lt;Star&gt;0&lt;/Star&gt;&lt;Tag&gt;0&lt;/Tag&gt;&lt;Author&gt;Yang, ZHOU; Wen-xiang, WU; Ying, HU; Guang-xu, LIU&lt;/Author&gt;&lt;Year&gt;2010&lt;/Year&gt;&lt;Details&gt;&lt;_accessed&gt;61533928&lt;/_accessed&gt;&lt;_created&gt;61533918&lt;/_created&gt;&lt;_modified&gt;61533929&lt;/_modified&gt;&lt;_url&gt;http://www.cnki.net/KCMS/detail/detail.aspx?FileName=JXTW2008S1011&amp;amp;DbName=CJFQ2008&lt;/_url&gt;&lt;_journal&gt;Journal of Natural Resources&lt;/_journal&gt;&lt;_issue&gt;25&lt;/_issue&gt;&lt;_pages&gt;1738-1749&lt;/_pages&gt;&lt;_date&gt;56930400&lt;/_date&gt;&lt;_keywords&gt;Three Gorges Reservoir of Chongqing area;the Paleolithic Age to the Tang and Song Dynasties;temporal-spatial distribution of archaeological sites;pollen record;environmental evolution&lt;/_keywords&gt;&lt;_db_provider&gt;CNKI: 期刊&lt;/_db_provider&gt;&lt;_db_updated&gt;CNKI - Reference&lt;/_db_updated&gt;&lt;_volume&gt;10&lt;/_volume&gt;&lt;/Details&gt;&lt;Extra&gt;&lt;DBUID&gt;{47044F0E-1E33-44A5-BCB7-6E75172E45E7}&lt;/DBUID&gt;&lt;/Extra&gt;&lt;/Item&gt;&lt;/References&gt;&lt;/Group&gt;&lt;Group&gt;&lt;References&gt;&lt;Item&gt;&lt;ID&gt;36&lt;/ID&gt;&lt;UID&gt;{2B933B4E-5A45-4AAC-A91B-096D80758283}&lt;/UID&gt;&lt;Title&gt;The assessment of available solar energy resources potential in Jiangsu Province&lt;/Title&gt;&lt;Template&gt;Journal Article&lt;/Template&gt;&lt;Star&gt;0&lt;/Star&gt;&lt;Tag&gt;0&lt;/Tag&gt;&lt;Author&gt;Zhou, Y; Wu, W; Hu, Y; Fang, Q; Liu, G&lt;/Author&gt;&lt;Year&gt;2010&lt;/Year&gt;&lt;Details&gt;&lt;_accessed&gt;61533923&lt;/_accessed&gt;&lt;_created&gt;61533919&lt;/_created&gt;&lt;_modified&gt;61533923&lt;/_modified&gt;&lt;_journal&gt;Renewable Energy Resource&lt;/_journal&gt;&lt;_issue&gt;28&lt;/_issue&gt;&lt;_pages&gt;10-13&lt;/_pages&gt;&lt;/Details&gt;&lt;Extra&gt;&lt;DBUID&gt;{47044F0E-1E33-44A5-BCB7-6E75172E45E7}&lt;/DBUID&gt;&lt;/Extra&gt;&lt;/Item&gt;&lt;/References&gt;&lt;/Group&gt;&lt;/Citation&gt;_x000a_"/>
    <w:docVar w:name="NE.Ref{BA18A029-7338-458E-B94C-61F544115F3F}" w:val=" ADDIN NE.Ref.{BA18A029-7338-458E-B94C-61F544115F3F}&lt;Citation&gt;&lt;Group&gt;&lt;References&gt;&lt;Item&gt;&lt;ID&gt;661&lt;/ID&gt;&lt;UID&gt;{F8FA4528-2545-4854-9CD2-1B485F6278A0}&lt;/UID&gt;&lt;Title&gt;Co-optimization of Energy and Demand-Side Reserves in Day-Ahead Electricity Markets&lt;/Title&gt;&lt;Template&gt;Journal Article&lt;/Template&gt;&lt;Star&gt;1&lt;/Star&gt;&lt;Tag&gt;0&lt;/Tag&gt;&lt;Author&gt;Reddy, S Surender; Abhyankar, A R; Bijwe, P R&lt;/Author&gt;&lt;Year&gt;2015&lt;/Year&gt;&lt;Details&gt;&lt;_accessed&gt;62364882&lt;/_accessed&gt;&lt;_created&gt;62364882&lt;/_created&gt;&lt;_db_updated&gt;PKU Search&lt;/_db_updated&gt;&lt;_doi&gt;10.1515/ijeeps-2014-0020&lt;/_doi&gt;&lt;_isbn&gt;2194-5756&lt;/_isbn&gt;&lt;_issue&gt;2&lt;/_issue&gt;&lt;_keywords&gt;demand elasticity; electricity markets; multi-objective optimization; social welfare; load modeling; demand response&lt;/_keywords&gt;&lt;_language&gt;English&lt;/_language&gt;&lt;_modified&gt;62386068&lt;/_modified&gt;&lt;_pages&gt;195 - 206&lt;/_pages&gt;&lt;_url&gt;http://pku.summon.serialssolutions.com/2.0.0/link/0/eLvHCXMwtV1Lb9NAEF7ScoFDxVOUl6zeUOTUa-_artRWClEqhAiKoHDgYnlfrVvyUNJQhf_Cf2X2YcdN1RqQuDjRZjzZZL-ZnV1_O4NQFHYCf80nSJJKniqAR5QrWBYplsYRIZwyFXBuHqZ_G6QfhuFRn75vtcpirqu2_zrw0AZDrw_S_sXgV0qhAd4DBOAKIIDrH8GgN_En4BVG7rilIRLa436WgzyCF_9zIaTh4M1-GH4WYGHpd8FNi3bflMkpuA7WB-aE9Lwez17fUHTRrd7sMvWPSgXtoa7HdiVDut7Y6YDrmplydtABIaoN_m6n_anT7rLTZT4-zysG8dA0vy3OLmV9vwLTGs3FkE4A_LPFsuQeG08HXpP4EDe6nNjOE9MIQn9TZ3flquMaJMOa38W2UqebwkOTxOD67EBNIo3iTMrpHFCCoWNBGKxmwvLp_9oEWdEW9YIJdGRWQ6Y1ZFoDjkPdAZ2sfSQKfnHw89TvfdxAdyFcNbPF4GvFO4poaioYVr_ZPTsHvbvrPbsSK21dGv6EkCf276uFQccP0JYbYa9rkfYQteT4Ebpfy2r5-M6vfeZxvSg72NFE3VxTib7rPSD4dOewN9nfZYf-rTJ1xGpp73Zp5VlIN4sC2D2L-eZOaKNo1lhaTbNkMfbArJq_19hds7qaYTYLO8vVgk_Ql6P-ce-d76qg-BzTOPIZx3micECE1Lk2db7GENaaROY6cxJRexFJBAafikOFU5EEIuWSpnsJ4QEhjEZP0eZ4MpbPkIcZSwlNYMWnCMlxxGgoQBzHJM8VD5Nt9KbEWza1yW6ymzC_jZI1QGbO7c1vvMfayfN_vvMFurfyKC_R5sVsIV-hjen54rWxsd8TqhHB&lt;/_url&gt;&lt;_volume&gt;16&lt;/_volume&gt;&lt;/Details&gt;&lt;Extra&gt;&lt;DBUID&gt;{976DE6B6-35A5-423A-8E2E-7A82124CB986}&lt;/DBUID&gt;&lt;/Extra&gt;&lt;/Item&gt;&lt;/References&gt;&lt;/Group&gt;&lt;/Citation&gt;_x000a_"/>
    <w:docVar w:name="NE.Ref{BC05F29D-919F-4FB8-A72F-24C1820F80EB}" w:val=" ADDIN NE.Ref.{BC05F29D-919F-4FB8-A72F-24C1820F80EB}&lt;Citation&gt;&lt;Group&gt;&lt;References&gt;&lt;Item&gt;&lt;ID&gt;609&lt;/ID&gt;&lt;UID&gt;{9C40C824-D603-4E3A-B5DF-B1B77FDFA117}&lt;/UID&gt;&lt;Title&gt;Scenario Map-Based Stochastic Unit Commitment&lt;/Title&gt;&lt;Template&gt;Journal Article&lt;/Template&gt;&lt;Star&gt;0&lt;/Star&gt;&lt;Tag&gt;0&lt;/Tag&gt;&lt;Author&gt;Du, Ershun; Zhang, Ning; Kang, Chongqing; Xia, Qing&lt;/Author&gt;&lt;Year&gt;0&lt;/Year&gt;&lt;Details&gt;&lt;_accessed&gt;62210615&lt;/_accessed&gt;&lt;_collection_scope&gt;EI;SCI;SCIE;&lt;/_collection_scope&gt;&lt;_created&gt;62210615&lt;/_created&gt;&lt;_db_updated&gt;CrossRef&lt;/_db_updated&gt;&lt;_doi&gt;10.1109/TPWRS.2018.2799954&lt;/_doi&gt;&lt;_isbn&gt;0885-8950&lt;/_isbn&gt;&lt;_journal&gt;IEEE Transactions on Power Systems&lt;/_journal&gt;&lt;_modified&gt;62210615&lt;/_modified&gt;&lt;_pages&gt;1-1&lt;/_pages&gt;&lt;_tertiary_title&gt;IEEE Trans. Power Syst.&lt;/_tertiary_title&gt;&lt;_url&gt;http://ieeexplore.ieee.org/document/8275032/_x000d__x000a_http://xplorestaging.ieee.org/ielx7/59/4374138/08275032.pdf?arnumber=8275032&lt;/_url&gt;&lt;/Details&gt;&lt;Extra&gt;&lt;DBUID&gt;{976DE6B6-35A5-423A-8E2E-7A82124CB986}&lt;/DBUID&gt;&lt;/Extra&gt;&lt;/Item&gt;&lt;/References&gt;&lt;/Group&gt;&lt;/Citation&gt;_x000a_"/>
    <w:docVar w:name="NE.Ref{BCAD2041-2594-4778-AFA5-DDE27DA0DD7D}" w:val=" ADDIN NE.Ref.{BCAD2041-2594-4778-AFA5-DDE27DA0DD7D}&lt;Citation&gt;&lt;Group&gt;&lt;References&gt;&lt;Item&gt;&lt;ID&gt;373&lt;/ID&gt;&lt;UID&gt;{6318F27D-5349-4C9A-8559-B5C24318B712}&lt;/UID&gt;&lt;Title&gt;Robust Co-Optimization to Energy and Ancillary Service Joint Dispatch Considering Wind Power Uncertainties in Real-Time Electricity Markets&lt;/Title&gt;&lt;Template&gt;Journal Article&lt;/Template&gt;&lt;Star&gt;0&lt;/Star&gt;&lt;Tag&gt;0&lt;/Tag&gt;&lt;Author&gt;Ding, Tao; Wu, Zhongyu; Lv, Jiajun; Bie, Zhaohong; Zhang, Xianjun&lt;/Author&gt;&lt;Year&gt;2016&lt;/Year&gt;&lt;Details&gt;&lt;_accessed&gt;61571492&lt;/_accessed&gt;&lt;_collection_scope&gt;EI;SCIE;&lt;/_collection_scope&gt;&lt;_created&gt;61571492&lt;/_created&gt;&lt;_db_updated&gt;CrossRef&lt;/_db_updated&gt;&lt;_doi&gt;10.1109/TSTE.2016.2561967&lt;/_doi&gt;&lt;_impact_factor&gt;   6.235&lt;/_impact_factor&gt;&lt;_isbn&gt;1949-3029&lt;/_isbn&gt;&lt;_issue&gt;4&lt;/_issue&gt;&lt;_journal&gt;IEEE Transactions on Sustainable Energy&lt;/_journal&gt;&lt;_modified&gt;62332757&lt;/_modified&gt;&lt;_pages&gt;1547-1557&lt;/_pages&gt;&lt;_tertiary_title&gt;IEEE Trans. Sustain. Energy&lt;/_tertiary_title&gt;&lt;_url&gt;http://ieeexplore.ieee.org/document/7469786/_x000d__x000a_http://xplorestaging.ieee.org/ielx7/5165391/7570347/07469786.pdf?arnumber=7469786&lt;/_url&gt;&lt;_volume&gt;7&lt;/_volume&gt;&lt;/Details&gt;&lt;Extra&gt;&lt;DBUID&gt;{976DE6B6-35A5-423A-8E2E-7A82124CB986}&lt;/DBUID&gt;&lt;/Extra&gt;&lt;/Item&gt;&lt;/References&gt;&lt;/Group&gt;&lt;Group&gt;&lt;References&gt;&lt;Item&gt;&lt;ID&gt;568&lt;/ID&gt;&lt;UID&gt;{A11234D9-8EBE-4616-9F5E-BD0765CC6F22}&lt;/UID&gt;&lt;Title&gt;Robust Energy and Reserve Dispatch Under Variable Renewable Generation&lt;/Title&gt;&lt;Template&gt;Journal Article&lt;/Template&gt;&lt;Star&gt;0&lt;/Star&gt;&lt;Tag&gt;0&lt;/Tag&gt;&lt;Author&gt;Wei, Wei; Liu, Feng; Mei, Shengwei; Hou, Yunhe&lt;/Author&gt;&lt;Year&gt;2015&lt;/Year&gt;&lt;Details&gt;&lt;_accessed&gt;62033024&lt;/_accessed&gt;&lt;_collection_scope&gt;EI;SCIE;&lt;/_collection_scope&gt;&lt;_created&gt;62033024&lt;/_created&gt;&lt;_db_updated&gt;CrossRef&lt;/_db_updated&gt;&lt;_doi&gt;10.1109/TSG.2014.2317744&lt;/_doi&gt;&lt;_impact_factor&gt;   7.364&lt;/_impact_factor&gt;&lt;_isbn&gt;1949-3053&lt;/_isbn&gt;&lt;_issue&gt;1&lt;/_issue&gt;&lt;_journal&gt;IEEE Transactions on Smart Grid&lt;/_journal&gt;&lt;_modified&gt;62340270&lt;/_modified&gt;&lt;_pages&gt;369-380&lt;/_pages&gt;&lt;_tertiary_title&gt;IEEE Trans. Smart Grid&lt;/_tertiary_title&gt;&lt;_url&gt;http://ieeexplore.ieee.org/lpdocs/epic03/wrapper.htm?arnumber=6862932_x000d__x000a_http://xplorestaging.ieee.org/ielx7/5165411/6991622/06862932.pdf?arnumber=6862932&lt;/_url&gt;&lt;_volume&gt;6&lt;/_volume&gt;&lt;/Details&gt;&lt;Extra&gt;&lt;DBUID&gt;{976DE6B6-35A5-423A-8E2E-7A82124CB986}&lt;/DBUID&gt;&lt;/Extra&gt;&lt;/Item&gt;&lt;/References&gt;&lt;/Group&gt;&lt;Group&gt;&lt;References&gt;&lt;Item&gt;&lt;ID&gt;564&lt;/ID&gt;&lt;UID&gt;{FFF416F6-4AC8-42A5-B4C0-190CD9B76A7F}&lt;/UID&gt;&lt;Title&gt;Fuzzy Energy and Reserve Co-optimization With High Penetration of Renewable Energy&lt;/Title&gt;&lt;Template&gt;Journal Article&lt;/Template&gt;&lt;Star&gt;0&lt;/Star&gt;&lt;Tag&gt;0&lt;/Tag&gt;&lt;Author&gt;Liu, Cong; Botterud, Audun; Zhou, Zhi; Du, Pengwei&lt;/Author&gt;&lt;Year&gt;2017&lt;/Year&gt;&lt;Details&gt;&lt;_accessed&gt;62033024&lt;/_accessed&gt;&lt;_collection_scope&gt;EI;SCIE;&lt;/_collection_scope&gt;&lt;_created&gt;62033024&lt;/_created&gt;&lt;_db_updated&gt;CrossRef&lt;/_db_updated&gt;&lt;_doi&gt;10.1109/TSTE.2016.2610948&lt;/_doi&gt;&lt;_impact_factor&gt;   4.909&lt;/_impact_factor&gt;&lt;_isbn&gt;1949-3029&lt;/_isbn&gt;&lt;_issue&gt;2&lt;/_issue&gt;&lt;_journal&gt;IEEE Transactions on Sustainable Energy&lt;/_journal&gt;&lt;_modified&gt;62033255&lt;/_modified&gt;&lt;_pages&gt;782-791&lt;/_pages&gt;&lt;_tertiary_title&gt;IEEE Trans. Sustain. Energy&lt;/_tertiary_title&gt;&lt;_url&gt;http://ieeexplore.ieee.org/document/7605447/_x000d__x000a_http://xplorestaging.ieee.org/ielx7/5165391/7882730/07605447.pdf?arnumber=7605447&lt;/_url&gt;&lt;_volume&gt;8&lt;/_volume&gt;&lt;/Details&gt;&lt;Extra&gt;&lt;DBUID&gt;{976DE6B6-35A5-423A-8E2E-7A82124CB986}&lt;/DBUID&gt;&lt;/Extra&gt;&lt;/Item&gt;&lt;/References&gt;&lt;/Group&gt;&lt;/Citation&gt;_x000a_"/>
    <w:docVar w:name="NE.Ref{BF02BECF-011E-4CC7-94E8-59803E04E1E9}" w:val=" ADDIN NE.Ref.{BF02BECF-011E-4CC7-94E8-59803E04E1E9}&lt;Citation&gt;&lt;Group&gt;&lt;References&gt;&lt;Item&gt;&lt;ID&gt;279&lt;/ID&gt;&lt;UID&gt;{A2712CE2-BFA9-44CB-9B0D-439B5256B2D2}&lt;/UID&gt;&lt;Title&gt;书Electricity Markets（Springer）&lt;/Title&gt;&lt;Template&gt;Journal Article&lt;/Template&gt;&lt;Star&gt;0&lt;/Star&gt;&lt;Tag&gt;0&lt;/Tag&gt;&lt;Author/&gt;&lt;Year&gt;0&lt;/Year&gt;&lt;Details&gt;&lt;_accessed&gt;62004720&lt;/_accessed&gt;&lt;_created&gt;61270265&lt;/_created&gt;&lt;_modified&gt;61270265&lt;/_modified&gt;&lt;/Details&gt;&lt;Extra&gt;&lt;DBUID&gt;{976DE6B6-35A5-423A-8E2E-7A82124CB986}&lt;/DBUID&gt;&lt;/Extra&gt;&lt;/Item&gt;&lt;/References&gt;&lt;/Group&gt;&lt;/Citation&gt;_x000a_"/>
    <w:docVar w:name="NE.Ref{BF166D27-9487-4370-86A7-3E1CD90167C6}" w:val=" ADDIN NE.Ref.{BF166D27-9487-4370-86A7-3E1CD90167C6}&lt;Citation&gt;&lt;Group&gt;&lt;References&gt;&lt;Item&gt;&lt;ID&gt;222&lt;/ID&gt;&lt;UID&gt;{31890865-F72B-44F1-A0B8-19E858369A4B}&lt;/UID&gt;&lt;Title&gt;The role of demand response in single and multi-objective wind-thermal generation scheduling: A stochastic programming&lt;/Title&gt;&lt;Template&gt;Journal Article&lt;/Template&gt;&lt;Star&gt;0&lt;/Star&gt;&lt;Tag&gt;0&lt;/Tag&gt;&lt;Author&gt;Falsafi, Hananeh; Zakariazadeh, Alireza; Jadid, Shahram&lt;/Author&gt;&lt;Year&gt;2014&lt;/Year&gt;&lt;Details&gt;&lt;_accessed&gt;61098752&lt;/_accessed&gt;&lt;_collection_scope&gt;EI;SCI;SCIE;&lt;/_collection_scope&gt;&lt;_created&gt;61098751&lt;/_created&gt;&lt;_db_updated&gt;CrossRef&lt;/_db_updated&gt;&lt;_doi&gt;10.1016/j.energy.2013.10.034&lt;/_doi&gt;&lt;_impact_factor&gt;   4.520&lt;/_impact_factor&gt;&lt;_isbn&gt;03605442&lt;/_isbn&gt;&lt;_journal&gt;Energy&lt;/_journal&gt;&lt;_modified&gt;61798146&lt;/_modified&gt;&lt;_pages&gt;853-867&lt;/_pages&gt;&lt;_tertiary_title&gt;Energy&lt;/_tertiary_title&gt;&lt;_url&gt;http://linkinghub.elsevier.com/retrieve/pii/S0360544213008864_x000d__x000a_http://api.elsevier.com/content/article/PII:S0360544213008864?httpAccept=text/xml&lt;/_url&gt;&lt;_volume&gt;64&lt;/_volume&gt;&lt;/Details&gt;&lt;Extra&gt;&lt;DBUID&gt;{976DE6B6-35A5-423A-8E2E-7A82124CB986}&lt;/DBUID&gt;&lt;/Extra&gt;&lt;/Item&gt;&lt;/References&gt;&lt;/Group&gt;&lt;/Citation&gt;_x000a_"/>
    <w:docVar w:name="NE.Ref{C113719E-A09C-414A-8B61-952F1A21F298}" w:val=" ADDIN NE.Ref.{C113719E-A09C-414A-8B61-952F1A21F298}&lt;Citation&gt;&lt;Group&gt;&lt;References&gt;&lt;Item&gt;&lt;ID&gt;39&lt;/ID&gt;&lt;UID&gt;{20631D01-A9B0-4F6F-ABE8-F567CDB14FFB}&lt;/UID&gt;&lt;Title&gt;Statistics on Solar Sites in China&lt;/Title&gt;&lt;Template&gt;Report&lt;/Template&gt;&lt;Star&gt;0&lt;/Star&gt;&lt;Tag&gt;0&lt;/Tag&gt;&lt;Author&gt;&amp;quot;First Solar&amp;quot;&lt;/Author&gt;&lt;Year&gt;2014&lt;/Year&gt;&lt;Details&gt;&lt;_accessed&gt;61533991&lt;/_accessed&gt;&lt;_created&gt;61533991&lt;/_created&gt;&lt;_modified&gt;61533991&lt;/_modified&gt;&lt;/Details&gt;&lt;Extra&gt;&lt;DBUID&gt;{47044F0E-1E33-44A5-BCB7-6E75172E45E7}&lt;/DBUID&gt;&lt;/Extra&gt;&lt;/Item&gt;&lt;/References&gt;&lt;/Group&gt;&lt;/Citation&gt;_x000a_"/>
    <w:docVar w:name="NE.Ref{C26C7704-E105-443D-AC34-AEC0BA266106}" w:val=" ADDIN NE.Ref.{C26C7704-E105-443D-AC34-AEC0BA266106}&lt;Citation&gt;&lt;Group&gt;&lt;References&gt;&lt;Item&gt;&lt;ID&gt;279&lt;/ID&gt;&lt;UID&gt;{A2712CE2-BFA9-44CB-9B0D-439B5256B2D2}&lt;/UID&gt;&lt;Title&gt;书Electricity Markets（Springer）&lt;/Title&gt;&lt;Template&gt;Journal Article&lt;/Template&gt;&lt;Star&gt;0&lt;/Star&gt;&lt;Tag&gt;0&lt;/Tag&gt;&lt;Author/&gt;&lt;Year&gt;0&lt;/Year&gt;&lt;Details&gt;&lt;_accessed&gt;62004720&lt;/_accessed&gt;&lt;_created&gt;61270265&lt;/_created&gt;&lt;_modified&gt;61270265&lt;/_modified&gt;&lt;/Details&gt;&lt;Extra&gt;&lt;DBUID&gt;{976DE6B6-35A5-423A-8E2E-7A82124CB986}&lt;/DBUID&gt;&lt;/Extra&gt;&lt;/Item&gt;&lt;/References&gt;&lt;/Group&gt;&lt;/Citation&gt;_x000a_"/>
    <w:docVar w:name="NE.Ref{C9632F54-8F23-4336-B23A-2207C002B6E4}" w:val=" ADDIN NE.Ref.{C9632F54-8F23-4336-B23A-2207C002B6E4}&lt;Citation&gt;&lt;Group&gt;&lt;References&gt;&lt;Item&gt;&lt;ID&gt;16&lt;/ID&gt;&lt;UID&gt;{8CC4BF6D-6859-4D24-BD6E-1E789C1A53BD}&lt;/UID&gt;&lt;Title&gt;The Absorption of Radiation in Solar Stills&lt;/Title&gt;&lt;Template&gt;Journal Article&lt;/Template&gt;&lt;Star&gt;0&lt;/Star&gt;&lt;Tag&gt;0&lt;/Tag&gt;&lt;Author&gt;Cooper, P I&lt;/Author&gt;&lt;Year&gt;1969&lt;/Year&gt;&lt;Details&gt;&lt;_accessed&gt;61534004&lt;/_accessed&gt;&lt;_cited_count&gt;308&lt;/_cited_count&gt;&lt;_collection_scope&gt;EI;SCI;SCIE;&lt;/_collection_scope&gt;&lt;_created&gt;61523591&lt;/_created&gt;&lt;_db_updated&gt;kuakujiansuo&lt;/_db_updated&gt;&lt;_impact_factor&gt;   3.685&lt;/_impact_factor&gt;&lt;_issue&gt;3&lt;/_issue&gt;&lt;_journal&gt;Solar Energy&lt;/_journal&gt;&lt;_keywords&gt;solar energy; solar stills; optical properties; absorption; efficiency; evaporators; physical properties 140909*  -- solar thermal utilization-...&lt;/_keywords&gt;&lt;_modified&gt;61534005&lt;/_modified&gt;&lt;_pages&gt;333-348&lt;/_pages&gt;&lt;_url&gt;http://xueshu.baidu.com/s?wd=paperuri:%284bf45ee8493fa9fd61a57085ecd693f2%29&amp;amp;filter=sc_long_sign&amp;amp;tn=SE_xueshusource_2kduw22v&amp;amp;sc_vurl=http://www.sciencedirect.com/science/article/pii/0038092X69900474&amp;amp;ie=utf-8&amp;amp;sc_us=2995651716077303558&lt;/_url&gt;&lt;_volume&gt;12&lt;/_volume&gt;&lt;/Details&gt;&lt;Extra&gt;&lt;DBUID&gt;{47044F0E-1E33-44A5-BCB7-6E75172E45E7}&lt;/DBUID&gt;&lt;/Extra&gt;&lt;/Item&gt;&lt;/References&gt;&lt;/Group&gt;&lt;/Citation&gt;_x000a_"/>
    <w:docVar w:name="NE.Ref{CAB6B9A6-92ED-4530-BBA8-93FA23AEB753}" w:val=" ADDIN NE.Ref.{CAB6B9A6-92ED-4530-BBA8-93FA23AEB753}&lt;Citation&gt;&lt;Group&gt;&lt;References&gt;&lt;Item&gt;&lt;ID&gt;306&lt;/ID&gt;&lt;UID&gt;{92C620AB-AC17-477C-91FD-71D2BD713DB8}&lt;/UID&gt;&lt;Title&gt;EirGrid&lt;/Title&gt;&lt;Template&gt;Web Page&lt;/Template&gt;&lt;Star&gt;0&lt;/Star&gt;&lt;Tag&gt;0&lt;/Tag&gt;&lt;Author/&gt;&lt;Year&gt;0&lt;/Year&gt;&lt;Details&gt;&lt;_accessed&gt;61304506&lt;/_accessed&gt;&lt;_created&gt;61304506&lt;/_created&gt;&lt;_modified&gt;61304506&lt;/_modified&gt;&lt;_url&gt;http://www.eirgridgroup.com/&lt;/_url&gt;&lt;/Details&gt;&lt;Extra&gt;&lt;DBUID&gt;{976DE6B6-35A5-423A-8E2E-7A82124CB986}&lt;/DBUID&gt;&lt;/Extra&gt;&lt;/Item&gt;&lt;/References&gt;&lt;/Group&gt;&lt;/Citation&gt;_x000a_"/>
    <w:docVar w:name="NE.Ref{CE1BAAC7-D763-4885-BB2E-68BC7BF90C3C}" w:val=" ADDIN NE.Ref.{CE1BAAC7-D763-4885-BB2E-68BC7BF90C3C}&lt;Citation&gt;&lt;Group&gt;&lt;References&gt;&lt;Item&gt;&lt;ID&gt;626&lt;/ID&gt;&lt;UID&gt;{42A8B760-A0D0-4A36-8664-D8182E2F5DE5}&lt;/UID&gt;&lt;Title&gt;Demand response flexibility and flexibility potential of residential smart appliances: Experiences from large pilot test in Belgium&lt;/Title&gt;&lt;Template&gt;Journal Article&lt;/Template&gt;&lt;Star&gt;1&lt;/Star&gt;&lt;Tag&gt;0&lt;/Tag&gt;&lt;Author&gt;D Hulst, R; Labeeuw, W; Beusen, B; Claessens, S; Deconinck, G; Vanthournout, K&lt;/Author&gt;&lt;Year&gt;2015&lt;/Year&gt;&lt;Details&gt;&lt;_accessed&gt;62248157&lt;/_accessed&gt;&lt;_collection_scope&gt;EI;SCI;SCIE;&lt;/_collection_scope&gt;&lt;_created&gt;62248157&lt;/_created&gt;&lt;_db_updated&gt;CrossRef&lt;/_db_updated&gt;&lt;_doi&gt;10.1016/j.apenergy.2015.05.101&lt;/_doi&gt;&lt;_impact_factor&gt;   7.900&lt;/_impact_factor&gt;&lt;_isbn&gt;03062619&lt;/_isbn&gt;&lt;_journal&gt;Applied Energy&lt;/_journal&gt;&lt;_modified&gt;62375944&lt;/_modified&gt;&lt;_pages&gt;79-90&lt;/_pages&gt;&lt;_tertiary_title&gt;Applied Energy&lt;/_tertiary_title&gt;&lt;_url&gt;http://linkinghub.elsevier.com/retrieve/pii/S0306261915007345_x000d__x000a_http://api.elsevier.com/content/article/PII:S0306261915007345?httpAccept=text/xml&lt;/_url&gt;&lt;_volume&gt;155&lt;/_volume&gt;&lt;/Details&gt;&lt;Extra&gt;&lt;DBUID&gt;{976DE6B6-35A5-423A-8E2E-7A82124CB986}&lt;/DBUID&gt;&lt;/Extra&gt;&lt;/Item&gt;&lt;/References&gt;&lt;/Group&gt;&lt;Group&gt;&lt;References&gt;&lt;Item&gt;&lt;ID&gt;625&lt;/ID&gt;&lt;UID&gt;{89CF8D32-7592-4C9C-8623-1D4A39AD23CF}&lt;/UID&gt;&lt;Title&gt;An optimal day-ahead load scheduling approach based on the flexibility of aggregate demands&lt;/Title&gt;&lt;Template&gt;Journal Article&lt;/Template&gt;&lt;Star&gt;1&lt;/Star&gt;&lt;Tag&gt;0&lt;/Tag&gt;&lt;Author&gt;Ayón, X; Gruber, J K; Hayes, B P; Usaola, J; Prodanović, M&lt;/Author&gt;&lt;Year&gt;2017&lt;/Year&gt;&lt;Details&gt;&lt;_accessed&gt;62248157&lt;/_accessed&gt;&lt;_collection_scope&gt;EI;SCI;SCIE;&lt;/_collection_scope&gt;&lt;_created&gt;62248157&lt;/_created&gt;&lt;_db_updated&gt;CrossRef&lt;/_db_updated&gt;&lt;_doi&gt;10.1016/j.apenergy.2017.04.038&lt;/_doi&gt;&lt;_impact_factor&gt;   7.900&lt;/_impact_factor&gt;&lt;_isbn&gt;03062619&lt;/_isbn&gt;&lt;_journal&gt;Applied Energy&lt;/_journal&gt;&lt;_modified&gt;62375990&lt;/_modified&gt;&lt;_pages&gt;1-11&lt;/_pages&gt;&lt;_tertiary_title&gt;Applied Energy&lt;/_tertiary_title&gt;&lt;_url&gt;http://linkinghub.elsevier.com/retrieve/pii/S0306261917304324_x000d__x000a_http://api.elsevier.com/content/article/PII:S0306261917304324?httpAccept=text/xml&lt;/_url&gt;&lt;_volume&gt;198&lt;/_volume&gt;&lt;/Details&gt;&lt;Extra&gt;&lt;DBUID&gt;{976DE6B6-35A5-423A-8E2E-7A82124CB986}&lt;/DBUID&gt;&lt;/Extra&gt;&lt;/Item&gt;&lt;/References&gt;&lt;/Group&gt;&lt;/Citation&gt;_x000a_"/>
    <w:docVar w:name="NE.Ref{D08154DE-8430-416D-A6F9-32C02324B256}" w:val=" ADDIN NE.Ref.{D08154DE-8430-416D-A6F9-32C02324B256}&lt;Citation&gt;&lt;Group&gt;&lt;References&gt;&lt;Item&gt;&lt;ID&gt;665&lt;/ID&gt;&lt;UID&gt;{03FE7929-8A31-4000-8BFB-953573CD5DC3}&lt;/UID&gt;&lt;Title&gt;Probabilistic available transfer capability calculation considering static security constraints and uncertainties of electricity–gas integrated energy systems&lt;/Title&gt;&lt;Template&gt;Journal Article&lt;/Template&gt;&lt;Star&gt;1&lt;/Star&gt;&lt;Tag&gt;0&lt;/Tag&gt;&lt;Author&gt;Wei, Zhinong; Chen, Sheng; Sun, Guoqiang; Wang, Dan; Sun, Yonghui; Zang, Haixiang&lt;/Author&gt;&lt;Year&gt;2016&lt;/Year&gt;&lt;Details&gt;&lt;_accessed&gt;62368459&lt;/_accessed&gt;&lt;_collection_scope&gt;EI;SCI;SCIE;&lt;/_collection_scope&gt;&lt;_created&gt;62368459&lt;/_created&gt;&lt;_db_updated&gt;CrossRef&lt;/_db_updated&gt;&lt;_doi&gt;10.1016/j.apenergy.2015.10.015&lt;/_doi&gt;&lt;_impact_factor&gt;   7.900&lt;/_impact_factor&gt;&lt;_isbn&gt;03062619&lt;/_isbn&gt;&lt;_journal&gt;Applied Energy&lt;/_journal&gt;&lt;_modified&gt;62375945&lt;/_modified&gt;&lt;_pages&gt;305-316&lt;/_pages&gt;&lt;_tertiary_title&gt;Applied Energy&lt;/_tertiary_title&gt;&lt;_url&gt;https://linkinghub.elsevier.com/retrieve/pii/S0306261915012428_x000d__x000a_https://api.elsevier.com/content/article/PII:S0306261915012428?httpAccept=text/xml&lt;/_url&gt;&lt;_volume&gt;167&lt;/_volume&gt;&lt;/Details&gt;&lt;Extra&gt;&lt;DBUID&gt;{976DE6B6-35A5-423A-8E2E-7A82124CB986}&lt;/DBUID&gt;&lt;/Extra&gt;&lt;/Item&gt;&lt;/References&gt;&lt;/Group&gt;&lt;Group&gt;&lt;References&gt;&lt;Item&gt;&lt;ID&gt;220&lt;/ID&gt;&lt;UID&gt;{924B489E-4E18-4BC5-9817-CA6EFA287E10}&lt;/UID&gt;&lt;Title&gt;Integrated scheduling of renewable generation and demand response programs in a microgrid&lt;/Title&gt;&lt;Template&gt;Journal Article&lt;/Template&gt;&lt;Star&gt;0&lt;/Star&gt;&lt;Tag&gt;0&lt;/Tag&gt;&lt;Author&gt;Mazidi, Mohammadreza; Zakariazadeh, Alireza; Jadid, Shahram; Siano, Pierluigi&lt;/Author&gt;&lt;Year&gt;2014&lt;/Year&gt;&lt;Details&gt;&lt;_accessed&gt;61289064&lt;/_accessed&gt;&lt;_collection_scope&gt;EI;SCIE;&lt;/_collection_scope&gt;&lt;_created&gt;61098751&lt;/_created&gt;&lt;_db_updated&gt;CrossRef&lt;/_db_updated&gt;&lt;_doi&gt;10.1016/j.enconman.2014.06.078&lt;/_doi&gt;&lt;_impact_factor&gt;   6.377&lt;/_impact_factor&gt;&lt;_isbn&gt;01968904&lt;/_isbn&gt;&lt;_journal&gt;Energy Conversion and Management&lt;/_journal&gt;&lt;_modified&gt;62368442&lt;/_modified&gt;&lt;_pages&gt;1118-1127&lt;/_pages&gt;&lt;_tertiary_title&gt;Energy Conversion and Management&lt;/_tertiary_title&gt;&lt;_url&gt;http://linkinghub.elsevier.com/retrieve/pii/S0196890414006037_x000d__x000a_http://api.elsevier.com/content/article/PII:S0196890414006037?httpAccept=text/xml&lt;/_url&gt;&lt;_volume&gt;86&lt;/_volume&gt;&lt;/Details&gt;&lt;Extra&gt;&lt;DBUID&gt;{976DE6B6-35A5-423A-8E2E-7A82124CB986}&lt;/DBUID&gt;&lt;/Extra&gt;&lt;/Item&gt;&lt;/References&gt;&lt;/Group&gt;&lt;/Citation&gt;_x000a_"/>
    <w:docVar w:name="NE.Ref{D2E3BB0C-E800-4A8C-8F55-CDCB8ECF1B35}" w:val=" ADDIN NE.Ref.{D2E3BB0C-E800-4A8C-8F55-CDCB8ECF1B35}&lt;Citation&gt;&lt;Group&gt;&lt;References&gt;&lt;Item&gt;&lt;ID&gt;307&lt;/ID&gt;&lt;UID&gt;{6676B02E-8A2C-45FB-AE94-91EDDF7BF6DE}&lt;/UID&gt;&lt;Title&gt;Elia&lt;/Title&gt;&lt;Template&gt;Web Page&lt;/Template&gt;&lt;Star&gt;0&lt;/Star&gt;&lt;Tag&gt;0&lt;/Tag&gt;&lt;Author/&gt;&lt;Year&gt;0&lt;/Year&gt;&lt;Details&gt;&lt;_accessed&gt;61304507&lt;/_accessed&gt;&lt;_created&gt;61304507&lt;/_created&gt;&lt;_modified&gt;61304507&lt;/_modified&gt;&lt;_url&gt;http://www.elia.be/&lt;/_url&gt;&lt;/Details&gt;&lt;Extra&gt;&lt;DBUID&gt;{976DE6B6-35A5-423A-8E2E-7A82124CB986}&lt;/DBUID&gt;&lt;/Extra&gt;&lt;/Item&gt;&lt;/References&gt;&lt;/Group&gt;&lt;/Citation&gt;_x000a_"/>
    <w:docVar w:name="NE.Ref{D7C125F7-CBFF-467E-85FD-4DDBA081E181}" w:val=" ADDIN NE.Ref.{D7C125F7-CBFF-467E-85FD-4DDBA081E181}&lt;Citation&gt;&lt;Group&gt;&lt;References&gt;&lt;Item&gt;&lt;ID&gt;662&lt;/ID&gt;&lt;UID&gt;{9C3E0B64-114B-469C-B84B-5CC54CD4E198}&lt;/UID&gt;&lt;Title&gt;Energy and spinning reserve scheduling for a wind-thermal power system using CMA-ES with mean learning technique&lt;/Title&gt;&lt;Template&gt;Journal Article&lt;/Template&gt;&lt;Star&gt;0&lt;/Star&gt;&lt;Tag&gt;0&lt;/Tag&gt;&lt;Author&gt;Reddy, S Surender; Panigrahi, B K; Kundu, Rupam; Mukherjee, Rohan; Debchoudhury, Shantanab&lt;/Author&gt;&lt;Year&gt;2013&lt;/Year&gt;&lt;Details&gt;&lt;_accessed&gt;62364882&lt;/_accessed&gt;&lt;_collection_scope&gt;SCIE;&lt;/_collection_scope&gt;&lt;_created&gt;62364882&lt;/_created&gt;&lt;_db_updated&gt;CrossRef&lt;/_db_updated&gt;&lt;_doi&gt;10.1016/j.ijepes.2013.03.032&lt;/_doi&gt;&lt;_impact_factor&gt;   3.610&lt;/_impact_factor&gt;&lt;_isbn&gt;01420615&lt;/_isbn&gt;&lt;_journal&gt;International Journal of Electrical Power &amp;amp; Energy Systems&lt;/_journal&gt;&lt;_modified&gt;62386061&lt;/_modified&gt;&lt;_pages&gt;113-122&lt;/_pages&gt;&lt;_tertiary_title&gt;International Journal of Electrical Power &amp;amp; Energy Systems&lt;/_tertiary_title&gt;&lt;_url&gt;http://linkinghub.elsevier.com/retrieve/pii/S014206151300149X_x000d__x000a_http://api.elsevier.com/content/article/PII:S014206151300149X?httpAccept=text/xml&lt;/_url&gt;&lt;_volume&gt;53&lt;/_volume&gt;&lt;/Details&gt;&lt;Extra&gt;&lt;DBUID&gt;{976DE6B6-35A5-423A-8E2E-7A82124CB986}&lt;/DBUID&gt;&lt;/Extra&gt;&lt;/Item&gt;&lt;/References&gt;&lt;/Group&gt;&lt;/Citation&gt;_x000a_"/>
    <w:docVar w:name="NE.Ref{D7FAE627-F2BD-432E-B205-8509ADA70ABA}" w:val=" ADDIN NE.Ref.{D7FAE627-F2BD-432E-B205-8509ADA70ABA}&lt;Citation&gt;&lt;Group&gt;&lt;References&gt;&lt;Item&gt;&lt;ID&gt;1&lt;/ID&gt;&lt;UID&gt;{FA4B71C1-8301-4F55-87FA-90526E4BB2E6}&lt;/UID&gt;&lt;Title&gt;Statistics on Wind Power Integration in The First Season of 2015&lt;/Title&gt;&lt;Template&gt;Web Page&lt;/Template&gt;&lt;Star&gt;0&lt;/Star&gt;&lt;Tag&gt;0&lt;/Tag&gt;&lt;Author&gt;&amp;quot;China National Energy Administration&amp;quot;&lt;/Author&gt;&lt;Year&gt;2015&lt;/Year&gt;&lt;Details&gt;&lt;_accessed&gt;61523690&lt;/_accessed&gt;&lt;_created&gt;61523541&lt;/_created&gt;&lt;_modified&gt;61524685&lt;/_modified&gt;&lt;_url&gt;http://www.nea.gov.cn/2015-04/28/c_134190553.htm&lt;/_url&gt;&lt;/Details&gt;&lt;Extra&gt;&lt;DBUID&gt;{47044F0E-1E33-44A5-BCB7-6E75172E45E7}&lt;/DBUID&gt;&lt;/Extra&gt;&lt;/Item&gt;&lt;/References&gt;&lt;/Group&gt;&lt;Group&gt;&lt;References&gt;&lt;Item&gt;&lt;ID&gt;5&lt;/ID&gt;&lt;UID&gt;{B91F52A9-0D49-4593-B941-4BD66DD6A985}&lt;/UID&gt;&lt;Title&gt;2015 Statistics of wind power development&lt;/Title&gt;&lt;Template&gt;Web Page&lt;/Template&gt;&lt;Star&gt;0&lt;/Star&gt;&lt;Tag&gt;0&lt;/Tag&gt;&lt;Author&gt;&amp;quot;China National Energy Administration&amp;quot;&lt;/Author&gt;&lt;Year&gt;2015&lt;/Year&gt;&lt;Details&gt;&lt;_accessed&gt;61523579&lt;/_accessed&gt;&lt;_created&gt;61523557&lt;/_created&gt;&lt;_modified&gt;61523579&lt;/_modified&gt;&lt;_url&gt;http://www.nea.gov.cn/2016-02/02/c_135066586.htm&lt;/_url&gt;&lt;/Details&gt;&lt;Extra&gt;&lt;DBUID&gt;{47044F0E-1E33-44A5-BCB7-6E75172E45E7}&lt;/DBUID&gt;&lt;/Extra&gt;&lt;/Item&gt;&lt;/References&gt;&lt;/Group&gt;&lt;Group&gt;&lt;References&gt;&lt;Item&gt;&lt;ID&gt;28&lt;/ID&gt;&lt;UID&gt;{E011D718-66F9-4686-BE59-BB6117CCECCC}&lt;/UID&gt;&lt;Title&gt;Statistics on Wind Power Integration in First Half of 2015&lt;/Title&gt;&lt;Template&gt;Web Page&lt;/Template&gt;&lt;Star&gt;0&lt;/Star&gt;&lt;Tag&gt;0&lt;/Tag&gt;&lt;Author&gt;&amp;quot;China National Energy Administration&amp;quot;&lt;/Author&gt;&lt;Year&gt;2015&lt;/Year&gt;&lt;Details&gt;&lt;_accessed&gt;61523690&lt;/_accessed&gt;&lt;_created&gt;61523690&lt;/_created&gt;&lt;_modified&gt;61523690&lt;/_modified&gt;&lt;_url&gt;http://www.nea.gov.cn/2015-07/27/c_134451678.htm&lt;/_url&gt;&lt;/Details&gt;&lt;Extra&gt;&lt;DBUID&gt;{47044F0E-1E33-44A5-BCB7-6E75172E45E7}&lt;/DBUID&gt;&lt;/Extra&gt;&lt;/Item&gt;&lt;/References&gt;&lt;/Group&gt;&lt;/Citation&gt;_x000a_"/>
    <w:docVar w:name="NE.Ref{D8D64E25-D30C-46A1-928E-0E487FED55AC}" w:val=" ADDIN NE.Ref.{D8D64E25-D30C-46A1-928E-0E487FED55AC}&lt;Citation&gt;&lt;Group&gt;&lt;References&gt;&lt;Item&gt;&lt;ID&gt;37&lt;/ID&gt;&lt;UID&gt;{6EA20853-2E17-45CC-892D-019C44B725B1}&lt;/UID&gt;&lt;Title&gt;YALMIP: a toolbox for modeling and optimization in MATLAB&lt;/Title&gt;&lt;Template&gt;Conference Paper&lt;/Template&gt;&lt;Star&gt;0&lt;/Star&gt;&lt;Tag&gt;0&lt;/Tag&gt;&lt;Author&gt;Löfberg, J&lt;/Author&gt;&lt;Year&gt;2004&lt;/Year&gt;&lt;Details&gt;&lt;_accessed&gt;61533945&lt;/_accessed&gt;&lt;_created&gt;61533942&lt;/_created&gt;&lt;_modified&gt;61533945&lt;/_modified&gt;&lt;_place_published&gt;Taipei, Taiwan&lt;/_place_published&gt;&lt;_secondary_title&gt;CACSD Conference&lt;/_secondary_title&gt;&lt;/Details&gt;&lt;Extra&gt;&lt;DBUID&gt;{47044F0E-1E33-44A5-BCB7-6E75172E45E7}&lt;/DBUID&gt;&lt;/Extra&gt;&lt;/Item&gt;&lt;/References&gt;&lt;/Group&gt;&lt;/Citation&gt;_x000a_"/>
    <w:docVar w:name="NE.Ref{D95C37DF-EEF3-42B4-A82A-3FD8903DE4B2}" w:val=" ADDIN NE.Ref.{D95C37DF-EEF3-42B4-A82A-3FD8903DE4B2}&lt;Citation&gt;&lt;Group&gt;&lt;References&gt;&lt;Item&gt;&lt;ID&gt;46&lt;/ID&gt;&lt;UID&gt;{8DC24077-D96D-4E9C-AD61-274D180BDEA6}&lt;/UID&gt;&lt;Title&gt;Validation of the MERRA dataset for solar PV applications&lt;/Title&gt;&lt;Template&gt;Journal Article&lt;/Template&gt;&lt;Star&gt;0&lt;/Star&gt;&lt;Tag&gt;0&lt;/Tag&gt;&lt;Author&gt;Richardson, D B; Andrews, R W&lt;/Author&gt;&lt;Year&gt;2014&lt;/Year&gt;&lt;Details&gt;&lt;_accessed&gt;61546330&lt;/_accessed&gt;&lt;_created&gt;61546330&lt;/_created&gt;&lt;_modified&gt;61546330&lt;/_modified&gt;&lt;_url&gt;http://xueshu.baidu.com/s?wd=paperuri:%28274302a2e334e00b72c99ade2547b9d7%29&amp;amp;filter=sc_long_sign&amp;amp;tn=SE_xueshusource_2kduw22v&amp;amp;sc_vurl=http://ieeexplore.ieee.org/xpls/abs_all.jsp?arnumber=6925039&amp;amp;ie=utf-8&amp;amp;sc_us=15189585077509646689&lt;/_url&gt;&lt;_journal&gt;Photovoltaic Specialist Conference&lt;/_journal&gt;&lt;_cited_count&gt;1&lt;/_cited_count&gt;&lt;_keywords&gt;photovoltaic power systems; solar power stations; sunlight; MERRA solar data; PV modeling; PV production data; ground measurements; ground-measured solar data; satellite-derived data; solar PV&lt;/_keywords&gt;&lt;_db_updated&gt;kuakujiansuo&lt;/_db_updated&gt;&lt;/Details&gt;&lt;Extra&gt;&lt;DBUID&gt;{47044F0E-1E33-44A5-BCB7-6E75172E45E7}&lt;/DBUID&gt;&lt;/Extra&gt;&lt;/Item&gt;&lt;/References&gt;&lt;/Group&gt;&lt;/Citation&gt;_x000a_"/>
    <w:docVar w:name="NE.Ref{DA451986-BF3B-4662-ABB7-C3E7E0DB066C}" w:val=" ADDIN NE.Ref.{DA451986-BF3B-4662-ABB7-C3E7E0DB066C}&lt;Citation&gt;&lt;Group&gt;&lt;References&gt;&lt;Item&gt;&lt;ID&gt;185&lt;/ID&gt;&lt;UID&gt;{89DB4A6D-9717-4B1A-A28B-09942D943BA7}&lt;/UID&gt;&lt;Title&gt;Robust Unit Commitment With Wind Power and Pumped Storage Hydro&lt;/Title&gt;&lt;Template&gt;Journal Article&lt;/Template&gt;&lt;Star&gt;1&lt;/Star&gt;&lt;Tag&gt;5&lt;/Tag&gt;&lt;Author&gt;Jiang, Ruiwei; Wang, Jianhui; Guan, Yongpei&lt;/Author&gt;&lt;Year&gt;2012&lt;/Year&gt;&lt;Details&gt;&lt;_accessed&gt;60716807&lt;/_accessed&gt;&lt;_collection_scope&gt;EI;SCI;SCIE;&lt;/_collection_scope&gt;&lt;_created&gt;60716807&lt;/_created&gt;&lt;_db_updated&gt;CrossRef&lt;/_db_updated&gt;&lt;_doi&gt;10.1109/TPWRS.2011.2169817&lt;/_doi&gt;&lt;_impact_factor&gt;   5.255&lt;/_impact_factor&gt;&lt;_isbn&gt;0885-8950&lt;/_isbn&gt;&lt;_issue&gt;2&lt;/_issue&gt;&lt;_journal&gt;IEEE Transactions on Power Systems&lt;/_journal&gt;&lt;_modified&gt;62338544&lt;/_modified&gt;&lt;_pages&gt;800-810&lt;/_pages&gt;&lt;_tertiary_title&gt;IEEE Trans. Power Syst.&lt;/_tertiary_title&gt;&lt;_url&gt;http://ieeexplore.ieee.org/lpdocs/epic03/wrapper.htm?arnumber=6069602&lt;/_url&gt;&lt;_volume&gt;27&lt;/_volume&gt;&lt;/Details&gt;&lt;Extra&gt;&lt;DBUID&gt;{976DE6B6-35A5-423A-8E2E-7A82124CB986}&lt;/DBUID&gt;&lt;/Extra&gt;&lt;/Item&gt;&lt;/References&gt;&lt;/Group&gt;&lt;/Citation&gt;_x000a_"/>
    <w:docVar w:name="NE.Ref{DB52BB5B-C59B-4661-B264-873F1B7FCFAD}" w:val=" ADDIN NE.Ref.{DB52BB5B-C59B-4661-B264-873F1B7FCFAD}&lt;Citation&gt;&lt;Group&gt;&lt;References&gt;&lt;Item&gt;&lt;ID&gt;570&lt;/ID&gt;&lt;UID&gt;{B23E9859-D8A7-4223-BF54-9E0D52E6BE6F}&lt;/UID&gt;&lt;Title&gt;Towards a fully integrated market for demand response, energy and reserves&lt;/Title&gt;&lt;Template&gt;Journal Article&lt;/Template&gt;&lt;Star&gt;0&lt;/Star&gt;&lt;Tag&gt;0&lt;/Tag&gt;&lt;Author&gt;Saebi, Javad; Nguyen, Duy Thanh; Javidi, Mohammad Hossein&lt;/Author&gt;&lt;Year&gt;2016&lt;/Year&gt;&lt;Details&gt;&lt;_accessed&gt;62033024&lt;/_accessed&gt;&lt;_created&gt;62033024&lt;/_created&gt;&lt;_date&gt;61502400&lt;/_date&gt;&lt;_db_updated&gt;CrossRef&lt;/_db_updated&gt;&lt;_doi&gt;10.1049/iet-gtd.2016.0567&lt;/_doi&gt;&lt;_impact_factor&gt;   2.618&lt;/_impact_factor&gt;&lt;_isbn&gt;1751-8687&lt;/_isbn&gt;&lt;_issue&gt;16&lt;/_issue&gt;&lt;_journal&gt;IET Generation, Transmission &amp;amp; Distribution&lt;/_journal&gt;&lt;_modified&gt;62366258&lt;/_modified&gt;&lt;_pages&gt;4130-4139&lt;/_pages&gt;&lt;_url&gt;http://digital-library.theiet.org/content/journals/10.1049/iet-gtd.2016.0567_x000d__x000a_http://ieeexplore.ieee.org/lpdocs/epic03/wrapper.htm?arnumber=7764988&lt;/_url&gt;&lt;_volume&gt;10&lt;/_volume&gt;&lt;/Details&gt;&lt;Extra&gt;&lt;DBUID&gt;{976DE6B6-35A5-423A-8E2E-7A82124CB986}&lt;/DBUID&gt;&lt;/Extra&gt;&lt;/Item&gt;&lt;/References&gt;&lt;/Group&gt;&lt;/Citation&gt;_x000a_"/>
    <w:docVar w:name="NE.Ref{DC0A70E8-4099-46E1-A389-440A50382123}" w:val=" ADDIN NE.Ref.{DC0A70E8-4099-46E1-A389-440A50382123}&lt;Citation&gt;&lt;Group&gt;&lt;References&gt;&lt;Item&gt;&lt;ID&gt;374&lt;/ID&gt;&lt;UID&gt;{100C79BA-CF71-445B-B675-429AD8E8BE70}&lt;/UID&gt;&lt;Title&gt;Fast Identification of Inactive Security Constraints in SCUC Problems&lt;/Title&gt;&lt;Template&gt;Journal Article&lt;/Template&gt;&lt;Star&gt;0&lt;/Star&gt;&lt;Tag&gt;0&lt;/Tag&gt;&lt;Author&gt;Zhai, Qiaozhu; Guan, Xiaohong; Cheng, Jinghui; Wu, Hongyu&lt;/Author&gt;&lt;Year&gt;2010&lt;/Year&gt;&lt;Details&gt;&lt;_accessed&gt;61978914&lt;/_accessed&gt;&lt;_collection_scope&gt;EI;SCI;SCIE;&lt;/_collection_scope&gt;&lt;_created&gt;61571498&lt;/_created&gt;&lt;_db_updated&gt;CrossRef&lt;/_db_updated&gt;&lt;_doi&gt;10.1109/TPWRS.2010.2045161&lt;/_doi&gt;&lt;_impact_factor&gt;   5.255&lt;/_impact_factor&gt;&lt;_isbn&gt;0885-8950&lt;/_isbn&gt;&lt;_issue&gt;4&lt;/_issue&gt;&lt;_journal&gt;IEEE Transactions on Power Systems&lt;/_journal&gt;&lt;_modified&gt;62386061&lt;/_modified&gt;&lt;_pages&gt;1946-1954&lt;/_pages&gt;&lt;_tertiary_title&gt;IEEE Trans. Power Syst.&lt;/_tertiary_title&gt;&lt;_url&gt;http://ieeexplore.ieee.org/document/5438854/&lt;/_url&gt;&lt;_volume&gt;25&lt;/_volume&gt;&lt;/Details&gt;&lt;Extra&gt;&lt;DBUID&gt;{976DE6B6-35A5-423A-8E2E-7A82124CB986}&lt;/DBUID&gt;&lt;/Extra&gt;&lt;/Item&gt;&lt;/References&gt;&lt;/Group&gt;&lt;/Citation&gt;_x000a_"/>
    <w:docVar w:name="NE.Ref{DC4C723F-91E6-4464-822B-CBB9AEBA309C}" w:val=" ADDIN NE.Ref.{DC4C723F-91E6-4464-822B-CBB9AEBA309C}&lt;Citation&gt;&lt;Group&gt;&lt;References&gt;&lt;Item&gt;&lt;ID&gt;579&lt;/ID&gt;&lt;UID&gt;{0CCAB6C1-DC09-4CF7-8FD9-D80675AD1B44}&lt;/UID&gt;&lt;Title&gt;Robust day-ahead scheduling of smart distribution networks considering demand response programs&lt;/Title&gt;&lt;Template&gt;Journal Article&lt;/Template&gt;&lt;Star&gt;0&lt;/Star&gt;&lt;Tag&gt;0&lt;/Tag&gt;&lt;Author&gt;Mazidi, Mohammadreza; Monsef, Hassan; Siano, Pierluigi&lt;/Author&gt;&lt;Year&gt;2016&lt;/Year&gt;&lt;Details&gt;&lt;_accessed&gt;62107201&lt;/_accessed&gt;&lt;_collection_scope&gt;EI;SCI;SCIE;&lt;/_collection_scope&gt;&lt;_created&gt;62107201&lt;/_created&gt;&lt;_db_updated&gt;CrossRef&lt;/_db_updated&gt;&lt;_doi&gt;10.1016/j.apenergy.2016.06.016&lt;/_doi&gt;&lt;_impact_factor&gt;   7.182&lt;/_impact_factor&gt;&lt;_isbn&gt;03062619&lt;/_isbn&gt;&lt;_journal&gt;Applied Energy&lt;/_journal&gt;&lt;_modified&gt;62107201&lt;/_modified&gt;&lt;_pages&gt;929-942&lt;/_pages&gt;&lt;_tertiary_title&gt;Applied Energy&lt;/_tertiary_title&gt;&lt;_url&gt;http://linkinghub.elsevier.com/retrieve/pii/S0306261916307917_x000d__x000a_http://api.elsevier.com/content/article/PII:S0306261916307917?httpAccept=text/plain&lt;/_url&gt;&lt;_volume&gt;178&lt;/_volume&gt;&lt;/Details&gt;&lt;Extra&gt;&lt;DBUID&gt;{976DE6B6-35A5-423A-8E2E-7A82124CB986}&lt;/DBUID&gt;&lt;/Extra&gt;&lt;/Item&gt;&lt;/References&gt;&lt;/Group&gt;&lt;/Citation&gt;_x000a_"/>
    <w:docVar w:name="NE.Ref{DDEB64FF-D72A-48C1-936F-9C4A06201217}" w:val=" ADDIN NE.Ref.{DDEB64FF-D72A-48C1-936F-9C4A06201217}&lt;Citation&gt;&lt;Group&gt;&lt;References&gt;&lt;Item&gt;&lt;ID&gt;33&lt;/ID&gt;&lt;UID&gt;{A845EECD-0573-4E58-9825-C7B4118AFCE9}&lt;/UID&gt;&lt;Title&gt;Offshore wind energy potential in China: under technical, spatial and economic constraints&lt;/Title&gt;&lt;Template&gt;Journal Article&lt;/Template&gt;&lt;Star&gt;0&lt;/Star&gt;&lt;Tag&gt;0&lt;/Tag&gt;&lt;Author&gt;Hong, Lixuan; Moller, Bernd&lt;/Author&gt;&lt;Year&gt;2011&lt;/Year&gt;&lt;Details&gt;&lt;_accessed&gt;61536564&lt;/_accessed&gt;&lt;_alternate_title&gt;Energy&lt;/_alternate_title&gt;&lt;_collection_scope&gt;EI;SCI;SCIE;&lt;/_collection_scope&gt;&lt;_created&gt;61533907&lt;/_created&gt;&lt;_date&gt;58641120&lt;/_date&gt;&lt;_date_display&gt;2011/7//&lt;/_date_display&gt;&lt;_db_updated&gt;ScienceDirect&lt;/_db_updated&gt;&lt;_doi&gt;10.1016/j.energy.2011.03.071&lt;/_doi&gt;&lt;_impact_factor&gt;   4.292&lt;/_impact_factor&gt;&lt;_isbn&gt;0360-5442&lt;/_isbn&gt;&lt;_issue&gt;7&lt;/_issue&gt;&lt;_journal&gt;Energy&lt;/_journal&gt;&lt;_keywords&gt;Offshore wind; Potential; GIS; China&lt;/_keywords&gt;&lt;_modified&gt;61536565&lt;/_modified&gt;&lt;_pages&gt;4482-4491&lt;/_pages&gt;&lt;_url&gt;http://www.sciencedirect.com/science/article/pii/S0360544211002398&lt;/_url&gt;&lt;_volume&gt;36&lt;/_volume&gt;&lt;/Details&gt;&lt;Extra&gt;&lt;DBUID&gt;{47044F0E-1E33-44A5-BCB7-6E75172E45E7}&lt;/DBUID&gt;&lt;/Extra&gt;&lt;/Item&gt;&lt;/References&gt;&lt;/Group&gt;&lt;Group&gt;&lt;References&gt;&lt;Item&gt;&lt;ID&gt;32&lt;/ID&gt;&lt;UID&gt;{61D0F23B-735B-4C2D-994E-DC5D05B6594E}&lt;/UID&gt;&lt;Title&gt;Optimal integration of offshore wind power for a steadier, environmentally friendlier, supply of electricity in China&lt;/Title&gt;&lt;Template&gt;Journal Article&lt;/Template&gt;&lt;Star&gt;0&lt;/Star&gt;&lt;Tag&gt;0&lt;/Tag&gt;&lt;Author&gt;Lu, Xi; McElroy, Michael B; Nielsen, Chris P; Chen, Xinyu; Huang, Junling&lt;/Author&gt;&lt;Year&gt;2013&lt;/Year&gt;&lt;Details&gt;&lt;_accessed&gt;61536568&lt;/_accessed&gt;&lt;_alternate_title&gt;Energy Policy&lt;/_alternate_title&gt;&lt;_collection_scope&gt;EI;SCIE;SSCI;&lt;/_collection_scope&gt;&lt;_created&gt;61533901&lt;/_created&gt;&lt;_date&gt;59870880&lt;/_date&gt;&lt;_date_display&gt;2013/11//&lt;/_date_display&gt;&lt;_db_updated&gt;ScienceDirect&lt;/_db_updated&gt;&lt;_doi&gt;10.1016/j.enpol.2013.05.106&lt;/_doi&gt;&lt;_impact_factor&gt;   3.045&lt;/_impact_factor&gt;&lt;_isbn&gt;0301-4215&lt;/_isbn&gt;&lt;_journal&gt;Energy Policy&lt;/_journal&gt;&lt;_keywords&gt;Offshore wind power; Hour-to-hour variability; Firm capacity&lt;/_keywords&gt;&lt;_modified&gt;61533914&lt;/_modified&gt;&lt;_pages&gt;131-138&lt;/_pages&gt;&lt;_url&gt;http://www.sciencedirect.com/science/article/pii/S0301421513004618&lt;/_url&gt;&lt;_volume&gt;62&lt;/_volume&gt;&lt;/Details&gt;&lt;Extra&gt;&lt;DBUID&gt;{47044F0E-1E33-44A5-BCB7-6E75172E45E7}&lt;/DBUID&gt;&lt;/Extra&gt;&lt;/Item&gt;&lt;/References&gt;&lt;/Group&gt;&lt;Group&gt;&lt;References&gt;&lt;Item&gt;&lt;ID&gt;35&lt;/ID&gt;&lt;UID&gt;{E84894F6-6C01-462A-9EB5-A7BFEDE05F24}&lt;/UID&gt;&lt;Title&gt;The temporal-spatial distribution and evaluation of potential solar energy resources in Northwest China&lt;/Title&gt;&lt;Template&gt;Journal Article&lt;/Template&gt;&lt;Star&gt;0&lt;/Star&gt;&lt;Tag&gt;0&lt;/Tag&gt;&lt;Author&gt;Zhou, Yang; Wu, Wenxiang; Hu, Ying; Liu, Guangxu&lt;/Author&gt;&lt;Year&gt;2010&lt;/Year&gt;&lt;Details&gt;&lt;_accessed&gt;61536570&lt;/_accessed&gt;&lt;_created&gt;61533918&lt;/_created&gt;&lt;_date&gt;56930400&lt;/_date&gt;&lt;_db_provider&gt;CNKI: 期刊&lt;/_db_provider&gt;&lt;_db_updated&gt;CNKI - Reference&lt;/_db_updated&gt;&lt;_issue&gt;25&lt;/_issue&gt;&lt;_journal&gt;Journal of Natural Resources&lt;/_journal&gt;&lt;_keywords&gt;Three Gorges Reservoir of Chongqing area;the Paleolithic Age to the Tang and Song Dynasties;temporal-spatial distribution of archaeological sites;pollen record;environmental evolution&lt;/_keywords&gt;&lt;_modified&gt;61536569&lt;/_modified&gt;&lt;_pages&gt;1738-1749&lt;/_pages&gt;&lt;_url&gt;http://www.cnki.net/KCMS/detail/detail.aspx?FileName=JXTW2008S1011&amp;amp;DbName=CJFQ2008&lt;/_url&gt;&lt;_volume&gt;10&lt;/_volume&gt;&lt;/Details&gt;&lt;Extra&gt;&lt;DBUID&gt;{47044F0E-1E33-44A5-BCB7-6E75172E45E7}&lt;/DBUID&gt;&lt;/Extra&gt;&lt;/Item&gt;&lt;/References&gt;&lt;/Group&gt;&lt;Group&gt;&lt;References&gt;&lt;Item&gt;&lt;ID&gt;36&lt;/ID&gt;&lt;UID&gt;{2B933B4E-5A45-4AAC-A91B-096D80758283}&lt;/UID&gt;&lt;Title&gt;The assessment of available solar energy resources potential in Jiangsu Province&lt;/Title&gt;&lt;Template&gt;Journal Article&lt;/Template&gt;&lt;Star&gt;0&lt;/Star&gt;&lt;Tag&gt;0&lt;/Tag&gt;&lt;Author&gt;Zhou, Yang; Wu, Wenxiang; Hu, Ying; Fang, Qian; Liu, Guangxu&lt;/Author&gt;&lt;Year&gt;2010&lt;/Year&gt;&lt;Details&gt;&lt;_accessed&gt;61536570&lt;/_accessed&gt;&lt;_created&gt;61533919&lt;/_created&gt;&lt;_journal&gt;Renewable Energy Resource&lt;/_journal&gt;&lt;_modified&gt;61536571&lt;/_modified&gt;&lt;_pages&gt;10-13&lt;/_pages&gt;&lt;_volume&gt;28&lt;/_volume&gt;&lt;/Details&gt;&lt;Extra&gt;&lt;DBUID&gt;{47044F0E-1E33-44A5-BCB7-6E75172E45E7}&lt;/DBUID&gt;&lt;/Extra&gt;&lt;/Item&gt;&lt;/References&gt;&lt;/Group&gt;&lt;/Citation&gt;_x000a_"/>
    <w:docVar w:name="NE.Ref{E054E403-D272-46FF-A1E7-D2C8C6DCF7D7}" w:val=" ADDIN NE.Ref.{E054E403-D272-46FF-A1E7-D2C8C6DCF7D7}&lt;Citation&gt;&lt;Group&gt;&lt;References&gt;&lt;Item&gt;&lt;ID&gt;631&lt;/ID&gt;&lt;UID&gt;{7AFCBCDA-4F93-429E-9488-CC6F15780DF7}&lt;/UID&gt;&lt;Title&gt;Flexibility options in electricity systems&lt;/Title&gt;&lt;Template&gt;Journal Article&lt;/Template&gt;&lt;Star&gt;1&lt;/Star&gt;&lt;Tag&gt;0&lt;/Tag&gt;&lt;Author/&gt;&lt;Year&gt;0&lt;/Year&gt;&lt;Details&gt;&lt;_created&gt;62248235&lt;/_created&gt;&lt;_modified&gt;62248927&lt;/_modified&gt;&lt;/Details&gt;&lt;Extra&gt;&lt;DBUID&gt;{976DE6B6-35A5-423A-8E2E-7A82124CB986}&lt;/DBUID&gt;&lt;/Extra&gt;&lt;/Item&gt;&lt;/References&gt;&lt;/Group&gt;&lt;/Citation&gt;_x000a_"/>
    <w:docVar w:name="NE.Ref{E0B33033-8439-4331-925E-EAE4CF74EFBE}" w:val=" ADDIN NE.Ref.{E0B33033-8439-4331-925E-EAE4CF74EFBE}&lt;Citation&gt;&lt;Group&gt;&lt;References&gt;&lt;Item&gt;&lt;ID&gt;285&lt;/ID&gt;&lt;UID&gt;{49DADDBA-009C-4D2F-9E91-F9474B393ED8}&lt;/UID&gt;&lt;Title&gt;The optimization model for multi-type customers assisting wind power consumptive considering uncertainty and demand response based on robust stochastic theory&lt;/Title&gt;&lt;Template&gt;Journal Article&lt;/Template&gt;&lt;Star&gt;0&lt;/Star&gt;&lt;Tag&gt;0&lt;/Tag&gt;&lt;Author&gt;Tan, Zhongfu; Ju, Liwei; Reed, Brent; Rao, Rao; Peng, Daoxin; Li, Huanhuan; Pan, Ge&lt;/Author&gt;&lt;Year&gt;2015&lt;/Year&gt;&lt;Details&gt;&lt;_accessed&gt;62217616&lt;/_accessed&gt;&lt;_collection_scope&gt;EI;SCIE;&lt;/_collection_scope&gt;&lt;_created&gt;61272664&lt;/_created&gt;&lt;_db_updated&gt;CrossRef&lt;/_db_updated&gt;&lt;_doi&gt;10.1016/j.enconman.2015.08.079&lt;/_doi&gt;&lt;_impact_factor&gt;   6.377&lt;/_impact_factor&gt;&lt;_isbn&gt;01968904&lt;/_isbn&gt;&lt;_journal&gt;Energy Conversion and Management&lt;/_journal&gt;&lt;_modified&gt;62340269&lt;/_modified&gt;&lt;_pages&gt;1070-1081&lt;/_pages&gt;&lt;_tertiary_title&gt;Energy Conversion and Management&lt;/_tertiary_title&gt;&lt;_url&gt;http://linkinghub.elsevier.com/retrieve/pii/S019689041500833X_x000d__x000a_http://api.elsevier.com/content/article/PII:S019689041500833X?httpAccept=text/xml&lt;/_url&gt;&lt;_volume&gt;105&lt;/_volume&gt;&lt;/Details&gt;&lt;Extra&gt;&lt;DBUID&gt;{976DE6B6-35A5-423A-8E2E-7A82124CB986}&lt;/DBUID&gt;&lt;/Extra&gt;&lt;/Item&gt;&lt;/References&gt;&lt;/Group&gt;&lt;/Citation&gt;_x000a_"/>
    <w:docVar w:name="NE.Ref{E0E7C39D-94DF-4395-BBEA-D3C607E4E376}" w:val=" ADDIN NE.Ref.{E0E7C39D-94DF-4395-BBEA-D3C607E4E376}&lt;Citation&gt;&lt;Group&gt;&lt;References&gt;&lt;Item&gt;&lt;ID&gt;38&lt;/ID&gt;&lt;UID&gt;{4F33A254-2B1E-48D3-B273-8F90A970583B}&lt;/UID&gt;&lt;Title&gt;Gurobi Optimizer&lt;/Title&gt;&lt;Template&gt;Web Page&lt;/Template&gt;&lt;Star&gt;0&lt;/Star&gt;&lt;Tag&gt;0&lt;/Tag&gt;&lt;Author&gt;&amp;quot;Gurobi GmbH&amp;quot;&lt;/Author&gt;&lt;Year&gt;0&lt;/Year&gt;&lt;Details&gt;&lt;_accessed&gt;61533947&lt;/_accessed&gt;&lt;_created&gt;61533942&lt;/_created&gt;&lt;_modified&gt;61533947&lt;/_modified&gt;&lt;_url&gt;http://www.gurobi.com/products/gurobi-optimizer&lt;/_url&gt;&lt;/Details&gt;&lt;Extra&gt;&lt;DBUID&gt;{47044F0E-1E33-44A5-BCB7-6E75172E45E7}&lt;/DBUID&gt;&lt;/Extra&gt;&lt;/Item&gt;&lt;/References&gt;&lt;/Group&gt;&lt;/Citation&gt;_x000a_"/>
    <w:docVar w:name="NE.Ref{E1614DDA-CAAB-4421-BDA4-214A4A5E5B94}" w:val=" ADDIN NE.Ref.{E1614DDA-CAAB-4421-BDA4-214A4A5E5B94}&lt;Citation&gt;&lt;Group&gt;&lt;References&gt;&lt;Item&gt;&lt;ID&gt;632&lt;/ID&gt;&lt;UID&gt;{5A3123CD-189B-46E7-85A3-46ABE59097A2}&lt;/UID&gt;&lt;Title&gt;Flexibility in 21st Century Power Systems&lt;/Title&gt;&lt;Template&gt;Journal Article&lt;/Template&gt;&lt;Star&gt;0&lt;/Star&gt;&lt;Tag&gt;0&lt;/Tag&gt;&lt;Author/&gt;&lt;Year&gt;0&lt;/Year&gt;&lt;Details&gt;&lt;_created&gt;62248249&lt;/_created&gt;&lt;_modified&gt;62248249&lt;/_modified&gt;&lt;/Details&gt;&lt;Extra&gt;&lt;DBUID&gt;{976DE6B6-35A5-423A-8E2E-7A82124CB986}&lt;/DBUID&gt;&lt;/Extra&gt;&lt;/Item&gt;&lt;/References&gt;&lt;/Group&gt;&lt;/Citation&gt;_x000a_"/>
    <w:docVar w:name="NE.Ref{E16F6CC4-D5BE-4C4E-B74B-4EFF28DBBD5E}" w:val=" ADDIN NE.Ref.{E16F6CC4-D5BE-4C4E-B74B-4EFF28DBBD5E}&lt;Citation&gt;&lt;Group&gt;&lt;References&gt;&lt;Item&gt;&lt;ID&gt;607&lt;/ID&gt;&lt;UID&gt;{C7E32091-DABD-4AE2-883F-DEBD61876DA8}&lt;/UID&gt;&lt;Title&gt;New bounding and decomposition approaches for MILP investment problems: Multi-area transmission and generation planning under policy constraints&lt;/Title&gt;&lt;Template&gt;Journal Article&lt;/Template&gt;&lt;Star&gt;0&lt;/Star&gt;&lt;Tag&gt;0&lt;/Tag&gt;&lt;Author&gt;Munoz, F D; Hobbs, B F; Watson, J P&lt;/Author&gt;&lt;Year&gt;2016&lt;/Year&gt;&lt;Details&gt;&lt;_accessed&gt;62210336&lt;/_accessed&gt;&lt;_collection_scope&gt;EI;SCIE;&lt;/_collection_scope&gt;&lt;_created&gt;62210336&lt;/_created&gt;&lt;_db_updated&gt;CrossRef&lt;/_db_updated&gt;&lt;_doi&gt;10.1016/j.ejor.2015.07.057&lt;/_doi&gt;&lt;_impact_factor&gt;   3.428&lt;/_impact_factor&gt;&lt;_isbn&gt;03772217&lt;/_isbn&gt;&lt;_issue&gt;3&lt;/_issue&gt;&lt;_journal&gt;European Journal of Operational Research&lt;/_journal&gt;&lt;_modified&gt;62337449&lt;/_modified&gt;&lt;_pages&gt;888-898&lt;/_pages&gt;&lt;_tertiary_title&gt;European Journal of Operational Research&lt;/_tertiary_title&gt;&lt;_url&gt;http://linkinghub.elsevier.com/retrieve/pii/S0377221715007110_x000d__x000a_http://api.elsevier.com/content/article/PII:S0377221715007110?httpAccept=text/xml&lt;/_url&gt;&lt;_volume&gt;248&lt;/_volume&gt;&lt;/Details&gt;&lt;Extra&gt;&lt;DBUID&gt;{976DE6B6-35A5-423A-8E2E-7A82124CB986}&lt;/DBUID&gt;&lt;/Extra&gt;&lt;/Item&gt;&lt;/References&gt;&lt;/Group&gt;&lt;/Citation&gt;_x000a_"/>
    <w:docVar w:name="NE.Ref{E4AEC23F-B944-4935-BF19-6AFCB1D3BCA5}" w:val=" ADDIN NE.Ref.{E4AEC23F-B944-4935-BF19-6AFCB1D3BCA5}&lt;Citation&gt;&lt;Group&gt;&lt;References&gt;&lt;Item&gt;&lt;ID&gt;31&lt;/ID&gt;&lt;UID&gt;{02C1FEAB-195E-4082-9BC1-9BA6E4A896A4}&lt;/UID&gt;&lt;Title&gt;Reducing curtailment of wind electricity in China by employing electric boilers for heat and pumped hydro for energy storage&lt;/Title&gt;&lt;Template&gt;Journal Article&lt;/Template&gt;&lt;Star&gt;0&lt;/Star&gt;&lt;Tag&gt;0&lt;/Tag&gt;&lt;Author&gt;Zhang, Ning; Lu, Xi; McElroy, Michael B; Nielsen, Chris P; Chen, Xinyu; Deng, Yu; Kang, Chongqing&lt;/Author&gt;&lt;Year&gt;2016&lt;/Year&gt;&lt;Details&gt;&lt;_accessed&gt;61534004&lt;/_accessed&gt;&lt;_collection_scope&gt;EI;SCI;SCIE;&lt;/_collection_scope&gt;&lt;_created&gt;61533894&lt;/_created&gt;&lt;_db_updated&gt;CrossRef&lt;/_db_updated&gt;&lt;_doi&gt;10.1016/j.apenergy.2015.10.147&lt;/_doi&gt;&lt;_impact_factor&gt;   5.746&lt;/_impact_factor&gt;&lt;_isbn&gt;03062619&lt;/_isbn&gt;&lt;_journal&gt;Applied Energy&lt;/_journal&gt;&lt;_modified&gt;61533894&lt;/_modified&gt;&lt;_pages&gt;987-994&lt;/_pages&gt;&lt;_tertiary_title&gt;Applied Energy&lt;/_tertiary_title&gt;&lt;_url&gt;http://linkinghub.elsevier.com/retrieve/pii/S0306261915013896_x000d__x000a_http://api.elsevier.com/content/article/PII:S0306261915013896?httpAccept=text/plain&lt;/_url&gt;&lt;_volume&gt;184&lt;/_volume&gt;&lt;/Details&gt;&lt;Extra&gt;&lt;DBUID&gt;{47044F0E-1E33-44A5-BCB7-6E75172E45E7}&lt;/DBUID&gt;&lt;/Extra&gt;&lt;/Item&gt;&lt;/References&gt;&lt;/Group&gt;&lt;Group&gt;&lt;References&gt;&lt;Item&gt;&lt;ID&gt;34&lt;/ID&gt;&lt;UID&gt;{03126116-BF97-4FB1-A665-0DB48115D6A2}&lt;/UID&gt;&lt;Title&gt;Effect of increased renewables generation on operation of thermal power plants&lt;/Title&gt;&lt;Template&gt;Journal Article&lt;/Template&gt;&lt;Star&gt;0&lt;/Star&gt;&lt;Tag&gt;0&lt;/Tag&gt;&lt;Author&gt;Eser, Patrick; Singh, Antriksh; Chokani, Ndaona; Abhari, Reza S&lt;/Author&gt;&lt;Year&gt;2016&lt;/Year&gt;&lt;Details&gt;&lt;_accessed&gt;61533911&lt;/_accessed&gt;&lt;_collection_scope&gt;EI;SCI;SCIE;&lt;/_collection_scope&gt;&lt;_created&gt;61533911&lt;/_created&gt;&lt;_db_updated&gt;CrossRef&lt;/_db_updated&gt;&lt;_doi&gt;10.1016/j.apenergy.2015.12.017&lt;/_doi&gt;&lt;_impact_factor&gt;   5.746&lt;/_impact_factor&gt;&lt;_isbn&gt;03062619&lt;/_isbn&gt;&lt;_journal&gt;Applied Energy&lt;/_journal&gt;&lt;_modified&gt;61533914&lt;/_modified&gt;&lt;_pages&gt;723-732&lt;/_pages&gt;&lt;_tertiary_title&gt;Applied Energy&lt;/_tertiary_title&gt;&lt;_url&gt;http://linkinghub.elsevier.com/retrieve/pii/S0306261915015901_x000d__x000a_http://api.elsevier.com/content/article/PII:S0306261915015901?httpAccept=text/xml&lt;/_url&gt;&lt;_volume&gt;164&lt;/_volume&gt;&lt;/Details&gt;&lt;Extra&gt;&lt;DBUID&gt;{47044F0E-1E33-44A5-BCB7-6E75172E45E7}&lt;/DBUID&gt;&lt;/Extra&gt;&lt;/Item&gt;&lt;/References&gt;&lt;/Group&gt;&lt;/Citation&gt;_x000a_"/>
    <w:docVar w:name="NE.Ref{E6B8DC6C-F2FD-4C4B-8EF6-6767417C50F4}" w:val=" ADDIN NE.Ref.{E6B8DC6C-F2FD-4C4B-8EF6-6767417C50F4}&lt;Citation&gt;&lt;Group&gt;&lt;References&gt;&lt;Item&gt;&lt;ID&gt;290&lt;/ID&gt;&lt;UID&gt;{1A60FBCC-F160-48A9-9C00-1B1D354F5216}&lt;/UID&gt;&lt;Title&gt;Scenario reduction in stochastic programming&lt;/Title&gt;&lt;Template&gt;Journal Article&lt;/Template&gt;&lt;Star&gt;0&lt;/Star&gt;&lt;Tag&gt;0&lt;/Tag&gt;&lt;Author&gt;Dupa Ov, J; Gr We-Kuska, N; R Misch, W&lt;/Author&gt;&lt;Year&gt;2003&lt;/Year&gt;&lt;Details&gt;&lt;_accessed&gt;61287542&lt;/_accessed&gt;&lt;_collection_scope&gt;EI;SCI;SCIE;&lt;/_collection_scope&gt;&lt;_created&gt;61287542&lt;/_created&gt;&lt;_date&gt;54257760&lt;/_date&gt;&lt;_db_updated&gt;CrossRef&lt;/_db_updated&gt;&lt;_doi&gt;10.1007/s10107-002-0331-0&lt;/_doi&gt;&lt;_impact_factor&gt;   2.665&lt;/_impact_factor&gt;&lt;_isbn&gt;0025-5610&lt;/_isbn&gt;&lt;_issue&gt;3&lt;/_issue&gt;&lt;_journal&gt;Mathematical Programming&lt;/_journal&gt;&lt;_modified&gt;62338846&lt;/_modified&gt;&lt;_pages&gt;493-511&lt;/_pages&gt;&lt;_tertiary_title&gt;Mathematical Programming&lt;/_tertiary_title&gt;&lt;_url&gt;http://link.springer.com/10.1007/s10107-002-0331-0_x000d__x000a_http://www.springerlink.com/index/pdf/10.1007/s10107-002-0331-0&lt;/_url&gt;&lt;_volume&gt;95&lt;/_volume&gt;&lt;/Details&gt;&lt;Extra&gt;&lt;DBUID&gt;{976DE6B6-35A5-423A-8E2E-7A82124CB986}&lt;/DBUID&gt;&lt;/Extra&gt;&lt;/Item&gt;&lt;/References&gt;&lt;/Group&gt;&lt;/Citation&gt;_x000a_"/>
    <w:docVar w:name="NE.Ref{E9C66F7F-4FB9-435F-9EFA-9CAB69EC01C2}" w:val=" ADDIN NE.Ref.{E9C66F7F-4FB9-435F-9EFA-9CAB69EC01C2}&lt;Citation&gt;&lt;Group&gt;&lt;References&gt;&lt;Item&gt;&lt;ID&gt;374&lt;/ID&gt;&lt;UID&gt;{100C79BA-CF71-445B-B675-429AD8E8BE70}&lt;/UID&gt;&lt;Title&gt;Fast Identification of Inactive Security Constraints in SCUC Problems&lt;/Title&gt;&lt;Template&gt;Journal Article&lt;/Template&gt;&lt;Star&gt;0&lt;/Star&gt;&lt;Tag&gt;0&lt;/Tag&gt;&lt;Author&gt;Zhai, Qiaozhu; Guan, Xiaohong; Cheng, Jinghui; Wu, Hongyu&lt;/Author&gt;&lt;Year&gt;2010&lt;/Year&gt;&lt;Details&gt;&lt;_accessed&gt;61978914&lt;/_accessed&gt;&lt;_collection_scope&gt;EI;SCI;SCIE;&lt;/_collection_scope&gt;&lt;_created&gt;61571498&lt;/_created&gt;&lt;_db_updated&gt;CrossRef&lt;/_db_updated&gt;&lt;_doi&gt;10.1109/TPWRS.2010.2045161&lt;/_doi&gt;&lt;_impact_factor&gt;   5.255&lt;/_impact_factor&gt;&lt;_isbn&gt;0885-8950&lt;/_isbn&gt;&lt;_issue&gt;4&lt;/_issue&gt;&lt;_journal&gt;IEEE Transactions on Power Systems&lt;/_journal&gt;&lt;_modified&gt;62386061&lt;/_modified&gt;&lt;_pages&gt;1946-1954&lt;/_pages&gt;&lt;_tertiary_title&gt;IEEE Trans. Power Syst.&lt;/_tertiary_title&gt;&lt;_url&gt;http://ieeexplore.ieee.org/document/5438854/&lt;/_url&gt;&lt;_volume&gt;25&lt;/_volume&gt;&lt;/Details&gt;&lt;Extra&gt;&lt;DBUID&gt;{976DE6B6-35A5-423A-8E2E-7A82124CB986}&lt;/DBUID&gt;&lt;/Extra&gt;&lt;/Item&gt;&lt;/References&gt;&lt;/Group&gt;&lt;/Citation&gt;_x000a_"/>
    <w:docVar w:name="NE.Ref{EA094492-30E7-4B1A-92FC-701FA37C82B0}" w:val=" ADDIN NE.Ref.{EA094492-30E7-4B1A-92FC-701FA37C82B0}&lt;Citation&gt;&lt;Group&gt;&lt;References&gt;&lt;Item&gt;&lt;ID&gt;42&lt;/ID&gt;&lt;UID&gt;{E87537A2-CAC8-48D0-B137-F1207ACC6896}&lt;/UID&gt;&lt;Title&gt;Unit Commitment for Systems With Significant Wind Penetration&lt;/Title&gt;&lt;Template&gt;Journal Article&lt;/Template&gt;&lt;Star&gt;0&lt;/Star&gt;&lt;Tag&gt;0&lt;/Tag&gt;&lt;Author&gt;Tuohy, Aidan; Meibom, Peter; Denny, Eleanor; O&amp;apos;Malley, Mark&lt;/Author&gt;&lt;Year&gt;2009&lt;/Year&gt;&lt;Details&gt;&lt;_accessed&gt;61539682&lt;/_accessed&gt;&lt;_created&gt;61539673&lt;/_created&gt;&lt;_modified&gt;61539683&lt;/_modified&gt;&lt;_url&gt;http://gateway.isiknowledge.com/gateway/Gateway.cgi?GWVersion=2&amp;amp;SrcAuth=AegeanSoftware&amp;amp;SrcApp=NoteExpress&amp;amp;DestLinkType=FullRecord&amp;amp;DestApp=WOS&amp;amp;KeyUT=000265528100011&lt;/_url&gt;&lt;_journal&gt;IEEE Transactions on Power Systems&lt;/_journal&gt;&lt;_volume&gt;24&lt;/_volume&gt;&lt;_issue&gt;2&lt;/_issue&gt;&lt;_pages&gt;592-601&lt;/_pages&gt;&lt;_cited_count&gt;269&lt;/_cited_count&gt;&lt;_doi&gt;10.1109/TPWRS.2009.2016470&lt;/_doi&gt;&lt;_date_display&gt;2009, MAY 2009&lt;/_date_display&gt;&lt;_isbn&gt;0885-8950&lt;/_isbn&gt;&lt;_accession_num&gt;WOS:000265528100011&lt;/_accession_num&gt;&lt;_db_provider&gt;ISI&lt;/_db_provider&gt;&lt;_db_updated&gt;Web of Science-All&lt;/_db_updated&gt;&lt;_impact_factor&gt;   3.342&lt;/_impact_factor&gt;&lt;_collection_scope&gt;EI;SCI;SCIE;&lt;/_collection_scope&gt;&lt;/Details&gt;&lt;Extra&gt;&lt;DBUID&gt;{47044F0E-1E33-44A5-BCB7-6E75172E45E7}&lt;/DBUID&gt;&lt;/Extra&gt;&lt;/Item&gt;&lt;/References&gt;&lt;/Group&gt;&lt;Group&gt;&lt;References&gt;&lt;Item&gt;&lt;ID&gt;43&lt;/ID&gt;&lt;UID&gt;{66183B42-FC0C-4016-8367-407D94A00A42}&lt;/UID&gt;&lt;Title&gt;A mixed integer programming method for security-constrained unit commitment with multiple wind farms&lt;/Title&gt;&lt;Template&gt;Journal Article&lt;/Template&gt;&lt;Star&gt;0&lt;/Star&gt;&lt;Tag&gt;0&lt;/Tag&gt;&lt;Author&gt;Rong, Ye; Haoyong, Chen; Gang, Wang; Pan, Chen&lt;/Author&gt;&lt;Year&gt;2010&lt;/Year&gt;&lt;Details&gt;&lt;_journal&gt;Automation of Electrical Power Systems&lt;/_journal&gt;&lt;_volume&gt;34&lt;/_volume&gt;&lt;_issue&gt;5&lt;/_issue&gt;&lt;_pages&gt;29-33&lt;/_pages&gt;&lt;_accessed&gt;61539676&lt;/_accessed&gt;&lt;_created&gt;61539676&lt;/_created&gt;&lt;_modified&gt;61539676&lt;/_modified&gt;&lt;/Details&gt;&lt;Extra&gt;&lt;DBUID&gt;{47044F0E-1E33-44A5-BCB7-6E75172E45E7}&lt;/DBUID&gt;&lt;/Extra&gt;&lt;/Item&gt;&lt;/References&gt;&lt;/Group&gt;&lt;/Citation&gt;_x000a_"/>
    <w:docVar w:name="NE.Ref{ED0E0125-D069-47F7-9D72-E22840AAA4D7}" w:val=" ADDIN NE.Ref.{ED0E0125-D069-47F7-9D72-E22840AAA4D7}&lt;Citation&gt;&lt;Group&gt;&lt;References&gt;&lt;Item&gt;&lt;ID&gt;5&lt;/ID&gt;&lt;UID&gt;{B91F52A9-0D49-4593-B941-4BD66DD6A985}&lt;/UID&gt;&lt;Title&gt;2015 Statistics of wind power development&lt;/Title&gt;&lt;Template&gt;Web Page&lt;/Template&gt;&lt;Star&gt;0&lt;/Star&gt;&lt;Tag&gt;0&lt;/Tag&gt;&lt;Author&gt;&amp;quot;China National Energy Administration&amp;quot;&lt;/Author&gt;&lt;Year&gt;2015&lt;/Year&gt;&lt;Details&gt;&lt;_accessed&gt;61523579&lt;/_accessed&gt;&lt;_created&gt;61523557&lt;/_created&gt;&lt;_modified&gt;61523579&lt;/_modified&gt;&lt;_url&gt;http://www.nea.gov.cn/2016-02/02/c_135066586.htm&lt;/_url&gt;&lt;/Details&gt;&lt;Extra&gt;&lt;DBUID&gt;{47044F0E-1E33-44A5-BCB7-6E75172E45E7}&lt;/DBUID&gt;&lt;/Extra&gt;&lt;/Item&gt;&lt;/References&gt;&lt;/Group&gt;&lt;Group&gt;&lt;References&gt;&lt;Item&gt;&lt;ID&gt;6&lt;/ID&gt;&lt;UID&gt;{7240E955-4D57-43C4-BBE5-994699CF0AA2}&lt;/UID&gt;&lt;Title&gt;2015 Statistics of solar power generation&lt;/Title&gt;&lt;Template&gt;Web Page&lt;/Template&gt;&lt;Star&gt;0&lt;/Star&gt;&lt;Tag&gt;0&lt;/Tag&gt;&lt;Author&gt;&amp;quot;China National Energy Administration&amp;quot;&lt;/Author&gt;&lt;Year&gt;2015&lt;/Year&gt;&lt;Details&gt;&lt;_accessed&gt;61523579&lt;/_accessed&gt;&lt;_created&gt;61523557&lt;/_created&gt;&lt;_modified&gt;61523579&lt;/_modified&gt;&lt;_url&gt;http://www.nea.gov.cn/2016-02/05/c_135076636.htm&lt;/_url&gt;&lt;/Details&gt;&lt;Extra&gt;&lt;DBUID&gt;{47044F0E-1E33-44A5-BCB7-6E75172E45E7}&lt;/DBUID&gt;&lt;/Extra&gt;&lt;/Item&gt;&lt;/References&gt;&lt;/Group&gt;&lt;/Citation&gt;_x000a_"/>
    <w:docVar w:name="NE.Ref{EE7244F1-A85E-489F-83FB-DEC08F412E85}" w:val=" ADDIN NE.Ref.{EE7244F1-A85E-489F-83FB-DEC08F412E85}&lt;Citation&gt;&lt;Group&gt;&lt;References&gt;&lt;Item&gt;&lt;ID&gt;277&lt;/ID&gt;&lt;UID&gt;{39649BE7-FFBC-4E5A-ABA0-775E8D5DCC22}&lt;/UID&gt;&lt;Title&gt;Scenario Generation of Wind Power Based on Statistical Uncertainty and Variability&lt;/Title&gt;&lt;Template&gt;Journal Article&lt;/Template&gt;&lt;Star&gt;0&lt;/Star&gt;&lt;Tag&gt;0&lt;/Tag&gt;&lt;Author&gt;Ma, Xi-Yuan; Sun, Yuan-Zhang; Fang, Hua-Liang&lt;/Author&gt;&lt;Year&gt;2013&lt;/Year&gt;&lt;Details&gt;&lt;_accessed&gt;61270057&lt;/_accessed&gt;&lt;_collection_scope&gt;EI;SCIE;&lt;/_collection_scope&gt;&lt;_created&gt;61270057&lt;/_created&gt;&lt;_db_updated&gt;CrossRef&lt;/_db_updated&gt;&lt;_doi&gt;10.1109/TSTE.2013.2256807&lt;/_doi&gt;&lt;_impact_factor&gt;   6.235&lt;/_impact_factor&gt;&lt;_isbn&gt;1949-3029&lt;/_isbn&gt;&lt;_issue&gt;4&lt;/_issue&gt;&lt;_journal&gt;IEEE Transactions on Sustainable Energy&lt;/_journal&gt;&lt;_modified&gt;61800245&lt;/_modified&gt;&lt;_pages&gt;894-904&lt;/_pages&gt;&lt;_tertiary_title&gt;IEEE Trans. Sustain. Energy&lt;/_tertiary_title&gt;&lt;_url&gt;http://ieeexplore.ieee.org/lpdocs/epic03/wrapper.htm?arnumber=6504817_x000d__x000a_http://xplorestaging.ieee.org/ielx7/5165391/6589217/06504817.pdf?arnumber=6504817&lt;/_url&gt;&lt;_volume&gt;4&lt;/_volume&gt;&lt;/Details&gt;&lt;Extra&gt;&lt;DBUID&gt;{976DE6B6-35A5-423A-8E2E-7A82124CB986}&lt;/DBUID&gt;&lt;/Extra&gt;&lt;/Item&gt;&lt;/References&gt;&lt;/Group&gt;&lt;/Citation&gt;_x000a_"/>
    <w:docVar w:name="NE.Ref{F10B1F33-6B28-49CC-8031-59448913E6F8}" w:val=" ADDIN NE.Ref.{F10B1F33-6B28-49CC-8031-59448913E6F8}&lt;Citation&gt;&lt;Group&gt;&lt;References&gt;&lt;Item&gt;&lt;ID&gt;224&lt;/ID&gt;&lt;UID&gt;{45A30EE1-8BB1-4BF9-86FC-89D10D674EDB}&lt;/UID&gt;&lt;Title&gt;Robust scheduling of variable wind generation by coordination of bulk energy storages and demand response&lt;/Title&gt;&lt;Template&gt;Journal Article&lt;/Template&gt;&lt;Star&gt;0&lt;/Star&gt;&lt;Tag&gt;0&lt;/Tag&gt;&lt;Author&gt;Heydarian-Forushani, E; Golshan, M E H; Moghaddam, M P; Shafie-khah, M; Catalão, J P S&lt;/Author&gt;&lt;Year&gt;2015&lt;/Year&gt;&lt;Details&gt;&lt;_accessed&gt;61098752&lt;/_accessed&gt;&lt;_collection_scope&gt;EI;SCIE;&lt;/_collection_scope&gt;&lt;_created&gt;61098752&lt;/_created&gt;&lt;_db_updated&gt;CrossRef&lt;/_db_updated&gt;&lt;_doi&gt;10.1016/j.enconman.2015.09.074&lt;/_doi&gt;&lt;_impact_factor&gt;   5.589&lt;/_impact_factor&gt;&lt;_isbn&gt;01968904&lt;/_isbn&gt;&lt;_journal&gt;Energy Conversion and Management&lt;/_journal&gt;&lt;_modified&gt;61807348&lt;/_modified&gt;&lt;_pages&gt;941-950&lt;/_pages&gt;&lt;_tertiary_title&gt;Energy Conversion and Management&lt;/_tertiary_title&gt;&lt;_url&gt;http://linkinghub.elsevier.com/retrieve/pii/S019689041500919X_x000d__x000a_http://api.elsevier.com/content/article/PII:S019689041500919X?httpAccept=text/xml&lt;/_url&gt;&lt;_volume&gt;106&lt;/_volume&gt;&lt;/Details&gt;&lt;Extra&gt;&lt;DBUID&gt;{976DE6B6-35A5-423A-8E2E-7A82124CB986}&lt;/DBUID&gt;&lt;/Extra&gt;&lt;/Item&gt;&lt;/References&gt;&lt;/Group&gt;&lt;Group&gt;&lt;References&gt;&lt;Item&gt;&lt;ID&gt;620&lt;/ID&gt;&lt;UID&gt;{A6F313AF-D20A-450F-8A08-12DAFB4932B5}&lt;/UID&gt;&lt;Title&gt;Thermal Generation Flexibility With Ramping Costs and Hourly Demand Response in Stochastic Security-Constrained Scheduling of Variable Energy Sources&lt;/Title&gt;&lt;Template&gt;Journal Article&lt;/Template&gt;&lt;Star&gt;0&lt;/Star&gt;&lt;Tag&gt;0&lt;/Tag&gt;&lt;Author&gt;Wu, Hongyu; Shahidehpour, Mohammad; Alabdulwahab, Ahmed; Abusorrah, Abdullah&lt;/Author&gt;&lt;Year&gt;2015&lt;/Year&gt;&lt;Details&gt;&lt;_doi&gt;10.1109/TPWRS.2014.2369473&lt;/_doi&gt;&lt;_created&gt;62210872&lt;/_created&gt;&lt;_modified&gt;62210872&lt;/_modified&gt;&lt;_url&gt;http://ieeexplore.ieee.org/document/6982231/_x000d__x000a_http://xplorestaging.ieee.org/ielx7/59/7175086/06982231.pdf?arnumber=6982231&lt;/_url&gt;&lt;_journal&gt;IEEE Transactions on Power Systems&lt;/_journal&gt;&lt;_volume&gt;30&lt;/_volume&gt;&lt;_issue&gt;6&lt;/_issue&gt;&lt;_pages&gt;2955-2964&lt;/_pages&gt;&lt;_tertiary_title&gt;IEEE Trans. Power Syst.&lt;/_tertiary_title&gt;&lt;_isbn&gt;0885-8950&lt;/_isbn&gt;&lt;_accessed&gt;62210872&lt;/_accessed&gt;&lt;_db_updated&gt;CrossRef&lt;/_db_updated&gt;&lt;_impact_factor&gt;   5.680&lt;/_impact_factor&gt;&lt;_collection_scope&gt;EI;SCI;SCIE;&lt;/_collection_scope&gt;&lt;/Details&gt;&lt;Extra&gt;&lt;DBUID&gt;{976DE6B6-35A5-423A-8E2E-7A82124CB986}&lt;/DBUID&gt;&lt;/Extra&gt;&lt;/Item&gt;&lt;/References&gt;&lt;/Group&gt;&lt;/Citation&gt;_x000a_"/>
    <w:docVar w:name="NE.Ref{F10BFC1A-12E5-4B61-A8C5-B751FF12A184}" w:val=" ADDIN NE.Ref.{F10BFC1A-12E5-4B61-A8C5-B751FF12A184}&lt;Citation&gt;&lt;Group&gt;&lt;References&gt;&lt;Item&gt;&lt;ID&gt;574&lt;/ID&gt;&lt;UID&gt;{1F957CE7-90A7-420B-9631-4EB4043F5C2F}&lt;/UID&gt;&lt;Title&gt;Impact of residential demand response on power system operation: A Belgian case study&lt;/Title&gt;&lt;Template&gt;Journal Article&lt;/Template&gt;&lt;Star&gt;0&lt;/Star&gt;&lt;Tag&gt;0&lt;/Tag&gt;&lt;Author&gt;Dupont, B; Dietrich, K; De Jonghe, C; Ramos, A; Belmans, R&lt;/Author&gt;&lt;Year&gt;2014&lt;/Year&gt;&lt;Details&gt;&lt;_accessed&gt;62107048&lt;/_accessed&gt;&lt;_created&gt;62103784&lt;/_created&gt;&lt;_db_updated&gt;PKU Search&lt;/_db_updated&gt;&lt;_doi&gt;10.1016/j.apenergy.2014.02.022&lt;/_doi&gt;&lt;_impact_factor&gt;   7.900&lt;/_impact_factor&gt;&lt;_isbn&gt;0306-2619&lt;/_isbn&gt;&lt;_keywords&gt;Electric power systems; Electric vehicles; Case studies&lt;/_keywords&gt;&lt;_language&gt;English&lt;/_language&gt;&lt;_modified&gt;62107048&lt;/_modified&gt;&lt;_pages&gt;1 - 10&lt;/_pages&gt;&lt;_url&gt;http://pku.summon.serialssolutions.com/2.0.0/link/0/eLvHCXMwlV1LT8JAEF6Rkx58oCg-koY7Unb7wiAJKESNJh704qWZ3e4aFUuD8Hv8q85uW0WjPJJemnydtMm8vvSbWUIYPbFrv3KCQ4XwaeByuwlYUQMsjMyFoKF0g6_MWPfjbXBzR_s997pA7H9-6BthFiTSjMVpXZZjFm5SnYMZNYHZv-h-ZWKarWXEtrimmcLUhPDfZn4Up2Iuj8uKTX9z-ffaIhtZY2l1Uk_YJgUZl8j61LrBEin3vqfaEJqF9fvOykeLW0K30WdVLa0ELf4YaNaOj1XbV2aQslXnbWsmbqgs5O7PZvIXBvPxkXyDOJqPG6UyXrnAG8RWok99m49MF1gvYDGRaYho6OlsbMfqysEThtt8swIW-Ryz-lfDdslDv3d_flnLTq6oCWwPkZSLhse5BGDMB_AwhysQSknGFfWQYGIAcNePXKkcEIHtC8DGj4PgPgdf-A1WJsV4GMt9YgnV8JEjNh3k1Q5v2kHkoNkoYiLCUFJRhdRzlw2TdEFJmCv3XsLcJ0Ptk6FN8aIVsqc9O9QZbDwCETJPa6NcxzlY2tYhWdN3qXbuiBTHo4k8JqvJ6-QTngc4wg&lt;/_url&gt;&lt;_volume&gt;122&lt;/_volume&gt;&lt;/Details&gt;&lt;Extra&gt;&lt;DBUID&gt;{976DE6B6-35A5-423A-8E2E-7A82124CB986}&lt;/DBUID&gt;&lt;/Extra&gt;&lt;/Item&gt;&lt;/References&gt;&lt;/Group&gt;&lt;/Citation&gt;_x000a_"/>
    <w:docVar w:name="NE.Ref{F31723D6-7894-428A-954F-E1BC5F63DF39}" w:val=" ADDIN NE.Ref.{F31723D6-7894-428A-954F-E1BC5F63DF39}&lt;Citation&gt;&lt;Group&gt;&lt;References&gt;&lt;Item&gt;&lt;ID&gt;18&lt;/ID&gt;&lt;UID&gt;{F3C701BC-BCAD-43C1-9F88-BC1D6EFE7B97}&lt;/UID&gt;&lt;Title&gt;Calculation of solar radiation and optimum titlted angle of fixed grid connected solar PV array&lt;/Title&gt;&lt;Template&gt;Journal Article&lt;/Template&gt;&lt;Star&gt;0&lt;/Star&gt;&lt;Tag&gt;0&lt;/Tag&gt;&lt;Author&gt;Yunlin, Sun; Xiaorong, Du; Xiaoyang, Wang; Li, Luo&lt;/Author&gt;&lt;Year&gt;2009&lt;/Year&gt;&lt;Details&gt;&lt;_accessed&gt;61533994&lt;/_accessed&gt;&lt;_author_aff&gt;中山大学电力电子与控制技术研究所;&lt;/_author_aff&gt;&lt;_collection_scope&gt;中国科技核心期刊;中文核心期刊;CSCD;EI;&lt;/_collection_scope&gt;&lt;_created&gt;61523596&lt;/_created&gt;&lt;_date&gt;57849120&lt;/_date&gt;&lt;_db_provider&gt;CNKI: 期刊&lt;/_db_provider&gt;&lt;_db_updated&gt;CNKI - Reference&lt;/_db_updated&gt;&lt;_issue&gt;12&lt;/_issue&gt;&lt;_journal&gt;Acta Energiae Solaris Sinica&lt;/_journal&gt;&lt;_keywords&gt;太阳能方阵;最佳倾角;太阳能辐射量;工程应用&lt;/_keywords&gt;&lt;_language&gt;Chinese&lt;/_language&gt;&lt;_modified&gt;61533994&lt;/_modified&gt;&lt;_pages&gt;1597-1601&lt;/_pages&gt;&lt;_url&gt;http://www.cnki.net/KCMS/detail/detail.aspx?FileName=TYLX200912005&amp;amp;DbName=CJFQ2009&lt;/_url&gt;&lt;_volume&gt;30&lt;/_volume&gt;&lt;/Details&gt;&lt;Extra&gt;&lt;DBUID&gt;{47044F0E-1E33-44A5-BCB7-6E75172E45E7}&lt;/DBUID&gt;&lt;/Extra&gt;&lt;/Item&gt;&lt;/References&gt;&lt;/Group&gt;&lt;/Citation&gt;_x000a_"/>
    <w:docVar w:name="NE.Ref{F4591BB8-F177-4132-9892-E9459CF51806}" w:val=" ADDIN NE.Ref.{F4591BB8-F177-4132-9892-E9459CF51806}&lt;Citation&gt;&lt;Group&gt;&lt;References&gt;&lt;Item&gt;&lt;ID&gt;663&lt;/ID&gt;&lt;UID&gt;{619AB797-6682-4EB2-BF03-F00377A346AF}&lt;/UID&gt;&lt;Title&gt;Joint Energy and Spinning Reserve Market Clearing Incorporating Wind Power and Load Forecast Uncertainties&lt;/Title&gt;&lt;Template&gt;Journal Article&lt;/Template&gt;&lt;Star&gt;1&lt;/Star&gt;&lt;Tag&gt;0&lt;/Tag&gt;&lt;Author&gt;Reddy, S Surender; Bijwe, P R; Abhyankar, A R&lt;/Author&gt;&lt;Year&gt;2015&lt;/Year&gt;&lt;Details&gt;&lt;_accessed&gt;62364882&lt;/_accessed&gt;&lt;_collection_scope&gt;EI;SCIE;&lt;/_collection_scope&gt;&lt;_created&gt;62364882&lt;/_created&gt;&lt;_db_updated&gt;CrossRef&lt;/_db_updated&gt;&lt;_doi&gt;10.1109/JSYST.2013.2272236&lt;/_doi&gt;&lt;_impact_factor&gt;   4.337&lt;/_impact_factor&gt;&lt;_isbn&gt;1932-8184&lt;/_isbn&gt;&lt;_issue&gt;1&lt;/_issue&gt;&lt;_journal&gt;IEEE Systems Journal&lt;/_journal&gt;&lt;_modified&gt;62386062&lt;/_modified&gt;&lt;_pages&gt;152-164&lt;/_pages&gt;&lt;_tertiary_title&gt;IEEE Systems Journal&lt;/_tertiary_title&gt;&lt;_url&gt;http://ieeexplore.ieee.org/document/6558810/_x000d__x000a_http://xplorestaging.ieee.org/ielx7/4267003/7053977/06558810.pdf?arnumber=6558810&lt;/_url&gt;&lt;_volume&gt;9&lt;/_volume&gt;&lt;/Details&gt;&lt;Extra&gt;&lt;DBUID&gt;{976DE6B6-35A5-423A-8E2E-7A82124CB986}&lt;/DBUID&gt;&lt;/Extra&gt;&lt;/Item&gt;&lt;/References&gt;&lt;/Group&gt;&lt;/Citation&gt;_x000a_"/>
    <w:docVar w:name="NE.Ref{F70EABB2-DBF8-4792-951E-6C6ACA15DFF8}" w:val=" ADDIN NE.Ref.{F70EABB2-DBF8-4792-951E-6C6ACA15DFF8}&lt;Citation&gt;&lt;Group&gt;&lt;References&gt;&lt;Item&gt;&lt;ID&gt;9&lt;/ID&gt;&lt;UID&gt;{0A005E79-2116-4129-A1D4-1865E32CCE86}&lt;/UID&gt;&lt;Title&gt;Potential for wind-generated electricity in China&lt;/Title&gt;&lt;Template&gt;Journal Article&lt;/Template&gt;&lt;Star&gt;0&lt;/Star&gt;&lt;Tag&gt;0&lt;/Tag&gt;&lt;Author&gt;McElroy, Michael B; Lu, Xi; Nielsen, Chris P; Wang, Yuxuan&lt;/Author&gt;&lt;Year&gt;2009&lt;/Year&gt;&lt;Details&gt;&lt;_accessed&gt;61536588&lt;/_accessed&gt;&lt;_accession_num&gt;WOS:000269699100034&lt;/_accession_num&gt;&lt;_cited_count&gt;73&lt;/_cited_count&gt;&lt;_collection_scope&gt;SCI;SCIE;&lt;/_collection_scope&gt;&lt;_created&gt;61523559&lt;/_created&gt;&lt;_date_display&gt;2009, SEP 11 2009&lt;/_date_display&gt;&lt;_db_provider&gt;ISI&lt;/_db_provider&gt;&lt;_db_updated&gt;Web of Science-All&lt;/_db_updated&gt;&lt;_doi&gt;10.1126/science.1175706&lt;/_doi&gt;&lt;_impact_factor&gt;  34.661&lt;/_impact_factor&gt;&lt;_isbn&gt;0036-8075&lt;/_isbn&gt;&lt;_issue&gt;5946&lt;/_issue&gt;&lt;_journal&gt;Science&lt;/_journal&gt;&lt;_modified&gt;61536588&lt;/_modified&gt;&lt;_pages&gt;1378-1380&lt;/_pages&gt;&lt;_url&gt;http://gateway.isiknowledge.com/gateway/Gateway.cgi?GWVersion=2&amp;amp;SrcAuth=AegeanSoftware&amp;amp;SrcApp=NoteExpress&amp;amp;DestLinkType=FullRecord&amp;amp;DestApp=WOS&amp;amp;KeyUT=000269699100034&lt;/_url&gt;&lt;_volume&gt;325&lt;/_volume&gt;&lt;/Details&gt;&lt;Extra&gt;&lt;DBUID&gt;{47044F0E-1E33-44A5-BCB7-6E75172E45E7}&lt;/DBUID&gt;&lt;/Extra&gt;&lt;/Item&gt;&lt;/References&gt;&lt;/Group&gt;&lt;/Citation&gt;_x000a_"/>
    <w:docVar w:name="NE.Ref{F7B051DF-EFB9-418C-863C-28AE868512B8}" w:val=" ADDIN NE.Ref.{F7B051DF-EFB9-418C-863C-28AE868512B8}&lt;Citation&gt;&lt;Group&gt;&lt;References&gt;&lt;Item&gt;&lt;ID&gt;585&lt;/ID&gt;&lt;UID&gt;{E507BFD9-13DB-4AD1-A7D1-6A14F51D53E2}&lt;/UID&gt;&lt;Title&gt;An Improved Stochastic Unit Commitment Formulation to Accommodate Wind Uncertainty&lt;/Title&gt;&lt;Template&gt;Journal Article&lt;/Template&gt;&lt;Star&gt;0&lt;/Star&gt;&lt;Tag&gt;0&lt;/Tag&gt;&lt;Author&gt;Uckun, Canan; Botterud, Audun; Birge, John R&lt;/Author&gt;&lt;Year&gt;2016&lt;/Year&gt;&lt;Details&gt;&lt;_accessed&gt;62207879&lt;/_accessed&gt;&lt;_collection_scope&gt;EI;SCI;SCIE;&lt;/_collection_scope&gt;&lt;_created&gt;62207879&lt;/_created&gt;&lt;_db_updated&gt;CrossRef&lt;/_db_updated&gt;&lt;_doi&gt;10.1109/TPWRS.2015.2461014&lt;/_doi&gt;&lt;_impact_factor&gt;   5.680&lt;/_impact_factor&gt;&lt;_isbn&gt;0885-8950&lt;/_isbn&gt;&lt;_issue&gt;4&lt;/_issue&gt;&lt;_journal&gt;IEEE Transactions on Power Systems&lt;/_journal&gt;&lt;_modified&gt;62207879&lt;/_modified&gt;&lt;_pages&gt;2507-2517&lt;/_pages&gt;&lt;_tertiary_title&gt;IEEE Trans. Power Syst.&lt;/_tertiary_title&gt;&lt;_url&gt;http://ieeexplore.ieee.org/document/7272778/_x000d__x000a_http://xplorestaging.ieee.org/ielx7/59/7463573/07272778.pdf?arnumber=7272778&lt;/_url&gt;&lt;_volume&gt;31&lt;/_volume&gt;&lt;/Details&gt;&lt;Extra&gt;&lt;DBUID&gt;{976DE6B6-35A5-423A-8E2E-7A82124CB986}&lt;/DBUID&gt;&lt;/Extra&gt;&lt;/Item&gt;&lt;/References&gt;&lt;/Group&gt;&lt;/Citation&gt;_x000a_"/>
    <w:docVar w:name="NE.Ref{F8AA94F4-C0F7-46CB-AE97-457B484A7CC5}" w:val=" ADDIN NE.Ref.{F8AA94F4-C0F7-46CB-AE97-457B484A7CC5}&lt;Citation&gt;&lt;Group&gt;&lt;References&gt;&lt;Item&gt;&lt;ID&gt;40&lt;/ID&gt;&lt;UID&gt;{54BE1E29-3005-43D0-BC4C-9857D30F01E9}&lt;/UID&gt;&lt;Title&gt;Renewable energy database&lt;/Title&gt;&lt;Template&gt;Web Page&lt;/Template&gt;&lt;Star&gt;0&lt;/Star&gt;&lt;Tag&gt;0&lt;/Tag&gt;&lt;Author&gt;&amp;quot;China Renewable Energy Engineering Institute&amp;quot;&lt;/Author&gt;&lt;Year&gt;0&lt;/Year&gt;&lt;Details&gt;&lt;_url&gt;http://red.renewable.org.cn:9080/RED/search.action?index=2&amp;amp;db=2&amp;amp;orderCol=dt&lt;/_url&gt;&lt;_accessed&gt;61539647&lt;/_accessed&gt;&lt;_created&gt;61539639&lt;/_created&gt;&lt;_modified&gt;61539648&lt;/_modified&gt;&lt;/Details&gt;&lt;Extra&gt;&lt;DBUID&gt;{47044F0E-1E33-44A5-BCB7-6E75172E45E7}&lt;/DBUID&gt;&lt;/Extra&gt;&lt;/Item&gt;&lt;/References&gt;&lt;/Group&gt;&lt;/Citation&gt;_x000a_"/>
    <w:docVar w:name="NE.Ref{FA63DEC9-3AD7-4F36-B611-58556FE89144}" w:val=" ADDIN NE.Ref.{FA63DEC9-3AD7-4F36-B611-58556FE89144}&lt;Citation&gt;&lt;Group&gt;&lt;References&gt;&lt;Item&gt;&lt;ID&gt;12&lt;/ID&gt;&lt;UID&gt;{5A7F40FE-45FB-432F-8D2B-26055E8A3A97}&lt;/UID&gt;&lt;Title&gt;README Document for MERRA Data Products&lt;/Title&gt;&lt;Template&gt;Report&lt;/Template&gt;&lt;Star&gt;0&lt;/Star&gt;&lt;Tag&gt;0&lt;/Tag&gt;&lt;Author&gt;&amp;quot;Goddard Earth Sciences Data and Information Services Center GES DISC&amp;quot;&lt;/Author&gt;&lt;Year&gt;2010&lt;/Year&gt;&lt;Details&gt;&lt;_accessed&gt;61533981&lt;/_accessed&gt;&lt;_created&gt;61523577&lt;/_created&gt;&lt;_modified&gt;61533981&lt;/_modified&gt;&lt;_url&gt;http://disc.sci.gsfc.nasa.gov/mdisc/documentation/README.MERRA.pdf&lt;/_url&gt;&lt;/Details&gt;&lt;Extra&gt;&lt;DBUID&gt;{47044F0E-1E33-44A5-BCB7-6E75172E45E7}&lt;/DBUID&gt;&lt;/Extra&gt;&lt;/Item&gt;&lt;/References&gt;&lt;/Group&gt;&lt;/Citation&gt;_x000a_"/>
    <w:docVar w:name="NE.Ref{FA648995-93B8-4704-90DE-4A53A414118F}" w:val=" ADDIN NE.Ref.{FA648995-93B8-4704-90DE-4A53A414118F}&lt;Citation&gt;&lt;Group&gt;&lt;References&gt;&lt;Item&gt;&lt;ID&gt;277&lt;/ID&gt;&lt;UID&gt;{39649BE7-FFBC-4E5A-ABA0-775E8D5DCC22}&lt;/UID&gt;&lt;Title&gt;Scenario Generation of Wind Power Based on Statistical Uncertainty and Variability&lt;/Title&gt;&lt;Template&gt;Journal Article&lt;/Template&gt;&lt;Star&gt;0&lt;/Star&gt;&lt;Tag&gt;0&lt;/Tag&gt;&lt;Author&gt;Ma, Xi-Yuan; Sun, Yuan-Zhang; Fang, Hua-Liang&lt;/Author&gt;&lt;Year&gt;2013&lt;/Year&gt;&lt;Details&gt;&lt;_accessed&gt;61270057&lt;/_accessed&gt;&lt;_collection_scope&gt;EI;SCIE;&lt;/_collection_scope&gt;&lt;_created&gt;61270057&lt;/_created&gt;&lt;_db_updated&gt;CrossRef&lt;/_db_updated&gt;&lt;_doi&gt;10.1109/TSTE.2013.2256807&lt;/_doi&gt;&lt;_impact_factor&gt;   4.909&lt;/_impact_factor&gt;&lt;_isbn&gt;1949-3029&lt;/_isbn&gt;&lt;_issue&gt;4&lt;/_issue&gt;&lt;_journal&gt;IEEE Transactions on Sustainable Energy&lt;/_journal&gt;&lt;_modified&gt;61800245&lt;/_modified&gt;&lt;_pages&gt;894-904&lt;/_pages&gt;&lt;_tertiary_title&gt;IEEE Trans. Sustain. Energy&lt;/_tertiary_title&gt;&lt;_url&gt;http://ieeexplore.ieee.org/lpdocs/epic03/wrapper.htm?arnumber=6504817_x000d__x000a_http://xplorestaging.ieee.org/ielx7/5165391/6589217/06504817.pdf?arnumber=6504817&lt;/_url&gt;&lt;_volume&gt;4&lt;/_volume&gt;&lt;/Details&gt;&lt;Extra&gt;&lt;DBUID&gt;{976DE6B6-35A5-423A-8E2E-7A82124CB986}&lt;/DBUID&gt;&lt;/Extra&gt;&lt;/Item&gt;&lt;/References&gt;&lt;/Group&gt;&lt;/Citation&gt;_x000a_"/>
    <w:docVar w:name="NE.Ref{FBBC997E-2400-4403-B3D1-960D578B4C5A}" w:val=" ADDIN NE.Ref.{FBBC997E-2400-4403-B3D1-960D578B4C5A}&lt;Citation&gt;&lt;Group&gt;&lt;References&gt;&lt;Item&gt;&lt;ID&gt;576&lt;/ID&gt;&lt;UID&gt;{0D677B68-E90D-4442-8E53-411D0E23B39A}&lt;/UID&gt;&lt;Title&gt;IEEE 118 DR&lt;/Title&gt;&lt;Template&gt;Generic&lt;/Template&gt;&lt;Star&gt;0&lt;/Star&gt;&lt;Tag&gt;0&lt;/Tag&gt;&lt;Author/&gt;&lt;Year&gt;0&lt;/Year&gt;&lt;Details&gt;&lt;_accessed&gt;62107042&lt;/_accessed&gt;&lt;_created&gt;62107042&lt;/_created&gt;&lt;_modified&gt;62107042&lt;/_modified&gt;&lt;/Details&gt;&lt;Extra&gt;&lt;DBUID&gt;{976DE6B6-35A5-423A-8E2E-7A82124CB986}&lt;/DBUID&gt;&lt;/Extra&gt;&lt;/Item&gt;&lt;/References&gt;&lt;/Group&gt;&lt;/Citation&gt;_x000a_"/>
    <w:docVar w:name="NE.Ref{FCA3EEF2-74AC-46D8-94FD-50BEC3A373FB}" w:val=" ADDIN NE.Ref.{FCA3EEF2-74AC-46D8-94FD-50BEC3A373FB}&lt;Citation&gt;&lt;Group&gt;&lt;References&gt;&lt;Item&gt;&lt;ID&gt;609&lt;/ID&gt;&lt;UID&gt;{9C40C824-D603-4E3A-B5DF-B1B77FDFA117}&lt;/UID&gt;&lt;Title&gt;Scenario Map-Based Stochastic Unit Commitment&lt;/Title&gt;&lt;Template&gt;Journal Article&lt;/Template&gt;&lt;Star&gt;0&lt;/Star&gt;&lt;Tag&gt;0&lt;/Tag&gt;&lt;Author&gt;Du, Ershun; Zhang, Ning; Kang, Chongqing; Xia, Qing&lt;/Author&gt;&lt;Year&gt;0&lt;/Year&gt;&lt;Details&gt;&lt;_accessed&gt;62210615&lt;/_accessed&gt;&lt;_collection_scope&gt;EI;SCI;SCIE;&lt;/_collection_scope&gt;&lt;_created&gt;62210615&lt;/_created&gt;&lt;_db_updated&gt;CrossRef&lt;/_db_updated&gt;&lt;_doi&gt;10.1109/TPWRS.2018.2799954&lt;/_doi&gt;&lt;_isbn&gt;0885-8950&lt;/_isbn&gt;&lt;_journal&gt;IEEE Transactions on Power Systems&lt;/_journal&gt;&lt;_modified&gt;62210615&lt;/_modified&gt;&lt;_pages&gt;1-1&lt;/_pages&gt;&lt;_tertiary_title&gt;IEEE Trans. Power Syst.&lt;/_tertiary_title&gt;&lt;_url&gt;http://ieeexplore.ieee.org/document/8275032/_x000d__x000a_http://xplorestaging.ieee.org/ielx7/59/4374138/08275032.pdf?arnumber=8275032&lt;/_url&gt;&lt;/Details&gt;&lt;Extra&gt;&lt;DBUID&gt;{976DE6B6-35A5-423A-8E2E-7A82124CB986}&lt;/DBUID&gt;&lt;/Extra&gt;&lt;/Item&gt;&lt;/References&gt;&lt;/Group&gt;&lt;/Citation&gt;_x000a_"/>
    <w:docVar w:name="NE.Ref{FD052082-6F98-4C2B-87BF-1F44FA9CA877}" w:val=" ADDIN NE.Ref.{FD052082-6F98-4C2B-87BF-1F44FA9CA877}&lt;Citation&gt;&lt;Group&gt;&lt;References&gt;&lt;Item&gt;&lt;ID&gt;15&lt;/ID&gt;&lt;UID&gt;{BC83A41B-434E-487B-A6DA-CF4905CE81BD}&lt;/UID&gt;&lt;Title&gt;Validation of a Photovoltaic Module Energy Ratings Procedure at NREL&lt;/Title&gt;&lt;Template&gt;Report&lt;/Template&gt;&lt;Star&gt;0&lt;/Star&gt;&lt;Tag&gt;0&lt;/Tag&gt;&lt;Author&gt;Marion, B; Kroposki, B; Emery, K; Cueto, J Del; Myers, D; Osterwald, C&lt;/Author&gt;&lt;Year&gt;1999&lt;/Year&gt;&lt;Details&gt;&lt;_accessed&gt;61533975&lt;/_accessed&gt;&lt;_cited_count&gt;55&lt;/_cited_count&gt;&lt;_created&gt;61523586&lt;/_created&gt;&lt;_db_updated&gt;kuakujiansuo&lt;/_db_updated&gt;&lt;_journal&gt;Office of Scientific &amp;amp;amp; Technical Information T...&lt;/_journal&gt;&lt;_keywords&gt;Amorphous Si; Copper Indium Diselenide; Systems; Systems Integration; Thin-Films; Cadmium Telluride; Crystalline Si; Applications; Concentrators; Ncpv&lt;/_keywords&gt;&lt;_modified&gt;61523588&lt;/_modified&gt;&lt;_url&gt;http://www.nrel.gov/docs/fy99osti/26909.pdf&lt;/_url&gt;&lt;/Details&gt;&lt;Extra&gt;&lt;DBUID&gt;{47044F0E-1E33-44A5-BCB7-6E75172E45E7}&lt;/DBUID&gt;&lt;/Extra&gt;&lt;/Item&gt;&lt;/References&gt;&lt;/Group&gt;&lt;/Citation&gt;_x000a_"/>
    <w:docVar w:name="NE.Ref{FDA235F8-CC80-4546-A4A4-648AED4F6696}" w:val=" ADDIN NE.Ref.{FDA235F8-CC80-4546-A4A4-648AED4F6696}&lt;Citation&gt;&lt;Group&gt;&lt;References&gt;&lt;Item&gt;&lt;ID&gt;47&lt;/ID&gt;&lt;UID&gt;{A10425FC-7364-4BAB-953C-3B7929C25142}&lt;/UID&gt;&lt;Title&gt;Strategies for correlating solar PV array production with electricity demand&lt;/Title&gt;&lt;Template&gt;Journal Article&lt;/Template&gt;&lt;Star&gt;0&lt;/Star&gt;&lt;Tag&gt;0&lt;/Tag&gt;&lt;Author&gt;Richardson, David B; Harvey, L D D&lt;/Author&gt;&lt;Year&gt;2015&lt;/Year&gt;&lt;Details&gt;&lt;_accessed&gt;61546333&lt;/_accessed&gt;&lt;_created&gt;61546332&lt;/_created&gt;&lt;_modified&gt;61546333&lt;/_modified&gt;&lt;_url&gt;http://www.sciencedirect.com/science/article/pii/S0960148114007836&lt;/_url&gt;&lt;_journal&gt;Renewable Energy&lt;/_journal&gt;&lt;_volume&gt;76&lt;/_volume&gt;&lt;_pages&gt;432-440&lt;/_pages&gt;&lt;_doi&gt;10.1016/j.renene.2014.11.053&lt;/_doi&gt;&lt;_date_display&gt;2015/4//&lt;/_date_display&gt;&lt;_date&gt;60613920&lt;/_date&gt;&lt;_alternate_title&gt;Renewable Energy&lt;/_alternate_title&gt;&lt;_isbn&gt;0960-1481&lt;/_isbn&gt;&lt;_keywords&gt;Solar energy; Solar photovoltaic; Peak power; Energy storage; Renewable energy&lt;/_keywords&gt;&lt;_db_updated&gt;ScienceDirect&lt;/_db_updated&gt;&lt;_impact_factor&gt;   3.404&lt;/_impact_factor&gt;&lt;_collection_scope&gt;EI;SCIE;&lt;/_collection_scope&gt;&lt;/Details&gt;&lt;Extra&gt;&lt;DBUID&gt;{47044F0E-1E33-44A5-BCB7-6E75172E45E7}&lt;/DBUID&gt;&lt;/Extra&gt;&lt;/Item&gt;&lt;/References&gt;&lt;/Group&gt;&lt;/Citation&gt;_x000a_"/>
    <w:docVar w:name="NE.Ref{FE65F3DE-420E-4964-9E12-05B62E428A8C}" w:val=" ADDIN NE.Ref.{FE65F3DE-420E-4964-9E12-05B62E428A8C}&lt;Citation&gt;&lt;Group&gt;&lt;References&gt;&lt;Item&gt;&lt;ID&gt;19&lt;/ID&gt;&lt;UID&gt;{FE3C61EE-38C6-413F-9C77-9FD0E5299AD3}&lt;/UID&gt;&lt;Title&gt;Balance of Power: Toward a More Environmentally Friendly, Efficient, and Effective Integration of Energy Systems in China&lt;/Title&gt;&lt;Template&gt;Journal Article&lt;/Template&gt;&lt;Star&gt;0&lt;/Star&gt;&lt;Tag&gt;0&lt;/Tag&gt;&lt;Author&gt;Kang, Chongqing; Chen, Xinyu; Xu, Qianyao; Ren, Dongming; Huang, Yuehui; Xia, Qing; Wang, Weisheng; Jiang, Changming; Liang, Ji; Xin, Jianbo; Chen, Xu; Peng, Bo; Men, Kun; Chen, Zheng; Jin, Xiaoming; Li, Hui; Huang, Junhui&lt;/Author&gt;&lt;Year&gt;2013&lt;/Year&gt;&lt;Details&gt;&lt;_accessed&gt;61536588&lt;/_accessed&gt;&lt;_author_adr&gt;Dept. of Electr. Eng., Tsinghua Univ., Beijing, China|c|&lt;/_author_adr&gt;&lt;_author_aff&gt;Dept. of Electr. Eng., Tsinghua Univ., Beijing, China|c|&lt;/_author_aff&gt;&lt;_collection_scope&gt;SCIE;&lt;/_collection_scope&gt;&lt;_created&gt;61523598&lt;/_created&gt;&lt;_db_provider&gt;北京万方数据股份有限公司&lt;/_db_provider&gt;&lt;_db_updated&gt;Wanfangdata&lt;/_db_updated&gt;&lt;_impact_factor&gt;   1.451&lt;/_impact_factor&gt;&lt;_isbn&gt;1540-7977&lt;/_isbn&gt;&lt;_issue&gt;5&lt;/_issue&gt;&lt;_journal&gt;IEEE Power &amp;amp; Energy Magazine&lt;/_journal&gt;&lt;_language&gt;eng&lt;/_language&gt;&lt;_modified&gt;61536589&lt;/_modified&gt;&lt;_pages&gt;56-64&lt;/_pages&gt;&lt;_url&gt;http://d.g.wanfangdata.com.cn/NSTLQK_NSTL_QKJJ0232399104.aspx&lt;/_url&gt;&lt;_volume&gt;11&lt;/_volume&gt;&lt;/Details&gt;&lt;Extra&gt;&lt;DBUID&gt;{47044F0E-1E33-44A5-BCB7-6E75172E45E7}&lt;/DBUID&gt;&lt;/Extra&gt;&lt;/Item&gt;&lt;/References&gt;&lt;/Group&gt;&lt;/Citation&gt;_x000a_"/>
    <w:docVar w:name="ne_docsoft" w:val="MSWord"/>
    <w:docVar w:name="ne_docversion" w:val="NoteExpress 2.0"/>
    <w:docVar w:name="ne_stylename" w:val="IEEE"/>
  </w:docVars>
  <w:rsids>
    <w:rsidRoot w:val="00F07B74"/>
    <w:rsid w:val="000000A0"/>
    <w:rsid w:val="0000010F"/>
    <w:rsid w:val="000001A1"/>
    <w:rsid w:val="00000255"/>
    <w:rsid w:val="000002E1"/>
    <w:rsid w:val="00000358"/>
    <w:rsid w:val="0000041A"/>
    <w:rsid w:val="0000041C"/>
    <w:rsid w:val="000008A0"/>
    <w:rsid w:val="000008E2"/>
    <w:rsid w:val="000008E4"/>
    <w:rsid w:val="00000A55"/>
    <w:rsid w:val="00000A82"/>
    <w:rsid w:val="00000A9B"/>
    <w:rsid w:val="00000B1D"/>
    <w:rsid w:val="00000BC9"/>
    <w:rsid w:val="00000BF3"/>
    <w:rsid w:val="00000BFC"/>
    <w:rsid w:val="00000C02"/>
    <w:rsid w:val="00000C55"/>
    <w:rsid w:val="00000CC8"/>
    <w:rsid w:val="00000CD7"/>
    <w:rsid w:val="00000E2A"/>
    <w:rsid w:val="00000E2B"/>
    <w:rsid w:val="00000E51"/>
    <w:rsid w:val="00001113"/>
    <w:rsid w:val="00001165"/>
    <w:rsid w:val="00001181"/>
    <w:rsid w:val="000011C3"/>
    <w:rsid w:val="000012DD"/>
    <w:rsid w:val="0000147B"/>
    <w:rsid w:val="000014A6"/>
    <w:rsid w:val="00001502"/>
    <w:rsid w:val="00001538"/>
    <w:rsid w:val="00001577"/>
    <w:rsid w:val="00001587"/>
    <w:rsid w:val="0000158E"/>
    <w:rsid w:val="00001637"/>
    <w:rsid w:val="00001710"/>
    <w:rsid w:val="00001721"/>
    <w:rsid w:val="00001758"/>
    <w:rsid w:val="0000175A"/>
    <w:rsid w:val="0000193A"/>
    <w:rsid w:val="00001950"/>
    <w:rsid w:val="0000197C"/>
    <w:rsid w:val="00001AE7"/>
    <w:rsid w:val="00001BB1"/>
    <w:rsid w:val="00001BB3"/>
    <w:rsid w:val="00001C8C"/>
    <w:rsid w:val="00001CC5"/>
    <w:rsid w:val="00001DAD"/>
    <w:rsid w:val="00001DE1"/>
    <w:rsid w:val="00001EDC"/>
    <w:rsid w:val="00001F87"/>
    <w:rsid w:val="00002096"/>
    <w:rsid w:val="000020A3"/>
    <w:rsid w:val="00002109"/>
    <w:rsid w:val="000021C5"/>
    <w:rsid w:val="000022C0"/>
    <w:rsid w:val="0000230D"/>
    <w:rsid w:val="0000234D"/>
    <w:rsid w:val="000023AB"/>
    <w:rsid w:val="0000244E"/>
    <w:rsid w:val="00002534"/>
    <w:rsid w:val="000025CC"/>
    <w:rsid w:val="00002627"/>
    <w:rsid w:val="0000265D"/>
    <w:rsid w:val="000026EC"/>
    <w:rsid w:val="000026ED"/>
    <w:rsid w:val="00002700"/>
    <w:rsid w:val="0000273F"/>
    <w:rsid w:val="000028A5"/>
    <w:rsid w:val="000028BD"/>
    <w:rsid w:val="00002939"/>
    <w:rsid w:val="0000296B"/>
    <w:rsid w:val="000029C0"/>
    <w:rsid w:val="00002B21"/>
    <w:rsid w:val="00002C58"/>
    <w:rsid w:val="00002D17"/>
    <w:rsid w:val="00002D28"/>
    <w:rsid w:val="00002DCD"/>
    <w:rsid w:val="00002DF8"/>
    <w:rsid w:val="00002DFD"/>
    <w:rsid w:val="00002EE7"/>
    <w:rsid w:val="00002F6F"/>
    <w:rsid w:val="00002F92"/>
    <w:rsid w:val="00003080"/>
    <w:rsid w:val="00003125"/>
    <w:rsid w:val="000031CC"/>
    <w:rsid w:val="00003343"/>
    <w:rsid w:val="0000344E"/>
    <w:rsid w:val="00003555"/>
    <w:rsid w:val="000035A5"/>
    <w:rsid w:val="000035BE"/>
    <w:rsid w:val="00003634"/>
    <w:rsid w:val="0000367A"/>
    <w:rsid w:val="0000372E"/>
    <w:rsid w:val="00003784"/>
    <w:rsid w:val="000037B4"/>
    <w:rsid w:val="000037FC"/>
    <w:rsid w:val="00003890"/>
    <w:rsid w:val="000038F2"/>
    <w:rsid w:val="00003A02"/>
    <w:rsid w:val="00003A26"/>
    <w:rsid w:val="00003BC5"/>
    <w:rsid w:val="00003D20"/>
    <w:rsid w:val="00003DF5"/>
    <w:rsid w:val="00003FB1"/>
    <w:rsid w:val="000043B3"/>
    <w:rsid w:val="0000440D"/>
    <w:rsid w:val="00004565"/>
    <w:rsid w:val="000045BE"/>
    <w:rsid w:val="00004636"/>
    <w:rsid w:val="0000469B"/>
    <w:rsid w:val="00004776"/>
    <w:rsid w:val="000047D7"/>
    <w:rsid w:val="00004889"/>
    <w:rsid w:val="000048BA"/>
    <w:rsid w:val="00004936"/>
    <w:rsid w:val="0000495F"/>
    <w:rsid w:val="00004BA1"/>
    <w:rsid w:val="00004C0D"/>
    <w:rsid w:val="00004D6C"/>
    <w:rsid w:val="00004D9D"/>
    <w:rsid w:val="00004DE5"/>
    <w:rsid w:val="00004DEF"/>
    <w:rsid w:val="00004F43"/>
    <w:rsid w:val="00004FB5"/>
    <w:rsid w:val="00005057"/>
    <w:rsid w:val="000051A5"/>
    <w:rsid w:val="000051DF"/>
    <w:rsid w:val="000052D8"/>
    <w:rsid w:val="000053C4"/>
    <w:rsid w:val="00005436"/>
    <w:rsid w:val="00005490"/>
    <w:rsid w:val="000055CF"/>
    <w:rsid w:val="000055F5"/>
    <w:rsid w:val="00005908"/>
    <w:rsid w:val="000059BE"/>
    <w:rsid w:val="00005A4E"/>
    <w:rsid w:val="00005A53"/>
    <w:rsid w:val="00005A7A"/>
    <w:rsid w:val="00005B04"/>
    <w:rsid w:val="00005BB4"/>
    <w:rsid w:val="00005BD7"/>
    <w:rsid w:val="00005C17"/>
    <w:rsid w:val="00005C1B"/>
    <w:rsid w:val="00005E47"/>
    <w:rsid w:val="00005F58"/>
    <w:rsid w:val="00005F71"/>
    <w:rsid w:val="00005FE1"/>
    <w:rsid w:val="000060A6"/>
    <w:rsid w:val="000060F9"/>
    <w:rsid w:val="0000610F"/>
    <w:rsid w:val="00006194"/>
    <w:rsid w:val="00006225"/>
    <w:rsid w:val="000062F2"/>
    <w:rsid w:val="00006317"/>
    <w:rsid w:val="0000633A"/>
    <w:rsid w:val="000064A5"/>
    <w:rsid w:val="000064CD"/>
    <w:rsid w:val="000064F9"/>
    <w:rsid w:val="00006697"/>
    <w:rsid w:val="000067E6"/>
    <w:rsid w:val="000068E3"/>
    <w:rsid w:val="00006950"/>
    <w:rsid w:val="000069AF"/>
    <w:rsid w:val="000069BC"/>
    <w:rsid w:val="000069FA"/>
    <w:rsid w:val="00006A6C"/>
    <w:rsid w:val="00006C02"/>
    <w:rsid w:val="00006D15"/>
    <w:rsid w:val="00006DEA"/>
    <w:rsid w:val="00006E89"/>
    <w:rsid w:val="00006E8A"/>
    <w:rsid w:val="00006F62"/>
    <w:rsid w:val="00006F71"/>
    <w:rsid w:val="00006FB8"/>
    <w:rsid w:val="00006FDF"/>
    <w:rsid w:val="0000738B"/>
    <w:rsid w:val="000073BE"/>
    <w:rsid w:val="000074CF"/>
    <w:rsid w:val="0000752D"/>
    <w:rsid w:val="00007624"/>
    <w:rsid w:val="0000783B"/>
    <w:rsid w:val="00007880"/>
    <w:rsid w:val="000078B3"/>
    <w:rsid w:val="000078C8"/>
    <w:rsid w:val="000079F3"/>
    <w:rsid w:val="00007A2A"/>
    <w:rsid w:val="00007B1F"/>
    <w:rsid w:val="00007B76"/>
    <w:rsid w:val="00007CDF"/>
    <w:rsid w:val="00007D4E"/>
    <w:rsid w:val="00007D5B"/>
    <w:rsid w:val="00007DF0"/>
    <w:rsid w:val="00007F47"/>
    <w:rsid w:val="00007F56"/>
    <w:rsid w:val="0001016E"/>
    <w:rsid w:val="0001027F"/>
    <w:rsid w:val="000102B5"/>
    <w:rsid w:val="000102D1"/>
    <w:rsid w:val="000102D9"/>
    <w:rsid w:val="0001046D"/>
    <w:rsid w:val="000105E5"/>
    <w:rsid w:val="00010803"/>
    <w:rsid w:val="00010864"/>
    <w:rsid w:val="000109D0"/>
    <w:rsid w:val="00010A85"/>
    <w:rsid w:val="00010BD7"/>
    <w:rsid w:val="00010C18"/>
    <w:rsid w:val="00010D37"/>
    <w:rsid w:val="00010E8E"/>
    <w:rsid w:val="00010EAF"/>
    <w:rsid w:val="00010F5A"/>
    <w:rsid w:val="00010FCB"/>
    <w:rsid w:val="00010FD1"/>
    <w:rsid w:val="00011207"/>
    <w:rsid w:val="00011225"/>
    <w:rsid w:val="000113F4"/>
    <w:rsid w:val="00011497"/>
    <w:rsid w:val="000114C5"/>
    <w:rsid w:val="0001156E"/>
    <w:rsid w:val="000115E5"/>
    <w:rsid w:val="00011607"/>
    <w:rsid w:val="000116E3"/>
    <w:rsid w:val="00011869"/>
    <w:rsid w:val="00011895"/>
    <w:rsid w:val="000118C2"/>
    <w:rsid w:val="00011A80"/>
    <w:rsid w:val="00011B15"/>
    <w:rsid w:val="00011BAA"/>
    <w:rsid w:val="00011BDC"/>
    <w:rsid w:val="00011D79"/>
    <w:rsid w:val="00011DEE"/>
    <w:rsid w:val="00011E0D"/>
    <w:rsid w:val="00011E1D"/>
    <w:rsid w:val="00011E84"/>
    <w:rsid w:val="000121EC"/>
    <w:rsid w:val="000121F4"/>
    <w:rsid w:val="00012215"/>
    <w:rsid w:val="000123E8"/>
    <w:rsid w:val="000125CB"/>
    <w:rsid w:val="000125FD"/>
    <w:rsid w:val="000127D6"/>
    <w:rsid w:val="000128B6"/>
    <w:rsid w:val="00012914"/>
    <w:rsid w:val="0001291A"/>
    <w:rsid w:val="000129B8"/>
    <w:rsid w:val="000129D3"/>
    <w:rsid w:val="00012A72"/>
    <w:rsid w:val="00012AFB"/>
    <w:rsid w:val="00012B93"/>
    <w:rsid w:val="00012C21"/>
    <w:rsid w:val="00012C3C"/>
    <w:rsid w:val="00012D26"/>
    <w:rsid w:val="00012D76"/>
    <w:rsid w:val="00012EBF"/>
    <w:rsid w:val="00012EEB"/>
    <w:rsid w:val="00012F22"/>
    <w:rsid w:val="00012F8C"/>
    <w:rsid w:val="0001311D"/>
    <w:rsid w:val="00013183"/>
    <w:rsid w:val="0001319D"/>
    <w:rsid w:val="00013352"/>
    <w:rsid w:val="00013448"/>
    <w:rsid w:val="000135E4"/>
    <w:rsid w:val="00013991"/>
    <w:rsid w:val="00013992"/>
    <w:rsid w:val="000139A8"/>
    <w:rsid w:val="000139FE"/>
    <w:rsid w:val="00013A11"/>
    <w:rsid w:val="00013B1D"/>
    <w:rsid w:val="00013C90"/>
    <w:rsid w:val="00013CD5"/>
    <w:rsid w:val="00013CD7"/>
    <w:rsid w:val="00013CF7"/>
    <w:rsid w:val="00013D17"/>
    <w:rsid w:val="00013E57"/>
    <w:rsid w:val="00013F5C"/>
    <w:rsid w:val="0001403F"/>
    <w:rsid w:val="00014065"/>
    <w:rsid w:val="000140C1"/>
    <w:rsid w:val="0001428C"/>
    <w:rsid w:val="000142C1"/>
    <w:rsid w:val="000142D1"/>
    <w:rsid w:val="000143B0"/>
    <w:rsid w:val="00014538"/>
    <w:rsid w:val="00014556"/>
    <w:rsid w:val="00014627"/>
    <w:rsid w:val="00014653"/>
    <w:rsid w:val="000146BA"/>
    <w:rsid w:val="000146D5"/>
    <w:rsid w:val="0001474D"/>
    <w:rsid w:val="00014788"/>
    <w:rsid w:val="00014943"/>
    <w:rsid w:val="000149C6"/>
    <w:rsid w:val="00014A14"/>
    <w:rsid w:val="00014D3F"/>
    <w:rsid w:val="00014D87"/>
    <w:rsid w:val="00014DEF"/>
    <w:rsid w:val="00014ED0"/>
    <w:rsid w:val="00014EED"/>
    <w:rsid w:val="00014F3D"/>
    <w:rsid w:val="000151D8"/>
    <w:rsid w:val="000153EE"/>
    <w:rsid w:val="00015426"/>
    <w:rsid w:val="0001555A"/>
    <w:rsid w:val="00015586"/>
    <w:rsid w:val="000155C9"/>
    <w:rsid w:val="00015607"/>
    <w:rsid w:val="00015860"/>
    <w:rsid w:val="0001593A"/>
    <w:rsid w:val="000159FF"/>
    <w:rsid w:val="00015AA7"/>
    <w:rsid w:val="00015BFE"/>
    <w:rsid w:val="00015CAF"/>
    <w:rsid w:val="00015CB4"/>
    <w:rsid w:val="00015D79"/>
    <w:rsid w:val="00015DD6"/>
    <w:rsid w:val="00015E75"/>
    <w:rsid w:val="00015FCE"/>
    <w:rsid w:val="0001601C"/>
    <w:rsid w:val="00016095"/>
    <w:rsid w:val="000161AF"/>
    <w:rsid w:val="0001626E"/>
    <w:rsid w:val="000162E7"/>
    <w:rsid w:val="00016308"/>
    <w:rsid w:val="00016396"/>
    <w:rsid w:val="000163C6"/>
    <w:rsid w:val="00016456"/>
    <w:rsid w:val="0001645A"/>
    <w:rsid w:val="0001655D"/>
    <w:rsid w:val="0001656D"/>
    <w:rsid w:val="00016632"/>
    <w:rsid w:val="00016798"/>
    <w:rsid w:val="000167AA"/>
    <w:rsid w:val="000167F9"/>
    <w:rsid w:val="00016866"/>
    <w:rsid w:val="00016A82"/>
    <w:rsid w:val="00016AF1"/>
    <w:rsid w:val="00016B91"/>
    <w:rsid w:val="00016C2B"/>
    <w:rsid w:val="00016C64"/>
    <w:rsid w:val="00016D16"/>
    <w:rsid w:val="00016D3A"/>
    <w:rsid w:val="00016FD7"/>
    <w:rsid w:val="0001708A"/>
    <w:rsid w:val="0001708F"/>
    <w:rsid w:val="000170B1"/>
    <w:rsid w:val="000170EB"/>
    <w:rsid w:val="00017221"/>
    <w:rsid w:val="0001736E"/>
    <w:rsid w:val="000173F3"/>
    <w:rsid w:val="00017415"/>
    <w:rsid w:val="0001749A"/>
    <w:rsid w:val="000174AC"/>
    <w:rsid w:val="000174D7"/>
    <w:rsid w:val="000176B2"/>
    <w:rsid w:val="000176BF"/>
    <w:rsid w:val="00017712"/>
    <w:rsid w:val="00017719"/>
    <w:rsid w:val="00017772"/>
    <w:rsid w:val="000177DF"/>
    <w:rsid w:val="0001783F"/>
    <w:rsid w:val="00017849"/>
    <w:rsid w:val="00017938"/>
    <w:rsid w:val="00017A9A"/>
    <w:rsid w:val="00017B0F"/>
    <w:rsid w:val="00017B44"/>
    <w:rsid w:val="00017C31"/>
    <w:rsid w:val="00017CE2"/>
    <w:rsid w:val="00017CE6"/>
    <w:rsid w:val="00017D0F"/>
    <w:rsid w:val="00017E0A"/>
    <w:rsid w:val="00017F57"/>
    <w:rsid w:val="00020142"/>
    <w:rsid w:val="00020189"/>
    <w:rsid w:val="00020239"/>
    <w:rsid w:val="00020336"/>
    <w:rsid w:val="00020360"/>
    <w:rsid w:val="00020610"/>
    <w:rsid w:val="0002067B"/>
    <w:rsid w:val="000206A4"/>
    <w:rsid w:val="000206D1"/>
    <w:rsid w:val="000208A4"/>
    <w:rsid w:val="000209A8"/>
    <w:rsid w:val="000209B9"/>
    <w:rsid w:val="00020B64"/>
    <w:rsid w:val="00020C91"/>
    <w:rsid w:val="00020CA8"/>
    <w:rsid w:val="00020E05"/>
    <w:rsid w:val="00020E47"/>
    <w:rsid w:val="00020F5E"/>
    <w:rsid w:val="00021000"/>
    <w:rsid w:val="00021091"/>
    <w:rsid w:val="00021094"/>
    <w:rsid w:val="000210CC"/>
    <w:rsid w:val="000211CF"/>
    <w:rsid w:val="000213A8"/>
    <w:rsid w:val="000214F0"/>
    <w:rsid w:val="000215BA"/>
    <w:rsid w:val="0002161B"/>
    <w:rsid w:val="000216C1"/>
    <w:rsid w:val="000217E4"/>
    <w:rsid w:val="00021817"/>
    <w:rsid w:val="000218BB"/>
    <w:rsid w:val="00021C9B"/>
    <w:rsid w:val="00021CF3"/>
    <w:rsid w:val="00021E99"/>
    <w:rsid w:val="00021E9B"/>
    <w:rsid w:val="00021EB1"/>
    <w:rsid w:val="00021EB8"/>
    <w:rsid w:val="00021F05"/>
    <w:rsid w:val="00021F5A"/>
    <w:rsid w:val="000220A9"/>
    <w:rsid w:val="00022135"/>
    <w:rsid w:val="00022184"/>
    <w:rsid w:val="00022226"/>
    <w:rsid w:val="00022268"/>
    <w:rsid w:val="000222A1"/>
    <w:rsid w:val="000222AB"/>
    <w:rsid w:val="000225F3"/>
    <w:rsid w:val="00022617"/>
    <w:rsid w:val="00022681"/>
    <w:rsid w:val="00022718"/>
    <w:rsid w:val="00022776"/>
    <w:rsid w:val="000228A8"/>
    <w:rsid w:val="00022959"/>
    <w:rsid w:val="00022C40"/>
    <w:rsid w:val="00022DFC"/>
    <w:rsid w:val="00022E91"/>
    <w:rsid w:val="00022FC2"/>
    <w:rsid w:val="00022FF8"/>
    <w:rsid w:val="000231C3"/>
    <w:rsid w:val="0002324C"/>
    <w:rsid w:val="0002326F"/>
    <w:rsid w:val="00023282"/>
    <w:rsid w:val="00023284"/>
    <w:rsid w:val="000232D8"/>
    <w:rsid w:val="00023385"/>
    <w:rsid w:val="000233E5"/>
    <w:rsid w:val="00023448"/>
    <w:rsid w:val="0002355E"/>
    <w:rsid w:val="000235C1"/>
    <w:rsid w:val="0002367A"/>
    <w:rsid w:val="0002374E"/>
    <w:rsid w:val="00023854"/>
    <w:rsid w:val="00023A0D"/>
    <w:rsid w:val="00023A3B"/>
    <w:rsid w:val="00023B18"/>
    <w:rsid w:val="00023BF0"/>
    <w:rsid w:val="00023C42"/>
    <w:rsid w:val="00023C8A"/>
    <w:rsid w:val="00023CC2"/>
    <w:rsid w:val="00023D9A"/>
    <w:rsid w:val="00023E2A"/>
    <w:rsid w:val="00023F02"/>
    <w:rsid w:val="00023F1E"/>
    <w:rsid w:val="00023FFD"/>
    <w:rsid w:val="000241C9"/>
    <w:rsid w:val="000243E3"/>
    <w:rsid w:val="0002440E"/>
    <w:rsid w:val="000244B0"/>
    <w:rsid w:val="00024542"/>
    <w:rsid w:val="00024575"/>
    <w:rsid w:val="000245C3"/>
    <w:rsid w:val="000246DF"/>
    <w:rsid w:val="000247F7"/>
    <w:rsid w:val="0002480C"/>
    <w:rsid w:val="00024870"/>
    <w:rsid w:val="000249AA"/>
    <w:rsid w:val="00024B98"/>
    <w:rsid w:val="00024BBD"/>
    <w:rsid w:val="00024C06"/>
    <w:rsid w:val="00024C80"/>
    <w:rsid w:val="00024CAF"/>
    <w:rsid w:val="00024CD1"/>
    <w:rsid w:val="00024CDD"/>
    <w:rsid w:val="00024CEF"/>
    <w:rsid w:val="00024D39"/>
    <w:rsid w:val="00024D72"/>
    <w:rsid w:val="00024DE0"/>
    <w:rsid w:val="00024EC0"/>
    <w:rsid w:val="00024ECE"/>
    <w:rsid w:val="00024FCB"/>
    <w:rsid w:val="000250A3"/>
    <w:rsid w:val="000251F2"/>
    <w:rsid w:val="00025214"/>
    <w:rsid w:val="00025412"/>
    <w:rsid w:val="00025480"/>
    <w:rsid w:val="000254C3"/>
    <w:rsid w:val="000254D9"/>
    <w:rsid w:val="000254FB"/>
    <w:rsid w:val="0002554F"/>
    <w:rsid w:val="0002559F"/>
    <w:rsid w:val="000255CC"/>
    <w:rsid w:val="000256AF"/>
    <w:rsid w:val="00025865"/>
    <w:rsid w:val="000258C2"/>
    <w:rsid w:val="000258F6"/>
    <w:rsid w:val="000258FF"/>
    <w:rsid w:val="00025938"/>
    <w:rsid w:val="0002598C"/>
    <w:rsid w:val="00025A6F"/>
    <w:rsid w:val="00025AD4"/>
    <w:rsid w:val="00025B58"/>
    <w:rsid w:val="00025B68"/>
    <w:rsid w:val="00025B99"/>
    <w:rsid w:val="00025BCC"/>
    <w:rsid w:val="00025CE5"/>
    <w:rsid w:val="00025E1E"/>
    <w:rsid w:val="00025E8E"/>
    <w:rsid w:val="00025F63"/>
    <w:rsid w:val="00025F9E"/>
    <w:rsid w:val="00025FA4"/>
    <w:rsid w:val="00025FD0"/>
    <w:rsid w:val="00026047"/>
    <w:rsid w:val="0002606A"/>
    <w:rsid w:val="00026264"/>
    <w:rsid w:val="00026328"/>
    <w:rsid w:val="000263B4"/>
    <w:rsid w:val="000263BF"/>
    <w:rsid w:val="00026533"/>
    <w:rsid w:val="00026553"/>
    <w:rsid w:val="0002656E"/>
    <w:rsid w:val="00026631"/>
    <w:rsid w:val="000266AB"/>
    <w:rsid w:val="0002676E"/>
    <w:rsid w:val="0002678A"/>
    <w:rsid w:val="00026A1B"/>
    <w:rsid w:val="00026B91"/>
    <w:rsid w:val="00026BEA"/>
    <w:rsid w:val="00026C0B"/>
    <w:rsid w:val="00026C15"/>
    <w:rsid w:val="00026C97"/>
    <w:rsid w:val="00026CB9"/>
    <w:rsid w:val="00026CC9"/>
    <w:rsid w:val="00026D9C"/>
    <w:rsid w:val="00026DB6"/>
    <w:rsid w:val="00026DD8"/>
    <w:rsid w:val="00026E6C"/>
    <w:rsid w:val="0002705E"/>
    <w:rsid w:val="00027103"/>
    <w:rsid w:val="0002722E"/>
    <w:rsid w:val="0002724C"/>
    <w:rsid w:val="0002734D"/>
    <w:rsid w:val="00027407"/>
    <w:rsid w:val="000274CB"/>
    <w:rsid w:val="000275B5"/>
    <w:rsid w:val="000275DD"/>
    <w:rsid w:val="000275F0"/>
    <w:rsid w:val="00027671"/>
    <w:rsid w:val="000276B7"/>
    <w:rsid w:val="000276FA"/>
    <w:rsid w:val="000278AB"/>
    <w:rsid w:val="00027BA0"/>
    <w:rsid w:val="00027D1A"/>
    <w:rsid w:val="00027D4A"/>
    <w:rsid w:val="00027EB1"/>
    <w:rsid w:val="00027EBB"/>
    <w:rsid w:val="00027EE6"/>
    <w:rsid w:val="00027F1D"/>
    <w:rsid w:val="0003003C"/>
    <w:rsid w:val="0003008A"/>
    <w:rsid w:val="0003018E"/>
    <w:rsid w:val="00030200"/>
    <w:rsid w:val="000302A4"/>
    <w:rsid w:val="000303BF"/>
    <w:rsid w:val="00030524"/>
    <w:rsid w:val="00030579"/>
    <w:rsid w:val="000305B5"/>
    <w:rsid w:val="000305E5"/>
    <w:rsid w:val="000305FD"/>
    <w:rsid w:val="000306CF"/>
    <w:rsid w:val="000307D0"/>
    <w:rsid w:val="000307E7"/>
    <w:rsid w:val="0003080F"/>
    <w:rsid w:val="0003083F"/>
    <w:rsid w:val="000308F3"/>
    <w:rsid w:val="00030A4C"/>
    <w:rsid w:val="00030A57"/>
    <w:rsid w:val="00030B3B"/>
    <w:rsid w:val="00030BDA"/>
    <w:rsid w:val="00030C28"/>
    <w:rsid w:val="00030C2C"/>
    <w:rsid w:val="00030CAD"/>
    <w:rsid w:val="00030DFD"/>
    <w:rsid w:val="00030E60"/>
    <w:rsid w:val="00031060"/>
    <w:rsid w:val="00031153"/>
    <w:rsid w:val="000311D5"/>
    <w:rsid w:val="00031298"/>
    <w:rsid w:val="000313D2"/>
    <w:rsid w:val="0003140D"/>
    <w:rsid w:val="0003147D"/>
    <w:rsid w:val="00031510"/>
    <w:rsid w:val="00031602"/>
    <w:rsid w:val="000316A6"/>
    <w:rsid w:val="00031703"/>
    <w:rsid w:val="000317E6"/>
    <w:rsid w:val="000318E1"/>
    <w:rsid w:val="00031983"/>
    <w:rsid w:val="000319A7"/>
    <w:rsid w:val="000319D7"/>
    <w:rsid w:val="00031AB4"/>
    <w:rsid w:val="00031AD4"/>
    <w:rsid w:val="00031B23"/>
    <w:rsid w:val="00031C67"/>
    <w:rsid w:val="00031E13"/>
    <w:rsid w:val="00031F1B"/>
    <w:rsid w:val="00031F87"/>
    <w:rsid w:val="00031FA7"/>
    <w:rsid w:val="00032077"/>
    <w:rsid w:val="00032174"/>
    <w:rsid w:val="00032188"/>
    <w:rsid w:val="000321AC"/>
    <w:rsid w:val="000321E4"/>
    <w:rsid w:val="0003223A"/>
    <w:rsid w:val="00032314"/>
    <w:rsid w:val="00032483"/>
    <w:rsid w:val="0003248D"/>
    <w:rsid w:val="00032497"/>
    <w:rsid w:val="000325A4"/>
    <w:rsid w:val="000326A0"/>
    <w:rsid w:val="00032752"/>
    <w:rsid w:val="000327A8"/>
    <w:rsid w:val="00032930"/>
    <w:rsid w:val="0003296C"/>
    <w:rsid w:val="00032AE6"/>
    <w:rsid w:val="00032B58"/>
    <w:rsid w:val="00032C15"/>
    <w:rsid w:val="00032C1A"/>
    <w:rsid w:val="00032D59"/>
    <w:rsid w:val="00032D8E"/>
    <w:rsid w:val="00032E54"/>
    <w:rsid w:val="00032EB4"/>
    <w:rsid w:val="00032ECA"/>
    <w:rsid w:val="00032FC1"/>
    <w:rsid w:val="00032FE7"/>
    <w:rsid w:val="00033112"/>
    <w:rsid w:val="00033199"/>
    <w:rsid w:val="000331A3"/>
    <w:rsid w:val="0003322E"/>
    <w:rsid w:val="00033277"/>
    <w:rsid w:val="00033402"/>
    <w:rsid w:val="000334C5"/>
    <w:rsid w:val="00033531"/>
    <w:rsid w:val="000335A9"/>
    <w:rsid w:val="0003366C"/>
    <w:rsid w:val="0003370D"/>
    <w:rsid w:val="000337FF"/>
    <w:rsid w:val="0003388C"/>
    <w:rsid w:val="000338B3"/>
    <w:rsid w:val="000338F7"/>
    <w:rsid w:val="000338FA"/>
    <w:rsid w:val="000339EF"/>
    <w:rsid w:val="00033BCB"/>
    <w:rsid w:val="00033BED"/>
    <w:rsid w:val="00033C51"/>
    <w:rsid w:val="00033C64"/>
    <w:rsid w:val="00033CCE"/>
    <w:rsid w:val="00033CE3"/>
    <w:rsid w:val="00033E4F"/>
    <w:rsid w:val="00033E53"/>
    <w:rsid w:val="00033F9F"/>
    <w:rsid w:val="00034063"/>
    <w:rsid w:val="000340F8"/>
    <w:rsid w:val="000341FB"/>
    <w:rsid w:val="0003425A"/>
    <w:rsid w:val="000342B5"/>
    <w:rsid w:val="000342E5"/>
    <w:rsid w:val="00034382"/>
    <w:rsid w:val="0003445C"/>
    <w:rsid w:val="000344B8"/>
    <w:rsid w:val="000344C2"/>
    <w:rsid w:val="00034615"/>
    <w:rsid w:val="0003467F"/>
    <w:rsid w:val="000346CA"/>
    <w:rsid w:val="000346EC"/>
    <w:rsid w:val="00034711"/>
    <w:rsid w:val="00034765"/>
    <w:rsid w:val="000348F4"/>
    <w:rsid w:val="00034A35"/>
    <w:rsid w:val="00034A38"/>
    <w:rsid w:val="00034A40"/>
    <w:rsid w:val="00034BB7"/>
    <w:rsid w:val="00034BF8"/>
    <w:rsid w:val="00034C1A"/>
    <w:rsid w:val="00034C6E"/>
    <w:rsid w:val="00034DF2"/>
    <w:rsid w:val="00034E94"/>
    <w:rsid w:val="00035029"/>
    <w:rsid w:val="000350C7"/>
    <w:rsid w:val="000350F2"/>
    <w:rsid w:val="00035114"/>
    <w:rsid w:val="0003513F"/>
    <w:rsid w:val="00035145"/>
    <w:rsid w:val="00035165"/>
    <w:rsid w:val="000351CB"/>
    <w:rsid w:val="00035220"/>
    <w:rsid w:val="000352D5"/>
    <w:rsid w:val="00035395"/>
    <w:rsid w:val="00035471"/>
    <w:rsid w:val="00035523"/>
    <w:rsid w:val="000355CA"/>
    <w:rsid w:val="00035615"/>
    <w:rsid w:val="0003566A"/>
    <w:rsid w:val="000356D8"/>
    <w:rsid w:val="00035781"/>
    <w:rsid w:val="000357E4"/>
    <w:rsid w:val="00035932"/>
    <w:rsid w:val="00035950"/>
    <w:rsid w:val="000359CE"/>
    <w:rsid w:val="00035A7A"/>
    <w:rsid w:val="00035AB4"/>
    <w:rsid w:val="00035B28"/>
    <w:rsid w:val="00035C54"/>
    <w:rsid w:val="00035E29"/>
    <w:rsid w:val="00035E60"/>
    <w:rsid w:val="00035F6C"/>
    <w:rsid w:val="00035F73"/>
    <w:rsid w:val="00036177"/>
    <w:rsid w:val="000361BD"/>
    <w:rsid w:val="0003621F"/>
    <w:rsid w:val="00036225"/>
    <w:rsid w:val="00036291"/>
    <w:rsid w:val="00036375"/>
    <w:rsid w:val="0003638E"/>
    <w:rsid w:val="00036432"/>
    <w:rsid w:val="00036442"/>
    <w:rsid w:val="000364F2"/>
    <w:rsid w:val="00036522"/>
    <w:rsid w:val="000365B9"/>
    <w:rsid w:val="000365E8"/>
    <w:rsid w:val="0003668E"/>
    <w:rsid w:val="00036885"/>
    <w:rsid w:val="000368FB"/>
    <w:rsid w:val="00036921"/>
    <w:rsid w:val="00036A37"/>
    <w:rsid w:val="00036C9D"/>
    <w:rsid w:val="00036CBC"/>
    <w:rsid w:val="00036D41"/>
    <w:rsid w:val="00036DF4"/>
    <w:rsid w:val="00037044"/>
    <w:rsid w:val="000370E0"/>
    <w:rsid w:val="000370E9"/>
    <w:rsid w:val="0003713E"/>
    <w:rsid w:val="000371A6"/>
    <w:rsid w:val="000373EC"/>
    <w:rsid w:val="0003746C"/>
    <w:rsid w:val="00037487"/>
    <w:rsid w:val="000376EC"/>
    <w:rsid w:val="00037711"/>
    <w:rsid w:val="00037729"/>
    <w:rsid w:val="00037737"/>
    <w:rsid w:val="000377DE"/>
    <w:rsid w:val="00037882"/>
    <w:rsid w:val="000378C8"/>
    <w:rsid w:val="000379CC"/>
    <w:rsid w:val="00037A2B"/>
    <w:rsid w:val="00037C7C"/>
    <w:rsid w:val="00037D8D"/>
    <w:rsid w:val="00037DBD"/>
    <w:rsid w:val="00037E1F"/>
    <w:rsid w:val="00037FC0"/>
    <w:rsid w:val="00040043"/>
    <w:rsid w:val="000400DA"/>
    <w:rsid w:val="000401BF"/>
    <w:rsid w:val="00040256"/>
    <w:rsid w:val="00040347"/>
    <w:rsid w:val="000403E4"/>
    <w:rsid w:val="000404E6"/>
    <w:rsid w:val="00040510"/>
    <w:rsid w:val="00040670"/>
    <w:rsid w:val="000406E8"/>
    <w:rsid w:val="000407D0"/>
    <w:rsid w:val="00040936"/>
    <w:rsid w:val="00040AC4"/>
    <w:rsid w:val="00040B85"/>
    <w:rsid w:val="00040CD4"/>
    <w:rsid w:val="00040D50"/>
    <w:rsid w:val="00040E79"/>
    <w:rsid w:val="00040F71"/>
    <w:rsid w:val="0004101C"/>
    <w:rsid w:val="000410B5"/>
    <w:rsid w:val="00041218"/>
    <w:rsid w:val="00041278"/>
    <w:rsid w:val="0004136C"/>
    <w:rsid w:val="000413CB"/>
    <w:rsid w:val="000413EE"/>
    <w:rsid w:val="00041425"/>
    <w:rsid w:val="000414EB"/>
    <w:rsid w:val="000415A5"/>
    <w:rsid w:val="000415E7"/>
    <w:rsid w:val="0004174E"/>
    <w:rsid w:val="00041790"/>
    <w:rsid w:val="00041970"/>
    <w:rsid w:val="000419B1"/>
    <w:rsid w:val="00041A25"/>
    <w:rsid w:val="00041B20"/>
    <w:rsid w:val="00041B5C"/>
    <w:rsid w:val="00041BF0"/>
    <w:rsid w:val="00041BF6"/>
    <w:rsid w:val="00041C96"/>
    <w:rsid w:val="00041D52"/>
    <w:rsid w:val="00041D8F"/>
    <w:rsid w:val="00041DD4"/>
    <w:rsid w:val="00041E78"/>
    <w:rsid w:val="00041E99"/>
    <w:rsid w:val="00041F3F"/>
    <w:rsid w:val="00042020"/>
    <w:rsid w:val="00042026"/>
    <w:rsid w:val="00042057"/>
    <w:rsid w:val="00042094"/>
    <w:rsid w:val="00042185"/>
    <w:rsid w:val="00042242"/>
    <w:rsid w:val="00042249"/>
    <w:rsid w:val="00042388"/>
    <w:rsid w:val="0004258B"/>
    <w:rsid w:val="00042A51"/>
    <w:rsid w:val="00042A54"/>
    <w:rsid w:val="00042BCC"/>
    <w:rsid w:val="00042DF1"/>
    <w:rsid w:val="00042E72"/>
    <w:rsid w:val="00042FFF"/>
    <w:rsid w:val="00043230"/>
    <w:rsid w:val="00043301"/>
    <w:rsid w:val="000433D1"/>
    <w:rsid w:val="000433F5"/>
    <w:rsid w:val="0004367C"/>
    <w:rsid w:val="0004375F"/>
    <w:rsid w:val="00043780"/>
    <w:rsid w:val="00043947"/>
    <w:rsid w:val="000439BF"/>
    <w:rsid w:val="000439DF"/>
    <w:rsid w:val="00043A81"/>
    <w:rsid w:val="00043BAF"/>
    <w:rsid w:val="00043C09"/>
    <w:rsid w:val="00043C23"/>
    <w:rsid w:val="00043C6C"/>
    <w:rsid w:val="00043CC5"/>
    <w:rsid w:val="00043D26"/>
    <w:rsid w:val="00043D7E"/>
    <w:rsid w:val="00043DF6"/>
    <w:rsid w:val="00043F7A"/>
    <w:rsid w:val="00043FFD"/>
    <w:rsid w:val="00044006"/>
    <w:rsid w:val="00044157"/>
    <w:rsid w:val="000441A2"/>
    <w:rsid w:val="000441C1"/>
    <w:rsid w:val="00044247"/>
    <w:rsid w:val="000442A8"/>
    <w:rsid w:val="000442B5"/>
    <w:rsid w:val="00044377"/>
    <w:rsid w:val="00044415"/>
    <w:rsid w:val="0004445A"/>
    <w:rsid w:val="00044470"/>
    <w:rsid w:val="00044482"/>
    <w:rsid w:val="000444AE"/>
    <w:rsid w:val="000444DD"/>
    <w:rsid w:val="0004454A"/>
    <w:rsid w:val="000445D2"/>
    <w:rsid w:val="00044657"/>
    <w:rsid w:val="0004467B"/>
    <w:rsid w:val="000446EA"/>
    <w:rsid w:val="000448A0"/>
    <w:rsid w:val="00044960"/>
    <w:rsid w:val="00044BCC"/>
    <w:rsid w:val="00044C14"/>
    <w:rsid w:val="00044C94"/>
    <w:rsid w:val="00044D03"/>
    <w:rsid w:val="00044D35"/>
    <w:rsid w:val="00044E2C"/>
    <w:rsid w:val="00044F52"/>
    <w:rsid w:val="00044F8C"/>
    <w:rsid w:val="00045054"/>
    <w:rsid w:val="00045102"/>
    <w:rsid w:val="000451B2"/>
    <w:rsid w:val="00045400"/>
    <w:rsid w:val="00045414"/>
    <w:rsid w:val="00045445"/>
    <w:rsid w:val="000455EF"/>
    <w:rsid w:val="00045753"/>
    <w:rsid w:val="0004578D"/>
    <w:rsid w:val="000458DA"/>
    <w:rsid w:val="00045904"/>
    <w:rsid w:val="00045908"/>
    <w:rsid w:val="0004595D"/>
    <w:rsid w:val="000459D2"/>
    <w:rsid w:val="00045A4B"/>
    <w:rsid w:val="00045A73"/>
    <w:rsid w:val="00045B5D"/>
    <w:rsid w:val="00045B88"/>
    <w:rsid w:val="00045C40"/>
    <w:rsid w:val="00045D02"/>
    <w:rsid w:val="00045DBD"/>
    <w:rsid w:val="00045F08"/>
    <w:rsid w:val="000460A2"/>
    <w:rsid w:val="00046119"/>
    <w:rsid w:val="00046188"/>
    <w:rsid w:val="000463C7"/>
    <w:rsid w:val="0004645A"/>
    <w:rsid w:val="000464B9"/>
    <w:rsid w:val="000464E6"/>
    <w:rsid w:val="000466AF"/>
    <w:rsid w:val="00046717"/>
    <w:rsid w:val="0004679D"/>
    <w:rsid w:val="000467C4"/>
    <w:rsid w:val="000468D0"/>
    <w:rsid w:val="000469A0"/>
    <w:rsid w:val="00046A76"/>
    <w:rsid w:val="00046B3D"/>
    <w:rsid w:val="00046BCA"/>
    <w:rsid w:val="00046C2C"/>
    <w:rsid w:val="00046CDE"/>
    <w:rsid w:val="00046E08"/>
    <w:rsid w:val="00046E2D"/>
    <w:rsid w:val="00046EBC"/>
    <w:rsid w:val="00046F05"/>
    <w:rsid w:val="00046F43"/>
    <w:rsid w:val="00047080"/>
    <w:rsid w:val="000472A8"/>
    <w:rsid w:val="000473C9"/>
    <w:rsid w:val="000473DE"/>
    <w:rsid w:val="00047484"/>
    <w:rsid w:val="000474C0"/>
    <w:rsid w:val="00047509"/>
    <w:rsid w:val="00047526"/>
    <w:rsid w:val="0004753A"/>
    <w:rsid w:val="000475E1"/>
    <w:rsid w:val="00047684"/>
    <w:rsid w:val="0004775C"/>
    <w:rsid w:val="0004781A"/>
    <w:rsid w:val="000478A0"/>
    <w:rsid w:val="000479D1"/>
    <w:rsid w:val="00047AFC"/>
    <w:rsid w:val="00047C27"/>
    <w:rsid w:val="00047C34"/>
    <w:rsid w:val="00047DC2"/>
    <w:rsid w:val="00047DF6"/>
    <w:rsid w:val="00047E4F"/>
    <w:rsid w:val="00047E62"/>
    <w:rsid w:val="00047E94"/>
    <w:rsid w:val="00047ECB"/>
    <w:rsid w:val="00047F44"/>
    <w:rsid w:val="000500CE"/>
    <w:rsid w:val="0005012E"/>
    <w:rsid w:val="00050142"/>
    <w:rsid w:val="0005016D"/>
    <w:rsid w:val="00050225"/>
    <w:rsid w:val="000502A0"/>
    <w:rsid w:val="000502D8"/>
    <w:rsid w:val="0005033D"/>
    <w:rsid w:val="00050449"/>
    <w:rsid w:val="000504FA"/>
    <w:rsid w:val="00050592"/>
    <w:rsid w:val="000505C6"/>
    <w:rsid w:val="00050670"/>
    <w:rsid w:val="0005079C"/>
    <w:rsid w:val="0005085A"/>
    <w:rsid w:val="00050866"/>
    <w:rsid w:val="00050B4F"/>
    <w:rsid w:val="00050BD5"/>
    <w:rsid w:val="00050BE5"/>
    <w:rsid w:val="00050C6C"/>
    <w:rsid w:val="00050CCA"/>
    <w:rsid w:val="00050D0E"/>
    <w:rsid w:val="00050D2D"/>
    <w:rsid w:val="00050DE3"/>
    <w:rsid w:val="00050E17"/>
    <w:rsid w:val="00050EB3"/>
    <w:rsid w:val="0005129B"/>
    <w:rsid w:val="0005134C"/>
    <w:rsid w:val="00051548"/>
    <w:rsid w:val="000515E5"/>
    <w:rsid w:val="0005173C"/>
    <w:rsid w:val="000517CB"/>
    <w:rsid w:val="00051813"/>
    <w:rsid w:val="00051849"/>
    <w:rsid w:val="000518D2"/>
    <w:rsid w:val="00051967"/>
    <w:rsid w:val="00051A72"/>
    <w:rsid w:val="00051B47"/>
    <w:rsid w:val="00051B87"/>
    <w:rsid w:val="00051B99"/>
    <w:rsid w:val="00051D1C"/>
    <w:rsid w:val="00051DAD"/>
    <w:rsid w:val="00051ED6"/>
    <w:rsid w:val="00051F30"/>
    <w:rsid w:val="000520F9"/>
    <w:rsid w:val="00052183"/>
    <w:rsid w:val="000521A3"/>
    <w:rsid w:val="000523AD"/>
    <w:rsid w:val="000524B4"/>
    <w:rsid w:val="000525E4"/>
    <w:rsid w:val="00052601"/>
    <w:rsid w:val="0005261D"/>
    <w:rsid w:val="00052629"/>
    <w:rsid w:val="00052679"/>
    <w:rsid w:val="00052753"/>
    <w:rsid w:val="00052B19"/>
    <w:rsid w:val="00052B95"/>
    <w:rsid w:val="00052C5F"/>
    <w:rsid w:val="00052E85"/>
    <w:rsid w:val="0005301E"/>
    <w:rsid w:val="000530AA"/>
    <w:rsid w:val="000530AF"/>
    <w:rsid w:val="000530D4"/>
    <w:rsid w:val="00053159"/>
    <w:rsid w:val="000533AB"/>
    <w:rsid w:val="00053419"/>
    <w:rsid w:val="00053484"/>
    <w:rsid w:val="000534AC"/>
    <w:rsid w:val="00053520"/>
    <w:rsid w:val="00053531"/>
    <w:rsid w:val="0005357C"/>
    <w:rsid w:val="000537F0"/>
    <w:rsid w:val="000538E9"/>
    <w:rsid w:val="000538EB"/>
    <w:rsid w:val="00053A71"/>
    <w:rsid w:val="00053AEA"/>
    <w:rsid w:val="00053B3F"/>
    <w:rsid w:val="00053C6E"/>
    <w:rsid w:val="00053CF8"/>
    <w:rsid w:val="00053D52"/>
    <w:rsid w:val="00053E18"/>
    <w:rsid w:val="00053E9D"/>
    <w:rsid w:val="00053EE4"/>
    <w:rsid w:val="00053F42"/>
    <w:rsid w:val="00054052"/>
    <w:rsid w:val="0005412D"/>
    <w:rsid w:val="00054152"/>
    <w:rsid w:val="0005415B"/>
    <w:rsid w:val="000541AC"/>
    <w:rsid w:val="000541C0"/>
    <w:rsid w:val="00054367"/>
    <w:rsid w:val="00054381"/>
    <w:rsid w:val="00054421"/>
    <w:rsid w:val="0005444A"/>
    <w:rsid w:val="000544A6"/>
    <w:rsid w:val="000544ED"/>
    <w:rsid w:val="00054554"/>
    <w:rsid w:val="000545D3"/>
    <w:rsid w:val="00054631"/>
    <w:rsid w:val="0005464F"/>
    <w:rsid w:val="000547FD"/>
    <w:rsid w:val="000548F6"/>
    <w:rsid w:val="00054925"/>
    <w:rsid w:val="00054A39"/>
    <w:rsid w:val="00054B02"/>
    <w:rsid w:val="00054C2A"/>
    <w:rsid w:val="00054CDD"/>
    <w:rsid w:val="00054DD6"/>
    <w:rsid w:val="00054F7E"/>
    <w:rsid w:val="00054F9C"/>
    <w:rsid w:val="00054FCB"/>
    <w:rsid w:val="00054FF4"/>
    <w:rsid w:val="00055059"/>
    <w:rsid w:val="000550DB"/>
    <w:rsid w:val="000550E1"/>
    <w:rsid w:val="0005522A"/>
    <w:rsid w:val="00055259"/>
    <w:rsid w:val="000552A8"/>
    <w:rsid w:val="000552F1"/>
    <w:rsid w:val="0005536E"/>
    <w:rsid w:val="000553F1"/>
    <w:rsid w:val="0005544A"/>
    <w:rsid w:val="000554B4"/>
    <w:rsid w:val="000554C0"/>
    <w:rsid w:val="0005552E"/>
    <w:rsid w:val="00055637"/>
    <w:rsid w:val="000556CC"/>
    <w:rsid w:val="0005570D"/>
    <w:rsid w:val="0005584A"/>
    <w:rsid w:val="000558D8"/>
    <w:rsid w:val="00055AA8"/>
    <w:rsid w:val="00055AEC"/>
    <w:rsid w:val="00055AF3"/>
    <w:rsid w:val="00055AFE"/>
    <w:rsid w:val="00055BD4"/>
    <w:rsid w:val="00055C78"/>
    <w:rsid w:val="00055C86"/>
    <w:rsid w:val="00055C94"/>
    <w:rsid w:val="00055CF3"/>
    <w:rsid w:val="00055CFF"/>
    <w:rsid w:val="00055D0F"/>
    <w:rsid w:val="00055D48"/>
    <w:rsid w:val="00055D5C"/>
    <w:rsid w:val="00055DDB"/>
    <w:rsid w:val="00055EE0"/>
    <w:rsid w:val="00056059"/>
    <w:rsid w:val="000560B4"/>
    <w:rsid w:val="00056191"/>
    <w:rsid w:val="000562B2"/>
    <w:rsid w:val="00056301"/>
    <w:rsid w:val="000563B3"/>
    <w:rsid w:val="000563E9"/>
    <w:rsid w:val="0005642B"/>
    <w:rsid w:val="0005671D"/>
    <w:rsid w:val="00056787"/>
    <w:rsid w:val="00056821"/>
    <w:rsid w:val="000568B6"/>
    <w:rsid w:val="0005696B"/>
    <w:rsid w:val="00056976"/>
    <w:rsid w:val="00056A1E"/>
    <w:rsid w:val="00056A6B"/>
    <w:rsid w:val="00056A71"/>
    <w:rsid w:val="00056AA0"/>
    <w:rsid w:val="00056E0C"/>
    <w:rsid w:val="00056F0E"/>
    <w:rsid w:val="00056F4B"/>
    <w:rsid w:val="00056FD3"/>
    <w:rsid w:val="00056FEA"/>
    <w:rsid w:val="0005701E"/>
    <w:rsid w:val="000570A2"/>
    <w:rsid w:val="000570FD"/>
    <w:rsid w:val="00057127"/>
    <w:rsid w:val="0005719B"/>
    <w:rsid w:val="000572B4"/>
    <w:rsid w:val="000572CC"/>
    <w:rsid w:val="00057354"/>
    <w:rsid w:val="00057393"/>
    <w:rsid w:val="0005739D"/>
    <w:rsid w:val="00057421"/>
    <w:rsid w:val="00057446"/>
    <w:rsid w:val="00057460"/>
    <w:rsid w:val="0005752B"/>
    <w:rsid w:val="00057594"/>
    <w:rsid w:val="000576F9"/>
    <w:rsid w:val="0005773D"/>
    <w:rsid w:val="0005789F"/>
    <w:rsid w:val="000578C5"/>
    <w:rsid w:val="0005790E"/>
    <w:rsid w:val="000579BD"/>
    <w:rsid w:val="00057ABB"/>
    <w:rsid w:val="00057AEB"/>
    <w:rsid w:val="00057CA2"/>
    <w:rsid w:val="00057CEF"/>
    <w:rsid w:val="00057D83"/>
    <w:rsid w:val="00057F6B"/>
    <w:rsid w:val="0006007A"/>
    <w:rsid w:val="0006008D"/>
    <w:rsid w:val="000601D4"/>
    <w:rsid w:val="000602FE"/>
    <w:rsid w:val="00060532"/>
    <w:rsid w:val="00060541"/>
    <w:rsid w:val="000606BC"/>
    <w:rsid w:val="0006079C"/>
    <w:rsid w:val="000607B8"/>
    <w:rsid w:val="000609ED"/>
    <w:rsid w:val="00060A7B"/>
    <w:rsid w:val="00060B09"/>
    <w:rsid w:val="00060BC7"/>
    <w:rsid w:val="00060C06"/>
    <w:rsid w:val="00060C50"/>
    <w:rsid w:val="00060C7E"/>
    <w:rsid w:val="00060CA1"/>
    <w:rsid w:val="00060E2C"/>
    <w:rsid w:val="00060E44"/>
    <w:rsid w:val="00060EA7"/>
    <w:rsid w:val="00060FDA"/>
    <w:rsid w:val="00061023"/>
    <w:rsid w:val="0006102C"/>
    <w:rsid w:val="000612C3"/>
    <w:rsid w:val="00061506"/>
    <w:rsid w:val="0006164C"/>
    <w:rsid w:val="00061974"/>
    <w:rsid w:val="000619F7"/>
    <w:rsid w:val="00061A0E"/>
    <w:rsid w:val="00061A15"/>
    <w:rsid w:val="00061A52"/>
    <w:rsid w:val="00061AA5"/>
    <w:rsid w:val="00061C4F"/>
    <w:rsid w:val="00061C9F"/>
    <w:rsid w:val="00061CE8"/>
    <w:rsid w:val="00061D3D"/>
    <w:rsid w:val="00061D4E"/>
    <w:rsid w:val="00061D9F"/>
    <w:rsid w:val="00061ED6"/>
    <w:rsid w:val="00061F69"/>
    <w:rsid w:val="00061FE8"/>
    <w:rsid w:val="00061FF0"/>
    <w:rsid w:val="0006202A"/>
    <w:rsid w:val="000620BE"/>
    <w:rsid w:val="000620FD"/>
    <w:rsid w:val="0006215B"/>
    <w:rsid w:val="000621FF"/>
    <w:rsid w:val="000622B3"/>
    <w:rsid w:val="000622E0"/>
    <w:rsid w:val="0006234E"/>
    <w:rsid w:val="000623C7"/>
    <w:rsid w:val="00062500"/>
    <w:rsid w:val="00062690"/>
    <w:rsid w:val="0006269A"/>
    <w:rsid w:val="000626F4"/>
    <w:rsid w:val="00062732"/>
    <w:rsid w:val="00062822"/>
    <w:rsid w:val="0006291D"/>
    <w:rsid w:val="00062934"/>
    <w:rsid w:val="0006295D"/>
    <w:rsid w:val="000629C7"/>
    <w:rsid w:val="00062C58"/>
    <w:rsid w:val="00062C70"/>
    <w:rsid w:val="00062D58"/>
    <w:rsid w:val="00062D68"/>
    <w:rsid w:val="00062E46"/>
    <w:rsid w:val="00062E88"/>
    <w:rsid w:val="00062FE2"/>
    <w:rsid w:val="00063032"/>
    <w:rsid w:val="00063060"/>
    <w:rsid w:val="000630A3"/>
    <w:rsid w:val="000631A8"/>
    <w:rsid w:val="00063262"/>
    <w:rsid w:val="0006330F"/>
    <w:rsid w:val="0006332D"/>
    <w:rsid w:val="000635B4"/>
    <w:rsid w:val="000635F5"/>
    <w:rsid w:val="00063634"/>
    <w:rsid w:val="0006363D"/>
    <w:rsid w:val="0006367B"/>
    <w:rsid w:val="00063847"/>
    <w:rsid w:val="0006389D"/>
    <w:rsid w:val="000638EB"/>
    <w:rsid w:val="00063A1A"/>
    <w:rsid w:val="00063A5E"/>
    <w:rsid w:val="00063AD4"/>
    <w:rsid w:val="00063B25"/>
    <w:rsid w:val="00063C60"/>
    <w:rsid w:val="00063D46"/>
    <w:rsid w:val="00063E42"/>
    <w:rsid w:val="00063EDC"/>
    <w:rsid w:val="00063F38"/>
    <w:rsid w:val="000640D6"/>
    <w:rsid w:val="00064315"/>
    <w:rsid w:val="0006434D"/>
    <w:rsid w:val="0006435E"/>
    <w:rsid w:val="0006438E"/>
    <w:rsid w:val="00064393"/>
    <w:rsid w:val="00064577"/>
    <w:rsid w:val="0006465F"/>
    <w:rsid w:val="000646DF"/>
    <w:rsid w:val="0006474A"/>
    <w:rsid w:val="000647CC"/>
    <w:rsid w:val="000647E3"/>
    <w:rsid w:val="000648A4"/>
    <w:rsid w:val="0006491F"/>
    <w:rsid w:val="000649B7"/>
    <w:rsid w:val="00064A7C"/>
    <w:rsid w:val="00064B54"/>
    <w:rsid w:val="00064B67"/>
    <w:rsid w:val="00064B90"/>
    <w:rsid w:val="00064BF7"/>
    <w:rsid w:val="00064C72"/>
    <w:rsid w:val="00064C9D"/>
    <w:rsid w:val="00064D70"/>
    <w:rsid w:val="00064DB8"/>
    <w:rsid w:val="000650A2"/>
    <w:rsid w:val="00065196"/>
    <w:rsid w:val="0006534E"/>
    <w:rsid w:val="00065391"/>
    <w:rsid w:val="000656A7"/>
    <w:rsid w:val="00065931"/>
    <w:rsid w:val="00065935"/>
    <w:rsid w:val="00065A0D"/>
    <w:rsid w:val="00065B5B"/>
    <w:rsid w:val="00065B80"/>
    <w:rsid w:val="00065BA3"/>
    <w:rsid w:val="00065E4B"/>
    <w:rsid w:val="00065E8E"/>
    <w:rsid w:val="00065E91"/>
    <w:rsid w:val="00065EC4"/>
    <w:rsid w:val="00065ECF"/>
    <w:rsid w:val="00065ED1"/>
    <w:rsid w:val="00065F68"/>
    <w:rsid w:val="00066090"/>
    <w:rsid w:val="00066168"/>
    <w:rsid w:val="000661E5"/>
    <w:rsid w:val="000661F1"/>
    <w:rsid w:val="0006628E"/>
    <w:rsid w:val="00066340"/>
    <w:rsid w:val="00066370"/>
    <w:rsid w:val="00066446"/>
    <w:rsid w:val="00066489"/>
    <w:rsid w:val="0006656C"/>
    <w:rsid w:val="0006659B"/>
    <w:rsid w:val="000665F5"/>
    <w:rsid w:val="00066798"/>
    <w:rsid w:val="0006686A"/>
    <w:rsid w:val="00066882"/>
    <w:rsid w:val="000669A2"/>
    <w:rsid w:val="00066A4D"/>
    <w:rsid w:val="00066C17"/>
    <w:rsid w:val="00066C40"/>
    <w:rsid w:val="00066CD9"/>
    <w:rsid w:val="00066D95"/>
    <w:rsid w:val="00066DA5"/>
    <w:rsid w:val="00066DB3"/>
    <w:rsid w:val="00066E3A"/>
    <w:rsid w:val="00066FBB"/>
    <w:rsid w:val="0006702F"/>
    <w:rsid w:val="00067096"/>
    <w:rsid w:val="00067207"/>
    <w:rsid w:val="00067260"/>
    <w:rsid w:val="000672CC"/>
    <w:rsid w:val="00067330"/>
    <w:rsid w:val="0006740D"/>
    <w:rsid w:val="00067695"/>
    <w:rsid w:val="000676D8"/>
    <w:rsid w:val="0006773D"/>
    <w:rsid w:val="0006775E"/>
    <w:rsid w:val="00067778"/>
    <w:rsid w:val="00067823"/>
    <w:rsid w:val="00067838"/>
    <w:rsid w:val="00067887"/>
    <w:rsid w:val="00067992"/>
    <w:rsid w:val="000679E8"/>
    <w:rsid w:val="00067A54"/>
    <w:rsid w:val="00067A65"/>
    <w:rsid w:val="00067A95"/>
    <w:rsid w:val="00067B4B"/>
    <w:rsid w:val="00067C18"/>
    <w:rsid w:val="00067C33"/>
    <w:rsid w:val="00067E4C"/>
    <w:rsid w:val="00067E9A"/>
    <w:rsid w:val="00067EB3"/>
    <w:rsid w:val="00067EC8"/>
    <w:rsid w:val="00070159"/>
    <w:rsid w:val="000702B6"/>
    <w:rsid w:val="000702C3"/>
    <w:rsid w:val="00070310"/>
    <w:rsid w:val="0007038A"/>
    <w:rsid w:val="00070397"/>
    <w:rsid w:val="00070403"/>
    <w:rsid w:val="00070540"/>
    <w:rsid w:val="000706A8"/>
    <w:rsid w:val="000706F2"/>
    <w:rsid w:val="0007084A"/>
    <w:rsid w:val="0007089C"/>
    <w:rsid w:val="00070BCA"/>
    <w:rsid w:val="00070BF4"/>
    <w:rsid w:val="00070CAC"/>
    <w:rsid w:val="00070CAE"/>
    <w:rsid w:val="00070CB0"/>
    <w:rsid w:val="00070DAF"/>
    <w:rsid w:val="00070E28"/>
    <w:rsid w:val="00070E4D"/>
    <w:rsid w:val="00070E5B"/>
    <w:rsid w:val="00071077"/>
    <w:rsid w:val="0007107C"/>
    <w:rsid w:val="000711CF"/>
    <w:rsid w:val="00071251"/>
    <w:rsid w:val="00071280"/>
    <w:rsid w:val="000712E9"/>
    <w:rsid w:val="0007141F"/>
    <w:rsid w:val="0007143C"/>
    <w:rsid w:val="00071445"/>
    <w:rsid w:val="00071478"/>
    <w:rsid w:val="00071494"/>
    <w:rsid w:val="00071514"/>
    <w:rsid w:val="0007171F"/>
    <w:rsid w:val="00071754"/>
    <w:rsid w:val="0007175E"/>
    <w:rsid w:val="000717D8"/>
    <w:rsid w:val="000717F5"/>
    <w:rsid w:val="00071800"/>
    <w:rsid w:val="0007188C"/>
    <w:rsid w:val="00071894"/>
    <w:rsid w:val="000719E5"/>
    <w:rsid w:val="00071AD7"/>
    <w:rsid w:val="00071B74"/>
    <w:rsid w:val="00071C7A"/>
    <w:rsid w:val="00071C7F"/>
    <w:rsid w:val="00071CE6"/>
    <w:rsid w:val="00071CF1"/>
    <w:rsid w:val="00071DD6"/>
    <w:rsid w:val="000721AD"/>
    <w:rsid w:val="00072203"/>
    <w:rsid w:val="0007221A"/>
    <w:rsid w:val="00072258"/>
    <w:rsid w:val="00072488"/>
    <w:rsid w:val="0007257C"/>
    <w:rsid w:val="000726B7"/>
    <w:rsid w:val="0007277C"/>
    <w:rsid w:val="000727EF"/>
    <w:rsid w:val="000728DC"/>
    <w:rsid w:val="0007295E"/>
    <w:rsid w:val="00072992"/>
    <w:rsid w:val="00072A0E"/>
    <w:rsid w:val="00072BB4"/>
    <w:rsid w:val="00072E25"/>
    <w:rsid w:val="00072E75"/>
    <w:rsid w:val="00072E82"/>
    <w:rsid w:val="00072F72"/>
    <w:rsid w:val="00073058"/>
    <w:rsid w:val="000731AE"/>
    <w:rsid w:val="0007329C"/>
    <w:rsid w:val="00073393"/>
    <w:rsid w:val="00073414"/>
    <w:rsid w:val="000735B3"/>
    <w:rsid w:val="0007363B"/>
    <w:rsid w:val="000736B3"/>
    <w:rsid w:val="0007382A"/>
    <w:rsid w:val="000738AF"/>
    <w:rsid w:val="00073925"/>
    <w:rsid w:val="00073A55"/>
    <w:rsid w:val="00073ADD"/>
    <w:rsid w:val="00073B56"/>
    <w:rsid w:val="00073BAC"/>
    <w:rsid w:val="00073BD3"/>
    <w:rsid w:val="00073BD5"/>
    <w:rsid w:val="00073CF1"/>
    <w:rsid w:val="00073D7E"/>
    <w:rsid w:val="00073F34"/>
    <w:rsid w:val="00073FCD"/>
    <w:rsid w:val="00073FD8"/>
    <w:rsid w:val="00074103"/>
    <w:rsid w:val="00074165"/>
    <w:rsid w:val="000741D0"/>
    <w:rsid w:val="000742FF"/>
    <w:rsid w:val="0007430D"/>
    <w:rsid w:val="0007436C"/>
    <w:rsid w:val="00074381"/>
    <w:rsid w:val="0007444A"/>
    <w:rsid w:val="00074481"/>
    <w:rsid w:val="000744B2"/>
    <w:rsid w:val="000745A0"/>
    <w:rsid w:val="00074A97"/>
    <w:rsid w:val="00074AC8"/>
    <w:rsid w:val="00074B10"/>
    <w:rsid w:val="00074B6E"/>
    <w:rsid w:val="00074BA1"/>
    <w:rsid w:val="00074C90"/>
    <w:rsid w:val="00074DC3"/>
    <w:rsid w:val="00074F1D"/>
    <w:rsid w:val="0007517D"/>
    <w:rsid w:val="0007523E"/>
    <w:rsid w:val="00075240"/>
    <w:rsid w:val="000752E0"/>
    <w:rsid w:val="00075413"/>
    <w:rsid w:val="00075498"/>
    <w:rsid w:val="000754FE"/>
    <w:rsid w:val="0007554A"/>
    <w:rsid w:val="0007554E"/>
    <w:rsid w:val="0007557B"/>
    <w:rsid w:val="000755BE"/>
    <w:rsid w:val="000757DA"/>
    <w:rsid w:val="000757DB"/>
    <w:rsid w:val="00075995"/>
    <w:rsid w:val="000759E9"/>
    <w:rsid w:val="00075A6F"/>
    <w:rsid w:val="00075A74"/>
    <w:rsid w:val="00075AE4"/>
    <w:rsid w:val="00075D0B"/>
    <w:rsid w:val="00075D54"/>
    <w:rsid w:val="00075D56"/>
    <w:rsid w:val="00075DE2"/>
    <w:rsid w:val="00075E0F"/>
    <w:rsid w:val="00075E70"/>
    <w:rsid w:val="00075F52"/>
    <w:rsid w:val="00075FDB"/>
    <w:rsid w:val="0007600E"/>
    <w:rsid w:val="000761CF"/>
    <w:rsid w:val="00076293"/>
    <w:rsid w:val="000763D0"/>
    <w:rsid w:val="000763DF"/>
    <w:rsid w:val="0007643F"/>
    <w:rsid w:val="00076479"/>
    <w:rsid w:val="000764C3"/>
    <w:rsid w:val="000766B0"/>
    <w:rsid w:val="0007673F"/>
    <w:rsid w:val="0007698E"/>
    <w:rsid w:val="00076A89"/>
    <w:rsid w:val="00076B77"/>
    <w:rsid w:val="00076BC5"/>
    <w:rsid w:val="00076C63"/>
    <w:rsid w:val="00076E5E"/>
    <w:rsid w:val="00076E71"/>
    <w:rsid w:val="00076FA3"/>
    <w:rsid w:val="00077051"/>
    <w:rsid w:val="00077062"/>
    <w:rsid w:val="000770C3"/>
    <w:rsid w:val="000770ED"/>
    <w:rsid w:val="00077238"/>
    <w:rsid w:val="0007728F"/>
    <w:rsid w:val="000772B4"/>
    <w:rsid w:val="0007739D"/>
    <w:rsid w:val="000773FA"/>
    <w:rsid w:val="00077458"/>
    <w:rsid w:val="00077491"/>
    <w:rsid w:val="0007777C"/>
    <w:rsid w:val="00077780"/>
    <w:rsid w:val="000777DA"/>
    <w:rsid w:val="00077807"/>
    <w:rsid w:val="00077815"/>
    <w:rsid w:val="00077852"/>
    <w:rsid w:val="000778A9"/>
    <w:rsid w:val="00077A13"/>
    <w:rsid w:val="00077A94"/>
    <w:rsid w:val="00077ADF"/>
    <w:rsid w:val="00077B31"/>
    <w:rsid w:val="00077B6A"/>
    <w:rsid w:val="00077BBA"/>
    <w:rsid w:val="00077BD4"/>
    <w:rsid w:val="00077C88"/>
    <w:rsid w:val="00077CCC"/>
    <w:rsid w:val="00077D4A"/>
    <w:rsid w:val="00077E09"/>
    <w:rsid w:val="00077E7D"/>
    <w:rsid w:val="00077EF4"/>
    <w:rsid w:val="00077F76"/>
    <w:rsid w:val="00077F7B"/>
    <w:rsid w:val="00077F7D"/>
    <w:rsid w:val="00077F8F"/>
    <w:rsid w:val="000800EF"/>
    <w:rsid w:val="00080110"/>
    <w:rsid w:val="0008016A"/>
    <w:rsid w:val="0008017D"/>
    <w:rsid w:val="000801E3"/>
    <w:rsid w:val="00080223"/>
    <w:rsid w:val="00080263"/>
    <w:rsid w:val="0008027F"/>
    <w:rsid w:val="00080732"/>
    <w:rsid w:val="000808DB"/>
    <w:rsid w:val="00080924"/>
    <w:rsid w:val="00080947"/>
    <w:rsid w:val="00080964"/>
    <w:rsid w:val="00080989"/>
    <w:rsid w:val="00080BF3"/>
    <w:rsid w:val="00080C1D"/>
    <w:rsid w:val="00080CAE"/>
    <w:rsid w:val="00080D92"/>
    <w:rsid w:val="00080DE0"/>
    <w:rsid w:val="00080E62"/>
    <w:rsid w:val="00080E71"/>
    <w:rsid w:val="00080E74"/>
    <w:rsid w:val="00080EEE"/>
    <w:rsid w:val="000810E3"/>
    <w:rsid w:val="00081170"/>
    <w:rsid w:val="000811E1"/>
    <w:rsid w:val="00081271"/>
    <w:rsid w:val="00081408"/>
    <w:rsid w:val="00081609"/>
    <w:rsid w:val="00081749"/>
    <w:rsid w:val="000817D8"/>
    <w:rsid w:val="000817EA"/>
    <w:rsid w:val="00081940"/>
    <w:rsid w:val="00081A12"/>
    <w:rsid w:val="00081A1A"/>
    <w:rsid w:val="00081A79"/>
    <w:rsid w:val="00081AF7"/>
    <w:rsid w:val="00081B12"/>
    <w:rsid w:val="00081BA8"/>
    <w:rsid w:val="00081D2A"/>
    <w:rsid w:val="00081E1E"/>
    <w:rsid w:val="00081E28"/>
    <w:rsid w:val="00081EBE"/>
    <w:rsid w:val="00081FC9"/>
    <w:rsid w:val="0008201D"/>
    <w:rsid w:val="00082071"/>
    <w:rsid w:val="000820C9"/>
    <w:rsid w:val="00082140"/>
    <w:rsid w:val="00082294"/>
    <w:rsid w:val="00082394"/>
    <w:rsid w:val="000823DF"/>
    <w:rsid w:val="000824D5"/>
    <w:rsid w:val="0008252E"/>
    <w:rsid w:val="00082561"/>
    <w:rsid w:val="000826C1"/>
    <w:rsid w:val="00082B36"/>
    <w:rsid w:val="00082B47"/>
    <w:rsid w:val="00082B8D"/>
    <w:rsid w:val="00082C48"/>
    <w:rsid w:val="00082C82"/>
    <w:rsid w:val="00082DBA"/>
    <w:rsid w:val="00082E78"/>
    <w:rsid w:val="00082EC9"/>
    <w:rsid w:val="00082EFA"/>
    <w:rsid w:val="00083395"/>
    <w:rsid w:val="000833A4"/>
    <w:rsid w:val="000833B4"/>
    <w:rsid w:val="000833FB"/>
    <w:rsid w:val="000835F1"/>
    <w:rsid w:val="00083610"/>
    <w:rsid w:val="0008369E"/>
    <w:rsid w:val="000836FF"/>
    <w:rsid w:val="000837EC"/>
    <w:rsid w:val="00083866"/>
    <w:rsid w:val="00083A55"/>
    <w:rsid w:val="00083B58"/>
    <w:rsid w:val="00083B76"/>
    <w:rsid w:val="00083BBF"/>
    <w:rsid w:val="00083C00"/>
    <w:rsid w:val="00083C67"/>
    <w:rsid w:val="00083C6A"/>
    <w:rsid w:val="00083C7B"/>
    <w:rsid w:val="00083D02"/>
    <w:rsid w:val="00083E60"/>
    <w:rsid w:val="00083F97"/>
    <w:rsid w:val="00084006"/>
    <w:rsid w:val="000840D3"/>
    <w:rsid w:val="0008411E"/>
    <w:rsid w:val="000841EC"/>
    <w:rsid w:val="000841EE"/>
    <w:rsid w:val="0008423C"/>
    <w:rsid w:val="000842DB"/>
    <w:rsid w:val="000843C9"/>
    <w:rsid w:val="00084563"/>
    <w:rsid w:val="00084596"/>
    <w:rsid w:val="000846D3"/>
    <w:rsid w:val="00084704"/>
    <w:rsid w:val="000848BF"/>
    <w:rsid w:val="00084A8E"/>
    <w:rsid w:val="00084AAC"/>
    <w:rsid w:val="00084B05"/>
    <w:rsid w:val="00084BFA"/>
    <w:rsid w:val="00084BFD"/>
    <w:rsid w:val="00084D4F"/>
    <w:rsid w:val="00084F1A"/>
    <w:rsid w:val="00084F7E"/>
    <w:rsid w:val="00084F99"/>
    <w:rsid w:val="00085115"/>
    <w:rsid w:val="00085146"/>
    <w:rsid w:val="00085180"/>
    <w:rsid w:val="00085219"/>
    <w:rsid w:val="00085854"/>
    <w:rsid w:val="0008587B"/>
    <w:rsid w:val="00085B4E"/>
    <w:rsid w:val="00085C01"/>
    <w:rsid w:val="00085CC4"/>
    <w:rsid w:val="00085D6B"/>
    <w:rsid w:val="00085DE9"/>
    <w:rsid w:val="00085E61"/>
    <w:rsid w:val="00085E9A"/>
    <w:rsid w:val="000860DE"/>
    <w:rsid w:val="000860FF"/>
    <w:rsid w:val="00086141"/>
    <w:rsid w:val="000861B1"/>
    <w:rsid w:val="000861D9"/>
    <w:rsid w:val="000861FE"/>
    <w:rsid w:val="00086203"/>
    <w:rsid w:val="0008636E"/>
    <w:rsid w:val="000863BD"/>
    <w:rsid w:val="00086463"/>
    <w:rsid w:val="0008650C"/>
    <w:rsid w:val="00086576"/>
    <w:rsid w:val="0008658F"/>
    <w:rsid w:val="000865B1"/>
    <w:rsid w:val="000866FF"/>
    <w:rsid w:val="00086700"/>
    <w:rsid w:val="000868C5"/>
    <w:rsid w:val="00086981"/>
    <w:rsid w:val="000869D6"/>
    <w:rsid w:val="00086AD9"/>
    <w:rsid w:val="00086B70"/>
    <w:rsid w:val="00086B99"/>
    <w:rsid w:val="00086C84"/>
    <w:rsid w:val="00086D97"/>
    <w:rsid w:val="00086DCC"/>
    <w:rsid w:val="00086E1B"/>
    <w:rsid w:val="00086E7E"/>
    <w:rsid w:val="00086E84"/>
    <w:rsid w:val="00086EDC"/>
    <w:rsid w:val="00086F67"/>
    <w:rsid w:val="00087081"/>
    <w:rsid w:val="0008719B"/>
    <w:rsid w:val="000871DD"/>
    <w:rsid w:val="00087286"/>
    <w:rsid w:val="000873A9"/>
    <w:rsid w:val="0008741E"/>
    <w:rsid w:val="0008751B"/>
    <w:rsid w:val="00087572"/>
    <w:rsid w:val="00087703"/>
    <w:rsid w:val="00087712"/>
    <w:rsid w:val="00087843"/>
    <w:rsid w:val="00087910"/>
    <w:rsid w:val="00087927"/>
    <w:rsid w:val="00087A33"/>
    <w:rsid w:val="00087A52"/>
    <w:rsid w:val="00087A7F"/>
    <w:rsid w:val="00087CC0"/>
    <w:rsid w:val="00087E12"/>
    <w:rsid w:val="00087EBE"/>
    <w:rsid w:val="00087ED0"/>
    <w:rsid w:val="000901D8"/>
    <w:rsid w:val="000901F6"/>
    <w:rsid w:val="00090266"/>
    <w:rsid w:val="00090294"/>
    <w:rsid w:val="00090381"/>
    <w:rsid w:val="0009059E"/>
    <w:rsid w:val="0009064A"/>
    <w:rsid w:val="0009076B"/>
    <w:rsid w:val="000907A3"/>
    <w:rsid w:val="000907BC"/>
    <w:rsid w:val="000907D3"/>
    <w:rsid w:val="000907E3"/>
    <w:rsid w:val="00090864"/>
    <w:rsid w:val="00090B00"/>
    <w:rsid w:val="00090B6E"/>
    <w:rsid w:val="00090BC6"/>
    <w:rsid w:val="00090CE6"/>
    <w:rsid w:val="00090DCF"/>
    <w:rsid w:val="00090E84"/>
    <w:rsid w:val="00090FF8"/>
    <w:rsid w:val="000911CD"/>
    <w:rsid w:val="000913CA"/>
    <w:rsid w:val="000913DD"/>
    <w:rsid w:val="00091450"/>
    <w:rsid w:val="0009148C"/>
    <w:rsid w:val="000914A6"/>
    <w:rsid w:val="00091613"/>
    <w:rsid w:val="0009169A"/>
    <w:rsid w:val="0009170C"/>
    <w:rsid w:val="000918CD"/>
    <w:rsid w:val="00091900"/>
    <w:rsid w:val="000919A5"/>
    <w:rsid w:val="00091A06"/>
    <w:rsid w:val="00091A46"/>
    <w:rsid w:val="00091ACE"/>
    <w:rsid w:val="00091B59"/>
    <w:rsid w:val="00091C1F"/>
    <w:rsid w:val="00091D0B"/>
    <w:rsid w:val="00091D4F"/>
    <w:rsid w:val="00091E9B"/>
    <w:rsid w:val="00091F28"/>
    <w:rsid w:val="00091F4E"/>
    <w:rsid w:val="0009214D"/>
    <w:rsid w:val="000922A9"/>
    <w:rsid w:val="0009231A"/>
    <w:rsid w:val="0009231B"/>
    <w:rsid w:val="0009252B"/>
    <w:rsid w:val="000925F3"/>
    <w:rsid w:val="00092618"/>
    <w:rsid w:val="0009266C"/>
    <w:rsid w:val="00092772"/>
    <w:rsid w:val="000928E3"/>
    <w:rsid w:val="00092AB9"/>
    <w:rsid w:val="00092AF7"/>
    <w:rsid w:val="00092CA6"/>
    <w:rsid w:val="00092CED"/>
    <w:rsid w:val="00092CFA"/>
    <w:rsid w:val="00092E6F"/>
    <w:rsid w:val="00092E8B"/>
    <w:rsid w:val="00092FCC"/>
    <w:rsid w:val="00093009"/>
    <w:rsid w:val="0009302C"/>
    <w:rsid w:val="000930FB"/>
    <w:rsid w:val="0009314A"/>
    <w:rsid w:val="000931A2"/>
    <w:rsid w:val="0009321B"/>
    <w:rsid w:val="0009322E"/>
    <w:rsid w:val="00093311"/>
    <w:rsid w:val="00093341"/>
    <w:rsid w:val="000933AD"/>
    <w:rsid w:val="00093406"/>
    <w:rsid w:val="00093429"/>
    <w:rsid w:val="00093470"/>
    <w:rsid w:val="00093598"/>
    <w:rsid w:val="000935D6"/>
    <w:rsid w:val="00093732"/>
    <w:rsid w:val="0009379D"/>
    <w:rsid w:val="00093900"/>
    <w:rsid w:val="00093B17"/>
    <w:rsid w:val="00093BB6"/>
    <w:rsid w:val="00093BEB"/>
    <w:rsid w:val="00093C03"/>
    <w:rsid w:val="00093CD9"/>
    <w:rsid w:val="00093D46"/>
    <w:rsid w:val="00093E6B"/>
    <w:rsid w:val="00093EA7"/>
    <w:rsid w:val="00093EE8"/>
    <w:rsid w:val="00093F80"/>
    <w:rsid w:val="00093FCE"/>
    <w:rsid w:val="00093FF7"/>
    <w:rsid w:val="00094173"/>
    <w:rsid w:val="000941BA"/>
    <w:rsid w:val="000942E1"/>
    <w:rsid w:val="00094334"/>
    <w:rsid w:val="0009435C"/>
    <w:rsid w:val="0009439F"/>
    <w:rsid w:val="0009459C"/>
    <w:rsid w:val="00094613"/>
    <w:rsid w:val="0009469B"/>
    <w:rsid w:val="00094753"/>
    <w:rsid w:val="0009475F"/>
    <w:rsid w:val="00094820"/>
    <w:rsid w:val="00094902"/>
    <w:rsid w:val="00094B5B"/>
    <w:rsid w:val="00094B96"/>
    <w:rsid w:val="00094C19"/>
    <w:rsid w:val="00094C22"/>
    <w:rsid w:val="00094CEC"/>
    <w:rsid w:val="00094CF4"/>
    <w:rsid w:val="00094D12"/>
    <w:rsid w:val="00094D38"/>
    <w:rsid w:val="00095026"/>
    <w:rsid w:val="00095203"/>
    <w:rsid w:val="00095563"/>
    <w:rsid w:val="000956EC"/>
    <w:rsid w:val="000956F0"/>
    <w:rsid w:val="000957A8"/>
    <w:rsid w:val="0009582D"/>
    <w:rsid w:val="000959AE"/>
    <w:rsid w:val="00095AE2"/>
    <w:rsid w:val="00095D61"/>
    <w:rsid w:val="00095DFF"/>
    <w:rsid w:val="00095EA5"/>
    <w:rsid w:val="0009613A"/>
    <w:rsid w:val="000961C2"/>
    <w:rsid w:val="000961FB"/>
    <w:rsid w:val="000963F6"/>
    <w:rsid w:val="00096546"/>
    <w:rsid w:val="000965B4"/>
    <w:rsid w:val="00096623"/>
    <w:rsid w:val="00096736"/>
    <w:rsid w:val="00096A20"/>
    <w:rsid w:val="00096B01"/>
    <w:rsid w:val="00096CD4"/>
    <w:rsid w:val="00096D3D"/>
    <w:rsid w:val="00096D78"/>
    <w:rsid w:val="00096E1A"/>
    <w:rsid w:val="0009703B"/>
    <w:rsid w:val="000970CD"/>
    <w:rsid w:val="00097178"/>
    <w:rsid w:val="000971BD"/>
    <w:rsid w:val="00097215"/>
    <w:rsid w:val="000972CC"/>
    <w:rsid w:val="00097649"/>
    <w:rsid w:val="0009767C"/>
    <w:rsid w:val="000976DF"/>
    <w:rsid w:val="000976E2"/>
    <w:rsid w:val="00097706"/>
    <w:rsid w:val="00097996"/>
    <w:rsid w:val="000979AC"/>
    <w:rsid w:val="000979AF"/>
    <w:rsid w:val="00097A0D"/>
    <w:rsid w:val="00097A76"/>
    <w:rsid w:val="00097EF8"/>
    <w:rsid w:val="00097F02"/>
    <w:rsid w:val="00097F1A"/>
    <w:rsid w:val="00097FC3"/>
    <w:rsid w:val="000A007C"/>
    <w:rsid w:val="000A00B5"/>
    <w:rsid w:val="000A0192"/>
    <w:rsid w:val="000A0212"/>
    <w:rsid w:val="000A03D6"/>
    <w:rsid w:val="000A041D"/>
    <w:rsid w:val="000A042C"/>
    <w:rsid w:val="000A04CD"/>
    <w:rsid w:val="000A09FC"/>
    <w:rsid w:val="000A0A53"/>
    <w:rsid w:val="000A0D15"/>
    <w:rsid w:val="000A0D6A"/>
    <w:rsid w:val="000A0F09"/>
    <w:rsid w:val="000A0FCF"/>
    <w:rsid w:val="000A10B9"/>
    <w:rsid w:val="000A10F9"/>
    <w:rsid w:val="000A10FB"/>
    <w:rsid w:val="000A1122"/>
    <w:rsid w:val="000A11D0"/>
    <w:rsid w:val="000A1362"/>
    <w:rsid w:val="000A136B"/>
    <w:rsid w:val="000A13B0"/>
    <w:rsid w:val="000A1549"/>
    <w:rsid w:val="000A154E"/>
    <w:rsid w:val="000A157E"/>
    <w:rsid w:val="000A1608"/>
    <w:rsid w:val="000A16D9"/>
    <w:rsid w:val="000A1742"/>
    <w:rsid w:val="000A18CB"/>
    <w:rsid w:val="000A19B1"/>
    <w:rsid w:val="000A1B6E"/>
    <w:rsid w:val="000A1B81"/>
    <w:rsid w:val="000A1C0A"/>
    <w:rsid w:val="000A1E24"/>
    <w:rsid w:val="000A1F98"/>
    <w:rsid w:val="000A1FD9"/>
    <w:rsid w:val="000A2022"/>
    <w:rsid w:val="000A2234"/>
    <w:rsid w:val="000A2241"/>
    <w:rsid w:val="000A237A"/>
    <w:rsid w:val="000A23E0"/>
    <w:rsid w:val="000A24A9"/>
    <w:rsid w:val="000A24E5"/>
    <w:rsid w:val="000A2520"/>
    <w:rsid w:val="000A2539"/>
    <w:rsid w:val="000A253C"/>
    <w:rsid w:val="000A2563"/>
    <w:rsid w:val="000A260B"/>
    <w:rsid w:val="000A2724"/>
    <w:rsid w:val="000A2741"/>
    <w:rsid w:val="000A2757"/>
    <w:rsid w:val="000A288C"/>
    <w:rsid w:val="000A29BE"/>
    <w:rsid w:val="000A29FC"/>
    <w:rsid w:val="000A2A60"/>
    <w:rsid w:val="000A2AC6"/>
    <w:rsid w:val="000A2B7A"/>
    <w:rsid w:val="000A2BEC"/>
    <w:rsid w:val="000A2D07"/>
    <w:rsid w:val="000A2DDB"/>
    <w:rsid w:val="000A2F70"/>
    <w:rsid w:val="000A2F7C"/>
    <w:rsid w:val="000A2FDF"/>
    <w:rsid w:val="000A3127"/>
    <w:rsid w:val="000A3145"/>
    <w:rsid w:val="000A31E4"/>
    <w:rsid w:val="000A3264"/>
    <w:rsid w:val="000A331E"/>
    <w:rsid w:val="000A3323"/>
    <w:rsid w:val="000A3360"/>
    <w:rsid w:val="000A33E4"/>
    <w:rsid w:val="000A33FA"/>
    <w:rsid w:val="000A347A"/>
    <w:rsid w:val="000A34CD"/>
    <w:rsid w:val="000A3549"/>
    <w:rsid w:val="000A3579"/>
    <w:rsid w:val="000A388B"/>
    <w:rsid w:val="000A38B5"/>
    <w:rsid w:val="000A3907"/>
    <w:rsid w:val="000A3981"/>
    <w:rsid w:val="000A3AB2"/>
    <w:rsid w:val="000A3AF1"/>
    <w:rsid w:val="000A3C7B"/>
    <w:rsid w:val="000A3C83"/>
    <w:rsid w:val="000A3CEB"/>
    <w:rsid w:val="000A3D66"/>
    <w:rsid w:val="000A3ED3"/>
    <w:rsid w:val="000A4111"/>
    <w:rsid w:val="000A4137"/>
    <w:rsid w:val="000A4193"/>
    <w:rsid w:val="000A4351"/>
    <w:rsid w:val="000A4486"/>
    <w:rsid w:val="000A44CD"/>
    <w:rsid w:val="000A4512"/>
    <w:rsid w:val="000A454C"/>
    <w:rsid w:val="000A4612"/>
    <w:rsid w:val="000A4942"/>
    <w:rsid w:val="000A4A55"/>
    <w:rsid w:val="000A4AD8"/>
    <w:rsid w:val="000A4B73"/>
    <w:rsid w:val="000A4C26"/>
    <w:rsid w:val="000A4C4E"/>
    <w:rsid w:val="000A4C5C"/>
    <w:rsid w:val="000A4D45"/>
    <w:rsid w:val="000A4DA4"/>
    <w:rsid w:val="000A4DC9"/>
    <w:rsid w:val="000A4E4E"/>
    <w:rsid w:val="000A5093"/>
    <w:rsid w:val="000A527F"/>
    <w:rsid w:val="000A5444"/>
    <w:rsid w:val="000A556F"/>
    <w:rsid w:val="000A5653"/>
    <w:rsid w:val="000A566E"/>
    <w:rsid w:val="000A56FE"/>
    <w:rsid w:val="000A571D"/>
    <w:rsid w:val="000A5740"/>
    <w:rsid w:val="000A587A"/>
    <w:rsid w:val="000A58A4"/>
    <w:rsid w:val="000A5A54"/>
    <w:rsid w:val="000A5CBA"/>
    <w:rsid w:val="000A5CD1"/>
    <w:rsid w:val="000A5D08"/>
    <w:rsid w:val="000A5D10"/>
    <w:rsid w:val="000A5D45"/>
    <w:rsid w:val="000A5DD9"/>
    <w:rsid w:val="000A60BB"/>
    <w:rsid w:val="000A60C6"/>
    <w:rsid w:val="000A611E"/>
    <w:rsid w:val="000A615A"/>
    <w:rsid w:val="000A61B9"/>
    <w:rsid w:val="000A61D6"/>
    <w:rsid w:val="000A6335"/>
    <w:rsid w:val="000A6381"/>
    <w:rsid w:val="000A647B"/>
    <w:rsid w:val="000A670B"/>
    <w:rsid w:val="000A67C0"/>
    <w:rsid w:val="000A68CA"/>
    <w:rsid w:val="000A68E1"/>
    <w:rsid w:val="000A6998"/>
    <w:rsid w:val="000A69A9"/>
    <w:rsid w:val="000A6A33"/>
    <w:rsid w:val="000A6C2B"/>
    <w:rsid w:val="000A6D7F"/>
    <w:rsid w:val="000A6DA1"/>
    <w:rsid w:val="000A6E28"/>
    <w:rsid w:val="000A6EBC"/>
    <w:rsid w:val="000A6EBD"/>
    <w:rsid w:val="000A6F74"/>
    <w:rsid w:val="000A7029"/>
    <w:rsid w:val="000A708B"/>
    <w:rsid w:val="000A70A3"/>
    <w:rsid w:val="000A713A"/>
    <w:rsid w:val="000A716C"/>
    <w:rsid w:val="000A71F1"/>
    <w:rsid w:val="000A71F3"/>
    <w:rsid w:val="000A7319"/>
    <w:rsid w:val="000A73A2"/>
    <w:rsid w:val="000A745B"/>
    <w:rsid w:val="000A74B4"/>
    <w:rsid w:val="000A74CB"/>
    <w:rsid w:val="000A74F2"/>
    <w:rsid w:val="000A75A1"/>
    <w:rsid w:val="000A75DE"/>
    <w:rsid w:val="000A7618"/>
    <w:rsid w:val="000A7921"/>
    <w:rsid w:val="000A793B"/>
    <w:rsid w:val="000A79DA"/>
    <w:rsid w:val="000A79E5"/>
    <w:rsid w:val="000A7A8D"/>
    <w:rsid w:val="000A7AAD"/>
    <w:rsid w:val="000A7AC8"/>
    <w:rsid w:val="000A7B02"/>
    <w:rsid w:val="000A7B21"/>
    <w:rsid w:val="000A7BB7"/>
    <w:rsid w:val="000A7BD8"/>
    <w:rsid w:val="000A7D2D"/>
    <w:rsid w:val="000A7DBE"/>
    <w:rsid w:val="000A7DE6"/>
    <w:rsid w:val="000A7F51"/>
    <w:rsid w:val="000B007A"/>
    <w:rsid w:val="000B016B"/>
    <w:rsid w:val="000B0184"/>
    <w:rsid w:val="000B01A9"/>
    <w:rsid w:val="000B01BD"/>
    <w:rsid w:val="000B02B4"/>
    <w:rsid w:val="000B02B6"/>
    <w:rsid w:val="000B02D5"/>
    <w:rsid w:val="000B03CD"/>
    <w:rsid w:val="000B0414"/>
    <w:rsid w:val="000B057F"/>
    <w:rsid w:val="000B0597"/>
    <w:rsid w:val="000B06DB"/>
    <w:rsid w:val="000B080B"/>
    <w:rsid w:val="000B0850"/>
    <w:rsid w:val="000B08F5"/>
    <w:rsid w:val="000B09CD"/>
    <w:rsid w:val="000B0B62"/>
    <w:rsid w:val="000B0BEE"/>
    <w:rsid w:val="000B0C14"/>
    <w:rsid w:val="000B0DE7"/>
    <w:rsid w:val="000B0E67"/>
    <w:rsid w:val="000B0E86"/>
    <w:rsid w:val="000B0ECD"/>
    <w:rsid w:val="000B0ED4"/>
    <w:rsid w:val="000B0EFE"/>
    <w:rsid w:val="000B0F1F"/>
    <w:rsid w:val="000B0F7E"/>
    <w:rsid w:val="000B0F85"/>
    <w:rsid w:val="000B0F8D"/>
    <w:rsid w:val="000B10FD"/>
    <w:rsid w:val="000B11BC"/>
    <w:rsid w:val="000B13D3"/>
    <w:rsid w:val="000B13EF"/>
    <w:rsid w:val="000B151C"/>
    <w:rsid w:val="000B158E"/>
    <w:rsid w:val="000B15B6"/>
    <w:rsid w:val="000B1750"/>
    <w:rsid w:val="000B1776"/>
    <w:rsid w:val="000B1844"/>
    <w:rsid w:val="000B1846"/>
    <w:rsid w:val="000B185D"/>
    <w:rsid w:val="000B186C"/>
    <w:rsid w:val="000B1A0A"/>
    <w:rsid w:val="000B1A37"/>
    <w:rsid w:val="000B1A4B"/>
    <w:rsid w:val="000B1A7A"/>
    <w:rsid w:val="000B1AF7"/>
    <w:rsid w:val="000B1F22"/>
    <w:rsid w:val="000B21AF"/>
    <w:rsid w:val="000B22E8"/>
    <w:rsid w:val="000B25DA"/>
    <w:rsid w:val="000B2669"/>
    <w:rsid w:val="000B26D0"/>
    <w:rsid w:val="000B277C"/>
    <w:rsid w:val="000B27E3"/>
    <w:rsid w:val="000B281F"/>
    <w:rsid w:val="000B28D1"/>
    <w:rsid w:val="000B2950"/>
    <w:rsid w:val="000B2984"/>
    <w:rsid w:val="000B2A34"/>
    <w:rsid w:val="000B2A7E"/>
    <w:rsid w:val="000B2B11"/>
    <w:rsid w:val="000B2B37"/>
    <w:rsid w:val="000B2CF6"/>
    <w:rsid w:val="000B2D48"/>
    <w:rsid w:val="000B2E2E"/>
    <w:rsid w:val="000B33CB"/>
    <w:rsid w:val="000B34C2"/>
    <w:rsid w:val="000B35A2"/>
    <w:rsid w:val="000B36A3"/>
    <w:rsid w:val="000B36CB"/>
    <w:rsid w:val="000B37DA"/>
    <w:rsid w:val="000B3887"/>
    <w:rsid w:val="000B38DC"/>
    <w:rsid w:val="000B39CA"/>
    <w:rsid w:val="000B3A0D"/>
    <w:rsid w:val="000B3A59"/>
    <w:rsid w:val="000B3A69"/>
    <w:rsid w:val="000B3AE3"/>
    <w:rsid w:val="000B3BAA"/>
    <w:rsid w:val="000B3C9C"/>
    <w:rsid w:val="000B3D96"/>
    <w:rsid w:val="000B3DC5"/>
    <w:rsid w:val="000B3E44"/>
    <w:rsid w:val="000B3E6A"/>
    <w:rsid w:val="000B3EBA"/>
    <w:rsid w:val="000B3EF4"/>
    <w:rsid w:val="000B3F18"/>
    <w:rsid w:val="000B3F9D"/>
    <w:rsid w:val="000B3FEA"/>
    <w:rsid w:val="000B429D"/>
    <w:rsid w:val="000B4447"/>
    <w:rsid w:val="000B4469"/>
    <w:rsid w:val="000B4555"/>
    <w:rsid w:val="000B45C5"/>
    <w:rsid w:val="000B4639"/>
    <w:rsid w:val="000B4735"/>
    <w:rsid w:val="000B4747"/>
    <w:rsid w:val="000B480E"/>
    <w:rsid w:val="000B48A0"/>
    <w:rsid w:val="000B490B"/>
    <w:rsid w:val="000B4AE7"/>
    <w:rsid w:val="000B4C90"/>
    <w:rsid w:val="000B4DC7"/>
    <w:rsid w:val="000B4E0C"/>
    <w:rsid w:val="000B4E8E"/>
    <w:rsid w:val="000B4F08"/>
    <w:rsid w:val="000B4F41"/>
    <w:rsid w:val="000B4F4D"/>
    <w:rsid w:val="000B500C"/>
    <w:rsid w:val="000B50AB"/>
    <w:rsid w:val="000B50DE"/>
    <w:rsid w:val="000B518E"/>
    <w:rsid w:val="000B51F5"/>
    <w:rsid w:val="000B52F8"/>
    <w:rsid w:val="000B53D8"/>
    <w:rsid w:val="000B5423"/>
    <w:rsid w:val="000B5596"/>
    <w:rsid w:val="000B55EF"/>
    <w:rsid w:val="000B55FF"/>
    <w:rsid w:val="000B5725"/>
    <w:rsid w:val="000B5814"/>
    <w:rsid w:val="000B58D0"/>
    <w:rsid w:val="000B58FF"/>
    <w:rsid w:val="000B5A66"/>
    <w:rsid w:val="000B5A7E"/>
    <w:rsid w:val="000B5AA7"/>
    <w:rsid w:val="000B5B41"/>
    <w:rsid w:val="000B5BED"/>
    <w:rsid w:val="000B5C41"/>
    <w:rsid w:val="000B5C96"/>
    <w:rsid w:val="000B5F80"/>
    <w:rsid w:val="000B5FA1"/>
    <w:rsid w:val="000B6040"/>
    <w:rsid w:val="000B6064"/>
    <w:rsid w:val="000B60A0"/>
    <w:rsid w:val="000B61CB"/>
    <w:rsid w:val="000B61DB"/>
    <w:rsid w:val="000B62F1"/>
    <w:rsid w:val="000B645A"/>
    <w:rsid w:val="000B65E3"/>
    <w:rsid w:val="000B665B"/>
    <w:rsid w:val="000B6824"/>
    <w:rsid w:val="000B6947"/>
    <w:rsid w:val="000B6A0D"/>
    <w:rsid w:val="000B6D8F"/>
    <w:rsid w:val="000B6E20"/>
    <w:rsid w:val="000B6FD6"/>
    <w:rsid w:val="000B7005"/>
    <w:rsid w:val="000B703D"/>
    <w:rsid w:val="000B705E"/>
    <w:rsid w:val="000B7088"/>
    <w:rsid w:val="000B7106"/>
    <w:rsid w:val="000B71B3"/>
    <w:rsid w:val="000B721E"/>
    <w:rsid w:val="000B722A"/>
    <w:rsid w:val="000B7244"/>
    <w:rsid w:val="000B727C"/>
    <w:rsid w:val="000B73C4"/>
    <w:rsid w:val="000B7439"/>
    <w:rsid w:val="000B7561"/>
    <w:rsid w:val="000B7572"/>
    <w:rsid w:val="000B7673"/>
    <w:rsid w:val="000B76E5"/>
    <w:rsid w:val="000B770E"/>
    <w:rsid w:val="000B776C"/>
    <w:rsid w:val="000B782D"/>
    <w:rsid w:val="000B7854"/>
    <w:rsid w:val="000B78A8"/>
    <w:rsid w:val="000B79F4"/>
    <w:rsid w:val="000B7A09"/>
    <w:rsid w:val="000B7A47"/>
    <w:rsid w:val="000B7AA6"/>
    <w:rsid w:val="000B7ADD"/>
    <w:rsid w:val="000B7C18"/>
    <w:rsid w:val="000B7CCB"/>
    <w:rsid w:val="000B7CD7"/>
    <w:rsid w:val="000B7D36"/>
    <w:rsid w:val="000B7EA3"/>
    <w:rsid w:val="000B7EC2"/>
    <w:rsid w:val="000B7ED6"/>
    <w:rsid w:val="000B7F65"/>
    <w:rsid w:val="000B7F7D"/>
    <w:rsid w:val="000B7F9F"/>
    <w:rsid w:val="000B7FDE"/>
    <w:rsid w:val="000C00B3"/>
    <w:rsid w:val="000C013C"/>
    <w:rsid w:val="000C01F1"/>
    <w:rsid w:val="000C0251"/>
    <w:rsid w:val="000C02AB"/>
    <w:rsid w:val="000C02F3"/>
    <w:rsid w:val="000C0324"/>
    <w:rsid w:val="000C0325"/>
    <w:rsid w:val="000C03D9"/>
    <w:rsid w:val="000C043D"/>
    <w:rsid w:val="000C046F"/>
    <w:rsid w:val="000C04AD"/>
    <w:rsid w:val="000C04C6"/>
    <w:rsid w:val="000C05A9"/>
    <w:rsid w:val="000C05CD"/>
    <w:rsid w:val="000C06BA"/>
    <w:rsid w:val="000C0761"/>
    <w:rsid w:val="000C07BC"/>
    <w:rsid w:val="000C082B"/>
    <w:rsid w:val="000C0889"/>
    <w:rsid w:val="000C088E"/>
    <w:rsid w:val="000C09BA"/>
    <w:rsid w:val="000C0A21"/>
    <w:rsid w:val="000C0C6D"/>
    <w:rsid w:val="000C0C8A"/>
    <w:rsid w:val="000C0D0A"/>
    <w:rsid w:val="000C0F8F"/>
    <w:rsid w:val="000C118C"/>
    <w:rsid w:val="000C126A"/>
    <w:rsid w:val="000C155A"/>
    <w:rsid w:val="000C16A4"/>
    <w:rsid w:val="000C1704"/>
    <w:rsid w:val="000C1724"/>
    <w:rsid w:val="000C176C"/>
    <w:rsid w:val="000C17A8"/>
    <w:rsid w:val="000C1815"/>
    <w:rsid w:val="000C18C5"/>
    <w:rsid w:val="000C1979"/>
    <w:rsid w:val="000C19F3"/>
    <w:rsid w:val="000C1EBC"/>
    <w:rsid w:val="000C1F10"/>
    <w:rsid w:val="000C1F19"/>
    <w:rsid w:val="000C1FB6"/>
    <w:rsid w:val="000C1FDC"/>
    <w:rsid w:val="000C2085"/>
    <w:rsid w:val="000C20E8"/>
    <w:rsid w:val="000C2209"/>
    <w:rsid w:val="000C229A"/>
    <w:rsid w:val="000C2310"/>
    <w:rsid w:val="000C2350"/>
    <w:rsid w:val="000C23DD"/>
    <w:rsid w:val="000C244A"/>
    <w:rsid w:val="000C2594"/>
    <w:rsid w:val="000C276D"/>
    <w:rsid w:val="000C2864"/>
    <w:rsid w:val="000C28ED"/>
    <w:rsid w:val="000C2A09"/>
    <w:rsid w:val="000C2A92"/>
    <w:rsid w:val="000C2B0C"/>
    <w:rsid w:val="000C2B20"/>
    <w:rsid w:val="000C2BC7"/>
    <w:rsid w:val="000C2C1E"/>
    <w:rsid w:val="000C2C6F"/>
    <w:rsid w:val="000C2CAA"/>
    <w:rsid w:val="000C2CCA"/>
    <w:rsid w:val="000C2D12"/>
    <w:rsid w:val="000C2D1E"/>
    <w:rsid w:val="000C2D26"/>
    <w:rsid w:val="000C2D76"/>
    <w:rsid w:val="000C2D87"/>
    <w:rsid w:val="000C2F51"/>
    <w:rsid w:val="000C2F6B"/>
    <w:rsid w:val="000C2F79"/>
    <w:rsid w:val="000C30B6"/>
    <w:rsid w:val="000C30E3"/>
    <w:rsid w:val="000C31BA"/>
    <w:rsid w:val="000C31D0"/>
    <w:rsid w:val="000C32B4"/>
    <w:rsid w:val="000C3331"/>
    <w:rsid w:val="000C33BA"/>
    <w:rsid w:val="000C33C9"/>
    <w:rsid w:val="000C33EC"/>
    <w:rsid w:val="000C34D9"/>
    <w:rsid w:val="000C3566"/>
    <w:rsid w:val="000C3633"/>
    <w:rsid w:val="000C36CF"/>
    <w:rsid w:val="000C370B"/>
    <w:rsid w:val="000C3815"/>
    <w:rsid w:val="000C385E"/>
    <w:rsid w:val="000C38B0"/>
    <w:rsid w:val="000C3999"/>
    <w:rsid w:val="000C39B2"/>
    <w:rsid w:val="000C3A17"/>
    <w:rsid w:val="000C3B1A"/>
    <w:rsid w:val="000C3B69"/>
    <w:rsid w:val="000C3B83"/>
    <w:rsid w:val="000C3BB9"/>
    <w:rsid w:val="000C3D37"/>
    <w:rsid w:val="000C3E04"/>
    <w:rsid w:val="000C3E98"/>
    <w:rsid w:val="000C3E9A"/>
    <w:rsid w:val="000C3EC0"/>
    <w:rsid w:val="000C3F6F"/>
    <w:rsid w:val="000C40CB"/>
    <w:rsid w:val="000C4440"/>
    <w:rsid w:val="000C44EE"/>
    <w:rsid w:val="000C463B"/>
    <w:rsid w:val="000C46D1"/>
    <w:rsid w:val="000C4717"/>
    <w:rsid w:val="000C48E2"/>
    <w:rsid w:val="000C4981"/>
    <w:rsid w:val="000C49BD"/>
    <w:rsid w:val="000C4B3F"/>
    <w:rsid w:val="000C4B61"/>
    <w:rsid w:val="000C4BF9"/>
    <w:rsid w:val="000C4C2A"/>
    <w:rsid w:val="000C4C7B"/>
    <w:rsid w:val="000C4C91"/>
    <w:rsid w:val="000C4D62"/>
    <w:rsid w:val="000C4DB5"/>
    <w:rsid w:val="000C4E17"/>
    <w:rsid w:val="000C4F84"/>
    <w:rsid w:val="000C5100"/>
    <w:rsid w:val="000C5182"/>
    <w:rsid w:val="000C518C"/>
    <w:rsid w:val="000C53DC"/>
    <w:rsid w:val="000C53E0"/>
    <w:rsid w:val="000C542A"/>
    <w:rsid w:val="000C5457"/>
    <w:rsid w:val="000C54C2"/>
    <w:rsid w:val="000C557B"/>
    <w:rsid w:val="000C558D"/>
    <w:rsid w:val="000C559F"/>
    <w:rsid w:val="000C5648"/>
    <w:rsid w:val="000C56B6"/>
    <w:rsid w:val="000C5816"/>
    <w:rsid w:val="000C582C"/>
    <w:rsid w:val="000C59E0"/>
    <w:rsid w:val="000C5D6D"/>
    <w:rsid w:val="000C5E28"/>
    <w:rsid w:val="000C5E46"/>
    <w:rsid w:val="000C5F92"/>
    <w:rsid w:val="000C5FDB"/>
    <w:rsid w:val="000C61F5"/>
    <w:rsid w:val="000C6210"/>
    <w:rsid w:val="000C632F"/>
    <w:rsid w:val="000C6450"/>
    <w:rsid w:val="000C64CC"/>
    <w:rsid w:val="000C656C"/>
    <w:rsid w:val="000C65A7"/>
    <w:rsid w:val="000C65E8"/>
    <w:rsid w:val="000C6643"/>
    <w:rsid w:val="000C6696"/>
    <w:rsid w:val="000C6709"/>
    <w:rsid w:val="000C6791"/>
    <w:rsid w:val="000C6797"/>
    <w:rsid w:val="000C69B8"/>
    <w:rsid w:val="000C69CC"/>
    <w:rsid w:val="000C6A86"/>
    <w:rsid w:val="000C6AAE"/>
    <w:rsid w:val="000C6BD4"/>
    <w:rsid w:val="000C6C8E"/>
    <w:rsid w:val="000C6CC6"/>
    <w:rsid w:val="000C6D55"/>
    <w:rsid w:val="000C6E3A"/>
    <w:rsid w:val="000C6EE4"/>
    <w:rsid w:val="000C6F8F"/>
    <w:rsid w:val="000C7020"/>
    <w:rsid w:val="000C7250"/>
    <w:rsid w:val="000C7252"/>
    <w:rsid w:val="000C742A"/>
    <w:rsid w:val="000C7540"/>
    <w:rsid w:val="000C7566"/>
    <w:rsid w:val="000C75D6"/>
    <w:rsid w:val="000C762D"/>
    <w:rsid w:val="000C7681"/>
    <w:rsid w:val="000C76E7"/>
    <w:rsid w:val="000C7742"/>
    <w:rsid w:val="000C7811"/>
    <w:rsid w:val="000C795E"/>
    <w:rsid w:val="000C7AEE"/>
    <w:rsid w:val="000C7B53"/>
    <w:rsid w:val="000C7BFF"/>
    <w:rsid w:val="000C7D04"/>
    <w:rsid w:val="000C7DEE"/>
    <w:rsid w:val="000D015B"/>
    <w:rsid w:val="000D0160"/>
    <w:rsid w:val="000D021E"/>
    <w:rsid w:val="000D039A"/>
    <w:rsid w:val="000D03D7"/>
    <w:rsid w:val="000D043D"/>
    <w:rsid w:val="000D0584"/>
    <w:rsid w:val="000D060E"/>
    <w:rsid w:val="000D06A4"/>
    <w:rsid w:val="000D06B6"/>
    <w:rsid w:val="000D06F5"/>
    <w:rsid w:val="000D08BD"/>
    <w:rsid w:val="000D09D4"/>
    <w:rsid w:val="000D0AB0"/>
    <w:rsid w:val="000D0B8A"/>
    <w:rsid w:val="000D0BE8"/>
    <w:rsid w:val="000D0D83"/>
    <w:rsid w:val="000D0E1A"/>
    <w:rsid w:val="000D0E9B"/>
    <w:rsid w:val="000D0EED"/>
    <w:rsid w:val="000D1054"/>
    <w:rsid w:val="000D10A6"/>
    <w:rsid w:val="000D10B2"/>
    <w:rsid w:val="000D11CD"/>
    <w:rsid w:val="000D12EB"/>
    <w:rsid w:val="000D1340"/>
    <w:rsid w:val="000D13BE"/>
    <w:rsid w:val="000D13F0"/>
    <w:rsid w:val="000D1734"/>
    <w:rsid w:val="000D1745"/>
    <w:rsid w:val="000D1A54"/>
    <w:rsid w:val="000D1AB0"/>
    <w:rsid w:val="000D1AC6"/>
    <w:rsid w:val="000D1B95"/>
    <w:rsid w:val="000D1B9F"/>
    <w:rsid w:val="000D1BA5"/>
    <w:rsid w:val="000D1CC1"/>
    <w:rsid w:val="000D1CE9"/>
    <w:rsid w:val="000D1CF0"/>
    <w:rsid w:val="000D1E04"/>
    <w:rsid w:val="000D1E0A"/>
    <w:rsid w:val="000D1E0B"/>
    <w:rsid w:val="000D1F3D"/>
    <w:rsid w:val="000D1F42"/>
    <w:rsid w:val="000D1FD5"/>
    <w:rsid w:val="000D2001"/>
    <w:rsid w:val="000D20F7"/>
    <w:rsid w:val="000D22E9"/>
    <w:rsid w:val="000D2317"/>
    <w:rsid w:val="000D242E"/>
    <w:rsid w:val="000D25F9"/>
    <w:rsid w:val="000D266A"/>
    <w:rsid w:val="000D26E2"/>
    <w:rsid w:val="000D271F"/>
    <w:rsid w:val="000D277C"/>
    <w:rsid w:val="000D2786"/>
    <w:rsid w:val="000D27D3"/>
    <w:rsid w:val="000D280F"/>
    <w:rsid w:val="000D292E"/>
    <w:rsid w:val="000D2935"/>
    <w:rsid w:val="000D29B9"/>
    <w:rsid w:val="000D2B41"/>
    <w:rsid w:val="000D2B45"/>
    <w:rsid w:val="000D2B98"/>
    <w:rsid w:val="000D2E97"/>
    <w:rsid w:val="000D2ECA"/>
    <w:rsid w:val="000D2EE2"/>
    <w:rsid w:val="000D2F04"/>
    <w:rsid w:val="000D2FB7"/>
    <w:rsid w:val="000D2FED"/>
    <w:rsid w:val="000D306A"/>
    <w:rsid w:val="000D329B"/>
    <w:rsid w:val="000D32C6"/>
    <w:rsid w:val="000D32FD"/>
    <w:rsid w:val="000D3500"/>
    <w:rsid w:val="000D359C"/>
    <w:rsid w:val="000D35CB"/>
    <w:rsid w:val="000D3747"/>
    <w:rsid w:val="000D37ED"/>
    <w:rsid w:val="000D39A5"/>
    <w:rsid w:val="000D3A05"/>
    <w:rsid w:val="000D3A3C"/>
    <w:rsid w:val="000D3B42"/>
    <w:rsid w:val="000D3B4F"/>
    <w:rsid w:val="000D3C26"/>
    <w:rsid w:val="000D3C63"/>
    <w:rsid w:val="000D3CFB"/>
    <w:rsid w:val="000D3D1D"/>
    <w:rsid w:val="000D3E19"/>
    <w:rsid w:val="000D3E57"/>
    <w:rsid w:val="000D3E9F"/>
    <w:rsid w:val="000D3F2D"/>
    <w:rsid w:val="000D4235"/>
    <w:rsid w:val="000D43F9"/>
    <w:rsid w:val="000D4428"/>
    <w:rsid w:val="000D44BF"/>
    <w:rsid w:val="000D44D3"/>
    <w:rsid w:val="000D44E0"/>
    <w:rsid w:val="000D457E"/>
    <w:rsid w:val="000D461B"/>
    <w:rsid w:val="000D463E"/>
    <w:rsid w:val="000D46DC"/>
    <w:rsid w:val="000D4755"/>
    <w:rsid w:val="000D482A"/>
    <w:rsid w:val="000D49B7"/>
    <w:rsid w:val="000D4BCC"/>
    <w:rsid w:val="000D4BE6"/>
    <w:rsid w:val="000D4C95"/>
    <w:rsid w:val="000D4CCD"/>
    <w:rsid w:val="000D4CF6"/>
    <w:rsid w:val="000D4DF8"/>
    <w:rsid w:val="000D50C0"/>
    <w:rsid w:val="000D50CC"/>
    <w:rsid w:val="000D5149"/>
    <w:rsid w:val="000D53B5"/>
    <w:rsid w:val="000D5499"/>
    <w:rsid w:val="000D54F0"/>
    <w:rsid w:val="000D5526"/>
    <w:rsid w:val="000D563F"/>
    <w:rsid w:val="000D5674"/>
    <w:rsid w:val="000D5675"/>
    <w:rsid w:val="000D5858"/>
    <w:rsid w:val="000D589A"/>
    <w:rsid w:val="000D58C7"/>
    <w:rsid w:val="000D5A47"/>
    <w:rsid w:val="000D5A55"/>
    <w:rsid w:val="000D5AC0"/>
    <w:rsid w:val="000D5CAB"/>
    <w:rsid w:val="000D5CEF"/>
    <w:rsid w:val="000D5DD5"/>
    <w:rsid w:val="000D5EC8"/>
    <w:rsid w:val="000D5F19"/>
    <w:rsid w:val="000D605B"/>
    <w:rsid w:val="000D63EF"/>
    <w:rsid w:val="000D661C"/>
    <w:rsid w:val="000D668E"/>
    <w:rsid w:val="000D66ED"/>
    <w:rsid w:val="000D6739"/>
    <w:rsid w:val="000D681A"/>
    <w:rsid w:val="000D682D"/>
    <w:rsid w:val="000D6895"/>
    <w:rsid w:val="000D692C"/>
    <w:rsid w:val="000D6A68"/>
    <w:rsid w:val="000D6AA7"/>
    <w:rsid w:val="000D6CC4"/>
    <w:rsid w:val="000D6CC5"/>
    <w:rsid w:val="000D6CCD"/>
    <w:rsid w:val="000D6E1C"/>
    <w:rsid w:val="000D6E6C"/>
    <w:rsid w:val="000D700E"/>
    <w:rsid w:val="000D714D"/>
    <w:rsid w:val="000D718C"/>
    <w:rsid w:val="000D71AC"/>
    <w:rsid w:val="000D7233"/>
    <w:rsid w:val="000D733F"/>
    <w:rsid w:val="000D74C3"/>
    <w:rsid w:val="000D7787"/>
    <w:rsid w:val="000D7797"/>
    <w:rsid w:val="000D77AB"/>
    <w:rsid w:val="000D77ED"/>
    <w:rsid w:val="000D7829"/>
    <w:rsid w:val="000D7A03"/>
    <w:rsid w:val="000D7A96"/>
    <w:rsid w:val="000D7AC3"/>
    <w:rsid w:val="000D7AEE"/>
    <w:rsid w:val="000D7D4C"/>
    <w:rsid w:val="000D7D81"/>
    <w:rsid w:val="000D7D9D"/>
    <w:rsid w:val="000D7F24"/>
    <w:rsid w:val="000D7FC7"/>
    <w:rsid w:val="000D7FCA"/>
    <w:rsid w:val="000E000C"/>
    <w:rsid w:val="000E0014"/>
    <w:rsid w:val="000E0051"/>
    <w:rsid w:val="000E0128"/>
    <w:rsid w:val="000E03E1"/>
    <w:rsid w:val="000E03FF"/>
    <w:rsid w:val="000E0411"/>
    <w:rsid w:val="000E052A"/>
    <w:rsid w:val="000E0580"/>
    <w:rsid w:val="000E05E8"/>
    <w:rsid w:val="000E0667"/>
    <w:rsid w:val="000E0702"/>
    <w:rsid w:val="000E0712"/>
    <w:rsid w:val="000E0764"/>
    <w:rsid w:val="000E07CA"/>
    <w:rsid w:val="000E0872"/>
    <w:rsid w:val="000E0911"/>
    <w:rsid w:val="000E09CC"/>
    <w:rsid w:val="000E0A31"/>
    <w:rsid w:val="000E0A53"/>
    <w:rsid w:val="000E0AEF"/>
    <w:rsid w:val="000E0AF7"/>
    <w:rsid w:val="000E0BDC"/>
    <w:rsid w:val="000E0C9D"/>
    <w:rsid w:val="000E0D1F"/>
    <w:rsid w:val="000E0DDA"/>
    <w:rsid w:val="000E0DEE"/>
    <w:rsid w:val="000E0E62"/>
    <w:rsid w:val="000E0EAF"/>
    <w:rsid w:val="000E0F71"/>
    <w:rsid w:val="000E11F9"/>
    <w:rsid w:val="000E1226"/>
    <w:rsid w:val="000E12B4"/>
    <w:rsid w:val="000E1390"/>
    <w:rsid w:val="000E1401"/>
    <w:rsid w:val="000E143E"/>
    <w:rsid w:val="000E148D"/>
    <w:rsid w:val="000E158F"/>
    <w:rsid w:val="000E176F"/>
    <w:rsid w:val="000E1B88"/>
    <w:rsid w:val="000E1BE7"/>
    <w:rsid w:val="000E1DA9"/>
    <w:rsid w:val="000E1DB3"/>
    <w:rsid w:val="000E1EBC"/>
    <w:rsid w:val="000E2163"/>
    <w:rsid w:val="000E21D4"/>
    <w:rsid w:val="000E21EA"/>
    <w:rsid w:val="000E23A1"/>
    <w:rsid w:val="000E24C0"/>
    <w:rsid w:val="000E24EB"/>
    <w:rsid w:val="000E272C"/>
    <w:rsid w:val="000E27BD"/>
    <w:rsid w:val="000E27DA"/>
    <w:rsid w:val="000E2958"/>
    <w:rsid w:val="000E29C3"/>
    <w:rsid w:val="000E2A4B"/>
    <w:rsid w:val="000E2A77"/>
    <w:rsid w:val="000E2B01"/>
    <w:rsid w:val="000E2C1E"/>
    <w:rsid w:val="000E2CDC"/>
    <w:rsid w:val="000E2CE5"/>
    <w:rsid w:val="000E2DFF"/>
    <w:rsid w:val="000E2E28"/>
    <w:rsid w:val="000E2E47"/>
    <w:rsid w:val="000E2EAD"/>
    <w:rsid w:val="000E2EC5"/>
    <w:rsid w:val="000E2ED2"/>
    <w:rsid w:val="000E2F84"/>
    <w:rsid w:val="000E2FFD"/>
    <w:rsid w:val="000E30A6"/>
    <w:rsid w:val="000E31A0"/>
    <w:rsid w:val="000E3212"/>
    <w:rsid w:val="000E3248"/>
    <w:rsid w:val="000E325C"/>
    <w:rsid w:val="000E3275"/>
    <w:rsid w:val="000E3279"/>
    <w:rsid w:val="000E343A"/>
    <w:rsid w:val="000E3452"/>
    <w:rsid w:val="000E3527"/>
    <w:rsid w:val="000E3539"/>
    <w:rsid w:val="000E375C"/>
    <w:rsid w:val="000E3821"/>
    <w:rsid w:val="000E3866"/>
    <w:rsid w:val="000E3925"/>
    <w:rsid w:val="000E3948"/>
    <w:rsid w:val="000E3A72"/>
    <w:rsid w:val="000E3ABF"/>
    <w:rsid w:val="000E3B96"/>
    <w:rsid w:val="000E3BBD"/>
    <w:rsid w:val="000E3C86"/>
    <w:rsid w:val="000E3D37"/>
    <w:rsid w:val="000E3DF4"/>
    <w:rsid w:val="000E3F84"/>
    <w:rsid w:val="000E406E"/>
    <w:rsid w:val="000E4094"/>
    <w:rsid w:val="000E4259"/>
    <w:rsid w:val="000E4383"/>
    <w:rsid w:val="000E438C"/>
    <w:rsid w:val="000E4463"/>
    <w:rsid w:val="000E4557"/>
    <w:rsid w:val="000E4558"/>
    <w:rsid w:val="000E46C7"/>
    <w:rsid w:val="000E4704"/>
    <w:rsid w:val="000E471B"/>
    <w:rsid w:val="000E483F"/>
    <w:rsid w:val="000E4867"/>
    <w:rsid w:val="000E48D7"/>
    <w:rsid w:val="000E499D"/>
    <w:rsid w:val="000E4AD0"/>
    <w:rsid w:val="000E4B11"/>
    <w:rsid w:val="000E4BF6"/>
    <w:rsid w:val="000E4C0A"/>
    <w:rsid w:val="000E4D9A"/>
    <w:rsid w:val="000E4DAA"/>
    <w:rsid w:val="000E512C"/>
    <w:rsid w:val="000E51DC"/>
    <w:rsid w:val="000E5264"/>
    <w:rsid w:val="000E5288"/>
    <w:rsid w:val="000E531B"/>
    <w:rsid w:val="000E535E"/>
    <w:rsid w:val="000E539E"/>
    <w:rsid w:val="000E5458"/>
    <w:rsid w:val="000E5529"/>
    <w:rsid w:val="000E56B6"/>
    <w:rsid w:val="000E56EE"/>
    <w:rsid w:val="000E57C3"/>
    <w:rsid w:val="000E599E"/>
    <w:rsid w:val="000E5A40"/>
    <w:rsid w:val="000E5A59"/>
    <w:rsid w:val="000E5AE3"/>
    <w:rsid w:val="000E5AEF"/>
    <w:rsid w:val="000E5C8C"/>
    <w:rsid w:val="000E5D5D"/>
    <w:rsid w:val="000E5E0E"/>
    <w:rsid w:val="000E5E17"/>
    <w:rsid w:val="000E5E4A"/>
    <w:rsid w:val="000E5F38"/>
    <w:rsid w:val="000E60E5"/>
    <w:rsid w:val="000E6159"/>
    <w:rsid w:val="000E6356"/>
    <w:rsid w:val="000E63E0"/>
    <w:rsid w:val="000E63F2"/>
    <w:rsid w:val="000E648B"/>
    <w:rsid w:val="000E6499"/>
    <w:rsid w:val="000E65CF"/>
    <w:rsid w:val="000E667D"/>
    <w:rsid w:val="000E668D"/>
    <w:rsid w:val="000E67C3"/>
    <w:rsid w:val="000E687E"/>
    <w:rsid w:val="000E69AA"/>
    <w:rsid w:val="000E69B7"/>
    <w:rsid w:val="000E69C8"/>
    <w:rsid w:val="000E6A31"/>
    <w:rsid w:val="000E6AC7"/>
    <w:rsid w:val="000E6D22"/>
    <w:rsid w:val="000E6D3A"/>
    <w:rsid w:val="000E6D40"/>
    <w:rsid w:val="000E6F28"/>
    <w:rsid w:val="000E6F8B"/>
    <w:rsid w:val="000E6FB5"/>
    <w:rsid w:val="000E6FF3"/>
    <w:rsid w:val="000E70BE"/>
    <w:rsid w:val="000E7368"/>
    <w:rsid w:val="000E754A"/>
    <w:rsid w:val="000E76B2"/>
    <w:rsid w:val="000E7789"/>
    <w:rsid w:val="000E77E9"/>
    <w:rsid w:val="000E7896"/>
    <w:rsid w:val="000E78ED"/>
    <w:rsid w:val="000E793F"/>
    <w:rsid w:val="000E7AA3"/>
    <w:rsid w:val="000E7B19"/>
    <w:rsid w:val="000E7B2C"/>
    <w:rsid w:val="000E7BBC"/>
    <w:rsid w:val="000E7C66"/>
    <w:rsid w:val="000E7D02"/>
    <w:rsid w:val="000E7D40"/>
    <w:rsid w:val="000E7D73"/>
    <w:rsid w:val="000E7D77"/>
    <w:rsid w:val="000E7DD9"/>
    <w:rsid w:val="000E7FCE"/>
    <w:rsid w:val="000F004B"/>
    <w:rsid w:val="000F0086"/>
    <w:rsid w:val="000F009A"/>
    <w:rsid w:val="000F00D9"/>
    <w:rsid w:val="000F01A7"/>
    <w:rsid w:val="000F02FB"/>
    <w:rsid w:val="000F03DC"/>
    <w:rsid w:val="000F0579"/>
    <w:rsid w:val="000F070B"/>
    <w:rsid w:val="000F094D"/>
    <w:rsid w:val="000F0A7B"/>
    <w:rsid w:val="000F0BFE"/>
    <w:rsid w:val="000F0C5E"/>
    <w:rsid w:val="000F0CF5"/>
    <w:rsid w:val="000F0D2F"/>
    <w:rsid w:val="000F0D42"/>
    <w:rsid w:val="000F0E79"/>
    <w:rsid w:val="000F0E81"/>
    <w:rsid w:val="000F0F87"/>
    <w:rsid w:val="000F0FED"/>
    <w:rsid w:val="000F1044"/>
    <w:rsid w:val="000F11B6"/>
    <w:rsid w:val="000F11D5"/>
    <w:rsid w:val="000F1419"/>
    <w:rsid w:val="000F1498"/>
    <w:rsid w:val="000F15D8"/>
    <w:rsid w:val="000F166D"/>
    <w:rsid w:val="000F17BB"/>
    <w:rsid w:val="000F17CA"/>
    <w:rsid w:val="000F17D9"/>
    <w:rsid w:val="000F18CE"/>
    <w:rsid w:val="000F19B2"/>
    <w:rsid w:val="000F1AE6"/>
    <w:rsid w:val="000F1BD0"/>
    <w:rsid w:val="000F1C0A"/>
    <w:rsid w:val="000F1CEB"/>
    <w:rsid w:val="000F1DFF"/>
    <w:rsid w:val="000F1E08"/>
    <w:rsid w:val="000F1E98"/>
    <w:rsid w:val="000F20EA"/>
    <w:rsid w:val="000F210A"/>
    <w:rsid w:val="000F213D"/>
    <w:rsid w:val="000F221A"/>
    <w:rsid w:val="000F2224"/>
    <w:rsid w:val="000F2226"/>
    <w:rsid w:val="000F22DA"/>
    <w:rsid w:val="000F234A"/>
    <w:rsid w:val="000F2365"/>
    <w:rsid w:val="000F25D6"/>
    <w:rsid w:val="000F2631"/>
    <w:rsid w:val="000F269D"/>
    <w:rsid w:val="000F27D4"/>
    <w:rsid w:val="000F2A3E"/>
    <w:rsid w:val="000F2AE7"/>
    <w:rsid w:val="000F2B05"/>
    <w:rsid w:val="000F2BD8"/>
    <w:rsid w:val="000F2C03"/>
    <w:rsid w:val="000F2C1A"/>
    <w:rsid w:val="000F2C79"/>
    <w:rsid w:val="000F2C93"/>
    <w:rsid w:val="000F2CEC"/>
    <w:rsid w:val="000F2D21"/>
    <w:rsid w:val="000F2D2F"/>
    <w:rsid w:val="000F2D4D"/>
    <w:rsid w:val="000F2D9F"/>
    <w:rsid w:val="000F2E28"/>
    <w:rsid w:val="000F2EA1"/>
    <w:rsid w:val="000F2FBC"/>
    <w:rsid w:val="000F2FD9"/>
    <w:rsid w:val="000F3017"/>
    <w:rsid w:val="000F307E"/>
    <w:rsid w:val="000F3085"/>
    <w:rsid w:val="000F308E"/>
    <w:rsid w:val="000F30A8"/>
    <w:rsid w:val="000F30FA"/>
    <w:rsid w:val="000F311C"/>
    <w:rsid w:val="000F3187"/>
    <w:rsid w:val="000F32B7"/>
    <w:rsid w:val="000F32CB"/>
    <w:rsid w:val="000F3495"/>
    <w:rsid w:val="000F3588"/>
    <w:rsid w:val="000F3597"/>
    <w:rsid w:val="000F3732"/>
    <w:rsid w:val="000F377A"/>
    <w:rsid w:val="000F378A"/>
    <w:rsid w:val="000F3835"/>
    <w:rsid w:val="000F3C87"/>
    <w:rsid w:val="000F3C9E"/>
    <w:rsid w:val="000F41BC"/>
    <w:rsid w:val="000F421A"/>
    <w:rsid w:val="000F4259"/>
    <w:rsid w:val="000F42A4"/>
    <w:rsid w:val="000F42FC"/>
    <w:rsid w:val="000F437F"/>
    <w:rsid w:val="000F4499"/>
    <w:rsid w:val="000F44B7"/>
    <w:rsid w:val="000F4574"/>
    <w:rsid w:val="000F462F"/>
    <w:rsid w:val="000F473E"/>
    <w:rsid w:val="000F478F"/>
    <w:rsid w:val="000F487D"/>
    <w:rsid w:val="000F487E"/>
    <w:rsid w:val="000F4952"/>
    <w:rsid w:val="000F49CE"/>
    <w:rsid w:val="000F49FA"/>
    <w:rsid w:val="000F4BD6"/>
    <w:rsid w:val="000F4BDB"/>
    <w:rsid w:val="000F4C00"/>
    <w:rsid w:val="000F4D7F"/>
    <w:rsid w:val="000F4D80"/>
    <w:rsid w:val="000F4DBE"/>
    <w:rsid w:val="000F4E5F"/>
    <w:rsid w:val="000F5153"/>
    <w:rsid w:val="000F5362"/>
    <w:rsid w:val="000F544B"/>
    <w:rsid w:val="000F56EC"/>
    <w:rsid w:val="000F59A7"/>
    <w:rsid w:val="000F5AE3"/>
    <w:rsid w:val="000F5D70"/>
    <w:rsid w:val="000F600C"/>
    <w:rsid w:val="000F603F"/>
    <w:rsid w:val="000F60F6"/>
    <w:rsid w:val="000F615D"/>
    <w:rsid w:val="000F61BD"/>
    <w:rsid w:val="000F624A"/>
    <w:rsid w:val="000F62E4"/>
    <w:rsid w:val="000F649A"/>
    <w:rsid w:val="000F64F9"/>
    <w:rsid w:val="000F64FD"/>
    <w:rsid w:val="000F65AB"/>
    <w:rsid w:val="000F676A"/>
    <w:rsid w:val="000F68BA"/>
    <w:rsid w:val="000F6A36"/>
    <w:rsid w:val="000F6A62"/>
    <w:rsid w:val="000F6AD3"/>
    <w:rsid w:val="000F6AF9"/>
    <w:rsid w:val="000F6B54"/>
    <w:rsid w:val="000F6B9F"/>
    <w:rsid w:val="000F6C97"/>
    <w:rsid w:val="000F6CE6"/>
    <w:rsid w:val="000F6D44"/>
    <w:rsid w:val="000F6DCD"/>
    <w:rsid w:val="000F6FF5"/>
    <w:rsid w:val="000F714D"/>
    <w:rsid w:val="000F71EA"/>
    <w:rsid w:val="000F72A5"/>
    <w:rsid w:val="000F73D1"/>
    <w:rsid w:val="000F746E"/>
    <w:rsid w:val="000F7588"/>
    <w:rsid w:val="000F76F0"/>
    <w:rsid w:val="000F7B73"/>
    <w:rsid w:val="000F7B88"/>
    <w:rsid w:val="000F7BB0"/>
    <w:rsid w:val="000F7C9A"/>
    <w:rsid w:val="000F7E28"/>
    <w:rsid w:val="000F7E55"/>
    <w:rsid w:val="000F7ECC"/>
    <w:rsid w:val="000F7EF0"/>
    <w:rsid w:val="00100035"/>
    <w:rsid w:val="0010029D"/>
    <w:rsid w:val="00100326"/>
    <w:rsid w:val="00100348"/>
    <w:rsid w:val="00100360"/>
    <w:rsid w:val="001003D9"/>
    <w:rsid w:val="0010047F"/>
    <w:rsid w:val="00100581"/>
    <w:rsid w:val="00100739"/>
    <w:rsid w:val="001007F2"/>
    <w:rsid w:val="0010080B"/>
    <w:rsid w:val="00100847"/>
    <w:rsid w:val="001009FE"/>
    <w:rsid w:val="00100B82"/>
    <w:rsid w:val="00100BA6"/>
    <w:rsid w:val="00100C20"/>
    <w:rsid w:val="00100D2C"/>
    <w:rsid w:val="00100D41"/>
    <w:rsid w:val="00100D52"/>
    <w:rsid w:val="00100DAF"/>
    <w:rsid w:val="00100F6A"/>
    <w:rsid w:val="00101013"/>
    <w:rsid w:val="0010128E"/>
    <w:rsid w:val="001012F0"/>
    <w:rsid w:val="00101419"/>
    <w:rsid w:val="00101519"/>
    <w:rsid w:val="001015C4"/>
    <w:rsid w:val="001015CE"/>
    <w:rsid w:val="0010160B"/>
    <w:rsid w:val="00101631"/>
    <w:rsid w:val="001016A1"/>
    <w:rsid w:val="001016A8"/>
    <w:rsid w:val="001016C6"/>
    <w:rsid w:val="00101727"/>
    <w:rsid w:val="0010175D"/>
    <w:rsid w:val="001017F5"/>
    <w:rsid w:val="00101826"/>
    <w:rsid w:val="00101862"/>
    <w:rsid w:val="00101884"/>
    <w:rsid w:val="001018AE"/>
    <w:rsid w:val="00101959"/>
    <w:rsid w:val="00101AE7"/>
    <w:rsid w:val="00101AFD"/>
    <w:rsid w:val="00101B53"/>
    <w:rsid w:val="00101B6E"/>
    <w:rsid w:val="00101BE6"/>
    <w:rsid w:val="00101BF2"/>
    <w:rsid w:val="00101BFE"/>
    <w:rsid w:val="00101C10"/>
    <w:rsid w:val="00101D53"/>
    <w:rsid w:val="00101ED6"/>
    <w:rsid w:val="00101FCE"/>
    <w:rsid w:val="00102021"/>
    <w:rsid w:val="001021BC"/>
    <w:rsid w:val="001022DE"/>
    <w:rsid w:val="001022E4"/>
    <w:rsid w:val="0010233F"/>
    <w:rsid w:val="00102382"/>
    <w:rsid w:val="00102386"/>
    <w:rsid w:val="001023F2"/>
    <w:rsid w:val="00102478"/>
    <w:rsid w:val="00102483"/>
    <w:rsid w:val="001024BC"/>
    <w:rsid w:val="0010252A"/>
    <w:rsid w:val="001026F8"/>
    <w:rsid w:val="001028A9"/>
    <w:rsid w:val="001028B3"/>
    <w:rsid w:val="001029A5"/>
    <w:rsid w:val="001029B1"/>
    <w:rsid w:val="001029F4"/>
    <w:rsid w:val="00102D93"/>
    <w:rsid w:val="00102E31"/>
    <w:rsid w:val="00102E3E"/>
    <w:rsid w:val="00102FDC"/>
    <w:rsid w:val="00102FE4"/>
    <w:rsid w:val="00102FF1"/>
    <w:rsid w:val="00103019"/>
    <w:rsid w:val="0010301F"/>
    <w:rsid w:val="00103052"/>
    <w:rsid w:val="00103055"/>
    <w:rsid w:val="001030FA"/>
    <w:rsid w:val="00103179"/>
    <w:rsid w:val="00103305"/>
    <w:rsid w:val="00103322"/>
    <w:rsid w:val="0010332B"/>
    <w:rsid w:val="001033C5"/>
    <w:rsid w:val="0010340E"/>
    <w:rsid w:val="00103591"/>
    <w:rsid w:val="001035B8"/>
    <w:rsid w:val="0010365C"/>
    <w:rsid w:val="00103749"/>
    <w:rsid w:val="00103919"/>
    <w:rsid w:val="0010393F"/>
    <w:rsid w:val="00103A48"/>
    <w:rsid w:val="00103B39"/>
    <w:rsid w:val="00103B40"/>
    <w:rsid w:val="00103C38"/>
    <w:rsid w:val="00103F62"/>
    <w:rsid w:val="00104104"/>
    <w:rsid w:val="00104156"/>
    <w:rsid w:val="001041C4"/>
    <w:rsid w:val="00104262"/>
    <w:rsid w:val="00104357"/>
    <w:rsid w:val="00104534"/>
    <w:rsid w:val="0010454C"/>
    <w:rsid w:val="0010455B"/>
    <w:rsid w:val="001045E8"/>
    <w:rsid w:val="0010461B"/>
    <w:rsid w:val="0010466E"/>
    <w:rsid w:val="001046B3"/>
    <w:rsid w:val="001046CC"/>
    <w:rsid w:val="001046CD"/>
    <w:rsid w:val="00104704"/>
    <w:rsid w:val="00104740"/>
    <w:rsid w:val="001047AC"/>
    <w:rsid w:val="001047E9"/>
    <w:rsid w:val="001048A3"/>
    <w:rsid w:val="00104967"/>
    <w:rsid w:val="00104A55"/>
    <w:rsid w:val="00104B20"/>
    <w:rsid w:val="00104B2F"/>
    <w:rsid w:val="00104B6B"/>
    <w:rsid w:val="00104B7A"/>
    <w:rsid w:val="00104F0B"/>
    <w:rsid w:val="00104F49"/>
    <w:rsid w:val="00105113"/>
    <w:rsid w:val="00105153"/>
    <w:rsid w:val="001051F1"/>
    <w:rsid w:val="0010542A"/>
    <w:rsid w:val="0010555B"/>
    <w:rsid w:val="001055C5"/>
    <w:rsid w:val="001056DF"/>
    <w:rsid w:val="0010574D"/>
    <w:rsid w:val="0010577C"/>
    <w:rsid w:val="001057AA"/>
    <w:rsid w:val="001057AE"/>
    <w:rsid w:val="00105926"/>
    <w:rsid w:val="00105AA0"/>
    <w:rsid w:val="00105B04"/>
    <w:rsid w:val="00105BC9"/>
    <w:rsid w:val="00105CCE"/>
    <w:rsid w:val="00105CD7"/>
    <w:rsid w:val="00105D77"/>
    <w:rsid w:val="00105D91"/>
    <w:rsid w:val="00105E29"/>
    <w:rsid w:val="00105F4A"/>
    <w:rsid w:val="00105F9C"/>
    <w:rsid w:val="00105FD7"/>
    <w:rsid w:val="00106058"/>
    <w:rsid w:val="001060B1"/>
    <w:rsid w:val="001061CF"/>
    <w:rsid w:val="0010621F"/>
    <w:rsid w:val="0010625E"/>
    <w:rsid w:val="001062E9"/>
    <w:rsid w:val="0010650F"/>
    <w:rsid w:val="001065DC"/>
    <w:rsid w:val="0010667B"/>
    <w:rsid w:val="0010674A"/>
    <w:rsid w:val="00106764"/>
    <w:rsid w:val="00106814"/>
    <w:rsid w:val="0010683C"/>
    <w:rsid w:val="00106A84"/>
    <w:rsid w:val="00106AA5"/>
    <w:rsid w:val="00106AA6"/>
    <w:rsid w:val="00106C31"/>
    <w:rsid w:val="00106C3A"/>
    <w:rsid w:val="00106C52"/>
    <w:rsid w:val="00106CB1"/>
    <w:rsid w:val="00106D3A"/>
    <w:rsid w:val="00106E5C"/>
    <w:rsid w:val="00106ED9"/>
    <w:rsid w:val="00106F7C"/>
    <w:rsid w:val="00106FB8"/>
    <w:rsid w:val="00107019"/>
    <w:rsid w:val="00107047"/>
    <w:rsid w:val="001070F6"/>
    <w:rsid w:val="00107102"/>
    <w:rsid w:val="00107136"/>
    <w:rsid w:val="001071C9"/>
    <w:rsid w:val="001071DA"/>
    <w:rsid w:val="001071E1"/>
    <w:rsid w:val="0010730D"/>
    <w:rsid w:val="00107454"/>
    <w:rsid w:val="00107646"/>
    <w:rsid w:val="001076A6"/>
    <w:rsid w:val="001076CD"/>
    <w:rsid w:val="001076FE"/>
    <w:rsid w:val="00107704"/>
    <w:rsid w:val="00107844"/>
    <w:rsid w:val="001078AE"/>
    <w:rsid w:val="001079F0"/>
    <w:rsid w:val="00107A1D"/>
    <w:rsid w:val="00107A22"/>
    <w:rsid w:val="00107A55"/>
    <w:rsid w:val="00107B38"/>
    <w:rsid w:val="00107BA5"/>
    <w:rsid w:val="00107BA6"/>
    <w:rsid w:val="00107C3D"/>
    <w:rsid w:val="00107D28"/>
    <w:rsid w:val="00107D89"/>
    <w:rsid w:val="00107DAC"/>
    <w:rsid w:val="00107DD5"/>
    <w:rsid w:val="00107E77"/>
    <w:rsid w:val="0011006E"/>
    <w:rsid w:val="0011012D"/>
    <w:rsid w:val="00110140"/>
    <w:rsid w:val="00110216"/>
    <w:rsid w:val="001102A1"/>
    <w:rsid w:val="001103CD"/>
    <w:rsid w:val="00110512"/>
    <w:rsid w:val="00110558"/>
    <w:rsid w:val="0011056D"/>
    <w:rsid w:val="001105FE"/>
    <w:rsid w:val="001106BC"/>
    <w:rsid w:val="001106E7"/>
    <w:rsid w:val="001106F9"/>
    <w:rsid w:val="00110728"/>
    <w:rsid w:val="0011078D"/>
    <w:rsid w:val="001107F7"/>
    <w:rsid w:val="00110835"/>
    <w:rsid w:val="001109E5"/>
    <w:rsid w:val="00110C42"/>
    <w:rsid w:val="00110CBA"/>
    <w:rsid w:val="00110D90"/>
    <w:rsid w:val="00110D98"/>
    <w:rsid w:val="00110E32"/>
    <w:rsid w:val="00110ECD"/>
    <w:rsid w:val="00110FC2"/>
    <w:rsid w:val="00111122"/>
    <w:rsid w:val="00111238"/>
    <w:rsid w:val="001112EA"/>
    <w:rsid w:val="00111352"/>
    <w:rsid w:val="00111364"/>
    <w:rsid w:val="0011137F"/>
    <w:rsid w:val="00111396"/>
    <w:rsid w:val="00111418"/>
    <w:rsid w:val="00111482"/>
    <w:rsid w:val="001115F8"/>
    <w:rsid w:val="00111649"/>
    <w:rsid w:val="00111673"/>
    <w:rsid w:val="001117A6"/>
    <w:rsid w:val="00111935"/>
    <w:rsid w:val="0011194E"/>
    <w:rsid w:val="0011195D"/>
    <w:rsid w:val="00111C2D"/>
    <w:rsid w:val="00111D79"/>
    <w:rsid w:val="00111D80"/>
    <w:rsid w:val="00111DA5"/>
    <w:rsid w:val="00111DC0"/>
    <w:rsid w:val="00111F3A"/>
    <w:rsid w:val="00111F3E"/>
    <w:rsid w:val="00111F46"/>
    <w:rsid w:val="00111FD4"/>
    <w:rsid w:val="0011205E"/>
    <w:rsid w:val="0011207A"/>
    <w:rsid w:val="001120A5"/>
    <w:rsid w:val="001120B4"/>
    <w:rsid w:val="00112100"/>
    <w:rsid w:val="00112128"/>
    <w:rsid w:val="0011240A"/>
    <w:rsid w:val="00112553"/>
    <w:rsid w:val="00112571"/>
    <w:rsid w:val="00112580"/>
    <w:rsid w:val="00112602"/>
    <w:rsid w:val="00112760"/>
    <w:rsid w:val="001127D4"/>
    <w:rsid w:val="001127E9"/>
    <w:rsid w:val="001127FB"/>
    <w:rsid w:val="001129F3"/>
    <w:rsid w:val="00112A39"/>
    <w:rsid w:val="00112AC5"/>
    <w:rsid w:val="00112ADD"/>
    <w:rsid w:val="00112CA7"/>
    <w:rsid w:val="00112DA0"/>
    <w:rsid w:val="00112F8D"/>
    <w:rsid w:val="001130C1"/>
    <w:rsid w:val="0011317C"/>
    <w:rsid w:val="00113294"/>
    <w:rsid w:val="001133A0"/>
    <w:rsid w:val="001134A7"/>
    <w:rsid w:val="00113500"/>
    <w:rsid w:val="00113556"/>
    <w:rsid w:val="001135DB"/>
    <w:rsid w:val="0011364C"/>
    <w:rsid w:val="0011379C"/>
    <w:rsid w:val="001137A0"/>
    <w:rsid w:val="001138E5"/>
    <w:rsid w:val="0011398C"/>
    <w:rsid w:val="001139AC"/>
    <w:rsid w:val="001139BC"/>
    <w:rsid w:val="001139E4"/>
    <w:rsid w:val="00113B59"/>
    <w:rsid w:val="00113BBB"/>
    <w:rsid w:val="00113C23"/>
    <w:rsid w:val="00113CBF"/>
    <w:rsid w:val="00113DB3"/>
    <w:rsid w:val="00113E48"/>
    <w:rsid w:val="00113F68"/>
    <w:rsid w:val="00113FE1"/>
    <w:rsid w:val="00114025"/>
    <w:rsid w:val="001140BB"/>
    <w:rsid w:val="001140C0"/>
    <w:rsid w:val="001140D1"/>
    <w:rsid w:val="00114163"/>
    <w:rsid w:val="00114221"/>
    <w:rsid w:val="00114242"/>
    <w:rsid w:val="001143E4"/>
    <w:rsid w:val="00114547"/>
    <w:rsid w:val="00114566"/>
    <w:rsid w:val="00114626"/>
    <w:rsid w:val="00114733"/>
    <w:rsid w:val="001148A6"/>
    <w:rsid w:val="001149EF"/>
    <w:rsid w:val="00114BC9"/>
    <w:rsid w:val="00114EB5"/>
    <w:rsid w:val="00114EDC"/>
    <w:rsid w:val="00114FF5"/>
    <w:rsid w:val="00115075"/>
    <w:rsid w:val="001150DC"/>
    <w:rsid w:val="0011515B"/>
    <w:rsid w:val="001152AA"/>
    <w:rsid w:val="001152D2"/>
    <w:rsid w:val="00115421"/>
    <w:rsid w:val="00115451"/>
    <w:rsid w:val="001154F0"/>
    <w:rsid w:val="001155FC"/>
    <w:rsid w:val="001156B3"/>
    <w:rsid w:val="001156C8"/>
    <w:rsid w:val="001156E4"/>
    <w:rsid w:val="001156EF"/>
    <w:rsid w:val="0011573F"/>
    <w:rsid w:val="00115767"/>
    <w:rsid w:val="0011577C"/>
    <w:rsid w:val="001157FB"/>
    <w:rsid w:val="00115836"/>
    <w:rsid w:val="0011585F"/>
    <w:rsid w:val="00115875"/>
    <w:rsid w:val="00115885"/>
    <w:rsid w:val="001159E1"/>
    <w:rsid w:val="00115A75"/>
    <w:rsid w:val="00115B2F"/>
    <w:rsid w:val="00115B8B"/>
    <w:rsid w:val="00115C14"/>
    <w:rsid w:val="00115CF5"/>
    <w:rsid w:val="00115D9B"/>
    <w:rsid w:val="00115E30"/>
    <w:rsid w:val="00115E64"/>
    <w:rsid w:val="00115F10"/>
    <w:rsid w:val="00115FFC"/>
    <w:rsid w:val="0011606B"/>
    <w:rsid w:val="001160D2"/>
    <w:rsid w:val="001161A3"/>
    <w:rsid w:val="0011623D"/>
    <w:rsid w:val="00116402"/>
    <w:rsid w:val="001165F8"/>
    <w:rsid w:val="00116773"/>
    <w:rsid w:val="001167A2"/>
    <w:rsid w:val="00116A1C"/>
    <w:rsid w:val="00116A26"/>
    <w:rsid w:val="00116A3B"/>
    <w:rsid w:val="00116B3B"/>
    <w:rsid w:val="00116BE6"/>
    <w:rsid w:val="00116C1E"/>
    <w:rsid w:val="00116CAC"/>
    <w:rsid w:val="00116F87"/>
    <w:rsid w:val="00116FD4"/>
    <w:rsid w:val="001170F0"/>
    <w:rsid w:val="00117218"/>
    <w:rsid w:val="001173D6"/>
    <w:rsid w:val="00117418"/>
    <w:rsid w:val="001175BC"/>
    <w:rsid w:val="00117635"/>
    <w:rsid w:val="00117641"/>
    <w:rsid w:val="0011777B"/>
    <w:rsid w:val="001177C9"/>
    <w:rsid w:val="00117853"/>
    <w:rsid w:val="001178E3"/>
    <w:rsid w:val="00117904"/>
    <w:rsid w:val="00117921"/>
    <w:rsid w:val="00117A95"/>
    <w:rsid w:val="00117AB0"/>
    <w:rsid w:val="00117ACA"/>
    <w:rsid w:val="00117AFE"/>
    <w:rsid w:val="00117B00"/>
    <w:rsid w:val="00117BF9"/>
    <w:rsid w:val="00117CA0"/>
    <w:rsid w:val="00117CB9"/>
    <w:rsid w:val="00117CF7"/>
    <w:rsid w:val="00117D06"/>
    <w:rsid w:val="00117D7C"/>
    <w:rsid w:val="00117E43"/>
    <w:rsid w:val="00117EF5"/>
    <w:rsid w:val="00117FC1"/>
    <w:rsid w:val="0012006E"/>
    <w:rsid w:val="0012014A"/>
    <w:rsid w:val="00120169"/>
    <w:rsid w:val="001201B5"/>
    <w:rsid w:val="001202A2"/>
    <w:rsid w:val="001203C9"/>
    <w:rsid w:val="0012053A"/>
    <w:rsid w:val="001205A6"/>
    <w:rsid w:val="001205B7"/>
    <w:rsid w:val="001205C3"/>
    <w:rsid w:val="001205EA"/>
    <w:rsid w:val="001205FB"/>
    <w:rsid w:val="00120606"/>
    <w:rsid w:val="00120678"/>
    <w:rsid w:val="001206EF"/>
    <w:rsid w:val="00120927"/>
    <w:rsid w:val="00120A32"/>
    <w:rsid w:val="00120AEF"/>
    <w:rsid w:val="00120C3D"/>
    <w:rsid w:val="00120DED"/>
    <w:rsid w:val="00120DF4"/>
    <w:rsid w:val="00121062"/>
    <w:rsid w:val="00121068"/>
    <w:rsid w:val="00121078"/>
    <w:rsid w:val="001210AE"/>
    <w:rsid w:val="0012113D"/>
    <w:rsid w:val="00121189"/>
    <w:rsid w:val="00121337"/>
    <w:rsid w:val="00121343"/>
    <w:rsid w:val="00121387"/>
    <w:rsid w:val="00121434"/>
    <w:rsid w:val="001214E9"/>
    <w:rsid w:val="001215D3"/>
    <w:rsid w:val="001215F7"/>
    <w:rsid w:val="00121833"/>
    <w:rsid w:val="00121850"/>
    <w:rsid w:val="001218FC"/>
    <w:rsid w:val="00121A14"/>
    <w:rsid w:val="00121BE0"/>
    <w:rsid w:val="00121C03"/>
    <w:rsid w:val="00121F75"/>
    <w:rsid w:val="0012209F"/>
    <w:rsid w:val="00122140"/>
    <w:rsid w:val="0012234C"/>
    <w:rsid w:val="001223D8"/>
    <w:rsid w:val="0012243C"/>
    <w:rsid w:val="00122457"/>
    <w:rsid w:val="0012248A"/>
    <w:rsid w:val="00122569"/>
    <w:rsid w:val="001226E6"/>
    <w:rsid w:val="001227CC"/>
    <w:rsid w:val="0012280E"/>
    <w:rsid w:val="001228C8"/>
    <w:rsid w:val="0012294A"/>
    <w:rsid w:val="00122952"/>
    <w:rsid w:val="001229CB"/>
    <w:rsid w:val="00122A64"/>
    <w:rsid w:val="00122AEE"/>
    <w:rsid w:val="00122AFB"/>
    <w:rsid w:val="00122B34"/>
    <w:rsid w:val="00122C55"/>
    <w:rsid w:val="00122CF1"/>
    <w:rsid w:val="00122D7C"/>
    <w:rsid w:val="0012308D"/>
    <w:rsid w:val="00123246"/>
    <w:rsid w:val="001232BA"/>
    <w:rsid w:val="0012334F"/>
    <w:rsid w:val="00123389"/>
    <w:rsid w:val="001234A5"/>
    <w:rsid w:val="001235B5"/>
    <w:rsid w:val="00123609"/>
    <w:rsid w:val="00123630"/>
    <w:rsid w:val="0012365B"/>
    <w:rsid w:val="00123685"/>
    <w:rsid w:val="001236D7"/>
    <w:rsid w:val="00123718"/>
    <w:rsid w:val="00123825"/>
    <w:rsid w:val="0012386D"/>
    <w:rsid w:val="001238ED"/>
    <w:rsid w:val="00123906"/>
    <w:rsid w:val="00123923"/>
    <w:rsid w:val="00123967"/>
    <w:rsid w:val="00123994"/>
    <w:rsid w:val="001239DF"/>
    <w:rsid w:val="001239F5"/>
    <w:rsid w:val="00123B52"/>
    <w:rsid w:val="00123DB0"/>
    <w:rsid w:val="00123EEF"/>
    <w:rsid w:val="00123F19"/>
    <w:rsid w:val="00123F3D"/>
    <w:rsid w:val="00123F63"/>
    <w:rsid w:val="00123F77"/>
    <w:rsid w:val="00124023"/>
    <w:rsid w:val="00124183"/>
    <w:rsid w:val="00124188"/>
    <w:rsid w:val="00124200"/>
    <w:rsid w:val="00124205"/>
    <w:rsid w:val="00124336"/>
    <w:rsid w:val="001245A4"/>
    <w:rsid w:val="001245BC"/>
    <w:rsid w:val="001245FF"/>
    <w:rsid w:val="0012463E"/>
    <w:rsid w:val="00124681"/>
    <w:rsid w:val="00124682"/>
    <w:rsid w:val="00124786"/>
    <w:rsid w:val="001247F4"/>
    <w:rsid w:val="00124880"/>
    <w:rsid w:val="00124891"/>
    <w:rsid w:val="001248FE"/>
    <w:rsid w:val="00124924"/>
    <w:rsid w:val="0012494E"/>
    <w:rsid w:val="00124976"/>
    <w:rsid w:val="00124998"/>
    <w:rsid w:val="00124A71"/>
    <w:rsid w:val="00124AAD"/>
    <w:rsid w:val="00124AEB"/>
    <w:rsid w:val="00124BD4"/>
    <w:rsid w:val="00124C5F"/>
    <w:rsid w:val="00124CA2"/>
    <w:rsid w:val="00124D57"/>
    <w:rsid w:val="00124D8F"/>
    <w:rsid w:val="00124DD3"/>
    <w:rsid w:val="00124E32"/>
    <w:rsid w:val="00124E73"/>
    <w:rsid w:val="00124EA4"/>
    <w:rsid w:val="00125060"/>
    <w:rsid w:val="00125181"/>
    <w:rsid w:val="001251A9"/>
    <w:rsid w:val="00125227"/>
    <w:rsid w:val="00125239"/>
    <w:rsid w:val="0012523B"/>
    <w:rsid w:val="001255C1"/>
    <w:rsid w:val="001256C5"/>
    <w:rsid w:val="00125852"/>
    <w:rsid w:val="001258E5"/>
    <w:rsid w:val="00125914"/>
    <w:rsid w:val="001259E2"/>
    <w:rsid w:val="00125A74"/>
    <w:rsid w:val="00125A76"/>
    <w:rsid w:val="00125A87"/>
    <w:rsid w:val="00125C3F"/>
    <w:rsid w:val="00125D3F"/>
    <w:rsid w:val="00125F9D"/>
    <w:rsid w:val="00125FC6"/>
    <w:rsid w:val="001260DA"/>
    <w:rsid w:val="00126159"/>
    <w:rsid w:val="001261BE"/>
    <w:rsid w:val="001261FD"/>
    <w:rsid w:val="00126265"/>
    <w:rsid w:val="0012642B"/>
    <w:rsid w:val="0012650C"/>
    <w:rsid w:val="001265A3"/>
    <w:rsid w:val="00126605"/>
    <w:rsid w:val="00126623"/>
    <w:rsid w:val="00126846"/>
    <w:rsid w:val="00126857"/>
    <w:rsid w:val="0012687F"/>
    <w:rsid w:val="00126883"/>
    <w:rsid w:val="001268CA"/>
    <w:rsid w:val="001268FB"/>
    <w:rsid w:val="00126AD4"/>
    <w:rsid w:val="00126B83"/>
    <w:rsid w:val="00126BC0"/>
    <w:rsid w:val="00126BE0"/>
    <w:rsid w:val="00126C39"/>
    <w:rsid w:val="00126D33"/>
    <w:rsid w:val="00126EB9"/>
    <w:rsid w:val="00126EEA"/>
    <w:rsid w:val="00126FDC"/>
    <w:rsid w:val="001270A1"/>
    <w:rsid w:val="0012713E"/>
    <w:rsid w:val="0012729C"/>
    <w:rsid w:val="00127387"/>
    <w:rsid w:val="001273CE"/>
    <w:rsid w:val="001274AF"/>
    <w:rsid w:val="001274F1"/>
    <w:rsid w:val="0012750B"/>
    <w:rsid w:val="0012756B"/>
    <w:rsid w:val="001275E7"/>
    <w:rsid w:val="0012760A"/>
    <w:rsid w:val="0012766C"/>
    <w:rsid w:val="0012775F"/>
    <w:rsid w:val="00127878"/>
    <w:rsid w:val="00127953"/>
    <w:rsid w:val="001279BB"/>
    <w:rsid w:val="001279FD"/>
    <w:rsid w:val="00127A6F"/>
    <w:rsid w:val="00127A7F"/>
    <w:rsid w:val="00127C0B"/>
    <w:rsid w:val="00127C10"/>
    <w:rsid w:val="00127C28"/>
    <w:rsid w:val="00127CA9"/>
    <w:rsid w:val="00127DA8"/>
    <w:rsid w:val="00127E0F"/>
    <w:rsid w:val="00127E12"/>
    <w:rsid w:val="00127E53"/>
    <w:rsid w:val="00127E5B"/>
    <w:rsid w:val="00127F38"/>
    <w:rsid w:val="00127F58"/>
    <w:rsid w:val="00127FA0"/>
    <w:rsid w:val="00127FEA"/>
    <w:rsid w:val="001300B6"/>
    <w:rsid w:val="00130113"/>
    <w:rsid w:val="00130121"/>
    <w:rsid w:val="00130198"/>
    <w:rsid w:val="0013028B"/>
    <w:rsid w:val="001302C3"/>
    <w:rsid w:val="001302E8"/>
    <w:rsid w:val="00130433"/>
    <w:rsid w:val="001304C1"/>
    <w:rsid w:val="0013056B"/>
    <w:rsid w:val="00130655"/>
    <w:rsid w:val="00130663"/>
    <w:rsid w:val="00130686"/>
    <w:rsid w:val="0013078A"/>
    <w:rsid w:val="00130801"/>
    <w:rsid w:val="001308B7"/>
    <w:rsid w:val="001308F0"/>
    <w:rsid w:val="00130949"/>
    <w:rsid w:val="0013094D"/>
    <w:rsid w:val="0013097B"/>
    <w:rsid w:val="00130A06"/>
    <w:rsid w:val="00130BFE"/>
    <w:rsid w:val="00130C13"/>
    <w:rsid w:val="00130C72"/>
    <w:rsid w:val="00130CF8"/>
    <w:rsid w:val="00130D8E"/>
    <w:rsid w:val="00130E09"/>
    <w:rsid w:val="00130E1D"/>
    <w:rsid w:val="00130E91"/>
    <w:rsid w:val="00130E95"/>
    <w:rsid w:val="00130EB1"/>
    <w:rsid w:val="00130F16"/>
    <w:rsid w:val="00131001"/>
    <w:rsid w:val="0013108B"/>
    <w:rsid w:val="0013113A"/>
    <w:rsid w:val="00131194"/>
    <w:rsid w:val="0013137A"/>
    <w:rsid w:val="001313B0"/>
    <w:rsid w:val="001314F2"/>
    <w:rsid w:val="001315BE"/>
    <w:rsid w:val="00131659"/>
    <w:rsid w:val="001316AA"/>
    <w:rsid w:val="0013172C"/>
    <w:rsid w:val="00131795"/>
    <w:rsid w:val="0013179F"/>
    <w:rsid w:val="001318A0"/>
    <w:rsid w:val="001318A8"/>
    <w:rsid w:val="0013196C"/>
    <w:rsid w:val="00131986"/>
    <w:rsid w:val="00131BA9"/>
    <w:rsid w:val="00131C06"/>
    <w:rsid w:val="00131CDF"/>
    <w:rsid w:val="00131D58"/>
    <w:rsid w:val="00131FC7"/>
    <w:rsid w:val="001321E7"/>
    <w:rsid w:val="001322C5"/>
    <w:rsid w:val="0013235D"/>
    <w:rsid w:val="00132376"/>
    <w:rsid w:val="001323BD"/>
    <w:rsid w:val="00132416"/>
    <w:rsid w:val="001325CA"/>
    <w:rsid w:val="001325E5"/>
    <w:rsid w:val="001327A7"/>
    <w:rsid w:val="0013287A"/>
    <w:rsid w:val="00132A15"/>
    <w:rsid w:val="00132AF6"/>
    <w:rsid w:val="00132BFD"/>
    <w:rsid w:val="00132CAA"/>
    <w:rsid w:val="00132CBC"/>
    <w:rsid w:val="00132D41"/>
    <w:rsid w:val="00133009"/>
    <w:rsid w:val="0013309B"/>
    <w:rsid w:val="001330A7"/>
    <w:rsid w:val="001330AA"/>
    <w:rsid w:val="00133140"/>
    <w:rsid w:val="0013325B"/>
    <w:rsid w:val="00133268"/>
    <w:rsid w:val="00133285"/>
    <w:rsid w:val="00133417"/>
    <w:rsid w:val="001334DA"/>
    <w:rsid w:val="00133551"/>
    <w:rsid w:val="0013373C"/>
    <w:rsid w:val="00133803"/>
    <w:rsid w:val="00133829"/>
    <w:rsid w:val="00133843"/>
    <w:rsid w:val="00133868"/>
    <w:rsid w:val="001339AD"/>
    <w:rsid w:val="00133AB6"/>
    <w:rsid w:val="00133B50"/>
    <w:rsid w:val="00133CD4"/>
    <w:rsid w:val="00133D41"/>
    <w:rsid w:val="00133D55"/>
    <w:rsid w:val="00133D5E"/>
    <w:rsid w:val="00133E2B"/>
    <w:rsid w:val="00133F3A"/>
    <w:rsid w:val="00133F4E"/>
    <w:rsid w:val="00133FAB"/>
    <w:rsid w:val="0013419D"/>
    <w:rsid w:val="001342BC"/>
    <w:rsid w:val="00134459"/>
    <w:rsid w:val="00134585"/>
    <w:rsid w:val="001345A6"/>
    <w:rsid w:val="00134612"/>
    <w:rsid w:val="00134623"/>
    <w:rsid w:val="001346F9"/>
    <w:rsid w:val="001348A5"/>
    <w:rsid w:val="001348CD"/>
    <w:rsid w:val="00134978"/>
    <w:rsid w:val="00134A78"/>
    <w:rsid w:val="00134B0F"/>
    <w:rsid w:val="00134B44"/>
    <w:rsid w:val="00134BEE"/>
    <w:rsid w:val="00134BF2"/>
    <w:rsid w:val="00134C06"/>
    <w:rsid w:val="00134C98"/>
    <w:rsid w:val="00134CBD"/>
    <w:rsid w:val="00134DBC"/>
    <w:rsid w:val="00134E38"/>
    <w:rsid w:val="00134E73"/>
    <w:rsid w:val="00134F65"/>
    <w:rsid w:val="00134FA7"/>
    <w:rsid w:val="00135019"/>
    <w:rsid w:val="00135163"/>
    <w:rsid w:val="001351C9"/>
    <w:rsid w:val="00135245"/>
    <w:rsid w:val="0013529A"/>
    <w:rsid w:val="001352DE"/>
    <w:rsid w:val="001352EA"/>
    <w:rsid w:val="0013532E"/>
    <w:rsid w:val="001353BF"/>
    <w:rsid w:val="0013544A"/>
    <w:rsid w:val="00135474"/>
    <w:rsid w:val="00135553"/>
    <w:rsid w:val="001355C0"/>
    <w:rsid w:val="00135764"/>
    <w:rsid w:val="0013586D"/>
    <w:rsid w:val="0013586E"/>
    <w:rsid w:val="001358C8"/>
    <w:rsid w:val="001358CB"/>
    <w:rsid w:val="00135915"/>
    <w:rsid w:val="00135999"/>
    <w:rsid w:val="001359E1"/>
    <w:rsid w:val="00135A70"/>
    <w:rsid w:val="00135AB6"/>
    <w:rsid w:val="00135B6C"/>
    <w:rsid w:val="00135BC0"/>
    <w:rsid w:val="00135C77"/>
    <w:rsid w:val="00135D74"/>
    <w:rsid w:val="00135EC3"/>
    <w:rsid w:val="0013608B"/>
    <w:rsid w:val="00136164"/>
    <w:rsid w:val="001361A7"/>
    <w:rsid w:val="001361B4"/>
    <w:rsid w:val="0013622C"/>
    <w:rsid w:val="00136259"/>
    <w:rsid w:val="00136278"/>
    <w:rsid w:val="00136332"/>
    <w:rsid w:val="001364C9"/>
    <w:rsid w:val="001364CB"/>
    <w:rsid w:val="0013656B"/>
    <w:rsid w:val="0013659F"/>
    <w:rsid w:val="001365FD"/>
    <w:rsid w:val="001366A1"/>
    <w:rsid w:val="00136AC5"/>
    <w:rsid w:val="00136CC3"/>
    <w:rsid w:val="00136CFC"/>
    <w:rsid w:val="00136E1C"/>
    <w:rsid w:val="00136EA1"/>
    <w:rsid w:val="00136F74"/>
    <w:rsid w:val="00136FF2"/>
    <w:rsid w:val="00137035"/>
    <w:rsid w:val="00137049"/>
    <w:rsid w:val="001371FB"/>
    <w:rsid w:val="001373BC"/>
    <w:rsid w:val="001373ED"/>
    <w:rsid w:val="00137440"/>
    <w:rsid w:val="00137454"/>
    <w:rsid w:val="0013747D"/>
    <w:rsid w:val="0013751F"/>
    <w:rsid w:val="00137530"/>
    <w:rsid w:val="0013758D"/>
    <w:rsid w:val="00137594"/>
    <w:rsid w:val="001375DF"/>
    <w:rsid w:val="00137644"/>
    <w:rsid w:val="0013764D"/>
    <w:rsid w:val="00137730"/>
    <w:rsid w:val="001378FD"/>
    <w:rsid w:val="00137923"/>
    <w:rsid w:val="00137970"/>
    <w:rsid w:val="00137A40"/>
    <w:rsid w:val="00137B01"/>
    <w:rsid w:val="00137B08"/>
    <w:rsid w:val="00137B1E"/>
    <w:rsid w:val="00137C55"/>
    <w:rsid w:val="00137C58"/>
    <w:rsid w:val="00137C8F"/>
    <w:rsid w:val="00137DD5"/>
    <w:rsid w:val="00137DF1"/>
    <w:rsid w:val="00137F63"/>
    <w:rsid w:val="00137F7B"/>
    <w:rsid w:val="00137F7C"/>
    <w:rsid w:val="0014006B"/>
    <w:rsid w:val="00140102"/>
    <w:rsid w:val="00140123"/>
    <w:rsid w:val="00140157"/>
    <w:rsid w:val="001401AB"/>
    <w:rsid w:val="00140223"/>
    <w:rsid w:val="00140298"/>
    <w:rsid w:val="001402D1"/>
    <w:rsid w:val="001404BB"/>
    <w:rsid w:val="001404C1"/>
    <w:rsid w:val="0014053D"/>
    <w:rsid w:val="00140729"/>
    <w:rsid w:val="0014072C"/>
    <w:rsid w:val="001407DF"/>
    <w:rsid w:val="001407F7"/>
    <w:rsid w:val="001408C2"/>
    <w:rsid w:val="00140915"/>
    <w:rsid w:val="0014092A"/>
    <w:rsid w:val="0014099E"/>
    <w:rsid w:val="001409A5"/>
    <w:rsid w:val="001409CC"/>
    <w:rsid w:val="001409E9"/>
    <w:rsid w:val="00140A4E"/>
    <w:rsid w:val="00140B8D"/>
    <w:rsid w:val="00140BD5"/>
    <w:rsid w:val="00140C16"/>
    <w:rsid w:val="00140C27"/>
    <w:rsid w:val="00140D96"/>
    <w:rsid w:val="00140E0E"/>
    <w:rsid w:val="00140EAC"/>
    <w:rsid w:val="00140F4D"/>
    <w:rsid w:val="00141007"/>
    <w:rsid w:val="00141053"/>
    <w:rsid w:val="001410D1"/>
    <w:rsid w:val="00141232"/>
    <w:rsid w:val="00141236"/>
    <w:rsid w:val="001412B7"/>
    <w:rsid w:val="001412F4"/>
    <w:rsid w:val="001413E3"/>
    <w:rsid w:val="00141532"/>
    <w:rsid w:val="00141568"/>
    <w:rsid w:val="00141705"/>
    <w:rsid w:val="001417E9"/>
    <w:rsid w:val="00141835"/>
    <w:rsid w:val="001418C5"/>
    <w:rsid w:val="0014196B"/>
    <w:rsid w:val="001419D5"/>
    <w:rsid w:val="00141C83"/>
    <w:rsid w:val="00141CD3"/>
    <w:rsid w:val="00141CED"/>
    <w:rsid w:val="00141D0C"/>
    <w:rsid w:val="00141DC9"/>
    <w:rsid w:val="00141FEC"/>
    <w:rsid w:val="00142015"/>
    <w:rsid w:val="001420A8"/>
    <w:rsid w:val="00142182"/>
    <w:rsid w:val="0014238F"/>
    <w:rsid w:val="001423B1"/>
    <w:rsid w:val="001424A2"/>
    <w:rsid w:val="001424AD"/>
    <w:rsid w:val="0014263B"/>
    <w:rsid w:val="001426A2"/>
    <w:rsid w:val="00142743"/>
    <w:rsid w:val="0014279E"/>
    <w:rsid w:val="001427FB"/>
    <w:rsid w:val="001428AF"/>
    <w:rsid w:val="00142B8D"/>
    <w:rsid w:val="00142F08"/>
    <w:rsid w:val="00142F5D"/>
    <w:rsid w:val="00142F70"/>
    <w:rsid w:val="00143136"/>
    <w:rsid w:val="0014313F"/>
    <w:rsid w:val="001431EC"/>
    <w:rsid w:val="001432D6"/>
    <w:rsid w:val="0014331B"/>
    <w:rsid w:val="0014333C"/>
    <w:rsid w:val="00143362"/>
    <w:rsid w:val="00143381"/>
    <w:rsid w:val="001434EC"/>
    <w:rsid w:val="00143542"/>
    <w:rsid w:val="00143578"/>
    <w:rsid w:val="001435F9"/>
    <w:rsid w:val="0014361C"/>
    <w:rsid w:val="00143691"/>
    <w:rsid w:val="001436E1"/>
    <w:rsid w:val="00143754"/>
    <w:rsid w:val="001437B1"/>
    <w:rsid w:val="001437D6"/>
    <w:rsid w:val="00143802"/>
    <w:rsid w:val="00143880"/>
    <w:rsid w:val="00143A09"/>
    <w:rsid w:val="00143A2C"/>
    <w:rsid w:val="00143AA7"/>
    <w:rsid w:val="00143AAE"/>
    <w:rsid w:val="00143ADB"/>
    <w:rsid w:val="00143B28"/>
    <w:rsid w:val="00143C09"/>
    <w:rsid w:val="00143C17"/>
    <w:rsid w:val="00143CEE"/>
    <w:rsid w:val="00143D72"/>
    <w:rsid w:val="00143E93"/>
    <w:rsid w:val="00143EC8"/>
    <w:rsid w:val="00143F68"/>
    <w:rsid w:val="00143FFC"/>
    <w:rsid w:val="001441A6"/>
    <w:rsid w:val="0014425A"/>
    <w:rsid w:val="00144290"/>
    <w:rsid w:val="001443AB"/>
    <w:rsid w:val="001443E5"/>
    <w:rsid w:val="0014446A"/>
    <w:rsid w:val="00144504"/>
    <w:rsid w:val="001445FD"/>
    <w:rsid w:val="00144702"/>
    <w:rsid w:val="0014477C"/>
    <w:rsid w:val="00144AF4"/>
    <w:rsid w:val="00144CBA"/>
    <w:rsid w:val="00144CC9"/>
    <w:rsid w:val="00144D74"/>
    <w:rsid w:val="00144DC5"/>
    <w:rsid w:val="00144DE8"/>
    <w:rsid w:val="00144E76"/>
    <w:rsid w:val="00144F03"/>
    <w:rsid w:val="00144FE6"/>
    <w:rsid w:val="00145284"/>
    <w:rsid w:val="001452D7"/>
    <w:rsid w:val="00145379"/>
    <w:rsid w:val="001454EE"/>
    <w:rsid w:val="0014555A"/>
    <w:rsid w:val="00145682"/>
    <w:rsid w:val="001456B3"/>
    <w:rsid w:val="0014570C"/>
    <w:rsid w:val="00145726"/>
    <w:rsid w:val="001457A4"/>
    <w:rsid w:val="001457B2"/>
    <w:rsid w:val="00145826"/>
    <w:rsid w:val="00145846"/>
    <w:rsid w:val="001458CB"/>
    <w:rsid w:val="00145A02"/>
    <w:rsid w:val="00145ABC"/>
    <w:rsid w:val="00145B67"/>
    <w:rsid w:val="00145B86"/>
    <w:rsid w:val="00145BD8"/>
    <w:rsid w:val="00145D22"/>
    <w:rsid w:val="00145E77"/>
    <w:rsid w:val="00145EA5"/>
    <w:rsid w:val="00145ECB"/>
    <w:rsid w:val="00145FAD"/>
    <w:rsid w:val="001460D4"/>
    <w:rsid w:val="0014610F"/>
    <w:rsid w:val="0014627D"/>
    <w:rsid w:val="0014637F"/>
    <w:rsid w:val="001463CC"/>
    <w:rsid w:val="00146495"/>
    <w:rsid w:val="001464B0"/>
    <w:rsid w:val="001464CA"/>
    <w:rsid w:val="001464FC"/>
    <w:rsid w:val="0014653F"/>
    <w:rsid w:val="001465C2"/>
    <w:rsid w:val="00146635"/>
    <w:rsid w:val="001466DA"/>
    <w:rsid w:val="00146729"/>
    <w:rsid w:val="00146738"/>
    <w:rsid w:val="0014678A"/>
    <w:rsid w:val="001467C7"/>
    <w:rsid w:val="001467F3"/>
    <w:rsid w:val="00146800"/>
    <w:rsid w:val="0014684C"/>
    <w:rsid w:val="001468E3"/>
    <w:rsid w:val="0014694F"/>
    <w:rsid w:val="001469B7"/>
    <w:rsid w:val="00146A14"/>
    <w:rsid w:val="00146B1F"/>
    <w:rsid w:val="00146B71"/>
    <w:rsid w:val="00146B9C"/>
    <w:rsid w:val="00146BF0"/>
    <w:rsid w:val="00146C5F"/>
    <w:rsid w:val="00146CB4"/>
    <w:rsid w:val="00147005"/>
    <w:rsid w:val="001470FF"/>
    <w:rsid w:val="001473C1"/>
    <w:rsid w:val="0014753A"/>
    <w:rsid w:val="00147851"/>
    <w:rsid w:val="001478F5"/>
    <w:rsid w:val="001479BD"/>
    <w:rsid w:val="00147A02"/>
    <w:rsid w:val="00147A8A"/>
    <w:rsid w:val="00147B43"/>
    <w:rsid w:val="00147BE8"/>
    <w:rsid w:val="00147C6E"/>
    <w:rsid w:val="00147D16"/>
    <w:rsid w:val="00147E21"/>
    <w:rsid w:val="00147E3F"/>
    <w:rsid w:val="0015005D"/>
    <w:rsid w:val="0015018C"/>
    <w:rsid w:val="0015021D"/>
    <w:rsid w:val="001502E4"/>
    <w:rsid w:val="0015035B"/>
    <w:rsid w:val="00150458"/>
    <w:rsid w:val="001505A5"/>
    <w:rsid w:val="00150620"/>
    <w:rsid w:val="00150698"/>
    <w:rsid w:val="001506F4"/>
    <w:rsid w:val="00150A46"/>
    <w:rsid w:val="00150AB9"/>
    <w:rsid w:val="00150B04"/>
    <w:rsid w:val="00150B23"/>
    <w:rsid w:val="00150C23"/>
    <w:rsid w:val="00150DEE"/>
    <w:rsid w:val="00150E85"/>
    <w:rsid w:val="00150F00"/>
    <w:rsid w:val="00150F54"/>
    <w:rsid w:val="00150F67"/>
    <w:rsid w:val="00150FAB"/>
    <w:rsid w:val="001510CE"/>
    <w:rsid w:val="001510D7"/>
    <w:rsid w:val="00151114"/>
    <w:rsid w:val="00151197"/>
    <w:rsid w:val="001511FE"/>
    <w:rsid w:val="00151223"/>
    <w:rsid w:val="00151254"/>
    <w:rsid w:val="00151316"/>
    <w:rsid w:val="00151322"/>
    <w:rsid w:val="00151380"/>
    <w:rsid w:val="001513E4"/>
    <w:rsid w:val="00151447"/>
    <w:rsid w:val="001515E4"/>
    <w:rsid w:val="00151613"/>
    <w:rsid w:val="0015166D"/>
    <w:rsid w:val="001516C1"/>
    <w:rsid w:val="001516CE"/>
    <w:rsid w:val="00151A56"/>
    <w:rsid w:val="00151A5D"/>
    <w:rsid w:val="00151B8E"/>
    <w:rsid w:val="00151BA0"/>
    <w:rsid w:val="00151BD8"/>
    <w:rsid w:val="00151BE2"/>
    <w:rsid w:val="00151C7F"/>
    <w:rsid w:val="00151FBD"/>
    <w:rsid w:val="00152089"/>
    <w:rsid w:val="001520AB"/>
    <w:rsid w:val="001520DC"/>
    <w:rsid w:val="0015213E"/>
    <w:rsid w:val="00152280"/>
    <w:rsid w:val="001522B4"/>
    <w:rsid w:val="00152434"/>
    <w:rsid w:val="001524BA"/>
    <w:rsid w:val="0015255E"/>
    <w:rsid w:val="001525DE"/>
    <w:rsid w:val="00152605"/>
    <w:rsid w:val="00152610"/>
    <w:rsid w:val="00152698"/>
    <w:rsid w:val="001527CE"/>
    <w:rsid w:val="001528A6"/>
    <w:rsid w:val="00152DB7"/>
    <w:rsid w:val="00152ECC"/>
    <w:rsid w:val="00152F50"/>
    <w:rsid w:val="00152FD4"/>
    <w:rsid w:val="00153046"/>
    <w:rsid w:val="001532A3"/>
    <w:rsid w:val="0015342C"/>
    <w:rsid w:val="00153602"/>
    <w:rsid w:val="00153734"/>
    <w:rsid w:val="001538CB"/>
    <w:rsid w:val="001538E5"/>
    <w:rsid w:val="001538EB"/>
    <w:rsid w:val="00153903"/>
    <w:rsid w:val="00153A13"/>
    <w:rsid w:val="00153A2A"/>
    <w:rsid w:val="00153A99"/>
    <w:rsid w:val="00153B51"/>
    <w:rsid w:val="00153CD3"/>
    <w:rsid w:val="00153D6F"/>
    <w:rsid w:val="00153DCC"/>
    <w:rsid w:val="00153E48"/>
    <w:rsid w:val="00153EB4"/>
    <w:rsid w:val="00154013"/>
    <w:rsid w:val="0015402B"/>
    <w:rsid w:val="0015412F"/>
    <w:rsid w:val="001541AE"/>
    <w:rsid w:val="001542CA"/>
    <w:rsid w:val="001544F9"/>
    <w:rsid w:val="00154562"/>
    <w:rsid w:val="0015462A"/>
    <w:rsid w:val="0015468E"/>
    <w:rsid w:val="001546F2"/>
    <w:rsid w:val="001547CC"/>
    <w:rsid w:val="001548E2"/>
    <w:rsid w:val="00154996"/>
    <w:rsid w:val="001549B0"/>
    <w:rsid w:val="001549F1"/>
    <w:rsid w:val="00154AD1"/>
    <w:rsid w:val="00154ADA"/>
    <w:rsid w:val="00154B46"/>
    <w:rsid w:val="00154B6A"/>
    <w:rsid w:val="00154C4C"/>
    <w:rsid w:val="00154CDF"/>
    <w:rsid w:val="00154D11"/>
    <w:rsid w:val="00154E15"/>
    <w:rsid w:val="00155044"/>
    <w:rsid w:val="00155070"/>
    <w:rsid w:val="00155144"/>
    <w:rsid w:val="001551D0"/>
    <w:rsid w:val="001551DC"/>
    <w:rsid w:val="001552C8"/>
    <w:rsid w:val="001552D9"/>
    <w:rsid w:val="001553AF"/>
    <w:rsid w:val="001554C3"/>
    <w:rsid w:val="0015552A"/>
    <w:rsid w:val="001555E3"/>
    <w:rsid w:val="001556AE"/>
    <w:rsid w:val="0015573F"/>
    <w:rsid w:val="001557BA"/>
    <w:rsid w:val="001557E3"/>
    <w:rsid w:val="001558A7"/>
    <w:rsid w:val="001558EF"/>
    <w:rsid w:val="001559D7"/>
    <w:rsid w:val="001559EB"/>
    <w:rsid w:val="00155A28"/>
    <w:rsid w:val="00155B25"/>
    <w:rsid w:val="00155CC9"/>
    <w:rsid w:val="00155D14"/>
    <w:rsid w:val="00155DF4"/>
    <w:rsid w:val="00155E08"/>
    <w:rsid w:val="00155E22"/>
    <w:rsid w:val="00155EE7"/>
    <w:rsid w:val="00155F0F"/>
    <w:rsid w:val="00155F4B"/>
    <w:rsid w:val="001560BF"/>
    <w:rsid w:val="00156137"/>
    <w:rsid w:val="00156183"/>
    <w:rsid w:val="00156332"/>
    <w:rsid w:val="001563F1"/>
    <w:rsid w:val="0015647A"/>
    <w:rsid w:val="001564CE"/>
    <w:rsid w:val="00156572"/>
    <w:rsid w:val="0015658E"/>
    <w:rsid w:val="001565BF"/>
    <w:rsid w:val="00156614"/>
    <w:rsid w:val="00156892"/>
    <w:rsid w:val="00156981"/>
    <w:rsid w:val="00156A72"/>
    <w:rsid w:val="00156BF0"/>
    <w:rsid w:val="00156CF2"/>
    <w:rsid w:val="00156D0C"/>
    <w:rsid w:val="00156D67"/>
    <w:rsid w:val="00156E75"/>
    <w:rsid w:val="00156E9E"/>
    <w:rsid w:val="00156EAC"/>
    <w:rsid w:val="00156F2A"/>
    <w:rsid w:val="00156FEF"/>
    <w:rsid w:val="0015706C"/>
    <w:rsid w:val="0015712E"/>
    <w:rsid w:val="00157150"/>
    <w:rsid w:val="0015722F"/>
    <w:rsid w:val="00157240"/>
    <w:rsid w:val="00157244"/>
    <w:rsid w:val="00157253"/>
    <w:rsid w:val="00157603"/>
    <w:rsid w:val="00157755"/>
    <w:rsid w:val="00157797"/>
    <w:rsid w:val="0015790F"/>
    <w:rsid w:val="00157AAB"/>
    <w:rsid w:val="00157AF0"/>
    <w:rsid w:val="00157DDB"/>
    <w:rsid w:val="00157DF8"/>
    <w:rsid w:val="00157EEA"/>
    <w:rsid w:val="00157F13"/>
    <w:rsid w:val="00157F42"/>
    <w:rsid w:val="00157F51"/>
    <w:rsid w:val="00157F95"/>
    <w:rsid w:val="00160014"/>
    <w:rsid w:val="00160038"/>
    <w:rsid w:val="001600A4"/>
    <w:rsid w:val="001600CA"/>
    <w:rsid w:val="0016011A"/>
    <w:rsid w:val="00160145"/>
    <w:rsid w:val="0016015B"/>
    <w:rsid w:val="0016024A"/>
    <w:rsid w:val="001602C4"/>
    <w:rsid w:val="001604BA"/>
    <w:rsid w:val="00160565"/>
    <w:rsid w:val="001606A0"/>
    <w:rsid w:val="001607E4"/>
    <w:rsid w:val="001608A2"/>
    <w:rsid w:val="001608BC"/>
    <w:rsid w:val="00160B13"/>
    <w:rsid w:val="00160C15"/>
    <w:rsid w:val="00160CC1"/>
    <w:rsid w:val="00160D30"/>
    <w:rsid w:val="00160F53"/>
    <w:rsid w:val="00160F69"/>
    <w:rsid w:val="00161061"/>
    <w:rsid w:val="001612C6"/>
    <w:rsid w:val="001612F4"/>
    <w:rsid w:val="0016147C"/>
    <w:rsid w:val="00161493"/>
    <w:rsid w:val="001614AE"/>
    <w:rsid w:val="001614C9"/>
    <w:rsid w:val="001615F9"/>
    <w:rsid w:val="0016160C"/>
    <w:rsid w:val="001616D4"/>
    <w:rsid w:val="001617EE"/>
    <w:rsid w:val="00161927"/>
    <w:rsid w:val="001619FD"/>
    <w:rsid w:val="00161CDF"/>
    <w:rsid w:val="00161D54"/>
    <w:rsid w:val="00161DB4"/>
    <w:rsid w:val="00161DFC"/>
    <w:rsid w:val="00161FD8"/>
    <w:rsid w:val="00161FFA"/>
    <w:rsid w:val="0016200F"/>
    <w:rsid w:val="0016211A"/>
    <w:rsid w:val="001621BD"/>
    <w:rsid w:val="00162283"/>
    <w:rsid w:val="001622DF"/>
    <w:rsid w:val="00162322"/>
    <w:rsid w:val="001623A7"/>
    <w:rsid w:val="00162461"/>
    <w:rsid w:val="00162593"/>
    <w:rsid w:val="00162598"/>
    <w:rsid w:val="001626B0"/>
    <w:rsid w:val="0016270C"/>
    <w:rsid w:val="001627BE"/>
    <w:rsid w:val="00162878"/>
    <w:rsid w:val="0016297C"/>
    <w:rsid w:val="00162AE3"/>
    <w:rsid w:val="00162B60"/>
    <w:rsid w:val="00162C00"/>
    <w:rsid w:val="00162CB1"/>
    <w:rsid w:val="00162D25"/>
    <w:rsid w:val="00162D6B"/>
    <w:rsid w:val="00162D85"/>
    <w:rsid w:val="00162DFE"/>
    <w:rsid w:val="0016310E"/>
    <w:rsid w:val="001631E1"/>
    <w:rsid w:val="00163278"/>
    <w:rsid w:val="00163400"/>
    <w:rsid w:val="0016340B"/>
    <w:rsid w:val="001634B1"/>
    <w:rsid w:val="00163543"/>
    <w:rsid w:val="0016357B"/>
    <w:rsid w:val="00163603"/>
    <w:rsid w:val="00163625"/>
    <w:rsid w:val="00163701"/>
    <w:rsid w:val="0016370A"/>
    <w:rsid w:val="001637EF"/>
    <w:rsid w:val="00163802"/>
    <w:rsid w:val="00163930"/>
    <w:rsid w:val="00163C5A"/>
    <w:rsid w:val="00163CC6"/>
    <w:rsid w:val="00163D2F"/>
    <w:rsid w:val="00163E4A"/>
    <w:rsid w:val="00163F76"/>
    <w:rsid w:val="00164047"/>
    <w:rsid w:val="00164239"/>
    <w:rsid w:val="001642B8"/>
    <w:rsid w:val="001643C2"/>
    <w:rsid w:val="00164476"/>
    <w:rsid w:val="00164500"/>
    <w:rsid w:val="001646CA"/>
    <w:rsid w:val="00164B66"/>
    <w:rsid w:val="00164C44"/>
    <w:rsid w:val="00164CEE"/>
    <w:rsid w:val="00164E9E"/>
    <w:rsid w:val="001650DD"/>
    <w:rsid w:val="00165122"/>
    <w:rsid w:val="00165173"/>
    <w:rsid w:val="001651CE"/>
    <w:rsid w:val="0016536B"/>
    <w:rsid w:val="0016548B"/>
    <w:rsid w:val="001654AE"/>
    <w:rsid w:val="001654BC"/>
    <w:rsid w:val="001654C2"/>
    <w:rsid w:val="001655D0"/>
    <w:rsid w:val="001655F7"/>
    <w:rsid w:val="0016569C"/>
    <w:rsid w:val="0016573C"/>
    <w:rsid w:val="00165772"/>
    <w:rsid w:val="00165959"/>
    <w:rsid w:val="001659FB"/>
    <w:rsid w:val="00165A42"/>
    <w:rsid w:val="00165AFB"/>
    <w:rsid w:val="00165B32"/>
    <w:rsid w:val="00165B4B"/>
    <w:rsid w:val="00165B7A"/>
    <w:rsid w:val="00165B81"/>
    <w:rsid w:val="00165C73"/>
    <w:rsid w:val="00165CD4"/>
    <w:rsid w:val="00165CE3"/>
    <w:rsid w:val="00165DD0"/>
    <w:rsid w:val="00165DEA"/>
    <w:rsid w:val="00165E44"/>
    <w:rsid w:val="00165F59"/>
    <w:rsid w:val="00166100"/>
    <w:rsid w:val="00166170"/>
    <w:rsid w:val="00166292"/>
    <w:rsid w:val="00166402"/>
    <w:rsid w:val="00166416"/>
    <w:rsid w:val="00166534"/>
    <w:rsid w:val="0016659D"/>
    <w:rsid w:val="001665BE"/>
    <w:rsid w:val="00166608"/>
    <w:rsid w:val="001666CB"/>
    <w:rsid w:val="00166995"/>
    <w:rsid w:val="00166A3B"/>
    <w:rsid w:val="00166B7D"/>
    <w:rsid w:val="00166E26"/>
    <w:rsid w:val="00166E28"/>
    <w:rsid w:val="00166E3A"/>
    <w:rsid w:val="00166E68"/>
    <w:rsid w:val="00166FD6"/>
    <w:rsid w:val="0016703F"/>
    <w:rsid w:val="00167071"/>
    <w:rsid w:val="001673A6"/>
    <w:rsid w:val="001673BF"/>
    <w:rsid w:val="00167447"/>
    <w:rsid w:val="001674C3"/>
    <w:rsid w:val="001675FE"/>
    <w:rsid w:val="001676E0"/>
    <w:rsid w:val="001676FD"/>
    <w:rsid w:val="00167708"/>
    <w:rsid w:val="001677CC"/>
    <w:rsid w:val="0016784C"/>
    <w:rsid w:val="001678AF"/>
    <w:rsid w:val="001679B4"/>
    <w:rsid w:val="001679F5"/>
    <w:rsid w:val="00167ABD"/>
    <w:rsid w:val="00167AD2"/>
    <w:rsid w:val="00167B3D"/>
    <w:rsid w:val="00167BAB"/>
    <w:rsid w:val="00167C3C"/>
    <w:rsid w:val="00167CC6"/>
    <w:rsid w:val="00167D5B"/>
    <w:rsid w:val="00167DFE"/>
    <w:rsid w:val="00167E09"/>
    <w:rsid w:val="00167E43"/>
    <w:rsid w:val="00167F08"/>
    <w:rsid w:val="001701D8"/>
    <w:rsid w:val="0017020B"/>
    <w:rsid w:val="00170282"/>
    <w:rsid w:val="001702A9"/>
    <w:rsid w:val="00170336"/>
    <w:rsid w:val="001704BB"/>
    <w:rsid w:val="001705FB"/>
    <w:rsid w:val="001705FE"/>
    <w:rsid w:val="0017060C"/>
    <w:rsid w:val="001706E7"/>
    <w:rsid w:val="00170719"/>
    <w:rsid w:val="001707A3"/>
    <w:rsid w:val="00170E1C"/>
    <w:rsid w:val="00170E43"/>
    <w:rsid w:val="00170EE0"/>
    <w:rsid w:val="00170F3B"/>
    <w:rsid w:val="00170FE3"/>
    <w:rsid w:val="00171007"/>
    <w:rsid w:val="00171034"/>
    <w:rsid w:val="00171071"/>
    <w:rsid w:val="00171097"/>
    <w:rsid w:val="0017116D"/>
    <w:rsid w:val="00171170"/>
    <w:rsid w:val="001711D7"/>
    <w:rsid w:val="001712A7"/>
    <w:rsid w:val="00171302"/>
    <w:rsid w:val="00171398"/>
    <w:rsid w:val="001714FE"/>
    <w:rsid w:val="00171655"/>
    <w:rsid w:val="001717A8"/>
    <w:rsid w:val="001717F7"/>
    <w:rsid w:val="00171815"/>
    <w:rsid w:val="001719F1"/>
    <w:rsid w:val="00171B0E"/>
    <w:rsid w:val="00171B0F"/>
    <w:rsid w:val="00171B67"/>
    <w:rsid w:val="00171C0F"/>
    <w:rsid w:val="00171C66"/>
    <w:rsid w:val="00171D3D"/>
    <w:rsid w:val="00171D5C"/>
    <w:rsid w:val="00171D5D"/>
    <w:rsid w:val="00171D96"/>
    <w:rsid w:val="00171E3C"/>
    <w:rsid w:val="00171F6A"/>
    <w:rsid w:val="00172108"/>
    <w:rsid w:val="00172146"/>
    <w:rsid w:val="00172171"/>
    <w:rsid w:val="00172232"/>
    <w:rsid w:val="001722C9"/>
    <w:rsid w:val="00172303"/>
    <w:rsid w:val="00172355"/>
    <w:rsid w:val="00172368"/>
    <w:rsid w:val="0017239F"/>
    <w:rsid w:val="001723F8"/>
    <w:rsid w:val="0017246E"/>
    <w:rsid w:val="0017248B"/>
    <w:rsid w:val="00172523"/>
    <w:rsid w:val="00172538"/>
    <w:rsid w:val="001725F5"/>
    <w:rsid w:val="0017265A"/>
    <w:rsid w:val="00172689"/>
    <w:rsid w:val="001726A3"/>
    <w:rsid w:val="001726D3"/>
    <w:rsid w:val="00172742"/>
    <w:rsid w:val="00172770"/>
    <w:rsid w:val="00172781"/>
    <w:rsid w:val="001727B5"/>
    <w:rsid w:val="001727E2"/>
    <w:rsid w:val="00172988"/>
    <w:rsid w:val="00172B07"/>
    <w:rsid w:val="00172B94"/>
    <w:rsid w:val="00172D74"/>
    <w:rsid w:val="00172DB8"/>
    <w:rsid w:val="00172E84"/>
    <w:rsid w:val="00172F05"/>
    <w:rsid w:val="00172F14"/>
    <w:rsid w:val="00172FE5"/>
    <w:rsid w:val="001730D4"/>
    <w:rsid w:val="0017317E"/>
    <w:rsid w:val="001731A0"/>
    <w:rsid w:val="0017320E"/>
    <w:rsid w:val="001732CD"/>
    <w:rsid w:val="0017339F"/>
    <w:rsid w:val="00173431"/>
    <w:rsid w:val="00173457"/>
    <w:rsid w:val="001735BE"/>
    <w:rsid w:val="00173649"/>
    <w:rsid w:val="0017367E"/>
    <w:rsid w:val="001736ED"/>
    <w:rsid w:val="001736FD"/>
    <w:rsid w:val="001736FF"/>
    <w:rsid w:val="00173815"/>
    <w:rsid w:val="0017386C"/>
    <w:rsid w:val="00173965"/>
    <w:rsid w:val="00173980"/>
    <w:rsid w:val="00173A15"/>
    <w:rsid w:val="00173A3C"/>
    <w:rsid w:val="00173CC5"/>
    <w:rsid w:val="00173EBC"/>
    <w:rsid w:val="00173EF8"/>
    <w:rsid w:val="0017408F"/>
    <w:rsid w:val="001740C6"/>
    <w:rsid w:val="001741E9"/>
    <w:rsid w:val="001741EC"/>
    <w:rsid w:val="00174270"/>
    <w:rsid w:val="00174277"/>
    <w:rsid w:val="001742E4"/>
    <w:rsid w:val="00174330"/>
    <w:rsid w:val="0017441E"/>
    <w:rsid w:val="00174492"/>
    <w:rsid w:val="00174525"/>
    <w:rsid w:val="001746A8"/>
    <w:rsid w:val="001746E3"/>
    <w:rsid w:val="0017479B"/>
    <w:rsid w:val="001747A6"/>
    <w:rsid w:val="001747CE"/>
    <w:rsid w:val="0017482E"/>
    <w:rsid w:val="001748A4"/>
    <w:rsid w:val="001748CC"/>
    <w:rsid w:val="00174B2B"/>
    <w:rsid w:val="00174BEB"/>
    <w:rsid w:val="00174BF1"/>
    <w:rsid w:val="00174C01"/>
    <w:rsid w:val="00174D65"/>
    <w:rsid w:val="00174E07"/>
    <w:rsid w:val="00174EEF"/>
    <w:rsid w:val="00174F02"/>
    <w:rsid w:val="001750A1"/>
    <w:rsid w:val="001754C5"/>
    <w:rsid w:val="00175676"/>
    <w:rsid w:val="00175690"/>
    <w:rsid w:val="001756E5"/>
    <w:rsid w:val="0017587B"/>
    <w:rsid w:val="00175AB1"/>
    <w:rsid w:val="00175AE2"/>
    <w:rsid w:val="00175B6D"/>
    <w:rsid w:val="00175B80"/>
    <w:rsid w:val="00175CC8"/>
    <w:rsid w:val="00175D52"/>
    <w:rsid w:val="00175D85"/>
    <w:rsid w:val="00175F55"/>
    <w:rsid w:val="001761BD"/>
    <w:rsid w:val="001762F9"/>
    <w:rsid w:val="0017654C"/>
    <w:rsid w:val="00176782"/>
    <w:rsid w:val="001767C2"/>
    <w:rsid w:val="001767F4"/>
    <w:rsid w:val="001768E2"/>
    <w:rsid w:val="001768E8"/>
    <w:rsid w:val="00176965"/>
    <w:rsid w:val="00176AD4"/>
    <w:rsid w:val="00176D7D"/>
    <w:rsid w:val="00176DCF"/>
    <w:rsid w:val="00176F91"/>
    <w:rsid w:val="00176FEE"/>
    <w:rsid w:val="001770A3"/>
    <w:rsid w:val="001771CB"/>
    <w:rsid w:val="00177223"/>
    <w:rsid w:val="0017725F"/>
    <w:rsid w:val="00177297"/>
    <w:rsid w:val="001773D4"/>
    <w:rsid w:val="00177540"/>
    <w:rsid w:val="0017764E"/>
    <w:rsid w:val="00177895"/>
    <w:rsid w:val="001778E2"/>
    <w:rsid w:val="00177945"/>
    <w:rsid w:val="001779BC"/>
    <w:rsid w:val="001779F9"/>
    <w:rsid w:val="00177A9B"/>
    <w:rsid w:val="00177A9F"/>
    <w:rsid w:val="00177B77"/>
    <w:rsid w:val="00177C16"/>
    <w:rsid w:val="00177C87"/>
    <w:rsid w:val="00177E10"/>
    <w:rsid w:val="00177E24"/>
    <w:rsid w:val="00177FAF"/>
    <w:rsid w:val="001800A9"/>
    <w:rsid w:val="0018012F"/>
    <w:rsid w:val="0018020D"/>
    <w:rsid w:val="00180346"/>
    <w:rsid w:val="0018034D"/>
    <w:rsid w:val="001804B3"/>
    <w:rsid w:val="001804B7"/>
    <w:rsid w:val="001804FA"/>
    <w:rsid w:val="0018053F"/>
    <w:rsid w:val="00180689"/>
    <w:rsid w:val="001806AF"/>
    <w:rsid w:val="001807D0"/>
    <w:rsid w:val="0018083E"/>
    <w:rsid w:val="001808B4"/>
    <w:rsid w:val="001809DA"/>
    <w:rsid w:val="00180BC8"/>
    <w:rsid w:val="00180CC5"/>
    <w:rsid w:val="00180CC7"/>
    <w:rsid w:val="00180E1A"/>
    <w:rsid w:val="00180E78"/>
    <w:rsid w:val="0018101A"/>
    <w:rsid w:val="0018112B"/>
    <w:rsid w:val="001811BB"/>
    <w:rsid w:val="001811F2"/>
    <w:rsid w:val="00181264"/>
    <w:rsid w:val="001812A9"/>
    <w:rsid w:val="0018143F"/>
    <w:rsid w:val="0018156F"/>
    <w:rsid w:val="0018158F"/>
    <w:rsid w:val="001815FE"/>
    <w:rsid w:val="00181757"/>
    <w:rsid w:val="001818B9"/>
    <w:rsid w:val="0018199E"/>
    <w:rsid w:val="00181A69"/>
    <w:rsid w:val="00181AB4"/>
    <w:rsid w:val="00181AEF"/>
    <w:rsid w:val="00181B1B"/>
    <w:rsid w:val="00181C3D"/>
    <w:rsid w:val="00181C7A"/>
    <w:rsid w:val="00181D15"/>
    <w:rsid w:val="00181DA5"/>
    <w:rsid w:val="00181DE5"/>
    <w:rsid w:val="00181DF7"/>
    <w:rsid w:val="00181EAC"/>
    <w:rsid w:val="00181EEC"/>
    <w:rsid w:val="00181F40"/>
    <w:rsid w:val="00182049"/>
    <w:rsid w:val="00182066"/>
    <w:rsid w:val="00182070"/>
    <w:rsid w:val="0018209E"/>
    <w:rsid w:val="001820C0"/>
    <w:rsid w:val="001820C7"/>
    <w:rsid w:val="0018213E"/>
    <w:rsid w:val="001821C9"/>
    <w:rsid w:val="00182210"/>
    <w:rsid w:val="00182287"/>
    <w:rsid w:val="0018249F"/>
    <w:rsid w:val="00182597"/>
    <w:rsid w:val="00182606"/>
    <w:rsid w:val="00182664"/>
    <w:rsid w:val="001826D0"/>
    <w:rsid w:val="00182A12"/>
    <w:rsid w:val="00182A69"/>
    <w:rsid w:val="00182B01"/>
    <w:rsid w:val="00182B87"/>
    <w:rsid w:val="00182B89"/>
    <w:rsid w:val="00182C31"/>
    <w:rsid w:val="00182DC5"/>
    <w:rsid w:val="0018303E"/>
    <w:rsid w:val="0018304E"/>
    <w:rsid w:val="00183112"/>
    <w:rsid w:val="0018311F"/>
    <w:rsid w:val="00183157"/>
    <w:rsid w:val="0018333D"/>
    <w:rsid w:val="00183387"/>
    <w:rsid w:val="0018339F"/>
    <w:rsid w:val="0018342C"/>
    <w:rsid w:val="00183590"/>
    <w:rsid w:val="001837E9"/>
    <w:rsid w:val="00183953"/>
    <w:rsid w:val="00183A56"/>
    <w:rsid w:val="00183BE4"/>
    <w:rsid w:val="00183CB5"/>
    <w:rsid w:val="00183CFC"/>
    <w:rsid w:val="00183E2E"/>
    <w:rsid w:val="00183E9A"/>
    <w:rsid w:val="00183F95"/>
    <w:rsid w:val="001840DD"/>
    <w:rsid w:val="00184111"/>
    <w:rsid w:val="0018414A"/>
    <w:rsid w:val="0018418F"/>
    <w:rsid w:val="001841C1"/>
    <w:rsid w:val="00184283"/>
    <w:rsid w:val="0018429E"/>
    <w:rsid w:val="001842B3"/>
    <w:rsid w:val="0018451B"/>
    <w:rsid w:val="00184673"/>
    <w:rsid w:val="00184697"/>
    <w:rsid w:val="001847DE"/>
    <w:rsid w:val="001847E9"/>
    <w:rsid w:val="00184840"/>
    <w:rsid w:val="00184896"/>
    <w:rsid w:val="001848B8"/>
    <w:rsid w:val="0018493E"/>
    <w:rsid w:val="00184996"/>
    <w:rsid w:val="001849B4"/>
    <w:rsid w:val="001849D0"/>
    <w:rsid w:val="00184A27"/>
    <w:rsid w:val="00184A2A"/>
    <w:rsid w:val="00184A46"/>
    <w:rsid w:val="00184C1B"/>
    <w:rsid w:val="00184C40"/>
    <w:rsid w:val="00184CC3"/>
    <w:rsid w:val="00184E2D"/>
    <w:rsid w:val="00184E5C"/>
    <w:rsid w:val="00184EA6"/>
    <w:rsid w:val="00184ED8"/>
    <w:rsid w:val="00184F47"/>
    <w:rsid w:val="00184F53"/>
    <w:rsid w:val="00185006"/>
    <w:rsid w:val="00185146"/>
    <w:rsid w:val="0018530D"/>
    <w:rsid w:val="00185345"/>
    <w:rsid w:val="001853FF"/>
    <w:rsid w:val="00185466"/>
    <w:rsid w:val="0018565F"/>
    <w:rsid w:val="00185952"/>
    <w:rsid w:val="001859C4"/>
    <w:rsid w:val="001859CF"/>
    <w:rsid w:val="00185A5F"/>
    <w:rsid w:val="00185C87"/>
    <w:rsid w:val="00185CB8"/>
    <w:rsid w:val="00185CD0"/>
    <w:rsid w:val="00185DB9"/>
    <w:rsid w:val="00185FCC"/>
    <w:rsid w:val="00185FDE"/>
    <w:rsid w:val="00186039"/>
    <w:rsid w:val="001860B0"/>
    <w:rsid w:val="001861A0"/>
    <w:rsid w:val="001862DA"/>
    <w:rsid w:val="00186327"/>
    <w:rsid w:val="00186604"/>
    <w:rsid w:val="00186650"/>
    <w:rsid w:val="00186654"/>
    <w:rsid w:val="0018670F"/>
    <w:rsid w:val="00186869"/>
    <w:rsid w:val="00186A1C"/>
    <w:rsid w:val="00186B41"/>
    <w:rsid w:val="00186BE9"/>
    <w:rsid w:val="00186C12"/>
    <w:rsid w:val="00186C7C"/>
    <w:rsid w:val="00186EC0"/>
    <w:rsid w:val="00186EF0"/>
    <w:rsid w:val="00186EF8"/>
    <w:rsid w:val="00187033"/>
    <w:rsid w:val="001870B9"/>
    <w:rsid w:val="001870DA"/>
    <w:rsid w:val="00187125"/>
    <w:rsid w:val="0018717B"/>
    <w:rsid w:val="001871FA"/>
    <w:rsid w:val="001872C8"/>
    <w:rsid w:val="001872CF"/>
    <w:rsid w:val="00187316"/>
    <w:rsid w:val="00187369"/>
    <w:rsid w:val="00187388"/>
    <w:rsid w:val="0018749A"/>
    <w:rsid w:val="00187515"/>
    <w:rsid w:val="00187613"/>
    <w:rsid w:val="001879E4"/>
    <w:rsid w:val="00187B42"/>
    <w:rsid w:val="00187B65"/>
    <w:rsid w:val="00187BE8"/>
    <w:rsid w:val="00187C6B"/>
    <w:rsid w:val="00187C86"/>
    <w:rsid w:val="00187CB6"/>
    <w:rsid w:val="00187D5B"/>
    <w:rsid w:val="00187D96"/>
    <w:rsid w:val="00187DA8"/>
    <w:rsid w:val="00187DC7"/>
    <w:rsid w:val="00187F69"/>
    <w:rsid w:val="00187F80"/>
    <w:rsid w:val="0019004F"/>
    <w:rsid w:val="00190187"/>
    <w:rsid w:val="0019021E"/>
    <w:rsid w:val="001902AF"/>
    <w:rsid w:val="001902C7"/>
    <w:rsid w:val="00190493"/>
    <w:rsid w:val="00190531"/>
    <w:rsid w:val="001905F7"/>
    <w:rsid w:val="001906CC"/>
    <w:rsid w:val="00190861"/>
    <w:rsid w:val="00190876"/>
    <w:rsid w:val="00190919"/>
    <w:rsid w:val="001909E4"/>
    <w:rsid w:val="00190A2E"/>
    <w:rsid w:val="00190CAD"/>
    <w:rsid w:val="00190CFB"/>
    <w:rsid w:val="00190DB2"/>
    <w:rsid w:val="00190E57"/>
    <w:rsid w:val="00190F19"/>
    <w:rsid w:val="00190FA3"/>
    <w:rsid w:val="00190FF5"/>
    <w:rsid w:val="00191069"/>
    <w:rsid w:val="001910A3"/>
    <w:rsid w:val="001911BC"/>
    <w:rsid w:val="001911BE"/>
    <w:rsid w:val="001911DB"/>
    <w:rsid w:val="001911E2"/>
    <w:rsid w:val="001912B7"/>
    <w:rsid w:val="00191303"/>
    <w:rsid w:val="00191546"/>
    <w:rsid w:val="00191682"/>
    <w:rsid w:val="00191717"/>
    <w:rsid w:val="00191721"/>
    <w:rsid w:val="00191727"/>
    <w:rsid w:val="0019182E"/>
    <w:rsid w:val="00191852"/>
    <w:rsid w:val="00191AD8"/>
    <w:rsid w:val="00191C3B"/>
    <w:rsid w:val="00191C8E"/>
    <w:rsid w:val="00191CD3"/>
    <w:rsid w:val="00191D1B"/>
    <w:rsid w:val="00191D45"/>
    <w:rsid w:val="00191D5D"/>
    <w:rsid w:val="00191D6F"/>
    <w:rsid w:val="00191D88"/>
    <w:rsid w:val="00191DA9"/>
    <w:rsid w:val="00191EDA"/>
    <w:rsid w:val="00191F86"/>
    <w:rsid w:val="001920C2"/>
    <w:rsid w:val="001920D4"/>
    <w:rsid w:val="001920D6"/>
    <w:rsid w:val="0019213F"/>
    <w:rsid w:val="001923A8"/>
    <w:rsid w:val="001923D7"/>
    <w:rsid w:val="00192470"/>
    <w:rsid w:val="0019247D"/>
    <w:rsid w:val="001924E0"/>
    <w:rsid w:val="00192535"/>
    <w:rsid w:val="00192594"/>
    <w:rsid w:val="001925B8"/>
    <w:rsid w:val="001925F7"/>
    <w:rsid w:val="00192656"/>
    <w:rsid w:val="0019268F"/>
    <w:rsid w:val="00192786"/>
    <w:rsid w:val="001927C4"/>
    <w:rsid w:val="001927DB"/>
    <w:rsid w:val="00192895"/>
    <w:rsid w:val="001928DF"/>
    <w:rsid w:val="001928EF"/>
    <w:rsid w:val="001928FB"/>
    <w:rsid w:val="00192A52"/>
    <w:rsid w:val="00192A6D"/>
    <w:rsid w:val="00192A9B"/>
    <w:rsid w:val="00192BC7"/>
    <w:rsid w:val="00192BD6"/>
    <w:rsid w:val="00192BDB"/>
    <w:rsid w:val="00192C34"/>
    <w:rsid w:val="00192C3C"/>
    <w:rsid w:val="00192C8F"/>
    <w:rsid w:val="00192D9D"/>
    <w:rsid w:val="00192FFF"/>
    <w:rsid w:val="00193024"/>
    <w:rsid w:val="001930CA"/>
    <w:rsid w:val="001930E3"/>
    <w:rsid w:val="001932AD"/>
    <w:rsid w:val="001933E6"/>
    <w:rsid w:val="001933FA"/>
    <w:rsid w:val="0019340E"/>
    <w:rsid w:val="0019362F"/>
    <w:rsid w:val="00193649"/>
    <w:rsid w:val="001937CB"/>
    <w:rsid w:val="001938B4"/>
    <w:rsid w:val="00193925"/>
    <w:rsid w:val="00193AC9"/>
    <w:rsid w:val="00193ADF"/>
    <w:rsid w:val="00193AEC"/>
    <w:rsid w:val="00193AF3"/>
    <w:rsid w:val="00193AF9"/>
    <w:rsid w:val="00193C0E"/>
    <w:rsid w:val="00193CC9"/>
    <w:rsid w:val="00193CF0"/>
    <w:rsid w:val="00193DAF"/>
    <w:rsid w:val="00193F23"/>
    <w:rsid w:val="001940D0"/>
    <w:rsid w:val="00194103"/>
    <w:rsid w:val="00194125"/>
    <w:rsid w:val="0019417B"/>
    <w:rsid w:val="001941A7"/>
    <w:rsid w:val="00194340"/>
    <w:rsid w:val="001943E2"/>
    <w:rsid w:val="0019440A"/>
    <w:rsid w:val="001945F1"/>
    <w:rsid w:val="0019461D"/>
    <w:rsid w:val="0019464F"/>
    <w:rsid w:val="0019469D"/>
    <w:rsid w:val="001946BA"/>
    <w:rsid w:val="00194770"/>
    <w:rsid w:val="0019479C"/>
    <w:rsid w:val="001947AB"/>
    <w:rsid w:val="001947CA"/>
    <w:rsid w:val="001947D1"/>
    <w:rsid w:val="001947EA"/>
    <w:rsid w:val="00194889"/>
    <w:rsid w:val="001948D2"/>
    <w:rsid w:val="0019490F"/>
    <w:rsid w:val="001949D0"/>
    <w:rsid w:val="00194BFB"/>
    <w:rsid w:val="00194C3A"/>
    <w:rsid w:val="00194C52"/>
    <w:rsid w:val="00194CC5"/>
    <w:rsid w:val="00194EC0"/>
    <w:rsid w:val="00194F09"/>
    <w:rsid w:val="00194F1B"/>
    <w:rsid w:val="00194FF8"/>
    <w:rsid w:val="001950AD"/>
    <w:rsid w:val="0019511D"/>
    <w:rsid w:val="001951B4"/>
    <w:rsid w:val="001951E5"/>
    <w:rsid w:val="001951F7"/>
    <w:rsid w:val="00195204"/>
    <w:rsid w:val="00195232"/>
    <w:rsid w:val="0019528C"/>
    <w:rsid w:val="001952FF"/>
    <w:rsid w:val="00195619"/>
    <w:rsid w:val="00195720"/>
    <w:rsid w:val="00195734"/>
    <w:rsid w:val="001958BE"/>
    <w:rsid w:val="0019591B"/>
    <w:rsid w:val="00195943"/>
    <w:rsid w:val="0019599F"/>
    <w:rsid w:val="00195A12"/>
    <w:rsid w:val="00195A38"/>
    <w:rsid w:val="00195A90"/>
    <w:rsid w:val="00195B3F"/>
    <w:rsid w:val="00195CC9"/>
    <w:rsid w:val="00195D59"/>
    <w:rsid w:val="00195DFF"/>
    <w:rsid w:val="00195E8D"/>
    <w:rsid w:val="00195EE9"/>
    <w:rsid w:val="00195F24"/>
    <w:rsid w:val="00195F69"/>
    <w:rsid w:val="0019605D"/>
    <w:rsid w:val="00196256"/>
    <w:rsid w:val="00196655"/>
    <w:rsid w:val="00196656"/>
    <w:rsid w:val="001968D6"/>
    <w:rsid w:val="001968DA"/>
    <w:rsid w:val="00196A37"/>
    <w:rsid w:val="00196BE0"/>
    <w:rsid w:val="00196FBA"/>
    <w:rsid w:val="0019702F"/>
    <w:rsid w:val="0019705A"/>
    <w:rsid w:val="0019720F"/>
    <w:rsid w:val="00197254"/>
    <w:rsid w:val="00197258"/>
    <w:rsid w:val="001972FE"/>
    <w:rsid w:val="00197339"/>
    <w:rsid w:val="0019735E"/>
    <w:rsid w:val="001973BB"/>
    <w:rsid w:val="001974E5"/>
    <w:rsid w:val="0019756E"/>
    <w:rsid w:val="0019761C"/>
    <w:rsid w:val="001977C9"/>
    <w:rsid w:val="00197805"/>
    <w:rsid w:val="0019791E"/>
    <w:rsid w:val="00197A03"/>
    <w:rsid w:val="00197ACE"/>
    <w:rsid w:val="00197B1D"/>
    <w:rsid w:val="00197B33"/>
    <w:rsid w:val="00197B83"/>
    <w:rsid w:val="00197C36"/>
    <w:rsid w:val="00197CC3"/>
    <w:rsid w:val="00197E0E"/>
    <w:rsid w:val="00197F26"/>
    <w:rsid w:val="001A0030"/>
    <w:rsid w:val="001A0085"/>
    <w:rsid w:val="001A0162"/>
    <w:rsid w:val="001A02A9"/>
    <w:rsid w:val="001A02CD"/>
    <w:rsid w:val="001A03D3"/>
    <w:rsid w:val="001A0438"/>
    <w:rsid w:val="001A0569"/>
    <w:rsid w:val="001A065A"/>
    <w:rsid w:val="001A06A2"/>
    <w:rsid w:val="001A07AC"/>
    <w:rsid w:val="001A08BA"/>
    <w:rsid w:val="001A08BF"/>
    <w:rsid w:val="001A097E"/>
    <w:rsid w:val="001A09E1"/>
    <w:rsid w:val="001A0B66"/>
    <w:rsid w:val="001A0C42"/>
    <w:rsid w:val="001A0CA8"/>
    <w:rsid w:val="001A0D1F"/>
    <w:rsid w:val="001A0D22"/>
    <w:rsid w:val="001A0D7A"/>
    <w:rsid w:val="001A0D81"/>
    <w:rsid w:val="001A0D82"/>
    <w:rsid w:val="001A0DD2"/>
    <w:rsid w:val="001A0FD0"/>
    <w:rsid w:val="001A1019"/>
    <w:rsid w:val="001A1147"/>
    <w:rsid w:val="001A122E"/>
    <w:rsid w:val="001A139F"/>
    <w:rsid w:val="001A142A"/>
    <w:rsid w:val="001A15DF"/>
    <w:rsid w:val="001A168C"/>
    <w:rsid w:val="001A176F"/>
    <w:rsid w:val="001A17B5"/>
    <w:rsid w:val="001A1814"/>
    <w:rsid w:val="001A1873"/>
    <w:rsid w:val="001A18A5"/>
    <w:rsid w:val="001A1A99"/>
    <w:rsid w:val="001A1AE1"/>
    <w:rsid w:val="001A1BB3"/>
    <w:rsid w:val="001A1BF9"/>
    <w:rsid w:val="001A1CC3"/>
    <w:rsid w:val="001A1CE2"/>
    <w:rsid w:val="001A1D3C"/>
    <w:rsid w:val="001A1E56"/>
    <w:rsid w:val="001A1EAC"/>
    <w:rsid w:val="001A1ECE"/>
    <w:rsid w:val="001A20DE"/>
    <w:rsid w:val="001A211F"/>
    <w:rsid w:val="001A2314"/>
    <w:rsid w:val="001A2383"/>
    <w:rsid w:val="001A244B"/>
    <w:rsid w:val="001A249D"/>
    <w:rsid w:val="001A249F"/>
    <w:rsid w:val="001A24F7"/>
    <w:rsid w:val="001A2761"/>
    <w:rsid w:val="001A27EF"/>
    <w:rsid w:val="001A2823"/>
    <w:rsid w:val="001A2857"/>
    <w:rsid w:val="001A29FC"/>
    <w:rsid w:val="001A2BF7"/>
    <w:rsid w:val="001A2CE5"/>
    <w:rsid w:val="001A2D48"/>
    <w:rsid w:val="001A2DA9"/>
    <w:rsid w:val="001A2E65"/>
    <w:rsid w:val="001A2F0A"/>
    <w:rsid w:val="001A304C"/>
    <w:rsid w:val="001A30E9"/>
    <w:rsid w:val="001A3118"/>
    <w:rsid w:val="001A31ED"/>
    <w:rsid w:val="001A35C6"/>
    <w:rsid w:val="001A3909"/>
    <w:rsid w:val="001A39EA"/>
    <w:rsid w:val="001A3A9F"/>
    <w:rsid w:val="001A3B56"/>
    <w:rsid w:val="001A3DB8"/>
    <w:rsid w:val="001A3DC8"/>
    <w:rsid w:val="001A3E5F"/>
    <w:rsid w:val="001A3F3C"/>
    <w:rsid w:val="001A3FC0"/>
    <w:rsid w:val="001A40EF"/>
    <w:rsid w:val="001A4201"/>
    <w:rsid w:val="001A422A"/>
    <w:rsid w:val="001A4307"/>
    <w:rsid w:val="001A43A6"/>
    <w:rsid w:val="001A441C"/>
    <w:rsid w:val="001A4520"/>
    <w:rsid w:val="001A4580"/>
    <w:rsid w:val="001A4592"/>
    <w:rsid w:val="001A4689"/>
    <w:rsid w:val="001A4748"/>
    <w:rsid w:val="001A47BE"/>
    <w:rsid w:val="001A4870"/>
    <w:rsid w:val="001A4976"/>
    <w:rsid w:val="001A49C8"/>
    <w:rsid w:val="001A49D7"/>
    <w:rsid w:val="001A4A59"/>
    <w:rsid w:val="001A4B06"/>
    <w:rsid w:val="001A4B86"/>
    <w:rsid w:val="001A4C9B"/>
    <w:rsid w:val="001A4DFF"/>
    <w:rsid w:val="001A4E2E"/>
    <w:rsid w:val="001A4E7E"/>
    <w:rsid w:val="001A5075"/>
    <w:rsid w:val="001A509C"/>
    <w:rsid w:val="001A50EA"/>
    <w:rsid w:val="001A50EC"/>
    <w:rsid w:val="001A5128"/>
    <w:rsid w:val="001A5139"/>
    <w:rsid w:val="001A5140"/>
    <w:rsid w:val="001A51FA"/>
    <w:rsid w:val="001A51FC"/>
    <w:rsid w:val="001A545C"/>
    <w:rsid w:val="001A547B"/>
    <w:rsid w:val="001A54E1"/>
    <w:rsid w:val="001A54FB"/>
    <w:rsid w:val="001A551F"/>
    <w:rsid w:val="001A555A"/>
    <w:rsid w:val="001A559E"/>
    <w:rsid w:val="001A5869"/>
    <w:rsid w:val="001A590F"/>
    <w:rsid w:val="001A5A37"/>
    <w:rsid w:val="001A5A8A"/>
    <w:rsid w:val="001A5AB1"/>
    <w:rsid w:val="001A5B1A"/>
    <w:rsid w:val="001A5B50"/>
    <w:rsid w:val="001A5BB8"/>
    <w:rsid w:val="001A5CCF"/>
    <w:rsid w:val="001A5DDE"/>
    <w:rsid w:val="001A5EBD"/>
    <w:rsid w:val="001A5F9F"/>
    <w:rsid w:val="001A6003"/>
    <w:rsid w:val="001A60AA"/>
    <w:rsid w:val="001A60CA"/>
    <w:rsid w:val="001A6251"/>
    <w:rsid w:val="001A627B"/>
    <w:rsid w:val="001A62AB"/>
    <w:rsid w:val="001A62B2"/>
    <w:rsid w:val="001A62B9"/>
    <w:rsid w:val="001A64AF"/>
    <w:rsid w:val="001A65EA"/>
    <w:rsid w:val="001A663E"/>
    <w:rsid w:val="001A67AA"/>
    <w:rsid w:val="001A67B9"/>
    <w:rsid w:val="001A6819"/>
    <w:rsid w:val="001A6A5D"/>
    <w:rsid w:val="001A6A6C"/>
    <w:rsid w:val="001A6BCB"/>
    <w:rsid w:val="001A6BEC"/>
    <w:rsid w:val="001A6C78"/>
    <w:rsid w:val="001A6C95"/>
    <w:rsid w:val="001A6D5A"/>
    <w:rsid w:val="001A6D7B"/>
    <w:rsid w:val="001A6DAC"/>
    <w:rsid w:val="001A6E7D"/>
    <w:rsid w:val="001A6EE6"/>
    <w:rsid w:val="001A6F0B"/>
    <w:rsid w:val="001A6FB2"/>
    <w:rsid w:val="001A707D"/>
    <w:rsid w:val="001A71E6"/>
    <w:rsid w:val="001A72C6"/>
    <w:rsid w:val="001A72EF"/>
    <w:rsid w:val="001A7339"/>
    <w:rsid w:val="001A7444"/>
    <w:rsid w:val="001A749C"/>
    <w:rsid w:val="001A7536"/>
    <w:rsid w:val="001A756D"/>
    <w:rsid w:val="001A7700"/>
    <w:rsid w:val="001A770B"/>
    <w:rsid w:val="001A782E"/>
    <w:rsid w:val="001A7830"/>
    <w:rsid w:val="001A78AC"/>
    <w:rsid w:val="001A78E1"/>
    <w:rsid w:val="001A7B00"/>
    <w:rsid w:val="001A7B49"/>
    <w:rsid w:val="001A7B5C"/>
    <w:rsid w:val="001A7BB5"/>
    <w:rsid w:val="001A7ECA"/>
    <w:rsid w:val="001A7EDC"/>
    <w:rsid w:val="001A7F27"/>
    <w:rsid w:val="001A7FA4"/>
    <w:rsid w:val="001B003C"/>
    <w:rsid w:val="001B0110"/>
    <w:rsid w:val="001B0298"/>
    <w:rsid w:val="001B02C0"/>
    <w:rsid w:val="001B052D"/>
    <w:rsid w:val="001B0614"/>
    <w:rsid w:val="001B07B4"/>
    <w:rsid w:val="001B07FF"/>
    <w:rsid w:val="001B0843"/>
    <w:rsid w:val="001B08E3"/>
    <w:rsid w:val="001B0998"/>
    <w:rsid w:val="001B09F9"/>
    <w:rsid w:val="001B0A93"/>
    <w:rsid w:val="001B0B04"/>
    <w:rsid w:val="001B0B31"/>
    <w:rsid w:val="001B0B96"/>
    <w:rsid w:val="001B0C7A"/>
    <w:rsid w:val="001B0E3B"/>
    <w:rsid w:val="001B0E4D"/>
    <w:rsid w:val="001B0F28"/>
    <w:rsid w:val="001B1035"/>
    <w:rsid w:val="001B115A"/>
    <w:rsid w:val="001B115D"/>
    <w:rsid w:val="001B11E9"/>
    <w:rsid w:val="001B1288"/>
    <w:rsid w:val="001B1493"/>
    <w:rsid w:val="001B1503"/>
    <w:rsid w:val="001B159C"/>
    <w:rsid w:val="001B16A7"/>
    <w:rsid w:val="001B16AF"/>
    <w:rsid w:val="001B16EC"/>
    <w:rsid w:val="001B17E6"/>
    <w:rsid w:val="001B1904"/>
    <w:rsid w:val="001B1951"/>
    <w:rsid w:val="001B1A4B"/>
    <w:rsid w:val="001B1B06"/>
    <w:rsid w:val="001B1B09"/>
    <w:rsid w:val="001B1BA6"/>
    <w:rsid w:val="001B1BBB"/>
    <w:rsid w:val="001B1C52"/>
    <w:rsid w:val="001B1D17"/>
    <w:rsid w:val="001B1EFB"/>
    <w:rsid w:val="001B1FC9"/>
    <w:rsid w:val="001B2408"/>
    <w:rsid w:val="001B2450"/>
    <w:rsid w:val="001B2468"/>
    <w:rsid w:val="001B2585"/>
    <w:rsid w:val="001B2638"/>
    <w:rsid w:val="001B27CD"/>
    <w:rsid w:val="001B2806"/>
    <w:rsid w:val="001B28F3"/>
    <w:rsid w:val="001B2D53"/>
    <w:rsid w:val="001B2ECF"/>
    <w:rsid w:val="001B2EDF"/>
    <w:rsid w:val="001B2EE5"/>
    <w:rsid w:val="001B2F03"/>
    <w:rsid w:val="001B2F41"/>
    <w:rsid w:val="001B2F4E"/>
    <w:rsid w:val="001B3163"/>
    <w:rsid w:val="001B31EA"/>
    <w:rsid w:val="001B3238"/>
    <w:rsid w:val="001B342F"/>
    <w:rsid w:val="001B350A"/>
    <w:rsid w:val="001B351E"/>
    <w:rsid w:val="001B35D8"/>
    <w:rsid w:val="001B36C0"/>
    <w:rsid w:val="001B37B1"/>
    <w:rsid w:val="001B383D"/>
    <w:rsid w:val="001B38AE"/>
    <w:rsid w:val="001B391E"/>
    <w:rsid w:val="001B399A"/>
    <w:rsid w:val="001B3A53"/>
    <w:rsid w:val="001B3A86"/>
    <w:rsid w:val="001B3B86"/>
    <w:rsid w:val="001B3BBA"/>
    <w:rsid w:val="001B3D1D"/>
    <w:rsid w:val="001B3D98"/>
    <w:rsid w:val="001B3E2A"/>
    <w:rsid w:val="001B3E74"/>
    <w:rsid w:val="001B3F9F"/>
    <w:rsid w:val="001B3FB1"/>
    <w:rsid w:val="001B4287"/>
    <w:rsid w:val="001B4381"/>
    <w:rsid w:val="001B4486"/>
    <w:rsid w:val="001B45A0"/>
    <w:rsid w:val="001B4664"/>
    <w:rsid w:val="001B4690"/>
    <w:rsid w:val="001B4931"/>
    <w:rsid w:val="001B4932"/>
    <w:rsid w:val="001B4ACF"/>
    <w:rsid w:val="001B4BD3"/>
    <w:rsid w:val="001B4C07"/>
    <w:rsid w:val="001B4C14"/>
    <w:rsid w:val="001B4C4F"/>
    <w:rsid w:val="001B4DEA"/>
    <w:rsid w:val="001B4E92"/>
    <w:rsid w:val="001B4F00"/>
    <w:rsid w:val="001B4FE5"/>
    <w:rsid w:val="001B532C"/>
    <w:rsid w:val="001B548A"/>
    <w:rsid w:val="001B5491"/>
    <w:rsid w:val="001B55A4"/>
    <w:rsid w:val="001B55E8"/>
    <w:rsid w:val="001B5749"/>
    <w:rsid w:val="001B575E"/>
    <w:rsid w:val="001B584E"/>
    <w:rsid w:val="001B5AD3"/>
    <w:rsid w:val="001B5B14"/>
    <w:rsid w:val="001B5B66"/>
    <w:rsid w:val="001B5C89"/>
    <w:rsid w:val="001B5DB5"/>
    <w:rsid w:val="001B5E1A"/>
    <w:rsid w:val="001B5E49"/>
    <w:rsid w:val="001B60A4"/>
    <w:rsid w:val="001B60A6"/>
    <w:rsid w:val="001B62E1"/>
    <w:rsid w:val="001B6309"/>
    <w:rsid w:val="001B635F"/>
    <w:rsid w:val="001B6450"/>
    <w:rsid w:val="001B64E2"/>
    <w:rsid w:val="001B66CC"/>
    <w:rsid w:val="001B6847"/>
    <w:rsid w:val="001B6943"/>
    <w:rsid w:val="001B6B6C"/>
    <w:rsid w:val="001B6B73"/>
    <w:rsid w:val="001B6BD1"/>
    <w:rsid w:val="001B6C37"/>
    <w:rsid w:val="001B6CAB"/>
    <w:rsid w:val="001B6CB3"/>
    <w:rsid w:val="001B6D43"/>
    <w:rsid w:val="001B6DD9"/>
    <w:rsid w:val="001B6E0A"/>
    <w:rsid w:val="001B6E9A"/>
    <w:rsid w:val="001B6F1C"/>
    <w:rsid w:val="001B6F42"/>
    <w:rsid w:val="001B6FD8"/>
    <w:rsid w:val="001B70E9"/>
    <w:rsid w:val="001B7377"/>
    <w:rsid w:val="001B73C3"/>
    <w:rsid w:val="001B7444"/>
    <w:rsid w:val="001B758C"/>
    <w:rsid w:val="001B7616"/>
    <w:rsid w:val="001B765C"/>
    <w:rsid w:val="001B7732"/>
    <w:rsid w:val="001B776C"/>
    <w:rsid w:val="001B7832"/>
    <w:rsid w:val="001B7885"/>
    <w:rsid w:val="001B791A"/>
    <w:rsid w:val="001B7A50"/>
    <w:rsid w:val="001B7B65"/>
    <w:rsid w:val="001B7C09"/>
    <w:rsid w:val="001B7CF7"/>
    <w:rsid w:val="001B7D56"/>
    <w:rsid w:val="001B7D65"/>
    <w:rsid w:val="001B7DE2"/>
    <w:rsid w:val="001B7E83"/>
    <w:rsid w:val="001B7F8C"/>
    <w:rsid w:val="001C0012"/>
    <w:rsid w:val="001C016A"/>
    <w:rsid w:val="001C0179"/>
    <w:rsid w:val="001C03DF"/>
    <w:rsid w:val="001C0452"/>
    <w:rsid w:val="001C04A2"/>
    <w:rsid w:val="001C05FD"/>
    <w:rsid w:val="001C062F"/>
    <w:rsid w:val="001C0782"/>
    <w:rsid w:val="001C09CB"/>
    <w:rsid w:val="001C09FA"/>
    <w:rsid w:val="001C0B39"/>
    <w:rsid w:val="001C0BC8"/>
    <w:rsid w:val="001C0BD5"/>
    <w:rsid w:val="001C0BF6"/>
    <w:rsid w:val="001C0C0B"/>
    <w:rsid w:val="001C0C66"/>
    <w:rsid w:val="001C0DC8"/>
    <w:rsid w:val="001C102A"/>
    <w:rsid w:val="001C1050"/>
    <w:rsid w:val="001C1069"/>
    <w:rsid w:val="001C106F"/>
    <w:rsid w:val="001C109E"/>
    <w:rsid w:val="001C10AA"/>
    <w:rsid w:val="001C1131"/>
    <w:rsid w:val="001C115C"/>
    <w:rsid w:val="001C1198"/>
    <w:rsid w:val="001C121F"/>
    <w:rsid w:val="001C128D"/>
    <w:rsid w:val="001C12A9"/>
    <w:rsid w:val="001C1336"/>
    <w:rsid w:val="001C1375"/>
    <w:rsid w:val="001C1388"/>
    <w:rsid w:val="001C15FD"/>
    <w:rsid w:val="001C1698"/>
    <w:rsid w:val="001C173A"/>
    <w:rsid w:val="001C1838"/>
    <w:rsid w:val="001C188A"/>
    <w:rsid w:val="001C1A6E"/>
    <w:rsid w:val="001C1A85"/>
    <w:rsid w:val="001C1AE1"/>
    <w:rsid w:val="001C1B46"/>
    <w:rsid w:val="001C1B8A"/>
    <w:rsid w:val="001C1C72"/>
    <w:rsid w:val="001C1C78"/>
    <w:rsid w:val="001C1D47"/>
    <w:rsid w:val="001C1DEC"/>
    <w:rsid w:val="001C1E46"/>
    <w:rsid w:val="001C1E8C"/>
    <w:rsid w:val="001C206D"/>
    <w:rsid w:val="001C20B6"/>
    <w:rsid w:val="001C21D4"/>
    <w:rsid w:val="001C223F"/>
    <w:rsid w:val="001C2324"/>
    <w:rsid w:val="001C234B"/>
    <w:rsid w:val="001C2486"/>
    <w:rsid w:val="001C24C5"/>
    <w:rsid w:val="001C24FF"/>
    <w:rsid w:val="001C25FB"/>
    <w:rsid w:val="001C2632"/>
    <w:rsid w:val="001C26B2"/>
    <w:rsid w:val="001C2783"/>
    <w:rsid w:val="001C27DE"/>
    <w:rsid w:val="001C27EF"/>
    <w:rsid w:val="001C289E"/>
    <w:rsid w:val="001C2923"/>
    <w:rsid w:val="001C2962"/>
    <w:rsid w:val="001C2991"/>
    <w:rsid w:val="001C29F3"/>
    <w:rsid w:val="001C2A49"/>
    <w:rsid w:val="001C2BF1"/>
    <w:rsid w:val="001C2C22"/>
    <w:rsid w:val="001C2C3C"/>
    <w:rsid w:val="001C2CFD"/>
    <w:rsid w:val="001C2D0B"/>
    <w:rsid w:val="001C2DC9"/>
    <w:rsid w:val="001C2E4B"/>
    <w:rsid w:val="001C2F3B"/>
    <w:rsid w:val="001C2F9D"/>
    <w:rsid w:val="001C3036"/>
    <w:rsid w:val="001C3087"/>
    <w:rsid w:val="001C3121"/>
    <w:rsid w:val="001C3164"/>
    <w:rsid w:val="001C327D"/>
    <w:rsid w:val="001C32DD"/>
    <w:rsid w:val="001C331A"/>
    <w:rsid w:val="001C3372"/>
    <w:rsid w:val="001C353D"/>
    <w:rsid w:val="001C3629"/>
    <w:rsid w:val="001C3748"/>
    <w:rsid w:val="001C393B"/>
    <w:rsid w:val="001C3976"/>
    <w:rsid w:val="001C3AAA"/>
    <w:rsid w:val="001C3B68"/>
    <w:rsid w:val="001C3BFA"/>
    <w:rsid w:val="001C3C93"/>
    <w:rsid w:val="001C3CE5"/>
    <w:rsid w:val="001C3D4D"/>
    <w:rsid w:val="001C3E17"/>
    <w:rsid w:val="001C4030"/>
    <w:rsid w:val="001C4079"/>
    <w:rsid w:val="001C410B"/>
    <w:rsid w:val="001C412C"/>
    <w:rsid w:val="001C413C"/>
    <w:rsid w:val="001C4151"/>
    <w:rsid w:val="001C41AD"/>
    <w:rsid w:val="001C42C4"/>
    <w:rsid w:val="001C4351"/>
    <w:rsid w:val="001C4410"/>
    <w:rsid w:val="001C4503"/>
    <w:rsid w:val="001C473C"/>
    <w:rsid w:val="001C47A1"/>
    <w:rsid w:val="001C4808"/>
    <w:rsid w:val="001C487B"/>
    <w:rsid w:val="001C4AE5"/>
    <w:rsid w:val="001C4CB5"/>
    <w:rsid w:val="001C4DF9"/>
    <w:rsid w:val="001C4F42"/>
    <w:rsid w:val="001C4F57"/>
    <w:rsid w:val="001C5072"/>
    <w:rsid w:val="001C5075"/>
    <w:rsid w:val="001C5107"/>
    <w:rsid w:val="001C51AC"/>
    <w:rsid w:val="001C522B"/>
    <w:rsid w:val="001C530A"/>
    <w:rsid w:val="001C531E"/>
    <w:rsid w:val="001C537E"/>
    <w:rsid w:val="001C53C0"/>
    <w:rsid w:val="001C5475"/>
    <w:rsid w:val="001C563B"/>
    <w:rsid w:val="001C56BD"/>
    <w:rsid w:val="001C57A3"/>
    <w:rsid w:val="001C583C"/>
    <w:rsid w:val="001C590F"/>
    <w:rsid w:val="001C5A4F"/>
    <w:rsid w:val="001C5AB3"/>
    <w:rsid w:val="001C5B75"/>
    <w:rsid w:val="001C5B9D"/>
    <w:rsid w:val="001C5C5F"/>
    <w:rsid w:val="001C5C88"/>
    <w:rsid w:val="001C5D31"/>
    <w:rsid w:val="001C5D6F"/>
    <w:rsid w:val="001C5D81"/>
    <w:rsid w:val="001C5E21"/>
    <w:rsid w:val="001C5EA6"/>
    <w:rsid w:val="001C5EE0"/>
    <w:rsid w:val="001C5FBE"/>
    <w:rsid w:val="001C602D"/>
    <w:rsid w:val="001C6201"/>
    <w:rsid w:val="001C62D0"/>
    <w:rsid w:val="001C6329"/>
    <w:rsid w:val="001C6351"/>
    <w:rsid w:val="001C6355"/>
    <w:rsid w:val="001C6379"/>
    <w:rsid w:val="001C6428"/>
    <w:rsid w:val="001C6492"/>
    <w:rsid w:val="001C6596"/>
    <w:rsid w:val="001C65CA"/>
    <w:rsid w:val="001C6629"/>
    <w:rsid w:val="001C668D"/>
    <w:rsid w:val="001C670F"/>
    <w:rsid w:val="001C69CE"/>
    <w:rsid w:val="001C6A6A"/>
    <w:rsid w:val="001C6A6C"/>
    <w:rsid w:val="001C6B2B"/>
    <w:rsid w:val="001C6B3C"/>
    <w:rsid w:val="001C6C43"/>
    <w:rsid w:val="001C6CA2"/>
    <w:rsid w:val="001C6D09"/>
    <w:rsid w:val="001C6D12"/>
    <w:rsid w:val="001C6D92"/>
    <w:rsid w:val="001C6F8E"/>
    <w:rsid w:val="001C70DF"/>
    <w:rsid w:val="001C7128"/>
    <w:rsid w:val="001C7158"/>
    <w:rsid w:val="001C722B"/>
    <w:rsid w:val="001C729A"/>
    <w:rsid w:val="001C7328"/>
    <w:rsid w:val="001C7358"/>
    <w:rsid w:val="001C73AE"/>
    <w:rsid w:val="001C74C3"/>
    <w:rsid w:val="001C7536"/>
    <w:rsid w:val="001C7545"/>
    <w:rsid w:val="001C7587"/>
    <w:rsid w:val="001C75A2"/>
    <w:rsid w:val="001C75A3"/>
    <w:rsid w:val="001C769D"/>
    <w:rsid w:val="001C7767"/>
    <w:rsid w:val="001C77D8"/>
    <w:rsid w:val="001C7821"/>
    <w:rsid w:val="001C782B"/>
    <w:rsid w:val="001C79CA"/>
    <w:rsid w:val="001C7AEC"/>
    <w:rsid w:val="001C7CD1"/>
    <w:rsid w:val="001C7CE8"/>
    <w:rsid w:val="001C7D1F"/>
    <w:rsid w:val="001C7DFA"/>
    <w:rsid w:val="001D0028"/>
    <w:rsid w:val="001D003D"/>
    <w:rsid w:val="001D0061"/>
    <w:rsid w:val="001D00B9"/>
    <w:rsid w:val="001D0118"/>
    <w:rsid w:val="001D0177"/>
    <w:rsid w:val="001D0266"/>
    <w:rsid w:val="001D03AC"/>
    <w:rsid w:val="001D04E7"/>
    <w:rsid w:val="001D05A3"/>
    <w:rsid w:val="001D078D"/>
    <w:rsid w:val="001D0A1C"/>
    <w:rsid w:val="001D0B09"/>
    <w:rsid w:val="001D0B31"/>
    <w:rsid w:val="001D0B6A"/>
    <w:rsid w:val="001D0BC0"/>
    <w:rsid w:val="001D0C3D"/>
    <w:rsid w:val="001D0C9B"/>
    <w:rsid w:val="001D0D1E"/>
    <w:rsid w:val="001D0D29"/>
    <w:rsid w:val="001D0D74"/>
    <w:rsid w:val="001D0D7D"/>
    <w:rsid w:val="001D0E14"/>
    <w:rsid w:val="001D0E36"/>
    <w:rsid w:val="001D0EE2"/>
    <w:rsid w:val="001D0F5A"/>
    <w:rsid w:val="001D0FB3"/>
    <w:rsid w:val="001D0FB7"/>
    <w:rsid w:val="001D10A0"/>
    <w:rsid w:val="001D10C1"/>
    <w:rsid w:val="001D1193"/>
    <w:rsid w:val="001D12A6"/>
    <w:rsid w:val="001D14AA"/>
    <w:rsid w:val="001D1787"/>
    <w:rsid w:val="001D17F4"/>
    <w:rsid w:val="001D186A"/>
    <w:rsid w:val="001D1973"/>
    <w:rsid w:val="001D1AAC"/>
    <w:rsid w:val="001D1C19"/>
    <w:rsid w:val="001D1D3A"/>
    <w:rsid w:val="001D1DA0"/>
    <w:rsid w:val="001D1DD9"/>
    <w:rsid w:val="001D1E4F"/>
    <w:rsid w:val="001D1F88"/>
    <w:rsid w:val="001D2203"/>
    <w:rsid w:val="001D222E"/>
    <w:rsid w:val="001D228A"/>
    <w:rsid w:val="001D230A"/>
    <w:rsid w:val="001D269F"/>
    <w:rsid w:val="001D26B5"/>
    <w:rsid w:val="001D2741"/>
    <w:rsid w:val="001D278E"/>
    <w:rsid w:val="001D28A3"/>
    <w:rsid w:val="001D2955"/>
    <w:rsid w:val="001D2C95"/>
    <w:rsid w:val="001D2CAE"/>
    <w:rsid w:val="001D2CC5"/>
    <w:rsid w:val="001D2CEC"/>
    <w:rsid w:val="001D2CFA"/>
    <w:rsid w:val="001D2DA1"/>
    <w:rsid w:val="001D2EF3"/>
    <w:rsid w:val="001D2FEC"/>
    <w:rsid w:val="001D3087"/>
    <w:rsid w:val="001D30EC"/>
    <w:rsid w:val="001D3150"/>
    <w:rsid w:val="001D329E"/>
    <w:rsid w:val="001D33A2"/>
    <w:rsid w:val="001D34F9"/>
    <w:rsid w:val="001D35E4"/>
    <w:rsid w:val="001D36D5"/>
    <w:rsid w:val="001D3780"/>
    <w:rsid w:val="001D37EA"/>
    <w:rsid w:val="001D38E8"/>
    <w:rsid w:val="001D38FF"/>
    <w:rsid w:val="001D391F"/>
    <w:rsid w:val="001D3A4C"/>
    <w:rsid w:val="001D3A57"/>
    <w:rsid w:val="001D3ACB"/>
    <w:rsid w:val="001D3AD7"/>
    <w:rsid w:val="001D3AEF"/>
    <w:rsid w:val="001D3AFA"/>
    <w:rsid w:val="001D3D82"/>
    <w:rsid w:val="001D3F59"/>
    <w:rsid w:val="001D4141"/>
    <w:rsid w:val="001D41C0"/>
    <w:rsid w:val="001D4412"/>
    <w:rsid w:val="001D4413"/>
    <w:rsid w:val="001D451A"/>
    <w:rsid w:val="001D457E"/>
    <w:rsid w:val="001D45E4"/>
    <w:rsid w:val="001D4600"/>
    <w:rsid w:val="001D4622"/>
    <w:rsid w:val="001D479D"/>
    <w:rsid w:val="001D47E4"/>
    <w:rsid w:val="001D4C41"/>
    <w:rsid w:val="001D4C9A"/>
    <w:rsid w:val="001D4D45"/>
    <w:rsid w:val="001D501D"/>
    <w:rsid w:val="001D508C"/>
    <w:rsid w:val="001D50CB"/>
    <w:rsid w:val="001D519A"/>
    <w:rsid w:val="001D5353"/>
    <w:rsid w:val="001D53B9"/>
    <w:rsid w:val="001D5418"/>
    <w:rsid w:val="001D5428"/>
    <w:rsid w:val="001D546F"/>
    <w:rsid w:val="001D554A"/>
    <w:rsid w:val="001D5644"/>
    <w:rsid w:val="001D56C7"/>
    <w:rsid w:val="001D5728"/>
    <w:rsid w:val="001D58A4"/>
    <w:rsid w:val="001D593B"/>
    <w:rsid w:val="001D5945"/>
    <w:rsid w:val="001D598D"/>
    <w:rsid w:val="001D5A82"/>
    <w:rsid w:val="001D5A89"/>
    <w:rsid w:val="001D5A97"/>
    <w:rsid w:val="001D5B78"/>
    <w:rsid w:val="001D5B95"/>
    <w:rsid w:val="001D5CA4"/>
    <w:rsid w:val="001D5D9D"/>
    <w:rsid w:val="001D5F09"/>
    <w:rsid w:val="001D5F13"/>
    <w:rsid w:val="001D5F97"/>
    <w:rsid w:val="001D5F9A"/>
    <w:rsid w:val="001D605B"/>
    <w:rsid w:val="001D6066"/>
    <w:rsid w:val="001D608F"/>
    <w:rsid w:val="001D60BD"/>
    <w:rsid w:val="001D6199"/>
    <w:rsid w:val="001D6300"/>
    <w:rsid w:val="001D643B"/>
    <w:rsid w:val="001D64A8"/>
    <w:rsid w:val="001D64AD"/>
    <w:rsid w:val="001D64DC"/>
    <w:rsid w:val="001D64DE"/>
    <w:rsid w:val="001D6545"/>
    <w:rsid w:val="001D6598"/>
    <w:rsid w:val="001D6634"/>
    <w:rsid w:val="001D6642"/>
    <w:rsid w:val="001D6719"/>
    <w:rsid w:val="001D6729"/>
    <w:rsid w:val="001D6785"/>
    <w:rsid w:val="001D679B"/>
    <w:rsid w:val="001D67B5"/>
    <w:rsid w:val="001D67E1"/>
    <w:rsid w:val="001D6822"/>
    <w:rsid w:val="001D68B8"/>
    <w:rsid w:val="001D699F"/>
    <w:rsid w:val="001D69DB"/>
    <w:rsid w:val="001D6A56"/>
    <w:rsid w:val="001D6BE2"/>
    <w:rsid w:val="001D6C2C"/>
    <w:rsid w:val="001D6C83"/>
    <w:rsid w:val="001D6CD9"/>
    <w:rsid w:val="001D6CF7"/>
    <w:rsid w:val="001D6D3E"/>
    <w:rsid w:val="001D6F22"/>
    <w:rsid w:val="001D6F58"/>
    <w:rsid w:val="001D6FA7"/>
    <w:rsid w:val="001D7179"/>
    <w:rsid w:val="001D71FD"/>
    <w:rsid w:val="001D72B5"/>
    <w:rsid w:val="001D72CE"/>
    <w:rsid w:val="001D73C0"/>
    <w:rsid w:val="001D7457"/>
    <w:rsid w:val="001D7497"/>
    <w:rsid w:val="001D74BD"/>
    <w:rsid w:val="001D755A"/>
    <w:rsid w:val="001D7570"/>
    <w:rsid w:val="001D75A6"/>
    <w:rsid w:val="001D765A"/>
    <w:rsid w:val="001D7676"/>
    <w:rsid w:val="001D778D"/>
    <w:rsid w:val="001D78A7"/>
    <w:rsid w:val="001D78FB"/>
    <w:rsid w:val="001D794E"/>
    <w:rsid w:val="001D797D"/>
    <w:rsid w:val="001D79DB"/>
    <w:rsid w:val="001D7B3E"/>
    <w:rsid w:val="001D7BC6"/>
    <w:rsid w:val="001D7C4A"/>
    <w:rsid w:val="001D7D33"/>
    <w:rsid w:val="001D7E19"/>
    <w:rsid w:val="001D7F06"/>
    <w:rsid w:val="001D7FC0"/>
    <w:rsid w:val="001E001E"/>
    <w:rsid w:val="001E01C0"/>
    <w:rsid w:val="001E01F9"/>
    <w:rsid w:val="001E024E"/>
    <w:rsid w:val="001E02B4"/>
    <w:rsid w:val="001E03F4"/>
    <w:rsid w:val="001E0416"/>
    <w:rsid w:val="001E0464"/>
    <w:rsid w:val="001E047B"/>
    <w:rsid w:val="001E0723"/>
    <w:rsid w:val="001E0752"/>
    <w:rsid w:val="001E07C5"/>
    <w:rsid w:val="001E08D7"/>
    <w:rsid w:val="001E0938"/>
    <w:rsid w:val="001E0A3B"/>
    <w:rsid w:val="001E0AA7"/>
    <w:rsid w:val="001E0AFE"/>
    <w:rsid w:val="001E0B5A"/>
    <w:rsid w:val="001E0BC3"/>
    <w:rsid w:val="001E0BD7"/>
    <w:rsid w:val="001E0D0E"/>
    <w:rsid w:val="001E0D79"/>
    <w:rsid w:val="001E0DFB"/>
    <w:rsid w:val="001E0FD5"/>
    <w:rsid w:val="001E1038"/>
    <w:rsid w:val="001E1193"/>
    <w:rsid w:val="001E11A6"/>
    <w:rsid w:val="001E1217"/>
    <w:rsid w:val="001E1268"/>
    <w:rsid w:val="001E128E"/>
    <w:rsid w:val="001E12CC"/>
    <w:rsid w:val="001E12CE"/>
    <w:rsid w:val="001E12E4"/>
    <w:rsid w:val="001E1400"/>
    <w:rsid w:val="001E15A7"/>
    <w:rsid w:val="001E1708"/>
    <w:rsid w:val="001E1A16"/>
    <w:rsid w:val="001E1A81"/>
    <w:rsid w:val="001E1B12"/>
    <w:rsid w:val="001E1C52"/>
    <w:rsid w:val="001E1C7D"/>
    <w:rsid w:val="001E1D1A"/>
    <w:rsid w:val="001E1DC1"/>
    <w:rsid w:val="001E1EAB"/>
    <w:rsid w:val="001E1F41"/>
    <w:rsid w:val="001E1F76"/>
    <w:rsid w:val="001E2000"/>
    <w:rsid w:val="001E20D8"/>
    <w:rsid w:val="001E2304"/>
    <w:rsid w:val="001E232E"/>
    <w:rsid w:val="001E2455"/>
    <w:rsid w:val="001E2482"/>
    <w:rsid w:val="001E24C9"/>
    <w:rsid w:val="001E25D7"/>
    <w:rsid w:val="001E2650"/>
    <w:rsid w:val="001E26D0"/>
    <w:rsid w:val="001E274F"/>
    <w:rsid w:val="001E28E5"/>
    <w:rsid w:val="001E28E9"/>
    <w:rsid w:val="001E29D3"/>
    <w:rsid w:val="001E29E8"/>
    <w:rsid w:val="001E2A1C"/>
    <w:rsid w:val="001E2A41"/>
    <w:rsid w:val="001E2B7F"/>
    <w:rsid w:val="001E2B85"/>
    <w:rsid w:val="001E2BE4"/>
    <w:rsid w:val="001E2C06"/>
    <w:rsid w:val="001E2CEC"/>
    <w:rsid w:val="001E2D0C"/>
    <w:rsid w:val="001E2E4D"/>
    <w:rsid w:val="001E2E77"/>
    <w:rsid w:val="001E2EA8"/>
    <w:rsid w:val="001E2F37"/>
    <w:rsid w:val="001E3062"/>
    <w:rsid w:val="001E3356"/>
    <w:rsid w:val="001E33C5"/>
    <w:rsid w:val="001E3409"/>
    <w:rsid w:val="001E340F"/>
    <w:rsid w:val="001E3558"/>
    <w:rsid w:val="001E3580"/>
    <w:rsid w:val="001E3761"/>
    <w:rsid w:val="001E3767"/>
    <w:rsid w:val="001E3A1D"/>
    <w:rsid w:val="001E3B0A"/>
    <w:rsid w:val="001E3B92"/>
    <w:rsid w:val="001E3D67"/>
    <w:rsid w:val="001E3FE6"/>
    <w:rsid w:val="001E412C"/>
    <w:rsid w:val="001E41F2"/>
    <w:rsid w:val="001E4459"/>
    <w:rsid w:val="001E46C9"/>
    <w:rsid w:val="001E4796"/>
    <w:rsid w:val="001E48A8"/>
    <w:rsid w:val="001E494B"/>
    <w:rsid w:val="001E4955"/>
    <w:rsid w:val="001E4A1D"/>
    <w:rsid w:val="001E4AAF"/>
    <w:rsid w:val="001E4B1E"/>
    <w:rsid w:val="001E4C9D"/>
    <w:rsid w:val="001E4D12"/>
    <w:rsid w:val="001E4D5B"/>
    <w:rsid w:val="001E4DA2"/>
    <w:rsid w:val="001E4E42"/>
    <w:rsid w:val="001E4EE0"/>
    <w:rsid w:val="001E4F2B"/>
    <w:rsid w:val="001E50BB"/>
    <w:rsid w:val="001E50D6"/>
    <w:rsid w:val="001E5124"/>
    <w:rsid w:val="001E5154"/>
    <w:rsid w:val="001E5221"/>
    <w:rsid w:val="001E52BA"/>
    <w:rsid w:val="001E5317"/>
    <w:rsid w:val="001E55BE"/>
    <w:rsid w:val="001E55EF"/>
    <w:rsid w:val="001E5637"/>
    <w:rsid w:val="001E56FC"/>
    <w:rsid w:val="001E571F"/>
    <w:rsid w:val="001E572A"/>
    <w:rsid w:val="001E57AA"/>
    <w:rsid w:val="001E57BF"/>
    <w:rsid w:val="001E57EF"/>
    <w:rsid w:val="001E5814"/>
    <w:rsid w:val="001E5819"/>
    <w:rsid w:val="001E595B"/>
    <w:rsid w:val="001E59BD"/>
    <w:rsid w:val="001E5CB2"/>
    <w:rsid w:val="001E5D99"/>
    <w:rsid w:val="001E5F4A"/>
    <w:rsid w:val="001E5FEB"/>
    <w:rsid w:val="001E61D1"/>
    <w:rsid w:val="001E64D3"/>
    <w:rsid w:val="001E65B9"/>
    <w:rsid w:val="001E6640"/>
    <w:rsid w:val="001E6694"/>
    <w:rsid w:val="001E69D4"/>
    <w:rsid w:val="001E6A02"/>
    <w:rsid w:val="001E6A69"/>
    <w:rsid w:val="001E6A98"/>
    <w:rsid w:val="001E6CB8"/>
    <w:rsid w:val="001E6CBC"/>
    <w:rsid w:val="001E6D1A"/>
    <w:rsid w:val="001E6D68"/>
    <w:rsid w:val="001E6D7B"/>
    <w:rsid w:val="001E6DDF"/>
    <w:rsid w:val="001E6E1B"/>
    <w:rsid w:val="001E6EA8"/>
    <w:rsid w:val="001E6FDF"/>
    <w:rsid w:val="001E717F"/>
    <w:rsid w:val="001E719D"/>
    <w:rsid w:val="001E7267"/>
    <w:rsid w:val="001E74B0"/>
    <w:rsid w:val="001E751F"/>
    <w:rsid w:val="001E7674"/>
    <w:rsid w:val="001E76B6"/>
    <w:rsid w:val="001E76C8"/>
    <w:rsid w:val="001E7782"/>
    <w:rsid w:val="001E77C9"/>
    <w:rsid w:val="001E77D9"/>
    <w:rsid w:val="001E7863"/>
    <w:rsid w:val="001E78A7"/>
    <w:rsid w:val="001E78AE"/>
    <w:rsid w:val="001E78B4"/>
    <w:rsid w:val="001E78E0"/>
    <w:rsid w:val="001E7917"/>
    <w:rsid w:val="001E795C"/>
    <w:rsid w:val="001E79FC"/>
    <w:rsid w:val="001E7A14"/>
    <w:rsid w:val="001E7AB6"/>
    <w:rsid w:val="001E7B1D"/>
    <w:rsid w:val="001E7E33"/>
    <w:rsid w:val="001E7E40"/>
    <w:rsid w:val="001E7E42"/>
    <w:rsid w:val="001E7EE5"/>
    <w:rsid w:val="001E7FA5"/>
    <w:rsid w:val="001F0024"/>
    <w:rsid w:val="001F00C6"/>
    <w:rsid w:val="001F016A"/>
    <w:rsid w:val="001F019F"/>
    <w:rsid w:val="001F0389"/>
    <w:rsid w:val="001F044F"/>
    <w:rsid w:val="001F048A"/>
    <w:rsid w:val="001F0557"/>
    <w:rsid w:val="001F05EA"/>
    <w:rsid w:val="001F0746"/>
    <w:rsid w:val="001F078F"/>
    <w:rsid w:val="001F07F4"/>
    <w:rsid w:val="001F0841"/>
    <w:rsid w:val="001F09C2"/>
    <w:rsid w:val="001F0B71"/>
    <w:rsid w:val="001F0BD9"/>
    <w:rsid w:val="001F0C47"/>
    <w:rsid w:val="001F0C9D"/>
    <w:rsid w:val="001F0D25"/>
    <w:rsid w:val="001F0DE7"/>
    <w:rsid w:val="001F0EAD"/>
    <w:rsid w:val="001F0EC6"/>
    <w:rsid w:val="001F0EDF"/>
    <w:rsid w:val="001F11A1"/>
    <w:rsid w:val="001F11B9"/>
    <w:rsid w:val="001F128C"/>
    <w:rsid w:val="001F1313"/>
    <w:rsid w:val="001F13DE"/>
    <w:rsid w:val="001F1430"/>
    <w:rsid w:val="001F15C4"/>
    <w:rsid w:val="001F162F"/>
    <w:rsid w:val="001F1641"/>
    <w:rsid w:val="001F1688"/>
    <w:rsid w:val="001F16CD"/>
    <w:rsid w:val="001F172E"/>
    <w:rsid w:val="001F1785"/>
    <w:rsid w:val="001F18A4"/>
    <w:rsid w:val="001F18CE"/>
    <w:rsid w:val="001F19DF"/>
    <w:rsid w:val="001F1BD0"/>
    <w:rsid w:val="001F1DA4"/>
    <w:rsid w:val="001F1FEF"/>
    <w:rsid w:val="001F207A"/>
    <w:rsid w:val="001F2135"/>
    <w:rsid w:val="001F23B7"/>
    <w:rsid w:val="001F25DB"/>
    <w:rsid w:val="001F260A"/>
    <w:rsid w:val="001F27A3"/>
    <w:rsid w:val="001F28BB"/>
    <w:rsid w:val="001F28BD"/>
    <w:rsid w:val="001F2996"/>
    <w:rsid w:val="001F29DE"/>
    <w:rsid w:val="001F2A88"/>
    <w:rsid w:val="001F2A8B"/>
    <w:rsid w:val="001F2A9F"/>
    <w:rsid w:val="001F2AFA"/>
    <w:rsid w:val="001F2B0C"/>
    <w:rsid w:val="001F2B88"/>
    <w:rsid w:val="001F2C07"/>
    <w:rsid w:val="001F2CC2"/>
    <w:rsid w:val="001F2D67"/>
    <w:rsid w:val="001F2F30"/>
    <w:rsid w:val="001F2F9E"/>
    <w:rsid w:val="001F30B4"/>
    <w:rsid w:val="001F3107"/>
    <w:rsid w:val="001F3198"/>
    <w:rsid w:val="001F31B1"/>
    <w:rsid w:val="001F33CC"/>
    <w:rsid w:val="001F33ED"/>
    <w:rsid w:val="001F3469"/>
    <w:rsid w:val="001F36A0"/>
    <w:rsid w:val="001F382B"/>
    <w:rsid w:val="001F38C6"/>
    <w:rsid w:val="001F390A"/>
    <w:rsid w:val="001F394E"/>
    <w:rsid w:val="001F39E6"/>
    <w:rsid w:val="001F3A7D"/>
    <w:rsid w:val="001F3C1F"/>
    <w:rsid w:val="001F3C90"/>
    <w:rsid w:val="001F3D13"/>
    <w:rsid w:val="001F3D28"/>
    <w:rsid w:val="001F3F00"/>
    <w:rsid w:val="001F4000"/>
    <w:rsid w:val="001F4126"/>
    <w:rsid w:val="001F4155"/>
    <w:rsid w:val="001F4183"/>
    <w:rsid w:val="001F42D0"/>
    <w:rsid w:val="001F4345"/>
    <w:rsid w:val="001F4430"/>
    <w:rsid w:val="001F451D"/>
    <w:rsid w:val="001F4568"/>
    <w:rsid w:val="001F4685"/>
    <w:rsid w:val="001F46CC"/>
    <w:rsid w:val="001F47C1"/>
    <w:rsid w:val="001F47D2"/>
    <w:rsid w:val="001F484F"/>
    <w:rsid w:val="001F490B"/>
    <w:rsid w:val="001F4978"/>
    <w:rsid w:val="001F4B4C"/>
    <w:rsid w:val="001F4C12"/>
    <w:rsid w:val="001F4C38"/>
    <w:rsid w:val="001F4C68"/>
    <w:rsid w:val="001F4DEE"/>
    <w:rsid w:val="001F4ECC"/>
    <w:rsid w:val="001F50D4"/>
    <w:rsid w:val="001F52F7"/>
    <w:rsid w:val="001F548E"/>
    <w:rsid w:val="001F548F"/>
    <w:rsid w:val="001F5582"/>
    <w:rsid w:val="001F57FA"/>
    <w:rsid w:val="001F5846"/>
    <w:rsid w:val="001F590D"/>
    <w:rsid w:val="001F5999"/>
    <w:rsid w:val="001F5A31"/>
    <w:rsid w:val="001F5A5A"/>
    <w:rsid w:val="001F5B05"/>
    <w:rsid w:val="001F5B13"/>
    <w:rsid w:val="001F5B8E"/>
    <w:rsid w:val="001F5BD5"/>
    <w:rsid w:val="001F5C7A"/>
    <w:rsid w:val="001F5CCA"/>
    <w:rsid w:val="001F5D50"/>
    <w:rsid w:val="001F5D65"/>
    <w:rsid w:val="001F5D94"/>
    <w:rsid w:val="001F5E2E"/>
    <w:rsid w:val="001F5EC0"/>
    <w:rsid w:val="001F5F22"/>
    <w:rsid w:val="001F6142"/>
    <w:rsid w:val="001F6162"/>
    <w:rsid w:val="001F6248"/>
    <w:rsid w:val="001F6376"/>
    <w:rsid w:val="001F63DF"/>
    <w:rsid w:val="001F6416"/>
    <w:rsid w:val="001F641E"/>
    <w:rsid w:val="001F6525"/>
    <w:rsid w:val="001F6533"/>
    <w:rsid w:val="001F6585"/>
    <w:rsid w:val="001F6599"/>
    <w:rsid w:val="001F66DA"/>
    <w:rsid w:val="001F6732"/>
    <w:rsid w:val="001F673A"/>
    <w:rsid w:val="001F6924"/>
    <w:rsid w:val="001F69F8"/>
    <w:rsid w:val="001F6A36"/>
    <w:rsid w:val="001F6AA4"/>
    <w:rsid w:val="001F6AF6"/>
    <w:rsid w:val="001F6C06"/>
    <w:rsid w:val="001F6E8D"/>
    <w:rsid w:val="001F6EF1"/>
    <w:rsid w:val="001F722A"/>
    <w:rsid w:val="001F72EE"/>
    <w:rsid w:val="001F7390"/>
    <w:rsid w:val="001F73B8"/>
    <w:rsid w:val="001F744F"/>
    <w:rsid w:val="001F74E2"/>
    <w:rsid w:val="001F75E0"/>
    <w:rsid w:val="001F7633"/>
    <w:rsid w:val="001F7675"/>
    <w:rsid w:val="001F76B3"/>
    <w:rsid w:val="001F76CA"/>
    <w:rsid w:val="001F773E"/>
    <w:rsid w:val="001F7911"/>
    <w:rsid w:val="001F79AD"/>
    <w:rsid w:val="001F79D6"/>
    <w:rsid w:val="001F7A10"/>
    <w:rsid w:val="001F7A4E"/>
    <w:rsid w:val="001F7ADC"/>
    <w:rsid w:val="001F7AFC"/>
    <w:rsid w:val="001F7BD0"/>
    <w:rsid w:val="001F7C26"/>
    <w:rsid w:val="001F7D62"/>
    <w:rsid w:val="001F7DF1"/>
    <w:rsid w:val="001F7E45"/>
    <w:rsid w:val="001F7FA3"/>
    <w:rsid w:val="0020001E"/>
    <w:rsid w:val="00200087"/>
    <w:rsid w:val="002000B4"/>
    <w:rsid w:val="002000D3"/>
    <w:rsid w:val="002000E4"/>
    <w:rsid w:val="0020013E"/>
    <w:rsid w:val="002002DB"/>
    <w:rsid w:val="002002DC"/>
    <w:rsid w:val="00200397"/>
    <w:rsid w:val="00200550"/>
    <w:rsid w:val="00200556"/>
    <w:rsid w:val="0020058B"/>
    <w:rsid w:val="0020064E"/>
    <w:rsid w:val="0020067A"/>
    <w:rsid w:val="00200682"/>
    <w:rsid w:val="002006FE"/>
    <w:rsid w:val="00200761"/>
    <w:rsid w:val="002007B1"/>
    <w:rsid w:val="002007F8"/>
    <w:rsid w:val="00200825"/>
    <w:rsid w:val="0020089B"/>
    <w:rsid w:val="002008BB"/>
    <w:rsid w:val="002008F7"/>
    <w:rsid w:val="0020098D"/>
    <w:rsid w:val="00200A68"/>
    <w:rsid w:val="00200B6E"/>
    <w:rsid w:val="00200BB4"/>
    <w:rsid w:val="00200C7F"/>
    <w:rsid w:val="00200CED"/>
    <w:rsid w:val="00200DB9"/>
    <w:rsid w:val="00200E77"/>
    <w:rsid w:val="00200E98"/>
    <w:rsid w:val="0020103A"/>
    <w:rsid w:val="002010AB"/>
    <w:rsid w:val="002010AC"/>
    <w:rsid w:val="002010D9"/>
    <w:rsid w:val="00201188"/>
    <w:rsid w:val="002011D2"/>
    <w:rsid w:val="00201243"/>
    <w:rsid w:val="00201397"/>
    <w:rsid w:val="0020154C"/>
    <w:rsid w:val="002015DF"/>
    <w:rsid w:val="00201644"/>
    <w:rsid w:val="00201656"/>
    <w:rsid w:val="002016A2"/>
    <w:rsid w:val="00201844"/>
    <w:rsid w:val="002018B2"/>
    <w:rsid w:val="002018D3"/>
    <w:rsid w:val="002018FF"/>
    <w:rsid w:val="00201901"/>
    <w:rsid w:val="00201966"/>
    <w:rsid w:val="00201975"/>
    <w:rsid w:val="00201979"/>
    <w:rsid w:val="00201BD7"/>
    <w:rsid w:val="00201CD7"/>
    <w:rsid w:val="00201DBC"/>
    <w:rsid w:val="00201DCF"/>
    <w:rsid w:val="00201E3C"/>
    <w:rsid w:val="00202065"/>
    <w:rsid w:val="002020C6"/>
    <w:rsid w:val="002021FD"/>
    <w:rsid w:val="00202277"/>
    <w:rsid w:val="002025F9"/>
    <w:rsid w:val="0020260B"/>
    <w:rsid w:val="00202630"/>
    <w:rsid w:val="0020264E"/>
    <w:rsid w:val="002026BE"/>
    <w:rsid w:val="0020270B"/>
    <w:rsid w:val="00202794"/>
    <w:rsid w:val="002027F6"/>
    <w:rsid w:val="00202865"/>
    <w:rsid w:val="0020286C"/>
    <w:rsid w:val="002029D2"/>
    <w:rsid w:val="00202A16"/>
    <w:rsid w:val="00202AC3"/>
    <w:rsid w:val="00202B6B"/>
    <w:rsid w:val="00202CC8"/>
    <w:rsid w:val="00202D3C"/>
    <w:rsid w:val="00202D4B"/>
    <w:rsid w:val="00202E3F"/>
    <w:rsid w:val="00202E46"/>
    <w:rsid w:val="00202F3F"/>
    <w:rsid w:val="00203013"/>
    <w:rsid w:val="00203078"/>
    <w:rsid w:val="0020308A"/>
    <w:rsid w:val="002032AA"/>
    <w:rsid w:val="00203385"/>
    <w:rsid w:val="00203467"/>
    <w:rsid w:val="00203543"/>
    <w:rsid w:val="002035BC"/>
    <w:rsid w:val="00203638"/>
    <w:rsid w:val="002036FE"/>
    <w:rsid w:val="002037AE"/>
    <w:rsid w:val="002037EA"/>
    <w:rsid w:val="0020382E"/>
    <w:rsid w:val="0020390A"/>
    <w:rsid w:val="00203B14"/>
    <w:rsid w:val="00203B35"/>
    <w:rsid w:val="00203BED"/>
    <w:rsid w:val="00203C2A"/>
    <w:rsid w:val="00203C30"/>
    <w:rsid w:val="00203C5C"/>
    <w:rsid w:val="00203D41"/>
    <w:rsid w:val="00203E22"/>
    <w:rsid w:val="00203EAA"/>
    <w:rsid w:val="00203F09"/>
    <w:rsid w:val="0020404D"/>
    <w:rsid w:val="00204076"/>
    <w:rsid w:val="002040A4"/>
    <w:rsid w:val="00204109"/>
    <w:rsid w:val="00204167"/>
    <w:rsid w:val="00204245"/>
    <w:rsid w:val="002043D3"/>
    <w:rsid w:val="002044F4"/>
    <w:rsid w:val="0020452C"/>
    <w:rsid w:val="002045E3"/>
    <w:rsid w:val="002045F1"/>
    <w:rsid w:val="002046B6"/>
    <w:rsid w:val="00204750"/>
    <w:rsid w:val="0020479B"/>
    <w:rsid w:val="0020484F"/>
    <w:rsid w:val="002048B1"/>
    <w:rsid w:val="00204A89"/>
    <w:rsid w:val="00204B82"/>
    <w:rsid w:val="00204C47"/>
    <w:rsid w:val="00204C80"/>
    <w:rsid w:val="00204CD7"/>
    <w:rsid w:val="00204D0F"/>
    <w:rsid w:val="00204D5B"/>
    <w:rsid w:val="00204E29"/>
    <w:rsid w:val="00204EF3"/>
    <w:rsid w:val="00204F21"/>
    <w:rsid w:val="00204F43"/>
    <w:rsid w:val="00204F7D"/>
    <w:rsid w:val="00204FBB"/>
    <w:rsid w:val="002050D2"/>
    <w:rsid w:val="0020515A"/>
    <w:rsid w:val="002051C5"/>
    <w:rsid w:val="00205217"/>
    <w:rsid w:val="0020530E"/>
    <w:rsid w:val="00205417"/>
    <w:rsid w:val="00205462"/>
    <w:rsid w:val="002054DB"/>
    <w:rsid w:val="002054E9"/>
    <w:rsid w:val="00205563"/>
    <w:rsid w:val="002055AB"/>
    <w:rsid w:val="00205746"/>
    <w:rsid w:val="0020578C"/>
    <w:rsid w:val="00205860"/>
    <w:rsid w:val="002058F5"/>
    <w:rsid w:val="0020594E"/>
    <w:rsid w:val="00205972"/>
    <w:rsid w:val="00205986"/>
    <w:rsid w:val="00205A6C"/>
    <w:rsid w:val="00205B56"/>
    <w:rsid w:val="00205BCA"/>
    <w:rsid w:val="00205BE2"/>
    <w:rsid w:val="00205CAA"/>
    <w:rsid w:val="00205D98"/>
    <w:rsid w:val="00205DA9"/>
    <w:rsid w:val="00205F91"/>
    <w:rsid w:val="00205FED"/>
    <w:rsid w:val="0020603B"/>
    <w:rsid w:val="002060AD"/>
    <w:rsid w:val="002060F1"/>
    <w:rsid w:val="00206173"/>
    <w:rsid w:val="002061B3"/>
    <w:rsid w:val="002061E3"/>
    <w:rsid w:val="002064EB"/>
    <w:rsid w:val="00206908"/>
    <w:rsid w:val="002069C0"/>
    <w:rsid w:val="002069EB"/>
    <w:rsid w:val="00206A09"/>
    <w:rsid w:val="00206AE2"/>
    <w:rsid w:val="00206BB4"/>
    <w:rsid w:val="00206E34"/>
    <w:rsid w:val="00206EA7"/>
    <w:rsid w:val="00206EF1"/>
    <w:rsid w:val="00206EF9"/>
    <w:rsid w:val="00206FCF"/>
    <w:rsid w:val="0020701A"/>
    <w:rsid w:val="0020704D"/>
    <w:rsid w:val="002071E1"/>
    <w:rsid w:val="00207349"/>
    <w:rsid w:val="00207405"/>
    <w:rsid w:val="002074F0"/>
    <w:rsid w:val="00207532"/>
    <w:rsid w:val="00207534"/>
    <w:rsid w:val="00207682"/>
    <w:rsid w:val="002076AE"/>
    <w:rsid w:val="002076BC"/>
    <w:rsid w:val="00207888"/>
    <w:rsid w:val="0020788E"/>
    <w:rsid w:val="002079E8"/>
    <w:rsid w:val="00207A1D"/>
    <w:rsid w:val="00207ADC"/>
    <w:rsid w:val="00207C8C"/>
    <w:rsid w:val="00207D79"/>
    <w:rsid w:val="00207DED"/>
    <w:rsid w:val="00207F8A"/>
    <w:rsid w:val="00210135"/>
    <w:rsid w:val="00210199"/>
    <w:rsid w:val="002102B6"/>
    <w:rsid w:val="002102D9"/>
    <w:rsid w:val="002103DC"/>
    <w:rsid w:val="002105EE"/>
    <w:rsid w:val="0021061D"/>
    <w:rsid w:val="002108D4"/>
    <w:rsid w:val="0021091D"/>
    <w:rsid w:val="00210978"/>
    <w:rsid w:val="0021099D"/>
    <w:rsid w:val="00210A63"/>
    <w:rsid w:val="00210AA2"/>
    <w:rsid w:val="00210B4E"/>
    <w:rsid w:val="00210CEC"/>
    <w:rsid w:val="00210E32"/>
    <w:rsid w:val="00210E63"/>
    <w:rsid w:val="00210E70"/>
    <w:rsid w:val="0021108C"/>
    <w:rsid w:val="00211129"/>
    <w:rsid w:val="00211149"/>
    <w:rsid w:val="002111E9"/>
    <w:rsid w:val="00211279"/>
    <w:rsid w:val="002112A6"/>
    <w:rsid w:val="002113E8"/>
    <w:rsid w:val="00211434"/>
    <w:rsid w:val="00211560"/>
    <w:rsid w:val="00211770"/>
    <w:rsid w:val="00211772"/>
    <w:rsid w:val="002117B1"/>
    <w:rsid w:val="002117B5"/>
    <w:rsid w:val="00211A06"/>
    <w:rsid w:val="00211B03"/>
    <w:rsid w:val="00211B8F"/>
    <w:rsid w:val="00211C00"/>
    <w:rsid w:val="00211C64"/>
    <w:rsid w:val="00211D3F"/>
    <w:rsid w:val="00211D53"/>
    <w:rsid w:val="00211D8B"/>
    <w:rsid w:val="00211F15"/>
    <w:rsid w:val="00212055"/>
    <w:rsid w:val="00212307"/>
    <w:rsid w:val="00212339"/>
    <w:rsid w:val="0021239E"/>
    <w:rsid w:val="00212444"/>
    <w:rsid w:val="0021256A"/>
    <w:rsid w:val="00212687"/>
    <w:rsid w:val="002126B4"/>
    <w:rsid w:val="00212757"/>
    <w:rsid w:val="002128E8"/>
    <w:rsid w:val="00212903"/>
    <w:rsid w:val="0021290E"/>
    <w:rsid w:val="00212966"/>
    <w:rsid w:val="00212BB5"/>
    <w:rsid w:val="00212BCF"/>
    <w:rsid w:val="00212C0F"/>
    <w:rsid w:val="00212C5C"/>
    <w:rsid w:val="00212D26"/>
    <w:rsid w:val="00212D8F"/>
    <w:rsid w:val="00212E1C"/>
    <w:rsid w:val="00212EC7"/>
    <w:rsid w:val="00212EE6"/>
    <w:rsid w:val="00212EF6"/>
    <w:rsid w:val="00212FEE"/>
    <w:rsid w:val="002130DA"/>
    <w:rsid w:val="002130F6"/>
    <w:rsid w:val="00213367"/>
    <w:rsid w:val="002133B0"/>
    <w:rsid w:val="002133FA"/>
    <w:rsid w:val="00213422"/>
    <w:rsid w:val="00213493"/>
    <w:rsid w:val="00213527"/>
    <w:rsid w:val="0021359A"/>
    <w:rsid w:val="002135B5"/>
    <w:rsid w:val="00213733"/>
    <w:rsid w:val="0021376B"/>
    <w:rsid w:val="002137E7"/>
    <w:rsid w:val="00213850"/>
    <w:rsid w:val="00213919"/>
    <w:rsid w:val="00213A15"/>
    <w:rsid w:val="00213AEC"/>
    <w:rsid w:val="00213BC0"/>
    <w:rsid w:val="00213C12"/>
    <w:rsid w:val="00213C2B"/>
    <w:rsid w:val="00213C51"/>
    <w:rsid w:val="00213C7B"/>
    <w:rsid w:val="00213CD4"/>
    <w:rsid w:val="00213D3D"/>
    <w:rsid w:val="00213F00"/>
    <w:rsid w:val="00213F15"/>
    <w:rsid w:val="0021414C"/>
    <w:rsid w:val="002141CB"/>
    <w:rsid w:val="00214209"/>
    <w:rsid w:val="0021430D"/>
    <w:rsid w:val="00214354"/>
    <w:rsid w:val="00214381"/>
    <w:rsid w:val="00214393"/>
    <w:rsid w:val="0021440E"/>
    <w:rsid w:val="00214461"/>
    <w:rsid w:val="002144F3"/>
    <w:rsid w:val="00214549"/>
    <w:rsid w:val="0021456E"/>
    <w:rsid w:val="00214636"/>
    <w:rsid w:val="00214652"/>
    <w:rsid w:val="0021468D"/>
    <w:rsid w:val="002146C7"/>
    <w:rsid w:val="00214A0B"/>
    <w:rsid w:val="00214A9A"/>
    <w:rsid w:val="00214BE9"/>
    <w:rsid w:val="00214C9F"/>
    <w:rsid w:val="00214CCF"/>
    <w:rsid w:val="00214CD6"/>
    <w:rsid w:val="00214D0A"/>
    <w:rsid w:val="00214DCA"/>
    <w:rsid w:val="00214E04"/>
    <w:rsid w:val="00214EF6"/>
    <w:rsid w:val="00214F01"/>
    <w:rsid w:val="00214F6A"/>
    <w:rsid w:val="00215011"/>
    <w:rsid w:val="002151AA"/>
    <w:rsid w:val="002152CD"/>
    <w:rsid w:val="0021558C"/>
    <w:rsid w:val="002155D2"/>
    <w:rsid w:val="00215675"/>
    <w:rsid w:val="00215698"/>
    <w:rsid w:val="0021570B"/>
    <w:rsid w:val="0021573A"/>
    <w:rsid w:val="002157D8"/>
    <w:rsid w:val="00215A1C"/>
    <w:rsid w:val="00215A29"/>
    <w:rsid w:val="00215BC0"/>
    <w:rsid w:val="00215BC7"/>
    <w:rsid w:val="00215C9C"/>
    <w:rsid w:val="00215D0D"/>
    <w:rsid w:val="00215D91"/>
    <w:rsid w:val="00215DAF"/>
    <w:rsid w:val="00215E26"/>
    <w:rsid w:val="00215F0D"/>
    <w:rsid w:val="00215F11"/>
    <w:rsid w:val="00215F97"/>
    <w:rsid w:val="00216220"/>
    <w:rsid w:val="00216297"/>
    <w:rsid w:val="002162D3"/>
    <w:rsid w:val="00216344"/>
    <w:rsid w:val="002163F4"/>
    <w:rsid w:val="0021646A"/>
    <w:rsid w:val="002164A9"/>
    <w:rsid w:val="002166BC"/>
    <w:rsid w:val="0021674F"/>
    <w:rsid w:val="00216863"/>
    <w:rsid w:val="00216920"/>
    <w:rsid w:val="00216989"/>
    <w:rsid w:val="00216AA3"/>
    <w:rsid w:val="00216ABB"/>
    <w:rsid w:val="00216AC5"/>
    <w:rsid w:val="00216AFD"/>
    <w:rsid w:val="00216B02"/>
    <w:rsid w:val="00216C4A"/>
    <w:rsid w:val="00216CD2"/>
    <w:rsid w:val="00216D9C"/>
    <w:rsid w:val="00216F01"/>
    <w:rsid w:val="00216F45"/>
    <w:rsid w:val="0021703B"/>
    <w:rsid w:val="0021710D"/>
    <w:rsid w:val="00217171"/>
    <w:rsid w:val="0021747D"/>
    <w:rsid w:val="002174AE"/>
    <w:rsid w:val="002175C4"/>
    <w:rsid w:val="00217650"/>
    <w:rsid w:val="002176A1"/>
    <w:rsid w:val="002176B1"/>
    <w:rsid w:val="00217718"/>
    <w:rsid w:val="002178E9"/>
    <w:rsid w:val="002179A2"/>
    <w:rsid w:val="002179DD"/>
    <w:rsid w:val="00217A93"/>
    <w:rsid w:val="00217D3C"/>
    <w:rsid w:val="00217D47"/>
    <w:rsid w:val="00217D76"/>
    <w:rsid w:val="00217D7A"/>
    <w:rsid w:val="00217EB3"/>
    <w:rsid w:val="00217F97"/>
    <w:rsid w:val="002200E5"/>
    <w:rsid w:val="00220276"/>
    <w:rsid w:val="00220517"/>
    <w:rsid w:val="002205AC"/>
    <w:rsid w:val="0022060F"/>
    <w:rsid w:val="002207DC"/>
    <w:rsid w:val="0022083C"/>
    <w:rsid w:val="00220840"/>
    <w:rsid w:val="00220923"/>
    <w:rsid w:val="0022098F"/>
    <w:rsid w:val="00220AB6"/>
    <w:rsid w:val="00220AEC"/>
    <w:rsid w:val="00220B35"/>
    <w:rsid w:val="00220B92"/>
    <w:rsid w:val="00220C2E"/>
    <w:rsid w:val="00220C4E"/>
    <w:rsid w:val="00220C8A"/>
    <w:rsid w:val="00220DEB"/>
    <w:rsid w:val="00220EE6"/>
    <w:rsid w:val="00220F35"/>
    <w:rsid w:val="00221019"/>
    <w:rsid w:val="00221167"/>
    <w:rsid w:val="00221256"/>
    <w:rsid w:val="002212A2"/>
    <w:rsid w:val="0022135A"/>
    <w:rsid w:val="002213C9"/>
    <w:rsid w:val="002213E9"/>
    <w:rsid w:val="0022146B"/>
    <w:rsid w:val="002215B0"/>
    <w:rsid w:val="0022160D"/>
    <w:rsid w:val="00221652"/>
    <w:rsid w:val="00221655"/>
    <w:rsid w:val="0022166D"/>
    <w:rsid w:val="0022178D"/>
    <w:rsid w:val="002217A6"/>
    <w:rsid w:val="0022180E"/>
    <w:rsid w:val="00221884"/>
    <w:rsid w:val="00221936"/>
    <w:rsid w:val="0022195B"/>
    <w:rsid w:val="00221B85"/>
    <w:rsid w:val="00221BD2"/>
    <w:rsid w:val="00221C1A"/>
    <w:rsid w:val="00221CA0"/>
    <w:rsid w:val="00221CF6"/>
    <w:rsid w:val="00221D58"/>
    <w:rsid w:val="00221F0D"/>
    <w:rsid w:val="00221F2C"/>
    <w:rsid w:val="00221F34"/>
    <w:rsid w:val="00221FA4"/>
    <w:rsid w:val="0022203B"/>
    <w:rsid w:val="002221EF"/>
    <w:rsid w:val="0022220A"/>
    <w:rsid w:val="002222E2"/>
    <w:rsid w:val="002223B0"/>
    <w:rsid w:val="002223D9"/>
    <w:rsid w:val="0022253C"/>
    <w:rsid w:val="00222661"/>
    <w:rsid w:val="0022270C"/>
    <w:rsid w:val="00222722"/>
    <w:rsid w:val="00222786"/>
    <w:rsid w:val="0022285A"/>
    <w:rsid w:val="00222863"/>
    <w:rsid w:val="0022296C"/>
    <w:rsid w:val="00222A69"/>
    <w:rsid w:val="00222A93"/>
    <w:rsid w:val="00222B20"/>
    <w:rsid w:val="00222B2B"/>
    <w:rsid w:val="00222B99"/>
    <w:rsid w:val="00222C59"/>
    <w:rsid w:val="00222DBE"/>
    <w:rsid w:val="00222E9A"/>
    <w:rsid w:val="00222FB2"/>
    <w:rsid w:val="00222FE6"/>
    <w:rsid w:val="00223264"/>
    <w:rsid w:val="00223280"/>
    <w:rsid w:val="00223305"/>
    <w:rsid w:val="00223307"/>
    <w:rsid w:val="0022344C"/>
    <w:rsid w:val="0022349C"/>
    <w:rsid w:val="0022353A"/>
    <w:rsid w:val="0022358C"/>
    <w:rsid w:val="002237AB"/>
    <w:rsid w:val="00223825"/>
    <w:rsid w:val="00223847"/>
    <w:rsid w:val="002238F8"/>
    <w:rsid w:val="00223938"/>
    <w:rsid w:val="0022399A"/>
    <w:rsid w:val="00223A0C"/>
    <w:rsid w:val="00223AA1"/>
    <w:rsid w:val="00223ABB"/>
    <w:rsid w:val="00223B64"/>
    <w:rsid w:val="00223B84"/>
    <w:rsid w:val="00223BF5"/>
    <w:rsid w:val="00223C5D"/>
    <w:rsid w:val="00223E28"/>
    <w:rsid w:val="00223E3E"/>
    <w:rsid w:val="00223F61"/>
    <w:rsid w:val="00224058"/>
    <w:rsid w:val="0022407F"/>
    <w:rsid w:val="0022408A"/>
    <w:rsid w:val="002240C6"/>
    <w:rsid w:val="00224127"/>
    <w:rsid w:val="00224232"/>
    <w:rsid w:val="0022427B"/>
    <w:rsid w:val="002242C4"/>
    <w:rsid w:val="002242EF"/>
    <w:rsid w:val="00224362"/>
    <w:rsid w:val="002244DF"/>
    <w:rsid w:val="0022456B"/>
    <w:rsid w:val="002246FD"/>
    <w:rsid w:val="002247F2"/>
    <w:rsid w:val="002247F5"/>
    <w:rsid w:val="00224820"/>
    <w:rsid w:val="00224945"/>
    <w:rsid w:val="002249E2"/>
    <w:rsid w:val="00224A8A"/>
    <w:rsid w:val="00224AE0"/>
    <w:rsid w:val="00224C46"/>
    <w:rsid w:val="00224C61"/>
    <w:rsid w:val="00224D5B"/>
    <w:rsid w:val="00224E29"/>
    <w:rsid w:val="00224EDC"/>
    <w:rsid w:val="00224F62"/>
    <w:rsid w:val="00225048"/>
    <w:rsid w:val="002250CC"/>
    <w:rsid w:val="00225159"/>
    <w:rsid w:val="002251B4"/>
    <w:rsid w:val="00225223"/>
    <w:rsid w:val="00225227"/>
    <w:rsid w:val="002252CC"/>
    <w:rsid w:val="00225351"/>
    <w:rsid w:val="00225379"/>
    <w:rsid w:val="002253EC"/>
    <w:rsid w:val="002253FE"/>
    <w:rsid w:val="00225421"/>
    <w:rsid w:val="002256DF"/>
    <w:rsid w:val="002256EF"/>
    <w:rsid w:val="00225744"/>
    <w:rsid w:val="002257E0"/>
    <w:rsid w:val="0022583E"/>
    <w:rsid w:val="00225A3A"/>
    <w:rsid w:val="00225B53"/>
    <w:rsid w:val="00225B5E"/>
    <w:rsid w:val="00225B78"/>
    <w:rsid w:val="00225BA8"/>
    <w:rsid w:val="00225C09"/>
    <w:rsid w:val="00225CE9"/>
    <w:rsid w:val="00225D05"/>
    <w:rsid w:val="00225D3E"/>
    <w:rsid w:val="00225D47"/>
    <w:rsid w:val="00225EDC"/>
    <w:rsid w:val="00225F8F"/>
    <w:rsid w:val="00226163"/>
    <w:rsid w:val="00226261"/>
    <w:rsid w:val="0022629C"/>
    <w:rsid w:val="002262B1"/>
    <w:rsid w:val="00226355"/>
    <w:rsid w:val="002263E3"/>
    <w:rsid w:val="002265E0"/>
    <w:rsid w:val="0022672A"/>
    <w:rsid w:val="00226910"/>
    <w:rsid w:val="00226927"/>
    <w:rsid w:val="00226930"/>
    <w:rsid w:val="00226BF3"/>
    <w:rsid w:val="00226C79"/>
    <w:rsid w:val="00226D61"/>
    <w:rsid w:val="00226E6E"/>
    <w:rsid w:val="00226E88"/>
    <w:rsid w:val="00226F0A"/>
    <w:rsid w:val="00226FF6"/>
    <w:rsid w:val="00227064"/>
    <w:rsid w:val="00227209"/>
    <w:rsid w:val="00227261"/>
    <w:rsid w:val="002273E0"/>
    <w:rsid w:val="002274F9"/>
    <w:rsid w:val="0022750B"/>
    <w:rsid w:val="00227518"/>
    <w:rsid w:val="00227555"/>
    <w:rsid w:val="00227664"/>
    <w:rsid w:val="002276F1"/>
    <w:rsid w:val="00227753"/>
    <w:rsid w:val="00227A3D"/>
    <w:rsid w:val="00227AC0"/>
    <w:rsid w:val="00227B04"/>
    <w:rsid w:val="00227BDF"/>
    <w:rsid w:val="00227C29"/>
    <w:rsid w:val="00227E2A"/>
    <w:rsid w:val="00227E54"/>
    <w:rsid w:val="00227E86"/>
    <w:rsid w:val="00227ECD"/>
    <w:rsid w:val="0023002C"/>
    <w:rsid w:val="002300BF"/>
    <w:rsid w:val="0023016D"/>
    <w:rsid w:val="00230185"/>
    <w:rsid w:val="00230227"/>
    <w:rsid w:val="002302FF"/>
    <w:rsid w:val="0023039F"/>
    <w:rsid w:val="002303EB"/>
    <w:rsid w:val="00230523"/>
    <w:rsid w:val="00230649"/>
    <w:rsid w:val="00230769"/>
    <w:rsid w:val="002307A7"/>
    <w:rsid w:val="0023098B"/>
    <w:rsid w:val="002309EB"/>
    <w:rsid w:val="00230A5F"/>
    <w:rsid w:val="00230B27"/>
    <w:rsid w:val="00230C2A"/>
    <w:rsid w:val="00230CF9"/>
    <w:rsid w:val="00230D43"/>
    <w:rsid w:val="00230E66"/>
    <w:rsid w:val="00230E7A"/>
    <w:rsid w:val="00230E8E"/>
    <w:rsid w:val="00230EE1"/>
    <w:rsid w:val="00231152"/>
    <w:rsid w:val="002311E9"/>
    <w:rsid w:val="0023139C"/>
    <w:rsid w:val="002313C9"/>
    <w:rsid w:val="00231430"/>
    <w:rsid w:val="002314E8"/>
    <w:rsid w:val="002314F3"/>
    <w:rsid w:val="00231613"/>
    <w:rsid w:val="00231651"/>
    <w:rsid w:val="00231668"/>
    <w:rsid w:val="00231825"/>
    <w:rsid w:val="00231876"/>
    <w:rsid w:val="00231A68"/>
    <w:rsid w:val="00231A9B"/>
    <w:rsid w:val="00231B3D"/>
    <w:rsid w:val="00231B9D"/>
    <w:rsid w:val="00231C04"/>
    <w:rsid w:val="0023206D"/>
    <w:rsid w:val="0023211F"/>
    <w:rsid w:val="0023216F"/>
    <w:rsid w:val="00232218"/>
    <w:rsid w:val="00232247"/>
    <w:rsid w:val="0023225F"/>
    <w:rsid w:val="00232294"/>
    <w:rsid w:val="00232394"/>
    <w:rsid w:val="0023239D"/>
    <w:rsid w:val="00232418"/>
    <w:rsid w:val="0023241D"/>
    <w:rsid w:val="00232474"/>
    <w:rsid w:val="002325A3"/>
    <w:rsid w:val="002326DA"/>
    <w:rsid w:val="002327AF"/>
    <w:rsid w:val="00232815"/>
    <w:rsid w:val="0023284B"/>
    <w:rsid w:val="00232A36"/>
    <w:rsid w:val="00232B36"/>
    <w:rsid w:val="00232CA1"/>
    <w:rsid w:val="00232D88"/>
    <w:rsid w:val="00232DF8"/>
    <w:rsid w:val="00232E65"/>
    <w:rsid w:val="00232FD9"/>
    <w:rsid w:val="002330F4"/>
    <w:rsid w:val="00233257"/>
    <w:rsid w:val="00233297"/>
    <w:rsid w:val="002332C9"/>
    <w:rsid w:val="002333D9"/>
    <w:rsid w:val="00233412"/>
    <w:rsid w:val="002334DB"/>
    <w:rsid w:val="0023355E"/>
    <w:rsid w:val="002336BA"/>
    <w:rsid w:val="00233735"/>
    <w:rsid w:val="002337AE"/>
    <w:rsid w:val="00233874"/>
    <w:rsid w:val="0023390A"/>
    <w:rsid w:val="002339B1"/>
    <w:rsid w:val="002339E0"/>
    <w:rsid w:val="00233A31"/>
    <w:rsid w:val="00233A82"/>
    <w:rsid w:val="00233ACB"/>
    <w:rsid w:val="00233B0A"/>
    <w:rsid w:val="00233B8E"/>
    <w:rsid w:val="00233D43"/>
    <w:rsid w:val="00233E37"/>
    <w:rsid w:val="00233E74"/>
    <w:rsid w:val="00233ECE"/>
    <w:rsid w:val="00233F0E"/>
    <w:rsid w:val="00233F2C"/>
    <w:rsid w:val="00233F81"/>
    <w:rsid w:val="0023410C"/>
    <w:rsid w:val="0023418B"/>
    <w:rsid w:val="00234260"/>
    <w:rsid w:val="00234361"/>
    <w:rsid w:val="0023439B"/>
    <w:rsid w:val="00234409"/>
    <w:rsid w:val="00234479"/>
    <w:rsid w:val="002344CC"/>
    <w:rsid w:val="002345AB"/>
    <w:rsid w:val="00234619"/>
    <w:rsid w:val="002347DB"/>
    <w:rsid w:val="00234845"/>
    <w:rsid w:val="002348FE"/>
    <w:rsid w:val="0023499B"/>
    <w:rsid w:val="002349BB"/>
    <w:rsid w:val="00234A12"/>
    <w:rsid w:val="00234A17"/>
    <w:rsid w:val="00234A65"/>
    <w:rsid w:val="00234ADA"/>
    <w:rsid w:val="00234B56"/>
    <w:rsid w:val="00234B5B"/>
    <w:rsid w:val="00234BDE"/>
    <w:rsid w:val="00234DBF"/>
    <w:rsid w:val="00234E03"/>
    <w:rsid w:val="00234E71"/>
    <w:rsid w:val="00234E88"/>
    <w:rsid w:val="00234EC1"/>
    <w:rsid w:val="00234EC7"/>
    <w:rsid w:val="002350FC"/>
    <w:rsid w:val="0023510E"/>
    <w:rsid w:val="002351C4"/>
    <w:rsid w:val="0023520D"/>
    <w:rsid w:val="002353F1"/>
    <w:rsid w:val="0023558F"/>
    <w:rsid w:val="002355C3"/>
    <w:rsid w:val="002355D4"/>
    <w:rsid w:val="002355E0"/>
    <w:rsid w:val="0023572D"/>
    <w:rsid w:val="00235795"/>
    <w:rsid w:val="002357A0"/>
    <w:rsid w:val="0023585C"/>
    <w:rsid w:val="0023587C"/>
    <w:rsid w:val="002358E2"/>
    <w:rsid w:val="002358FE"/>
    <w:rsid w:val="002359B7"/>
    <w:rsid w:val="00235A12"/>
    <w:rsid w:val="00235AD0"/>
    <w:rsid w:val="00235B04"/>
    <w:rsid w:val="00235B33"/>
    <w:rsid w:val="00235C40"/>
    <w:rsid w:val="00235C8C"/>
    <w:rsid w:val="00235E0C"/>
    <w:rsid w:val="00235E5B"/>
    <w:rsid w:val="00235E6D"/>
    <w:rsid w:val="00235E77"/>
    <w:rsid w:val="00235EDC"/>
    <w:rsid w:val="00235F69"/>
    <w:rsid w:val="00235FB9"/>
    <w:rsid w:val="0023601D"/>
    <w:rsid w:val="002361E4"/>
    <w:rsid w:val="00236259"/>
    <w:rsid w:val="00236337"/>
    <w:rsid w:val="0023639A"/>
    <w:rsid w:val="002364E3"/>
    <w:rsid w:val="0023655C"/>
    <w:rsid w:val="0023677E"/>
    <w:rsid w:val="0023678C"/>
    <w:rsid w:val="002367B7"/>
    <w:rsid w:val="002367BC"/>
    <w:rsid w:val="0023687F"/>
    <w:rsid w:val="0023689A"/>
    <w:rsid w:val="002368E5"/>
    <w:rsid w:val="002368F6"/>
    <w:rsid w:val="00236A14"/>
    <w:rsid w:val="00236A45"/>
    <w:rsid w:val="00236C12"/>
    <w:rsid w:val="00236C18"/>
    <w:rsid w:val="00236C31"/>
    <w:rsid w:val="00236C34"/>
    <w:rsid w:val="00236C7E"/>
    <w:rsid w:val="00236D1B"/>
    <w:rsid w:val="00236D35"/>
    <w:rsid w:val="00236D86"/>
    <w:rsid w:val="00237057"/>
    <w:rsid w:val="002370B0"/>
    <w:rsid w:val="002370E0"/>
    <w:rsid w:val="002371AC"/>
    <w:rsid w:val="002371C1"/>
    <w:rsid w:val="002373E5"/>
    <w:rsid w:val="0023749A"/>
    <w:rsid w:val="002374D0"/>
    <w:rsid w:val="00237503"/>
    <w:rsid w:val="002375A0"/>
    <w:rsid w:val="002375AB"/>
    <w:rsid w:val="002375BD"/>
    <w:rsid w:val="002375F2"/>
    <w:rsid w:val="00237601"/>
    <w:rsid w:val="002376D0"/>
    <w:rsid w:val="002376FB"/>
    <w:rsid w:val="002377A1"/>
    <w:rsid w:val="00237882"/>
    <w:rsid w:val="00237A33"/>
    <w:rsid w:val="00237ABC"/>
    <w:rsid w:val="00237D04"/>
    <w:rsid w:val="00237D2B"/>
    <w:rsid w:val="00237D9E"/>
    <w:rsid w:val="00237E0D"/>
    <w:rsid w:val="00237EC5"/>
    <w:rsid w:val="00237EF9"/>
    <w:rsid w:val="00240032"/>
    <w:rsid w:val="0024004C"/>
    <w:rsid w:val="00240064"/>
    <w:rsid w:val="0024024C"/>
    <w:rsid w:val="0024025B"/>
    <w:rsid w:val="002402F6"/>
    <w:rsid w:val="002402FD"/>
    <w:rsid w:val="00240304"/>
    <w:rsid w:val="0024038F"/>
    <w:rsid w:val="0024041A"/>
    <w:rsid w:val="0024068B"/>
    <w:rsid w:val="00240724"/>
    <w:rsid w:val="0024073C"/>
    <w:rsid w:val="002407F1"/>
    <w:rsid w:val="002408D1"/>
    <w:rsid w:val="00240A13"/>
    <w:rsid w:val="00240A8C"/>
    <w:rsid w:val="00240AB2"/>
    <w:rsid w:val="00240ACD"/>
    <w:rsid w:val="00240AF7"/>
    <w:rsid w:val="00240BD9"/>
    <w:rsid w:val="00240CD5"/>
    <w:rsid w:val="00240D02"/>
    <w:rsid w:val="00240E04"/>
    <w:rsid w:val="00240E39"/>
    <w:rsid w:val="00240FA5"/>
    <w:rsid w:val="00241157"/>
    <w:rsid w:val="00241203"/>
    <w:rsid w:val="00241209"/>
    <w:rsid w:val="00241408"/>
    <w:rsid w:val="002414EC"/>
    <w:rsid w:val="002416D9"/>
    <w:rsid w:val="00241848"/>
    <w:rsid w:val="002418CB"/>
    <w:rsid w:val="0024199A"/>
    <w:rsid w:val="002419D9"/>
    <w:rsid w:val="00241A69"/>
    <w:rsid w:val="00241B20"/>
    <w:rsid w:val="00241CD2"/>
    <w:rsid w:val="00241D19"/>
    <w:rsid w:val="00241D4F"/>
    <w:rsid w:val="00241E93"/>
    <w:rsid w:val="00241F1C"/>
    <w:rsid w:val="00242103"/>
    <w:rsid w:val="00242151"/>
    <w:rsid w:val="0024216F"/>
    <w:rsid w:val="00242229"/>
    <w:rsid w:val="0024224A"/>
    <w:rsid w:val="002422C4"/>
    <w:rsid w:val="00242513"/>
    <w:rsid w:val="002427A8"/>
    <w:rsid w:val="002427E9"/>
    <w:rsid w:val="00242839"/>
    <w:rsid w:val="00242A24"/>
    <w:rsid w:val="00242A39"/>
    <w:rsid w:val="00242C08"/>
    <w:rsid w:val="00242D51"/>
    <w:rsid w:val="00242F32"/>
    <w:rsid w:val="00242FD7"/>
    <w:rsid w:val="00242FEF"/>
    <w:rsid w:val="00242FFD"/>
    <w:rsid w:val="00243014"/>
    <w:rsid w:val="002430CD"/>
    <w:rsid w:val="002432D3"/>
    <w:rsid w:val="002432D4"/>
    <w:rsid w:val="0024342E"/>
    <w:rsid w:val="002434EC"/>
    <w:rsid w:val="00243500"/>
    <w:rsid w:val="0024352D"/>
    <w:rsid w:val="002436CA"/>
    <w:rsid w:val="00243733"/>
    <w:rsid w:val="002437F9"/>
    <w:rsid w:val="0024393C"/>
    <w:rsid w:val="002439D8"/>
    <w:rsid w:val="00243BAB"/>
    <w:rsid w:val="00243C12"/>
    <w:rsid w:val="00243C62"/>
    <w:rsid w:val="00243D0D"/>
    <w:rsid w:val="00243F53"/>
    <w:rsid w:val="00243FBC"/>
    <w:rsid w:val="00243FD4"/>
    <w:rsid w:val="0024402F"/>
    <w:rsid w:val="002440D6"/>
    <w:rsid w:val="002440E1"/>
    <w:rsid w:val="002442CD"/>
    <w:rsid w:val="00244368"/>
    <w:rsid w:val="00244378"/>
    <w:rsid w:val="002443A4"/>
    <w:rsid w:val="00244472"/>
    <w:rsid w:val="002444C8"/>
    <w:rsid w:val="002444F6"/>
    <w:rsid w:val="002447A3"/>
    <w:rsid w:val="002448D9"/>
    <w:rsid w:val="002449BA"/>
    <w:rsid w:val="00244AE4"/>
    <w:rsid w:val="00244B36"/>
    <w:rsid w:val="00244B7C"/>
    <w:rsid w:val="00244DEE"/>
    <w:rsid w:val="00244E61"/>
    <w:rsid w:val="00244F44"/>
    <w:rsid w:val="00244F55"/>
    <w:rsid w:val="0024504C"/>
    <w:rsid w:val="002450E9"/>
    <w:rsid w:val="00245139"/>
    <w:rsid w:val="00245205"/>
    <w:rsid w:val="002452F6"/>
    <w:rsid w:val="00245365"/>
    <w:rsid w:val="0024548B"/>
    <w:rsid w:val="00245507"/>
    <w:rsid w:val="002455E9"/>
    <w:rsid w:val="00245636"/>
    <w:rsid w:val="0024566B"/>
    <w:rsid w:val="002456DB"/>
    <w:rsid w:val="00245A7A"/>
    <w:rsid w:val="00245BFA"/>
    <w:rsid w:val="00245D0C"/>
    <w:rsid w:val="00245D15"/>
    <w:rsid w:val="00245D9B"/>
    <w:rsid w:val="00245DF0"/>
    <w:rsid w:val="00245E3C"/>
    <w:rsid w:val="00245E49"/>
    <w:rsid w:val="00245E6F"/>
    <w:rsid w:val="00245E77"/>
    <w:rsid w:val="00246204"/>
    <w:rsid w:val="0024622E"/>
    <w:rsid w:val="00246230"/>
    <w:rsid w:val="00246467"/>
    <w:rsid w:val="002466DC"/>
    <w:rsid w:val="002466E1"/>
    <w:rsid w:val="0024672F"/>
    <w:rsid w:val="00246796"/>
    <w:rsid w:val="0024685B"/>
    <w:rsid w:val="0024689F"/>
    <w:rsid w:val="00246950"/>
    <w:rsid w:val="0024699C"/>
    <w:rsid w:val="002469A8"/>
    <w:rsid w:val="00246ABE"/>
    <w:rsid w:val="00246BDF"/>
    <w:rsid w:val="00246CEF"/>
    <w:rsid w:val="00246DA1"/>
    <w:rsid w:val="00246ED1"/>
    <w:rsid w:val="00246EE1"/>
    <w:rsid w:val="00246FB0"/>
    <w:rsid w:val="00247161"/>
    <w:rsid w:val="002471B4"/>
    <w:rsid w:val="0024730A"/>
    <w:rsid w:val="00247385"/>
    <w:rsid w:val="002473CD"/>
    <w:rsid w:val="0024747B"/>
    <w:rsid w:val="00247526"/>
    <w:rsid w:val="00247575"/>
    <w:rsid w:val="002475BB"/>
    <w:rsid w:val="002475F8"/>
    <w:rsid w:val="0024767B"/>
    <w:rsid w:val="0024768A"/>
    <w:rsid w:val="002477E5"/>
    <w:rsid w:val="0024782C"/>
    <w:rsid w:val="0024799C"/>
    <w:rsid w:val="002479BE"/>
    <w:rsid w:val="00247AEB"/>
    <w:rsid w:val="00247B16"/>
    <w:rsid w:val="00247B37"/>
    <w:rsid w:val="00247B59"/>
    <w:rsid w:val="00247C51"/>
    <w:rsid w:val="00247C75"/>
    <w:rsid w:val="00247F59"/>
    <w:rsid w:val="0025021A"/>
    <w:rsid w:val="002502EC"/>
    <w:rsid w:val="00250471"/>
    <w:rsid w:val="00250666"/>
    <w:rsid w:val="00250825"/>
    <w:rsid w:val="002508C1"/>
    <w:rsid w:val="0025095D"/>
    <w:rsid w:val="00250987"/>
    <w:rsid w:val="002509B4"/>
    <w:rsid w:val="002509CB"/>
    <w:rsid w:val="00250AC6"/>
    <w:rsid w:val="00250AED"/>
    <w:rsid w:val="00250B7D"/>
    <w:rsid w:val="00250C55"/>
    <w:rsid w:val="00250D57"/>
    <w:rsid w:val="00250D84"/>
    <w:rsid w:val="00250D89"/>
    <w:rsid w:val="00250D90"/>
    <w:rsid w:val="0025104C"/>
    <w:rsid w:val="002510C2"/>
    <w:rsid w:val="002510EC"/>
    <w:rsid w:val="002510F0"/>
    <w:rsid w:val="00251174"/>
    <w:rsid w:val="00251177"/>
    <w:rsid w:val="002512D6"/>
    <w:rsid w:val="002512FF"/>
    <w:rsid w:val="00251334"/>
    <w:rsid w:val="002513CA"/>
    <w:rsid w:val="0025144B"/>
    <w:rsid w:val="002514FB"/>
    <w:rsid w:val="0025151C"/>
    <w:rsid w:val="002515F8"/>
    <w:rsid w:val="0025189A"/>
    <w:rsid w:val="002519B4"/>
    <w:rsid w:val="002519F7"/>
    <w:rsid w:val="00251B0E"/>
    <w:rsid w:val="00251B5C"/>
    <w:rsid w:val="00251B9A"/>
    <w:rsid w:val="00251C36"/>
    <w:rsid w:val="00251DA8"/>
    <w:rsid w:val="00251E73"/>
    <w:rsid w:val="00251E87"/>
    <w:rsid w:val="00251F52"/>
    <w:rsid w:val="00251FAA"/>
    <w:rsid w:val="00251FD6"/>
    <w:rsid w:val="00251FDE"/>
    <w:rsid w:val="00252053"/>
    <w:rsid w:val="002520C0"/>
    <w:rsid w:val="0025221E"/>
    <w:rsid w:val="002522F8"/>
    <w:rsid w:val="002524C8"/>
    <w:rsid w:val="002524F4"/>
    <w:rsid w:val="002524F5"/>
    <w:rsid w:val="00252607"/>
    <w:rsid w:val="00252676"/>
    <w:rsid w:val="00252697"/>
    <w:rsid w:val="00252742"/>
    <w:rsid w:val="002527EF"/>
    <w:rsid w:val="002528C3"/>
    <w:rsid w:val="00252AFF"/>
    <w:rsid w:val="00252B3A"/>
    <w:rsid w:val="00252C01"/>
    <w:rsid w:val="00252C1E"/>
    <w:rsid w:val="00252DCA"/>
    <w:rsid w:val="00252DEE"/>
    <w:rsid w:val="00252E76"/>
    <w:rsid w:val="00252EAF"/>
    <w:rsid w:val="00252F42"/>
    <w:rsid w:val="002531E0"/>
    <w:rsid w:val="0025326E"/>
    <w:rsid w:val="00253311"/>
    <w:rsid w:val="00253501"/>
    <w:rsid w:val="002535F6"/>
    <w:rsid w:val="00253628"/>
    <w:rsid w:val="002536B6"/>
    <w:rsid w:val="002536E6"/>
    <w:rsid w:val="00253970"/>
    <w:rsid w:val="00253B78"/>
    <w:rsid w:val="00253CAB"/>
    <w:rsid w:val="00253E0C"/>
    <w:rsid w:val="00253F19"/>
    <w:rsid w:val="00254153"/>
    <w:rsid w:val="0025416D"/>
    <w:rsid w:val="002541E9"/>
    <w:rsid w:val="0025420C"/>
    <w:rsid w:val="002542FE"/>
    <w:rsid w:val="002544FB"/>
    <w:rsid w:val="002546AF"/>
    <w:rsid w:val="002546CD"/>
    <w:rsid w:val="00254715"/>
    <w:rsid w:val="00254826"/>
    <w:rsid w:val="00254846"/>
    <w:rsid w:val="002548A1"/>
    <w:rsid w:val="002549A3"/>
    <w:rsid w:val="002549E2"/>
    <w:rsid w:val="00254A80"/>
    <w:rsid w:val="00254B86"/>
    <w:rsid w:val="00254B88"/>
    <w:rsid w:val="00254CC1"/>
    <w:rsid w:val="00254DAD"/>
    <w:rsid w:val="00254E82"/>
    <w:rsid w:val="00254FD5"/>
    <w:rsid w:val="0025501F"/>
    <w:rsid w:val="0025508E"/>
    <w:rsid w:val="002550DA"/>
    <w:rsid w:val="002551DB"/>
    <w:rsid w:val="002552D0"/>
    <w:rsid w:val="002555E5"/>
    <w:rsid w:val="00255879"/>
    <w:rsid w:val="00255B79"/>
    <w:rsid w:val="00255BA1"/>
    <w:rsid w:val="00255C80"/>
    <w:rsid w:val="00255CD7"/>
    <w:rsid w:val="00255D10"/>
    <w:rsid w:val="00255D85"/>
    <w:rsid w:val="00255E53"/>
    <w:rsid w:val="00255F89"/>
    <w:rsid w:val="00256065"/>
    <w:rsid w:val="00256286"/>
    <w:rsid w:val="00256290"/>
    <w:rsid w:val="002562B9"/>
    <w:rsid w:val="00256725"/>
    <w:rsid w:val="0025673E"/>
    <w:rsid w:val="00256765"/>
    <w:rsid w:val="0025678B"/>
    <w:rsid w:val="00256892"/>
    <w:rsid w:val="002568AD"/>
    <w:rsid w:val="0025694A"/>
    <w:rsid w:val="002569B1"/>
    <w:rsid w:val="00256A7E"/>
    <w:rsid w:val="00256B2F"/>
    <w:rsid w:val="00256B8A"/>
    <w:rsid w:val="00256BF4"/>
    <w:rsid w:val="00256C22"/>
    <w:rsid w:val="00256C5D"/>
    <w:rsid w:val="00256C97"/>
    <w:rsid w:val="00256CEA"/>
    <w:rsid w:val="00256D33"/>
    <w:rsid w:val="00256E9F"/>
    <w:rsid w:val="00256FEF"/>
    <w:rsid w:val="0025710C"/>
    <w:rsid w:val="002573A2"/>
    <w:rsid w:val="002574ED"/>
    <w:rsid w:val="00257526"/>
    <w:rsid w:val="00257531"/>
    <w:rsid w:val="00257567"/>
    <w:rsid w:val="002575AB"/>
    <w:rsid w:val="00257670"/>
    <w:rsid w:val="002576EA"/>
    <w:rsid w:val="002577F7"/>
    <w:rsid w:val="00257925"/>
    <w:rsid w:val="00257974"/>
    <w:rsid w:val="00257A25"/>
    <w:rsid w:val="00257A37"/>
    <w:rsid w:val="00257BB8"/>
    <w:rsid w:val="00257C49"/>
    <w:rsid w:val="00257D17"/>
    <w:rsid w:val="00257D69"/>
    <w:rsid w:val="00257D7A"/>
    <w:rsid w:val="00257E96"/>
    <w:rsid w:val="002601C9"/>
    <w:rsid w:val="00260310"/>
    <w:rsid w:val="0026035C"/>
    <w:rsid w:val="00260397"/>
    <w:rsid w:val="00260479"/>
    <w:rsid w:val="002604F6"/>
    <w:rsid w:val="00260538"/>
    <w:rsid w:val="0026055B"/>
    <w:rsid w:val="002607A6"/>
    <w:rsid w:val="0026090F"/>
    <w:rsid w:val="0026093A"/>
    <w:rsid w:val="00260AB8"/>
    <w:rsid w:val="00260BD6"/>
    <w:rsid w:val="00260C98"/>
    <w:rsid w:val="00260CD7"/>
    <w:rsid w:val="00260CF8"/>
    <w:rsid w:val="00260D10"/>
    <w:rsid w:val="00260E94"/>
    <w:rsid w:val="00260FDA"/>
    <w:rsid w:val="002611F5"/>
    <w:rsid w:val="00261254"/>
    <w:rsid w:val="00261344"/>
    <w:rsid w:val="0026135C"/>
    <w:rsid w:val="0026138A"/>
    <w:rsid w:val="0026138B"/>
    <w:rsid w:val="002614C7"/>
    <w:rsid w:val="002615B4"/>
    <w:rsid w:val="002615E4"/>
    <w:rsid w:val="00261602"/>
    <w:rsid w:val="0026171B"/>
    <w:rsid w:val="002618A5"/>
    <w:rsid w:val="00261B07"/>
    <w:rsid w:val="00261B53"/>
    <w:rsid w:val="00261C23"/>
    <w:rsid w:val="00261E68"/>
    <w:rsid w:val="00261F38"/>
    <w:rsid w:val="00261F83"/>
    <w:rsid w:val="0026206A"/>
    <w:rsid w:val="002620C7"/>
    <w:rsid w:val="00262197"/>
    <w:rsid w:val="002621A1"/>
    <w:rsid w:val="002621CC"/>
    <w:rsid w:val="00262371"/>
    <w:rsid w:val="002624BE"/>
    <w:rsid w:val="00262799"/>
    <w:rsid w:val="002627B7"/>
    <w:rsid w:val="002627D3"/>
    <w:rsid w:val="002628C3"/>
    <w:rsid w:val="002628F6"/>
    <w:rsid w:val="00262910"/>
    <w:rsid w:val="0026292B"/>
    <w:rsid w:val="0026292E"/>
    <w:rsid w:val="00262945"/>
    <w:rsid w:val="002629E0"/>
    <w:rsid w:val="00262A33"/>
    <w:rsid w:val="00262B73"/>
    <w:rsid w:val="00262C7A"/>
    <w:rsid w:val="00262CAB"/>
    <w:rsid w:val="00262FBC"/>
    <w:rsid w:val="00263025"/>
    <w:rsid w:val="002631C7"/>
    <w:rsid w:val="002631D1"/>
    <w:rsid w:val="002631FE"/>
    <w:rsid w:val="0026320D"/>
    <w:rsid w:val="0026332C"/>
    <w:rsid w:val="0026334C"/>
    <w:rsid w:val="00263437"/>
    <w:rsid w:val="002634C7"/>
    <w:rsid w:val="00263635"/>
    <w:rsid w:val="002636ED"/>
    <w:rsid w:val="002637BF"/>
    <w:rsid w:val="00263859"/>
    <w:rsid w:val="00263890"/>
    <w:rsid w:val="002639C1"/>
    <w:rsid w:val="002639C2"/>
    <w:rsid w:val="002639F8"/>
    <w:rsid w:val="00263B3A"/>
    <w:rsid w:val="00263B6C"/>
    <w:rsid w:val="00263BB2"/>
    <w:rsid w:val="00263CA9"/>
    <w:rsid w:val="00263E89"/>
    <w:rsid w:val="0026410E"/>
    <w:rsid w:val="00264228"/>
    <w:rsid w:val="0026423C"/>
    <w:rsid w:val="002642EA"/>
    <w:rsid w:val="00264334"/>
    <w:rsid w:val="002643A9"/>
    <w:rsid w:val="002643B8"/>
    <w:rsid w:val="002643FF"/>
    <w:rsid w:val="0026461D"/>
    <w:rsid w:val="0026465C"/>
    <w:rsid w:val="002646BB"/>
    <w:rsid w:val="00264905"/>
    <w:rsid w:val="00264A32"/>
    <w:rsid w:val="00264B85"/>
    <w:rsid w:val="00264BC7"/>
    <w:rsid w:val="00264BD8"/>
    <w:rsid w:val="00264CA9"/>
    <w:rsid w:val="00264CBA"/>
    <w:rsid w:val="00264CCF"/>
    <w:rsid w:val="00264CD9"/>
    <w:rsid w:val="00264E5A"/>
    <w:rsid w:val="002650C8"/>
    <w:rsid w:val="002650CA"/>
    <w:rsid w:val="00265147"/>
    <w:rsid w:val="002651F4"/>
    <w:rsid w:val="00265213"/>
    <w:rsid w:val="00265228"/>
    <w:rsid w:val="00265303"/>
    <w:rsid w:val="00265498"/>
    <w:rsid w:val="002655B0"/>
    <w:rsid w:val="002656CF"/>
    <w:rsid w:val="00265849"/>
    <w:rsid w:val="00265933"/>
    <w:rsid w:val="00265A84"/>
    <w:rsid w:val="00265B77"/>
    <w:rsid w:val="00265BAE"/>
    <w:rsid w:val="00265DF5"/>
    <w:rsid w:val="00265EA2"/>
    <w:rsid w:val="00265F65"/>
    <w:rsid w:val="00266156"/>
    <w:rsid w:val="002661C9"/>
    <w:rsid w:val="002661DE"/>
    <w:rsid w:val="0026625E"/>
    <w:rsid w:val="00266675"/>
    <w:rsid w:val="0026672A"/>
    <w:rsid w:val="0026679C"/>
    <w:rsid w:val="002668E9"/>
    <w:rsid w:val="00266974"/>
    <w:rsid w:val="002669B1"/>
    <w:rsid w:val="00266C88"/>
    <w:rsid w:val="00266CF1"/>
    <w:rsid w:val="00266DA9"/>
    <w:rsid w:val="00266DEB"/>
    <w:rsid w:val="00266EC2"/>
    <w:rsid w:val="00266FAE"/>
    <w:rsid w:val="0026706C"/>
    <w:rsid w:val="00267152"/>
    <w:rsid w:val="0026729E"/>
    <w:rsid w:val="00267380"/>
    <w:rsid w:val="00267383"/>
    <w:rsid w:val="00267393"/>
    <w:rsid w:val="002673DB"/>
    <w:rsid w:val="0026746C"/>
    <w:rsid w:val="0026747D"/>
    <w:rsid w:val="0026749E"/>
    <w:rsid w:val="00267528"/>
    <w:rsid w:val="002676B5"/>
    <w:rsid w:val="002676BB"/>
    <w:rsid w:val="0026771E"/>
    <w:rsid w:val="0026772A"/>
    <w:rsid w:val="0026774E"/>
    <w:rsid w:val="00267840"/>
    <w:rsid w:val="00267952"/>
    <w:rsid w:val="00267DD6"/>
    <w:rsid w:val="00267EC9"/>
    <w:rsid w:val="00267FC7"/>
    <w:rsid w:val="00267FE1"/>
    <w:rsid w:val="00270016"/>
    <w:rsid w:val="00270027"/>
    <w:rsid w:val="00270089"/>
    <w:rsid w:val="00270098"/>
    <w:rsid w:val="002700ED"/>
    <w:rsid w:val="002701D3"/>
    <w:rsid w:val="002701FF"/>
    <w:rsid w:val="00270220"/>
    <w:rsid w:val="00270249"/>
    <w:rsid w:val="002702D0"/>
    <w:rsid w:val="0027031A"/>
    <w:rsid w:val="00270329"/>
    <w:rsid w:val="002704AA"/>
    <w:rsid w:val="00270572"/>
    <w:rsid w:val="00270723"/>
    <w:rsid w:val="002708CE"/>
    <w:rsid w:val="002709CA"/>
    <w:rsid w:val="00270A6B"/>
    <w:rsid w:val="00270C30"/>
    <w:rsid w:val="00270C7B"/>
    <w:rsid w:val="00270D7C"/>
    <w:rsid w:val="00270DD4"/>
    <w:rsid w:val="00270E1E"/>
    <w:rsid w:val="00270E42"/>
    <w:rsid w:val="00270E51"/>
    <w:rsid w:val="00270E57"/>
    <w:rsid w:val="00270E7D"/>
    <w:rsid w:val="00270E82"/>
    <w:rsid w:val="00270F45"/>
    <w:rsid w:val="002710DC"/>
    <w:rsid w:val="0027123C"/>
    <w:rsid w:val="0027125B"/>
    <w:rsid w:val="002714E3"/>
    <w:rsid w:val="002715CC"/>
    <w:rsid w:val="00271608"/>
    <w:rsid w:val="002716C1"/>
    <w:rsid w:val="0027179A"/>
    <w:rsid w:val="002717C5"/>
    <w:rsid w:val="002717E1"/>
    <w:rsid w:val="00271821"/>
    <w:rsid w:val="00271981"/>
    <w:rsid w:val="00271A93"/>
    <w:rsid w:val="00271ABD"/>
    <w:rsid w:val="00271B62"/>
    <w:rsid w:val="00271BAD"/>
    <w:rsid w:val="00271BBF"/>
    <w:rsid w:val="00271C63"/>
    <w:rsid w:val="00271F69"/>
    <w:rsid w:val="00272116"/>
    <w:rsid w:val="00272190"/>
    <w:rsid w:val="002721FB"/>
    <w:rsid w:val="00272211"/>
    <w:rsid w:val="0027227B"/>
    <w:rsid w:val="0027233C"/>
    <w:rsid w:val="00272395"/>
    <w:rsid w:val="00272590"/>
    <w:rsid w:val="00272594"/>
    <w:rsid w:val="002725BB"/>
    <w:rsid w:val="00272600"/>
    <w:rsid w:val="002726AF"/>
    <w:rsid w:val="002726C6"/>
    <w:rsid w:val="002726DA"/>
    <w:rsid w:val="0027272B"/>
    <w:rsid w:val="002727D2"/>
    <w:rsid w:val="00272808"/>
    <w:rsid w:val="00272886"/>
    <w:rsid w:val="00272895"/>
    <w:rsid w:val="002728C0"/>
    <w:rsid w:val="002728F9"/>
    <w:rsid w:val="0027291F"/>
    <w:rsid w:val="00272940"/>
    <w:rsid w:val="0027297D"/>
    <w:rsid w:val="002729F8"/>
    <w:rsid w:val="00272A8E"/>
    <w:rsid w:val="00272BC2"/>
    <w:rsid w:val="00272C9B"/>
    <w:rsid w:val="00272D94"/>
    <w:rsid w:val="00272F63"/>
    <w:rsid w:val="0027303B"/>
    <w:rsid w:val="002731B0"/>
    <w:rsid w:val="00273483"/>
    <w:rsid w:val="0027360F"/>
    <w:rsid w:val="0027371E"/>
    <w:rsid w:val="00273720"/>
    <w:rsid w:val="002737D1"/>
    <w:rsid w:val="002737F3"/>
    <w:rsid w:val="0027387C"/>
    <w:rsid w:val="00273909"/>
    <w:rsid w:val="0027396D"/>
    <w:rsid w:val="002739EE"/>
    <w:rsid w:val="00273A44"/>
    <w:rsid w:val="00273AC7"/>
    <w:rsid w:val="00273AFB"/>
    <w:rsid w:val="00273BF8"/>
    <w:rsid w:val="00273C23"/>
    <w:rsid w:val="00273D2C"/>
    <w:rsid w:val="00273E5F"/>
    <w:rsid w:val="0027400F"/>
    <w:rsid w:val="0027402A"/>
    <w:rsid w:val="002740BD"/>
    <w:rsid w:val="002740E9"/>
    <w:rsid w:val="0027410C"/>
    <w:rsid w:val="00274354"/>
    <w:rsid w:val="002744C6"/>
    <w:rsid w:val="0027451F"/>
    <w:rsid w:val="00274526"/>
    <w:rsid w:val="0027454D"/>
    <w:rsid w:val="0027461F"/>
    <w:rsid w:val="00274656"/>
    <w:rsid w:val="002748D0"/>
    <w:rsid w:val="00274971"/>
    <w:rsid w:val="00274A31"/>
    <w:rsid w:val="00274ACC"/>
    <w:rsid w:val="00274B35"/>
    <w:rsid w:val="00274B3F"/>
    <w:rsid w:val="00274B8A"/>
    <w:rsid w:val="00274B9C"/>
    <w:rsid w:val="00274C93"/>
    <w:rsid w:val="00274D1B"/>
    <w:rsid w:val="00274E4D"/>
    <w:rsid w:val="00274FE7"/>
    <w:rsid w:val="002750D9"/>
    <w:rsid w:val="00275210"/>
    <w:rsid w:val="002754C8"/>
    <w:rsid w:val="0027550C"/>
    <w:rsid w:val="002755A2"/>
    <w:rsid w:val="00275682"/>
    <w:rsid w:val="00275696"/>
    <w:rsid w:val="00275747"/>
    <w:rsid w:val="002758EB"/>
    <w:rsid w:val="00275933"/>
    <w:rsid w:val="002759B9"/>
    <w:rsid w:val="00275A05"/>
    <w:rsid w:val="00275A42"/>
    <w:rsid w:val="00275A90"/>
    <w:rsid w:val="00275ADF"/>
    <w:rsid w:val="00275BB8"/>
    <w:rsid w:val="00275BC2"/>
    <w:rsid w:val="00275CE1"/>
    <w:rsid w:val="00275E90"/>
    <w:rsid w:val="00275FCC"/>
    <w:rsid w:val="00276300"/>
    <w:rsid w:val="0027637E"/>
    <w:rsid w:val="002763BB"/>
    <w:rsid w:val="0027645F"/>
    <w:rsid w:val="002764FB"/>
    <w:rsid w:val="002765A2"/>
    <w:rsid w:val="002766BE"/>
    <w:rsid w:val="00276753"/>
    <w:rsid w:val="0027680D"/>
    <w:rsid w:val="0027688C"/>
    <w:rsid w:val="002768C2"/>
    <w:rsid w:val="002769B1"/>
    <w:rsid w:val="00276A28"/>
    <w:rsid w:val="00276A38"/>
    <w:rsid w:val="00276B7B"/>
    <w:rsid w:val="00276BC0"/>
    <w:rsid w:val="00276BE8"/>
    <w:rsid w:val="00276C10"/>
    <w:rsid w:val="00276C1E"/>
    <w:rsid w:val="00276C4D"/>
    <w:rsid w:val="00276C4F"/>
    <w:rsid w:val="00276CC8"/>
    <w:rsid w:val="00276D5D"/>
    <w:rsid w:val="00276FBF"/>
    <w:rsid w:val="00276FFD"/>
    <w:rsid w:val="00277027"/>
    <w:rsid w:val="002770AB"/>
    <w:rsid w:val="00277110"/>
    <w:rsid w:val="00277178"/>
    <w:rsid w:val="0027718F"/>
    <w:rsid w:val="0027725D"/>
    <w:rsid w:val="002772A3"/>
    <w:rsid w:val="00277393"/>
    <w:rsid w:val="0027757E"/>
    <w:rsid w:val="0027767E"/>
    <w:rsid w:val="002776B1"/>
    <w:rsid w:val="002777A0"/>
    <w:rsid w:val="0027783B"/>
    <w:rsid w:val="0027785E"/>
    <w:rsid w:val="002778A2"/>
    <w:rsid w:val="00277A57"/>
    <w:rsid w:val="00277A86"/>
    <w:rsid w:val="00277BE9"/>
    <w:rsid w:val="00277C3C"/>
    <w:rsid w:val="00277C80"/>
    <w:rsid w:val="00277C8A"/>
    <w:rsid w:val="00277D52"/>
    <w:rsid w:val="00277D70"/>
    <w:rsid w:val="00277E10"/>
    <w:rsid w:val="00277EF8"/>
    <w:rsid w:val="00277F12"/>
    <w:rsid w:val="00277F47"/>
    <w:rsid w:val="00277FDF"/>
    <w:rsid w:val="00277FF6"/>
    <w:rsid w:val="00280126"/>
    <w:rsid w:val="00280198"/>
    <w:rsid w:val="002801A2"/>
    <w:rsid w:val="002801C1"/>
    <w:rsid w:val="002801DE"/>
    <w:rsid w:val="0028032B"/>
    <w:rsid w:val="0028033B"/>
    <w:rsid w:val="0028044C"/>
    <w:rsid w:val="0028056D"/>
    <w:rsid w:val="002805D1"/>
    <w:rsid w:val="0028060A"/>
    <w:rsid w:val="002808C8"/>
    <w:rsid w:val="00280918"/>
    <w:rsid w:val="00280A7D"/>
    <w:rsid w:val="00280AA6"/>
    <w:rsid w:val="00280BD8"/>
    <w:rsid w:val="00280C2E"/>
    <w:rsid w:val="00280C87"/>
    <w:rsid w:val="00280CC9"/>
    <w:rsid w:val="00280E19"/>
    <w:rsid w:val="0028103D"/>
    <w:rsid w:val="002810DD"/>
    <w:rsid w:val="002810E9"/>
    <w:rsid w:val="00281125"/>
    <w:rsid w:val="002812C9"/>
    <w:rsid w:val="002812F1"/>
    <w:rsid w:val="002813D0"/>
    <w:rsid w:val="0028140B"/>
    <w:rsid w:val="0028141B"/>
    <w:rsid w:val="00281550"/>
    <w:rsid w:val="002815BC"/>
    <w:rsid w:val="00281690"/>
    <w:rsid w:val="002816E6"/>
    <w:rsid w:val="002817C0"/>
    <w:rsid w:val="00281989"/>
    <w:rsid w:val="00281BAA"/>
    <w:rsid w:val="00281BC6"/>
    <w:rsid w:val="00281C16"/>
    <w:rsid w:val="00281C8D"/>
    <w:rsid w:val="00281CE5"/>
    <w:rsid w:val="00281D82"/>
    <w:rsid w:val="00281DFA"/>
    <w:rsid w:val="00281E66"/>
    <w:rsid w:val="00281F57"/>
    <w:rsid w:val="00281FB2"/>
    <w:rsid w:val="002820E0"/>
    <w:rsid w:val="002820F2"/>
    <w:rsid w:val="002821EB"/>
    <w:rsid w:val="00282232"/>
    <w:rsid w:val="002822C6"/>
    <w:rsid w:val="00282309"/>
    <w:rsid w:val="0028238F"/>
    <w:rsid w:val="0028245E"/>
    <w:rsid w:val="002825EE"/>
    <w:rsid w:val="002827BA"/>
    <w:rsid w:val="002827DA"/>
    <w:rsid w:val="00282815"/>
    <w:rsid w:val="00282878"/>
    <w:rsid w:val="00282882"/>
    <w:rsid w:val="00282906"/>
    <w:rsid w:val="00282965"/>
    <w:rsid w:val="002829C6"/>
    <w:rsid w:val="002829D3"/>
    <w:rsid w:val="00282A1F"/>
    <w:rsid w:val="00282AE4"/>
    <w:rsid w:val="00282B68"/>
    <w:rsid w:val="00282C17"/>
    <w:rsid w:val="00282CF8"/>
    <w:rsid w:val="00282E50"/>
    <w:rsid w:val="00282F59"/>
    <w:rsid w:val="00283102"/>
    <w:rsid w:val="0028319F"/>
    <w:rsid w:val="002832D0"/>
    <w:rsid w:val="0028342F"/>
    <w:rsid w:val="00283440"/>
    <w:rsid w:val="002834D6"/>
    <w:rsid w:val="002837F8"/>
    <w:rsid w:val="002838DF"/>
    <w:rsid w:val="00283946"/>
    <w:rsid w:val="00283A0B"/>
    <w:rsid w:val="00283A5D"/>
    <w:rsid w:val="00283B2C"/>
    <w:rsid w:val="00283B41"/>
    <w:rsid w:val="00283B7B"/>
    <w:rsid w:val="00283BCC"/>
    <w:rsid w:val="00283CC3"/>
    <w:rsid w:val="00283DB3"/>
    <w:rsid w:val="00283E3D"/>
    <w:rsid w:val="00283EC9"/>
    <w:rsid w:val="00283FB1"/>
    <w:rsid w:val="00283FB9"/>
    <w:rsid w:val="0028401E"/>
    <w:rsid w:val="0028405C"/>
    <w:rsid w:val="0028406E"/>
    <w:rsid w:val="002840A4"/>
    <w:rsid w:val="002840D5"/>
    <w:rsid w:val="00284189"/>
    <w:rsid w:val="002841A8"/>
    <w:rsid w:val="002841FD"/>
    <w:rsid w:val="00284206"/>
    <w:rsid w:val="002843FB"/>
    <w:rsid w:val="0028448B"/>
    <w:rsid w:val="002844CB"/>
    <w:rsid w:val="00284524"/>
    <w:rsid w:val="002845B5"/>
    <w:rsid w:val="00284630"/>
    <w:rsid w:val="0028468A"/>
    <w:rsid w:val="002847B7"/>
    <w:rsid w:val="00284924"/>
    <w:rsid w:val="0028496F"/>
    <w:rsid w:val="002849A6"/>
    <w:rsid w:val="002849B6"/>
    <w:rsid w:val="00284A29"/>
    <w:rsid w:val="00284B00"/>
    <w:rsid w:val="00284B3F"/>
    <w:rsid w:val="00284B40"/>
    <w:rsid w:val="00284B48"/>
    <w:rsid w:val="00284B75"/>
    <w:rsid w:val="00284C75"/>
    <w:rsid w:val="00284E43"/>
    <w:rsid w:val="00284E5C"/>
    <w:rsid w:val="00284E6F"/>
    <w:rsid w:val="00284E99"/>
    <w:rsid w:val="002850DC"/>
    <w:rsid w:val="0028520A"/>
    <w:rsid w:val="00285284"/>
    <w:rsid w:val="00285305"/>
    <w:rsid w:val="002853FC"/>
    <w:rsid w:val="00285586"/>
    <w:rsid w:val="00285600"/>
    <w:rsid w:val="0028567E"/>
    <w:rsid w:val="0028588E"/>
    <w:rsid w:val="002858E9"/>
    <w:rsid w:val="0028599C"/>
    <w:rsid w:val="002859D6"/>
    <w:rsid w:val="00285A0D"/>
    <w:rsid w:val="00285C02"/>
    <w:rsid w:val="00285E46"/>
    <w:rsid w:val="00285E72"/>
    <w:rsid w:val="00285ECD"/>
    <w:rsid w:val="00285ED1"/>
    <w:rsid w:val="00286005"/>
    <w:rsid w:val="00286015"/>
    <w:rsid w:val="002860AA"/>
    <w:rsid w:val="00286100"/>
    <w:rsid w:val="002861DD"/>
    <w:rsid w:val="00286244"/>
    <w:rsid w:val="002862C0"/>
    <w:rsid w:val="0028645C"/>
    <w:rsid w:val="00286536"/>
    <w:rsid w:val="0028655A"/>
    <w:rsid w:val="00286578"/>
    <w:rsid w:val="002865D1"/>
    <w:rsid w:val="00286677"/>
    <w:rsid w:val="00286760"/>
    <w:rsid w:val="00286763"/>
    <w:rsid w:val="0028679D"/>
    <w:rsid w:val="002867D8"/>
    <w:rsid w:val="002867F5"/>
    <w:rsid w:val="00286839"/>
    <w:rsid w:val="0028685E"/>
    <w:rsid w:val="0028688C"/>
    <w:rsid w:val="00286955"/>
    <w:rsid w:val="0028697B"/>
    <w:rsid w:val="002869F6"/>
    <w:rsid w:val="00286A17"/>
    <w:rsid w:val="00286AD4"/>
    <w:rsid w:val="00286B61"/>
    <w:rsid w:val="00286C69"/>
    <w:rsid w:val="00286D86"/>
    <w:rsid w:val="002872D3"/>
    <w:rsid w:val="0028743B"/>
    <w:rsid w:val="00287463"/>
    <w:rsid w:val="0028756B"/>
    <w:rsid w:val="0028759B"/>
    <w:rsid w:val="0028766D"/>
    <w:rsid w:val="002877BD"/>
    <w:rsid w:val="00287813"/>
    <w:rsid w:val="0028781C"/>
    <w:rsid w:val="00287854"/>
    <w:rsid w:val="002878D8"/>
    <w:rsid w:val="00287936"/>
    <w:rsid w:val="002879D7"/>
    <w:rsid w:val="00287A8F"/>
    <w:rsid w:val="00287B7A"/>
    <w:rsid w:val="00287B95"/>
    <w:rsid w:val="00287D6A"/>
    <w:rsid w:val="00287DF8"/>
    <w:rsid w:val="00287E4F"/>
    <w:rsid w:val="00287FA0"/>
    <w:rsid w:val="00290102"/>
    <w:rsid w:val="002902EF"/>
    <w:rsid w:val="00290555"/>
    <w:rsid w:val="00290603"/>
    <w:rsid w:val="0029062D"/>
    <w:rsid w:val="002906E0"/>
    <w:rsid w:val="0029073A"/>
    <w:rsid w:val="00290809"/>
    <w:rsid w:val="002908EA"/>
    <w:rsid w:val="00290AB4"/>
    <w:rsid w:val="00290BDD"/>
    <w:rsid w:val="00290BEA"/>
    <w:rsid w:val="00290C0B"/>
    <w:rsid w:val="00290D6E"/>
    <w:rsid w:val="00290DCE"/>
    <w:rsid w:val="00290DDC"/>
    <w:rsid w:val="00290E1B"/>
    <w:rsid w:val="00290E38"/>
    <w:rsid w:val="00290F34"/>
    <w:rsid w:val="00290FB5"/>
    <w:rsid w:val="00291069"/>
    <w:rsid w:val="00291084"/>
    <w:rsid w:val="00291089"/>
    <w:rsid w:val="0029109E"/>
    <w:rsid w:val="0029110B"/>
    <w:rsid w:val="00291110"/>
    <w:rsid w:val="0029127A"/>
    <w:rsid w:val="0029127D"/>
    <w:rsid w:val="0029128B"/>
    <w:rsid w:val="00291453"/>
    <w:rsid w:val="002914FC"/>
    <w:rsid w:val="0029161E"/>
    <w:rsid w:val="0029164F"/>
    <w:rsid w:val="00291783"/>
    <w:rsid w:val="00291828"/>
    <w:rsid w:val="00291928"/>
    <w:rsid w:val="00291960"/>
    <w:rsid w:val="00291A20"/>
    <w:rsid w:val="00291B17"/>
    <w:rsid w:val="00291C01"/>
    <w:rsid w:val="00291C51"/>
    <w:rsid w:val="00291CA9"/>
    <w:rsid w:val="00291CE0"/>
    <w:rsid w:val="00291DFE"/>
    <w:rsid w:val="00291E5F"/>
    <w:rsid w:val="00291FAE"/>
    <w:rsid w:val="002920AA"/>
    <w:rsid w:val="002920AC"/>
    <w:rsid w:val="002920E3"/>
    <w:rsid w:val="00292175"/>
    <w:rsid w:val="00292232"/>
    <w:rsid w:val="0029226D"/>
    <w:rsid w:val="00292338"/>
    <w:rsid w:val="002923B0"/>
    <w:rsid w:val="002923C9"/>
    <w:rsid w:val="002923FF"/>
    <w:rsid w:val="00292534"/>
    <w:rsid w:val="002925A6"/>
    <w:rsid w:val="00292607"/>
    <w:rsid w:val="0029266D"/>
    <w:rsid w:val="00292878"/>
    <w:rsid w:val="002928B6"/>
    <w:rsid w:val="00292BB7"/>
    <w:rsid w:val="00292D26"/>
    <w:rsid w:val="00292D40"/>
    <w:rsid w:val="00292D6B"/>
    <w:rsid w:val="00293045"/>
    <w:rsid w:val="002930A9"/>
    <w:rsid w:val="0029313E"/>
    <w:rsid w:val="00293173"/>
    <w:rsid w:val="002931D6"/>
    <w:rsid w:val="00293215"/>
    <w:rsid w:val="0029323D"/>
    <w:rsid w:val="0029329E"/>
    <w:rsid w:val="002933D2"/>
    <w:rsid w:val="002934FC"/>
    <w:rsid w:val="0029351E"/>
    <w:rsid w:val="002935A1"/>
    <w:rsid w:val="00293719"/>
    <w:rsid w:val="0029386F"/>
    <w:rsid w:val="0029387E"/>
    <w:rsid w:val="002938A6"/>
    <w:rsid w:val="0029394A"/>
    <w:rsid w:val="002939BE"/>
    <w:rsid w:val="00293A0A"/>
    <w:rsid w:val="00293A3B"/>
    <w:rsid w:val="00293BD5"/>
    <w:rsid w:val="00293C7F"/>
    <w:rsid w:val="00293F3E"/>
    <w:rsid w:val="00293FDA"/>
    <w:rsid w:val="002940B7"/>
    <w:rsid w:val="002940D2"/>
    <w:rsid w:val="002940ED"/>
    <w:rsid w:val="0029415C"/>
    <w:rsid w:val="00294174"/>
    <w:rsid w:val="00294187"/>
    <w:rsid w:val="002941B3"/>
    <w:rsid w:val="00294225"/>
    <w:rsid w:val="0029435B"/>
    <w:rsid w:val="00294464"/>
    <w:rsid w:val="0029447D"/>
    <w:rsid w:val="00294492"/>
    <w:rsid w:val="002944F7"/>
    <w:rsid w:val="0029472B"/>
    <w:rsid w:val="00294760"/>
    <w:rsid w:val="002947DD"/>
    <w:rsid w:val="00294903"/>
    <w:rsid w:val="00294BFF"/>
    <w:rsid w:val="00294C46"/>
    <w:rsid w:val="00294C66"/>
    <w:rsid w:val="00294C8B"/>
    <w:rsid w:val="00294CBD"/>
    <w:rsid w:val="00294DC9"/>
    <w:rsid w:val="00294E02"/>
    <w:rsid w:val="00294E10"/>
    <w:rsid w:val="00294F30"/>
    <w:rsid w:val="00294FE9"/>
    <w:rsid w:val="0029506E"/>
    <w:rsid w:val="002950A0"/>
    <w:rsid w:val="002950F9"/>
    <w:rsid w:val="00295130"/>
    <w:rsid w:val="00295212"/>
    <w:rsid w:val="00295476"/>
    <w:rsid w:val="0029552A"/>
    <w:rsid w:val="00295531"/>
    <w:rsid w:val="002955F6"/>
    <w:rsid w:val="0029560A"/>
    <w:rsid w:val="002957FC"/>
    <w:rsid w:val="0029586F"/>
    <w:rsid w:val="002958C3"/>
    <w:rsid w:val="0029590E"/>
    <w:rsid w:val="00295A1D"/>
    <w:rsid w:val="00295A62"/>
    <w:rsid w:val="00295A87"/>
    <w:rsid w:val="00295B35"/>
    <w:rsid w:val="00295D25"/>
    <w:rsid w:val="00295D98"/>
    <w:rsid w:val="00295E38"/>
    <w:rsid w:val="00295E8C"/>
    <w:rsid w:val="00295ECF"/>
    <w:rsid w:val="00296263"/>
    <w:rsid w:val="0029628A"/>
    <w:rsid w:val="0029646E"/>
    <w:rsid w:val="00296537"/>
    <w:rsid w:val="00296571"/>
    <w:rsid w:val="00296730"/>
    <w:rsid w:val="0029691B"/>
    <w:rsid w:val="002969B2"/>
    <w:rsid w:val="00296A05"/>
    <w:rsid w:val="00296A1B"/>
    <w:rsid w:val="00296A3B"/>
    <w:rsid w:val="00296B2C"/>
    <w:rsid w:val="00296BCC"/>
    <w:rsid w:val="00296BEA"/>
    <w:rsid w:val="00296C11"/>
    <w:rsid w:val="00296C1A"/>
    <w:rsid w:val="00296CA1"/>
    <w:rsid w:val="00296DE6"/>
    <w:rsid w:val="00296EBA"/>
    <w:rsid w:val="00296EF2"/>
    <w:rsid w:val="00296F90"/>
    <w:rsid w:val="00297009"/>
    <w:rsid w:val="00297114"/>
    <w:rsid w:val="00297250"/>
    <w:rsid w:val="00297453"/>
    <w:rsid w:val="002974C3"/>
    <w:rsid w:val="002974D2"/>
    <w:rsid w:val="0029752C"/>
    <w:rsid w:val="0029753F"/>
    <w:rsid w:val="0029756B"/>
    <w:rsid w:val="00297620"/>
    <w:rsid w:val="0029774C"/>
    <w:rsid w:val="002977AE"/>
    <w:rsid w:val="00297832"/>
    <w:rsid w:val="0029794D"/>
    <w:rsid w:val="00297A46"/>
    <w:rsid w:val="00297C21"/>
    <w:rsid w:val="00297CF7"/>
    <w:rsid w:val="00297D7E"/>
    <w:rsid w:val="00297D85"/>
    <w:rsid w:val="00297D9E"/>
    <w:rsid w:val="00297DD7"/>
    <w:rsid w:val="00297DED"/>
    <w:rsid w:val="00297E78"/>
    <w:rsid w:val="00297EA2"/>
    <w:rsid w:val="00297ED5"/>
    <w:rsid w:val="00297F19"/>
    <w:rsid w:val="00297F46"/>
    <w:rsid w:val="00297FEB"/>
    <w:rsid w:val="00297FFE"/>
    <w:rsid w:val="002A0016"/>
    <w:rsid w:val="002A0123"/>
    <w:rsid w:val="002A0233"/>
    <w:rsid w:val="002A02A6"/>
    <w:rsid w:val="002A0394"/>
    <w:rsid w:val="002A04E8"/>
    <w:rsid w:val="002A05C4"/>
    <w:rsid w:val="002A0701"/>
    <w:rsid w:val="002A0800"/>
    <w:rsid w:val="002A0812"/>
    <w:rsid w:val="002A083D"/>
    <w:rsid w:val="002A0901"/>
    <w:rsid w:val="002A0A13"/>
    <w:rsid w:val="002A0C4A"/>
    <w:rsid w:val="002A0CCB"/>
    <w:rsid w:val="002A0E83"/>
    <w:rsid w:val="002A0EC2"/>
    <w:rsid w:val="002A0EEB"/>
    <w:rsid w:val="002A0EFE"/>
    <w:rsid w:val="002A0F44"/>
    <w:rsid w:val="002A0F7B"/>
    <w:rsid w:val="002A1068"/>
    <w:rsid w:val="002A1131"/>
    <w:rsid w:val="002A11D0"/>
    <w:rsid w:val="002A11F7"/>
    <w:rsid w:val="002A11FA"/>
    <w:rsid w:val="002A11FF"/>
    <w:rsid w:val="002A1272"/>
    <w:rsid w:val="002A12BD"/>
    <w:rsid w:val="002A1435"/>
    <w:rsid w:val="002A147C"/>
    <w:rsid w:val="002A1500"/>
    <w:rsid w:val="002A1515"/>
    <w:rsid w:val="002A1741"/>
    <w:rsid w:val="002A17BD"/>
    <w:rsid w:val="002A18A0"/>
    <w:rsid w:val="002A18D1"/>
    <w:rsid w:val="002A1985"/>
    <w:rsid w:val="002A1A69"/>
    <w:rsid w:val="002A1A71"/>
    <w:rsid w:val="002A1B70"/>
    <w:rsid w:val="002A1CF9"/>
    <w:rsid w:val="002A1E45"/>
    <w:rsid w:val="002A1F99"/>
    <w:rsid w:val="002A2030"/>
    <w:rsid w:val="002A2223"/>
    <w:rsid w:val="002A224E"/>
    <w:rsid w:val="002A2343"/>
    <w:rsid w:val="002A251A"/>
    <w:rsid w:val="002A255C"/>
    <w:rsid w:val="002A257D"/>
    <w:rsid w:val="002A25EF"/>
    <w:rsid w:val="002A2603"/>
    <w:rsid w:val="002A2629"/>
    <w:rsid w:val="002A263F"/>
    <w:rsid w:val="002A26E0"/>
    <w:rsid w:val="002A26F5"/>
    <w:rsid w:val="002A280A"/>
    <w:rsid w:val="002A2869"/>
    <w:rsid w:val="002A2891"/>
    <w:rsid w:val="002A28E7"/>
    <w:rsid w:val="002A2B00"/>
    <w:rsid w:val="002A2B03"/>
    <w:rsid w:val="002A2B5E"/>
    <w:rsid w:val="002A2CFA"/>
    <w:rsid w:val="002A2D01"/>
    <w:rsid w:val="002A2D93"/>
    <w:rsid w:val="002A2D9E"/>
    <w:rsid w:val="002A2E02"/>
    <w:rsid w:val="002A2E64"/>
    <w:rsid w:val="002A2F63"/>
    <w:rsid w:val="002A30CA"/>
    <w:rsid w:val="002A30F6"/>
    <w:rsid w:val="002A319C"/>
    <w:rsid w:val="002A31CF"/>
    <w:rsid w:val="002A3283"/>
    <w:rsid w:val="002A3379"/>
    <w:rsid w:val="002A350F"/>
    <w:rsid w:val="002A3553"/>
    <w:rsid w:val="002A355A"/>
    <w:rsid w:val="002A3686"/>
    <w:rsid w:val="002A37A0"/>
    <w:rsid w:val="002A39C0"/>
    <w:rsid w:val="002A39FD"/>
    <w:rsid w:val="002A3A67"/>
    <w:rsid w:val="002A3A7E"/>
    <w:rsid w:val="002A3AA3"/>
    <w:rsid w:val="002A3CC2"/>
    <w:rsid w:val="002A3CC9"/>
    <w:rsid w:val="002A3CE9"/>
    <w:rsid w:val="002A3E1E"/>
    <w:rsid w:val="002A3EB6"/>
    <w:rsid w:val="002A3F4B"/>
    <w:rsid w:val="002A4044"/>
    <w:rsid w:val="002A4164"/>
    <w:rsid w:val="002A43D4"/>
    <w:rsid w:val="002A43DE"/>
    <w:rsid w:val="002A44EC"/>
    <w:rsid w:val="002A4695"/>
    <w:rsid w:val="002A46C9"/>
    <w:rsid w:val="002A46ED"/>
    <w:rsid w:val="002A4734"/>
    <w:rsid w:val="002A4982"/>
    <w:rsid w:val="002A4A2F"/>
    <w:rsid w:val="002A4C11"/>
    <w:rsid w:val="002A4C69"/>
    <w:rsid w:val="002A4C79"/>
    <w:rsid w:val="002A4CE1"/>
    <w:rsid w:val="002A4D5C"/>
    <w:rsid w:val="002A4D94"/>
    <w:rsid w:val="002A4E0D"/>
    <w:rsid w:val="002A4E4B"/>
    <w:rsid w:val="002A4FB1"/>
    <w:rsid w:val="002A50CD"/>
    <w:rsid w:val="002A5320"/>
    <w:rsid w:val="002A533B"/>
    <w:rsid w:val="002A5378"/>
    <w:rsid w:val="002A54AB"/>
    <w:rsid w:val="002A553F"/>
    <w:rsid w:val="002A5541"/>
    <w:rsid w:val="002A5629"/>
    <w:rsid w:val="002A56A6"/>
    <w:rsid w:val="002A578A"/>
    <w:rsid w:val="002A594C"/>
    <w:rsid w:val="002A596F"/>
    <w:rsid w:val="002A5A01"/>
    <w:rsid w:val="002A5A03"/>
    <w:rsid w:val="002A5C82"/>
    <w:rsid w:val="002A5D07"/>
    <w:rsid w:val="002A5D86"/>
    <w:rsid w:val="002A5DC2"/>
    <w:rsid w:val="002A5E96"/>
    <w:rsid w:val="002A5EE4"/>
    <w:rsid w:val="002A604B"/>
    <w:rsid w:val="002A60AD"/>
    <w:rsid w:val="002A60C6"/>
    <w:rsid w:val="002A6267"/>
    <w:rsid w:val="002A62A5"/>
    <w:rsid w:val="002A62DE"/>
    <w:rsid w:val="002A63BD"/>
    <w:rsid w:val="002A645B"/>
    <w:rsid w:val="002A648B"/>
    <w:rsid w:val="002A649B"/>
    <w:rsid w:val="002A64AA"/>
    <w:rsid w:val="002A64B9"/>
    <w:rsid w:val="002A652E"/>
    <w:rsid w:val="002A655A"/>
    <w:rsid w:val="002A66BC"/>
    <w:rsid w:val="002A6742"/>
    <w:rsid w:val="002A674B"/>
    <w:rsid w:val="002A6763"/>
    <w:rsid w:val="002A6883"/>
    <w:rsid w:val="002A6A7C"/>
    <w:rsid w:val="002A6B39"/>
    <w:rsid w:val="002A6B56"/>
    <w:rsid w:val="002A6C58"/>
    <w:rsid w:val="002A6CC3"/>
    <w:rsid w:val="002A6F56"/>
    <w:rsid w:val="002A6FB1"/>
    <w:rsid w:val="002A6FB9"/>
    <w:rsid w:val="002A6FD4"/>
    <w:rsid w:val="002A700D"/>
    <w:rsid w:val="002A709B"/>
    <w:rsid w:val="002A70A0"/>
    <w:rsid w:val="002A72A6"/>
    <w:rsid w:val="002A73A1"/>
    <w:rsid w:val="002A73A6"/>
    <w:rsid w:val="002A762C"/>
    <w:rsid w:val="002A764D"/>
    <w:rsid w:val="002A768A"/>
    <w:rsid w:val="002A768B"/>
    <w:rsid w:val="002A77B1"/>
    <w:rsid w:val="002A787A"/>
    <w:rsid w:val="002A78D1"/>
    <w:rsid w:val="002A78E9"/>
    <w:rsid w:val="002A7962"/>
    <w:rsid w:val="002A798F"/>
    <w:rsid w:val="002A799B"/>
    <w:rsid w:val="002A79B3"/>
    <w:rsid w:val="002A7B22"/>
    <w:rsid w:val="002A7BCA"/>
    <w:rsid w:val="002A7CE8"/>
    <w:rsid w:val="002A7D6C"/>
    <w:rsid w:val="002A7E4F"/>
    <w:rsid w:val="002A7EB4"/>
    <w:rsid w:val="002A7F11"/>
    <w:rsid w:val="002B001B"/>
    <w:rsid w:val="002B0105"/>
    <w:rsid w:val="002B01CA"/>
    <w:rsid w:val="002B021B"/>
    <w:rsid w:val="002B038B"/>
    <w:rsid w:val="002B038C"/>
    <w:rsid w:val="002B041B"/>
    <w:rsid w:val="002B0434"/>
    <w:rsid w:val="002B04D3"/>
    <w:rsid w:val="002B054E"/>
    <w:rsid w:val="002B0978"/>
    <w:rsid w:val="002B09B5"/>
    <w:rsid w:val="002B09C5"/>
    <w:rsid w:val="002B0B27"/>
    <w:rsid w:val="002B0BA1"/>
    <w:rsid w:val="002B0CB4"/>
    <w:rsid w:val="002B0CC3"/>
    <w:rsid w:val="002B0D6C"/>
    <w:rsid w:val="002B0D8F"/>
    <w:rsid w:val="002B0DA2"/>
    <w:rsid w:val="002B0E15"/>
    <w:rsid w:val="002B0E5D"/>
    <w:rsid w:val="002B0EDC"/>
    <w:rsid w:val="002B0EF8"/>
    <w:rsid w:val="002B0F16"/>
    <w:rsid w:val="002B0F1C"/>
    <w:rsid w:val="002B0F35"/>
    <w:rsid w:val="002B0F78"/>
    <w:rsid w:val="002B0FD5"/>
    <w:rsid w:val="002B126C"/>
    <w:rsid w:val="002B1279"/>
    <w:rsid w:val="002B134A"/>
    <w:rsid w:val="002B136E"/>
    <w:rsid w:val="002B1389"/>
    <w:rsid w:val="002B1559"/>
    <w:rsid w:val="002B1625"/>
    <w:rsid w:val="002B19EC"/>
    <w:rsid w:val="002B1A72"/>
    <w:rsid w:val="002B1B58"/>
    <w:rsid w:val="002B1C1B"/>
    <w:rsid w:val="002B1C2B"/>
    <w:rsid w:val="002B1E4E"/>
    <w:rsid w:val="002B1E53"/>
    <w:rsid w:val="002B1FA7"/>
    <w:rsid w:val="002B203C"/>
    <w:rsid w:val="002B2112"/>
    <w:rsid w:val="002B21C1"/>
    <w:rsid w:val="002B24EC"/>
    <w:rsid w:val="002B2528"/>
    <w:rsid w:val="002B25E1"/>
    <w:rsid w:val="002B26D5"/>
    <w:rsid w:val="002B2763"/>
    <w:rsid w:val="002B27F4"/>
    <w:rsid w:val="002B28AD"/>
    <w:rsid w:val="002B29A0"/>
    <w:rsid w:val="002B2A31"/>
    <w:rsid w:val="002B2ADB"/>
    <w:rsid w:val="002B2B20"/>
    <w:rsid w:val="002B2BA1"/>
    <w:rsid w:val="002B2CB1"/>
    <w:rsid w:val="002B2D21"/>
    <w:rsid w:val="002B2D62"/>
    <w:rsid w:val="002B2F5B"/>
    <w:rsid w:val="002B310C"/>
    <w:rsid w:val="002B317F"/>
    <w:rsid w:val="002B321D"/>
    <w:rsid w:val="002B32A0"/>
    <w:rsid w:val="002B3344"/>
    <w:rsid w:val="002B3365"/>
    <w:rsid w:val="002B33AE"/>
    <w:rsid w:val="002B33BF"/>
    <w:rsid w:val="002B3420"/>
    <w:rsid w:val="002B34B8"/>
    <w:rsid w:val="002B35BE"/>
    <w:rsid w:val="002B360C"/>
    <w:rsid w:val="002B36BF"/>
    <w:rsid w:val="002B3771"/>
    <w:rsid w:val="002B37E4"/>
    <w:rsid w:val="002B3958"/>
    <w:rsid w:val="002B3A8D"/>
    <w:rsid w:val="002B3AA0"/>
    <w:rsid w:val="002B3B9D"/>
    <w:rsid w:val="002B3D6A"/>
    <w:rsid w:val="002B3DBF"/>
    <w:rsid w:val="002B3E22"/>
    <w:rsid w:val="002B3F5F"/>
    <w:rsid w:val="002B4009"/>
    <w:rsid w:val="002B400B"/>
    <w:rsid w:val="002B40E2"/>
    <w:rsid w:val="002B4126"/>
    <w:rsid w:val="002B42DE"/>
    <w:rsid w:val="002B45C3"/>
    <w:rsid w:val="002B4612"/>
    <w:rsid w:val="002B4689"/>
    <w:rsid w:val="002B4793"/>
    <w:rsid w:val="002B4862"/>
    <w:rsid w:val="002B48A6"/>
    <w:rsid w:val="002B4919"/>
    <w:rsid w:val="002B4930"/>
    <w:rsid w:val="002B4967"/>
    <w:rsid w:val="002B4E90"/>
    <w:rsid w:val="002B4EA2"/>
    <w:rsid w:val="002B4FA2"/>
    <w:rsid w:val="002B500B"/>
    <w:rsid w:val="002B506D"/>
    <w:rsid w:val="002B50A7"/>
    <w:rsid w:val="002B5112"/>
    <w:rsid w:val="002B559F"/>
    <w:rsid w:val="002B57C1"/>
    <w:rsid w:val="002B5806"/>
    <w:rsid w:val="002B5808"/>
    <w:rsid w:val="002B5829"/>
    <w:rsid w:val="002B594B"/>
    <w:rsid w:val="002B5BE0"/>
    <w:rsid w:val="002B5C6F"/>
    <w:rsid w:val="002B5D53"/>
    <w:rsid w:val="002B5E4A"/>
    <w:rsid w:val="002B5ECD"/>
    <w:rsid w:val="002B5F31"/>
    <w:rsid w:val="002B5F36"/>
    <w:rsid w:val="002B6044"/>
    <w:rsid w:val="002B60CE"/>
    <w:rsid w:val="002B60EC"/>
    <w:rsid w:val="002B6117"/>
    <w:rsid w:val="002B62EA"/>
    <w:rsid w:val="002B6369"/>
    <w:rsid w:val="002B6437"/>
    <w:rsid w:val="002B643F"/>
    <w:rsid w:val="002B64A9"/>
    <w:rsid w:val="002B65F9"/>
    <w:rsid w:val="002B663F"/>
    <w:rsid w:val="002B66D6"/>
    <w:rsid w:val="002B68C8"/>
    <w:rsid w:val="002B68D9"/>
    <w:rsid w:val="002B68F2"/>
    <w:rsid w:val="002B6986"/>
    <w:rsid w:val="002B6A09"/>
    <w:rsid w:val="002B6A17"/>
    <w:rsid w:val="002B6AE4"/>
    <w:rsid w:val="002B6AF5"/>
    <w:rsid w:val="002B6C2F"/>
    <w:rsid w:val="002B6C97"/>
    <w:rsid w:val="002B6CF5"/>
    <w:rsid w:val="002B6DFF"/>
    <w:rsid w:val="002B6E5D"/>
    <w:rsid w:val="002B6F9C"/>
    <w:rsid w:val="002B7065"/>
    <w:rsid w:val="002B7069"/>
    <w:rsid w:val="002B7121"/>
    <w:rsid w:val="002B7132"/>
    <w:rsid w:val="002B718C"/>
    <w:rsid w:val="002B71DF"/>
    <w:rsid w:val="002B71EB"/>
    <w:rsid w:val="002B7413"/>
    <w:rsid w:val="002B74F6"/>
    <w:rsid w:val="002B750D"/>
    <w:rsid w:val="002B75B4"/>
    <w:rsid w:val="002B77AD"/>
    <w:rsid w:val="002B77B4"/>
    <w:rsid w:val="002B77DD"/>
    <w:rsid w:val="002B7867"/>
    <w:rsid w:val="002B7883"/>
    <w:rsid w:val="002B78CC"/>
    <w:rsid w:val="002B78E7"/>
    <w:rsid w:val="002B79A4"/>
    <w:rsid w:val="002B7AD8"/>
    <w:rsid w:val="002B7AF3"/>
    <w:rsid w:val="002B7B8F"/>
    <w:rsid w:val="002B7BAF"/>
    <w:rsid w:val="002B7BCC"/>
    <w:rsid w:val="002B7BF9"/>
    <w:rsid w:val="002B7C4F"/>
    <w:rsid w:val="002B7CCE"/>
    <w:rsid w:val="002B7D2D"/>
    <w:rsid w:val="002B7DCA"/>
    <w:rsid w:val="002B7E2F"/>
    <w:rsid w:val="002B7EC8"/>
    <w:rsid w:val="002B7F03"/>
    <w:rsid w:val="002B7F9A"/>
    <w:rsid w:val="002C002D"/>
    <w:rsid w:val="002C004B"/>
    <w:rsid w:val="002C013D"/>
    <w:rsid w:val="002C03C0"/>
    <w:rsid w:val="002C0460"/>
    <w:rsid w:val="002C04B4"/>
    <w:rsid w:val="002C0618"/>
    <w:rsid w:val="002C067A"/>
    <w:rsid w:val="002C069F"/>
    <w:rsid w:val="002C06DE"/>
    <w:rsid w:val="002C0841"/>
    <w:rsid w:val="002C0966"/>
    <w:rsid w:val="002C09C4"/>
    <w:rsid w:val="002C0A1D"/>
    <w:rsid w:val="002C0B99"/>
    <w:rsid w:val="002C0BC8"/>
    <w:rsid w:val="002C0CFA"/>
    <w:rsid w:val="002C0D65"/>
    <w:rsid w:val="002C0F42"/>
    <w:rsid w:val="002C0F71"/>
    <w:rsid w:val="002C0F90"/>
    <w:rsid w:val="002C0FAC"/>
    <w:rsid w:val="002C0FAF"/>
    <w:rsid w:val="002C1187"/>
    <w:rsid w:val="002C129D"/>
    <w:rsid w:val="002C131F"/>
    <w:rsid w:val="002C13BB"/>
    <w:rsid w:val="002C14A0"/>
    <w:rsid w:val="002C1718"/>
    <w:rsid w:val="002C1772"/>
    <w:rsid w:val="002C17E5"/>
    <w:rsid w:val="002C18DE"/>
    <w:rsid w:val="002C1902"/>
    <w:rsid w:val="002C1A7F"/>
    <w:rsid w:val="002C1AC8"/>
    <w:rsid w:val="002C1D92"/>
    <w:rsid w:val="002C1DE9"/>
    <w:rsid w:val="002C1E0D"/>
    <w:rsid w:val="002C1E59"/>
    <w:rsid w:val="002C1E94"/>
    <w:rsid w:val="002C1EF3"/>
    <w:rsid w:val="002C1EF5"/>
    <w:rsid w:val="002C1FCF"/>
    <w:rsid w:val="002C1FDF"/>
    <w:rsid w:val="002C20A6"/>
    <w:rsid w:val="002C20F4"/>
    <w:rsid w:val="002C2278"/>
    <w:rsid w:val="002C22E0"/>
    <w:rsid w:val="002C231D"/>
    <w:rsid w:val="002C24A9"/>
    <w:rsid w:val="002C2699"/>
    <w:rsid w:val="002C2757"/>
    <w:rsid w:val="002C27CA"/>
    <w:rsid w:val="002C28B3"/>
    <w:rsid w:val="002C2B59"/>
    <w:rsid w:val="002C2C2A"/>
    <w:rsid w:val="002C2CB2"/>
    <w:rsid w:val="002C2D66"/>
    <w:rsid w:val="002C2DA8"/>
    <w:rsid w:val="002C2DF1"/>
    <w:rsid w:val="002C2E2C"/>
    <w:rsid w:val="002C2E76"/>
    <w:rsid w:val="002C2E9E"/>
    <w:rsid w:val="002C2F7A"/>
    <w:rsid w:val="002C2FEF"/>
    <w:rsid w:val="002C313A"/>
    <w:rsid w:val="002C3147"/>
    <w:rsid w:val="002C31AB"/>
    <w:rsid w:val="002C34EE"/>
    <w:rsid w:val="002C388B"/>
    <w:rsid w:val="002C3A0B"/>
    <w:rsid w:val="002C3A23"/>
    <w:rsid w:val="002C3A6D"/>
    <w:rsid w:val="002C3B82"/>
    <w:rsid w:val="002C3BCE"/>
    <w:rsid w:val="002C3BF1"/>
    <w:rsid w:val="002C3C1C"/>
    <w:rsid w:val="002C3C2F"/>
    <w:rsid w:val="002C3C9A"/>
    <w:rsid w:val="002C3DE0"/>
    <w:rsid w:val="002C3E27"/>
    <w:rsid w:val="002C3EBA"/>
    <w:rsid w:val="002C3FC6"/>
    <w:rsid w:val="002C4001"/>
    <w:rsid w:val="002C40B7"/>
    <w:rsid w:val="002C413B"/>
    <w:rsid w:val="002C4239"/>
    <w:rsid w:val="002C42C5"/>
    <w:rsid w:val="002C42D4"/>
    <w:rsid w:val="002C4300"/>
    <w:rsid w:val="002C4335"/>
    <w:rsid w:val="002C433B"/>
    <w:rsid w:val="002C434A"/>
    <w:rsid w:val="002C4459"/>
    <w:rsid w:val="002C44B2"/>
    <w:rsid w:val="002C44ED"/>
    <w:rsid w:val="002C45BE"/>
    <w:rsid w:val="002C466B"/>
    <w:rsid w:val="002C46A8"/>
    <w:rsid w:val="002C48CD"/>
    <w:rsid w:val="002C48EA"/>
    <w:rsid w:val="002C497F"/>
    <w:rsid w:val="002C4ADF"/>
    <w:rsid w:val="002C4B47"/>
    <w:rsid w:val="002C4E0D"/>
    <w:rsid w:val="002C4F24"/>
    <w:rsid w:val="002C4F4B"/>
    <w:rsid w:val="002C4FD9"/>
    <w:rsid w:val="002C5200"/>
    <w:rsid w:val="002C5363"/>
    <w:rsid w:val="002C5385"/>
    <w:rsid w:val="002C549D"/>
    <w:rsid w:val="002C5536"/>
    <w:rsid w:val="002C559D"/>
    <w:rsid w:val="002C55CD"/>
    <w:rsid w:val="002C5643"/>
    <w:rsid w:val="002C56A5"/>
    <w:rsid w:val="002C56CA"/>
    <w:rsid w:val="002C5926"/>
    <w:rsid w:val="002C5A15"/>
    <w:rsid w:val="002C5A76"/>
    <w:rsid w:val="002C5B48"/>
    <w:rsid w:val="002C5B7A"/>
    <w:rsid w:val="002C5BF4"/>
    <w:rsid w:val="002C5C61"/>
    <w:rsid w:val="002C5CA8"/>
    <w:rsid w:val="002C5CB1"/>
    <w:rsid w:val="002C5D38"/>
    <w:rsid w:val="002C5E01"/>
    <w:rsid w:val="002C5E41"/>
    <w:rsid w:val="002C6019"/>
    <w:rsid w:val="002C60C7"/>
    <w:rsid w:val="002C6188"/>
    <w:rsid w:val="002C6265"/>
    <w:rsid w:val="002C62BC"/>
    <w:rsid w:val="002C637E"/>
    <w:rsid w:val="002C6420"/>
    <w:rsid w:val="002C6421"/>
    <w:rsid w:val="002C643F"/>
    <w:rsid w:val="002C64AA"/>
    <w:rsid w:val="002C64D1"/>
    <w:rsid w:val="002C6504"/>
    <w:rsid w:val="002C653D"/>
    <w:rsid w:val="002C6553"/>
    <w:rsid w:val="002C65C4"/>
    <w:rsid w:val="002C666A"/>
    <w:rsid w:val="002C66A4"/>
    <w:rsid w:val="002C66D7"/>
    <w:rsid w:val="002C670D"/>
    <w:rsid w:val="002C6802"/>
    <w:rsid w:val="002C683B"/>
    <w:rsid w:val="002C6849"/>
    <w:rsid w:val="002C6917"/>
    <w:rsid w:val="002C6A05"/>
    <w:rsid w:val="002C6AC1"/>
    <w:rsid w:val="002C6B38"/>
    <w:rsid w:val="002C6CC4"/>
    <w:rsid w:val="002C6D05"/>
    <w:rsid w:val="002C6D13"/>
    <w:rsid w:val="002C6E4B"/>
    <w:rsid w:val="002C6F51"/>
    <w:rsid w:val="002C6FE5"/>
    <w:rsid w:val="002C7068"/>
    <w:rsid w:val="002C7187"/>
    <w:rsid w:val="002C71EF"/>
    <w:rsid w:val="002C74DD"/>
    <w:rsid w:val="002C763C"/>
    <w:rsid w:val="002C7793"/>
    <w:rsid w:val="002C7812"/>
    <w:rsid w:val="002C783D"/>
    <w:rsid w:val="002C7880"/>
    <w:rsid w:val="002C78A1"/>
    <w:rsid w:val="002C78E1"/>
    <w:rsid w:val="002C7923"/>
    <w:rsid w:val="002C79CC"/>
    <w:rsid w:val="002C7A0F"/>
    <w:rsid w:val="002C7B1C"/>
    <w:rsid w:val="002C7B38"/>
    <w:rsid w:val="002C7B5B"/>
    <w:rsid w:val="002C7B98"/>
    <w:rsid w:val="002C7BF9"/>
    <w:rsid w:val="002C7C3C"/>
    <w:rsid w:val="002C7CE5"/>
    <w:rsid w:val="002C7DB0"/>
    <w:rsid w:val="002C7DB7"/>
    <w:rsid w:val="002C7E9D"/>
    <w:rsid w:val="002C7F0A"/>
    <w:rsid w:val="002C7F75"/>
    <w:rsid w:val="002C7F94"/>
    <w:rsid w:val="002C7FCB"/>
    <w:rsid w:val="002D0034"/>
    <w:rsid w:val="002D003B"/>
    <w:rsid w:val="002D00A7"/>
    <w:rsid w:val="002D0126"/>
    <w:rsid w:val="002D019C"/>
    <w:rsid w:val="002D0242"/>
    <w:rsid w:val="002D0365"/>
    <w:rsid w:val="002D042A"/>
    <w:rsid w:val="002D05AC"/>
    <w:rsid w:val="002D062A"/>
    <w:rsid w:val="002D063A"/>
    <w:rsid w:val="002D07BA"/>
    <w:rsid w:val="002D08E3"/>
    <w:rsid w:val="002D098F"/>
    <w:rsid w:val="002D0A03"/>
    <w:rsid w:val="002D0A7B"/>
    <w:rsid w:val="002D0AC6"/>
    <w:rsid w:val="002D0B48"/>
    <w:rsid w:val="002D0B85"/>
    <w:rsid w:val="002D0C37"/>
    <w:rsid w:val="002D1001"/>
    <w:rsid w:val="002D10C5"/>
    <w:rsid w:val="002D10CF"/>
    <w:rsid w:val="002D1279"/>
    <w:rsid w:val="002D1310"/>
    <w:rsid w:val="002D1354"/>
    <w:rsid w:val="002D13AD"/>
    <w:rsid w:val="002D13B0"/>
    <w:rsid w:val="002D1584"/>
    <w:rsid w:val="002D15CC"/>
    <w:rsid w:val="002D16E6"/>
    <w:rsid w:val="002D194B"/>
    <w:rsid w:val="002D1966"/>
    <w:rsid w:val="002D1989"/>
    <w:rsid w:val="002D1B52"/>
    <w:rsid w:val="002D1C59"/>
    <w:rsid w:val="002D1CC3"/>
    <w:rsid w:val="002D1D7C"/>
    <w:rsid w:val="002D1DDA"/>
    <w:rsid w:val="002D1EEE"/>
    <w:rsid w:val="002D21BF"/>
    <w:rsid w:val="002D223D"/>
    <w:rsid w:val="002D238F"/>
    <w:rsid w:val="002D25C1"/>
    <w:rsid w:val="002D2642"/>
    <w:rsid w:val="002D2713"/>
    <w:rsid w:val="002D2740"/>
    <w:rsid w:val="002D2873"/>
    <w:rsid w:val="002D28AB"/>
    <w:rsid w:val="002D2903"/>
    <w:rsid w:val="002D29AC"/>
    <w:rsid w:val="002D2A1A"/>
    <w:rsid w:val="002D2ACB"/>
    <w:rsid w:val="002D2AFA"/>
    <w:rsid w:val="002D2B34"/>
    <w:rsid w:val="002D2B41"/>
    <w:rsid w:val="002D2B7A"/>
    <w:rsid w:val="002D2CD2"/>
    <w:rsid w:val="002D2D0A"/>
    <w:rsid w:val="002D2D42"/>
    <w:rsid w:val="002D2D9D"/>
    <w:rsid w:val="002D2E15"/>
    <w:rsid w:val="002D2E17"/>
    <w:rsid w:val="002D2F59"/>
    <w:rsid w:val="002D2FC6"/>
    <w:rsid w:val="002D304F"/>
    <w:rsid w:val="002D30EC"/>
    <w:rsid w:val="002D312D"/>
    <w:rsid w:val="002D31FB"/>
    <w:rsid w:val="002D32BC"/>
    <w:rsid w:val="002D33F2"/>
    <w:rsid w:val="002D346A"/>
    <w:rsid w:val="002D349C"/>
    <w:rsid w:val="002D3532"/>
    <w:rsid w:val="002D362A"/>
    <w:rsid w:val="002D3690"/>
    <w:rsid w:val="002D3768"/>
    <w:rsid w:val="002D37C8"/>
    <w:rsid w:val="002D386B"/>
    <w:rsid w:val="002D38E7"/>
    <w:rsid w:val="002D3901"/>
    <w:rsid w:val="002D395C"/>
    <w:rsid w:val="002D3A50"/>
    <w:rsid w:val="002D3ACB"/>
    <w:rsid w:val="002D3C1E"/>
    <w:rsid w:val="002D3DFC"/>
    <w:rsid w:val="002D3E3D"/>
    <w:rsid w:val="002D400C"/>
    <w:rsid w:val="002D40E3"/>
    <w:rsid w:val="002D41E3"/>
    <w:rsid w:val="002D4290"/>
    <w:rsid w:val="002D42D2"/>
    <w:rsid w:val="002D4344"/>
    <w:rsid w:val="002D4356"/>
    <w:rsid w:val="002D437B"/>
    <w:rsid w:val="002D447A"/>
    <w:rsid w:val="002D44E8"/>
    <w:rsid w:val="002D45F1"/>
    <w:rsid w:val="002D4611"/>
    <w:rsid w:val="002D4647"/>
    <w:rsid w:val="002D4713"/>
    <w:rsid w:val="002D4716"/>
    <w:rsid w:val="002D4926"/>
    <w:rsid w:val="002D4944"/>
    <w:rsid w:val="002D4981"/>
    <w:rsid w:val="002D4A01"/>
    <w:rsid w:val="002D4A2D"/>
    <w:rsid w:val="002D4B0F"/>
    <w:rsid w:val="002D4B64"/>
    <w:rsid w:val="002D4B69"/>
    <w:rsid w:val="002D4B9A"/>
    <w:rsid w:val="002D4BBD"/>
    <w:rsid w:val="002D4C61"/>
    <w:rsid w:val="002D4C98"/>
    <w:rsid w:val="002D5044"/>
    <w:rsid w:val="002D50A7"/>
    <w:rsid w:val="002D50DE"/>
    <w:rsid w:val="002D5118"/>
    <w:rsid w:val="002D5183"/>
    <w:rsid w:val="002D52C3"/>
    <w:rsid w:val="002D538F"/>
    <w:rsid w:val="002D53BD"/>
    <w:rsid w:val="002D53CF"/>
    <w:rsid w:val="002D543C"/>
    <w:rsid w:val="002D5592"/>
    <w:rsid w:val="002D55D4"/>
    <w:rsid w:val="002D57AF"/>
    <w:rsid w:val="002D57DE"/>
    <w:rsid w:val="002D58C7"/>
    <w:rsid w:val="002D58EC"/>
    <w:rsid w:val="002D594F"/>
    <w:rsid w:val="002D59E1"/>
    <w:rsid w:val="002D5A16"/>
    <w:rsid w:val="002D5A36"/>
    <w:rsid w:val="002D5AF0"/>
    <w:rsid w:val="002D5C4E"/>
    <w:rsid w:val="002D5D1F"/>
    <w:rsid w:val="002D5DB8"/>
    <w:rsid w:val="002D5E92"/>
    <w:rsid w:val="002D5EB0"/>
    <w:rsid w:val="002D5FCC"/>
    <w:rsid w:val="002D5FEE"/>
    <w:rsid w:val="002D602E"/>
    <w:rsid w:val="002D60D4"/>
    <w:rsid w:val="002D60E5"/>
    <w:rsid w:val="002D61A2"/>
    <w:rsid w:val="002D6386"/>
    <w:rsid w:val="002D63F0"/>
    <w:rsid w:val="002D66AF"/>
    <w:rsid w:val="002D66C4"/>
    <w:rsid w:val="002D6783"/>
    <w:rsid w:val="002D681E"/>
    <w:rsid w:val="002D683D"/>
    <w:rsid w:val="002D689C"/>
    <w:rsid w:val="002D68BD"/>
    <w:rsid w:val="002D68C6"/>
    <w:rsid w:val="002D6A00"/>
    <w:rsid w:val="002D6A0C"/>
    <w:rsid w:val="002D6B72"/>
    <w:rsid w:val="002D6B77"/>
    <w:rsid w:val="002D6B78"/>
    <w:rsid w:val="002D6BC2"/>
    <w:rsid w:val="002D6D8B"/>
    <w:rsid w:val="002D6DC1"/>
    <w:rsid w:val="002D6EAC"/>
    <w:rsid w:val="002D70AF"/>
    <w:rsid w:val="002D70D5"/>
    <w:rsid w:val="002D7133"/>
    <w:rsid w:val="002D7197"/>
    <w:rsid w:val="002D74C5"/>
    <w:rsid w:val="002D7610"/>
    <w:rsid w:val="002D76D4"/>
    <w:rsid w:val="002D7727"/>
    <w:rsid w:val="002D7790"/>
    <w:rsid w:val="002D78E5"/>
    <w:rsid w:val="002D79C8"/>
    <w:rsid w:val="002D7A22"/>
    <w:rsid w:val="002D7A2C"/>
    <w:rsid w:val="002D7AA7"/>
    <w:rsid w:val="002D7BB7"/>
    <w:rsid w:val="002D7CCA"/>
    <w:rsid w:val="002D7E86"/>
    <w:rsid w:val="002D7F70"/>
    <w:rsid w:val="002D7FAB"/>
    <w:rsid w:val="002E002D"/>
    <w:rsid w:val="002E0195"/>
    <w:rsid w:val="002E0243"/>
    <w:rsid w:val="002E025D"/>
    <w:rsid w:val="002E02EB"/>
    <w:rsid w:val="002E0319"/>
    <w:rsid w:val="002E03CE"/>
    <w:rsid w:val="002E046B"/>
    <w:rsid w:val="002E04B3"/>
    <w:rsid w:val="002E064A"/>
    <w:rsid w:val="002E0767"/>
    <w:rsid w:val="002E07B1"/>
    <w:rsid w:val="002E07F1"/>
    <w:rsid w:val="002E0818"/>
    <w:rsid w:val="002E083D"/>
    <w:rsid w:val="002E08B8"/>
    <w:rsid w:val="002E08D6"/>
    <w:rsid w:val="002E0A1E"/>
    <w:rsid w:val="002E0B8C"/>
    <w:rsid w:val="002E0B99"/>
    <w:rsid w:val="002E0BEB"/>
    <w:rsid w:val="002E0CF5"/>
    <w:rsid w:val="002E0D53"/>
    <w:rsid w:val="002E0DF3"/>
    <w:rsid w:val="002E0E67"/>
    <w:rsid w:val="002E0F52"/>
    <w:rsid w:val="002E1011"/>
    <w:rsid w:val="002E105A"/>
    <w:rsid w:val="002E1164"/>
    <w:rsid w:val="002E1194"/>
    <w:rsid w:val="002E1223"/>
    <w:rsid w:val="002E1238"/>
    <w:rsid w:val="002E127E"/>
    <w:rsid w:val="002E1418"/>
    <w:rsid w:val="002E145F"/>
    <w:rsid w:val="002E1506"/>
    <w:rsid w:val="002E1604"/>
    <w:rsid w:val="002E163B"/>
    <w:rsid w:val="002E16A6"/>
    <w:rsid w:val="002E16D8"/>
    <w:rsid w:val="002E1752"/>
    <w:rsid w:val="002E17E0"/>
    <w:rsid w:val="002E190D"/>
    <w:rsid w:val="002E198A"/>
    <w:rsid w:val="002E1B1D"/>
    <w:rsid w:val="002E1BDF"/>
    <w:rsid w:val="002E1CAF"/>
    <w:rsid w:val="002E1D3C"/>
    <w:rsid w:val="002E1DDA"/>
    <w:rsid w:val="002E1DEE"/>
    <w:rsid w:val="002E1F0C"/>
    <w:rsid w:val="002E1F66"/>
    <w:rsid w:val="002E1F83"/>
    <w:rsid w:val="002E1FF1"/>
    <w:rsid w:val="002E203A"/>
    <w:rsid w:val="002E2168"/>
    <w:rsid w:val="002E2241"/>
    <w:rsid w:val="002E229E"/>
    <w:rsid w:val="002E22F0"/>
    <w:rsid w:val="002E2419"/>
    <w:rsid w:val="002E2424"/>
    <w:rsid w:val="002E242E"/>
    <w:rsid w:val="002E2496"/>
    <w:rsid w:val="002E2760"/>
    <w:rsid w:val="002E27CD"/>
    <w:rsid w:val="002E2863"/>
    <w:rsid w:val="002E28A6"/>
    <w:rsid w:val="002E2982"/>
    <w:rsid w:val="002E2B0F"/>
    <w:rsid w:val="002E2B96"/>
    <w:rsid w:val="002E2C66"/>
    <w:rsid w:val="002E2DDF"/>
    <w:rsid w:val="002E2EEF"/>
    <w:rsid w:val="002E2F22"/>
    <w:rsid w:val="002E2F77"/>
    <w:rsid w:val="002E300A"/>
    <w:rsid w:val="002E3058"/>
    <w:rsid w:val="002E3067"/>
    <w:rsid w:val="002E30FE"/>
    <w:rsid w:val="002E3161"/>
    <w:rsid w:val="002E31A0"/>
    <w:rsid w:val="002E32AD"/>
    <w:rsid w:val="002E32E9"/>
    <w:rsid w:val="002E331F"/>
    <w:rsid w:val="002E3499"/>
    <w:rsid w:val="002E34AB"/>
    <w:rsid w:val="002E3511"/>
    <w:rsid w:val="002E35FA"/>
    <w:rsid w:val="002E3791"/>
    <w:rsid w:val="002E39B8"/>
    <w:rsid w:val="002E3A0F"/>
    <w:rsid w:val="002E3AF4"/>
    <w:rsid w:val="002E3B69"/>
    <w:rsid w:val="002E3BAD"/>
    <w:rsid w:val="002E3BCD"/>
    <w:rsid w:val="002E3CF9"/>
    <w:rsid w:val="002E3DD4"/>
    <w:rsid w:val="002E40E6"/>
    <w:rsid w:val="002E41BE"/>
    <w:rsid w:val="002E4353"/>
    <w:rsid w:val="002E43EE"/>
    <w:rsid w:val="002E441B"/>
    <w:rsid w:val="002E4425"/>
    <w:rsid w:val="002E443B"/>
    <w:rsid w:val="002E443D"/>
    <w:rsid w:val="002E449C"/>
    <w:rsid w:val="002E44CE"/>
    <w:rsid w:val="002E451B"/>
    <w:rsid w:val="002E4539"/>
    <w:rsid w:val="002E455A"/>
    <w:rsid w:val="002E459C"/>
    <w:rsid w:val="002E4622"/>
    <w:rsid w:val="002E463F"/>
    <w:rsid w:val="002E46FC"/>
    <w:rsid w:val="002E4711"/>
    <w:rsid w:val="002E4731"/>
    <w:rsid w:val="002E475B"/>
    <w:rsid w:val="002E4764"/>
    <w:rsid w:val="002E48BE"/>
    <w:rsid w:val="002E4A5C"/>
    <w:rsid w:val="002E4A7D"/>
    <w:rsid w:val="002E4A88"/>
    <w:rsid w:val="002E4AF2"/>
    <w:rsid w:val="002E4B66"/>
    <w:rsid w:val="002E4BDD"/>
    <w:rsid w:val="002E4C35"/>
    <w:rsid w:val="002E4F26"/>
    <w:rsid w:val="002E4FCD"/>
    <w:rsid w:val="002E5026"/>
    <w:rsid w:val="002E514D"/>
    <w:rsid w:val="002E52EC"/>
    <w:rsid w:val="002E53A7"/>
    <w:rsid w:val="002E53B2"/>
    <w:rsid w:val="002E5761"/>
    <w:rsid w:val="002E57A0"/>
    <w:rsid w:val="002E57BB"/>
    <w:rsid w:val="002E59A7"/>
    <w:rsid w:val="002E5B49"/>
    <w:rsid w:val="002E5C6E"/>
    <w:rsid w:val="002E5D55"/>
    <w:rsid w:val="002E5D99"/>
    <w:rsid w:val="002E5DC0"/>
    <w:rsid w:val="002E5E0A"/>
    <w:rsid w:val="002E5F19"/>
    <w:rsid w:val="002E5F31"/>
    <w:rsid w:val="002E5FED"/>
    <w:rsid w:val="002E608A"/>
    <w:rsid w:val="002E60C7"/>
    <w:rsid w:val="002E6117"/>
    <w:rsid w:val="002E64D7"/>
    <w:rsid w:val="002E6506"/>
    <w:rsid w:val="002E656E"/>
    <w:rsid w:val="002E65AA"/>
    <w:rsid w:val="002E67F9"/>
    <w:rsid w:val="002E6837"/>
    <w:rsid w:val="002E68CD"/>
    <w:rsid w:val="002E695D"/>
    <w:rsid w:val="002E6986"/>
    <w:rsid w:val="002E69BD"/>
    <w:rsid w:val="002E6B61"/>
    <w:rsid w:val="002E6D37"/>
    <w:rsid w:val="002E6D45"/>
    <w:rsid w:val="002E6D70"/>
    <w:rsid w:val="002E6E3F"/>
    <w:rsid w:val="002E6E83"/>
    <w:rsid w:val="002E6EF6"/>
    <w:rsid w:val="002E7070"/>
    <w:rsid w:val="002E70A7"/>
    <w:rsid w:val="002E7160"/>
    <w:rsid w:val="002E71D3"/>
    <w:rsid w:val="002E71DF"/>
    <w:rsid w:val="002E71F6"/>
    <w:rsid w:val="002E7229"/>
    <w:rsid w:val="002E73D5"/>
    <w:rsid w:val="002E73EB"/>
    <w:rsid w:val="002E7452"/>
    <w:rsid w:val="002E74A2"/>
    <w:rsid w:val="002E75CB"/>
    <w:rsid w:val="002E775A"/>
    <w:rsid w:val="002E7A2B"/>
    <w:rsid w:val="002E7B1E"/>
    <w:rsid w:val="002E7B37"/>
    <w:rsid w:val="002E7B5A"/>
    <w:rsid w:val="002E7C57"/>
    <w:rsid w:val="002E7D39"/>
    <w:rsid w:val="002E7DED"/>
    <w:rsid w:val="002E7EA4"/>
    <w:rsid w:val="002E7F38"/>
    <w:rsid w:val="002E7F75"/>
    <w:rsid w:val="002F015D"/>
    <w:rsid w:val="002F0241"/>
    <w:rsid w:val="002F02B9"/>
    <w:rsid w:val="002F0563"/>
    <w:rsid w:val="002F057B"/>
    <w:rsid w:val="002F0617"/>
    <w:rsid w:val="002F064B"/>
    <w:rsid w:val="002F0734"/>
    <w:rsid w:val="002F075C"/>
    <w:rsid w:val="002F093A"/>
    <w:rsid w:val="002F0941"/>
    <w:rsid w:val="002F0A48"/>
    <w:rsid w:val="002F0A71"/>
    <w:rsid w:val="002F0B11"/>
    <w:rsid w:val="002F0B52"/>
    <w:rsid w:val="002F0B7B"/>
    <w:rsid w:val="002F0C04"/>
    <w:rsid w:val="002F0C92"/>
    <w:rsid w:val="002F0CAE"/>
    <w:rsid w:val="002F0DF0"/>
    <w:rsid w:val="002F0DFC"/>
    <w:rsid w:val="002F0E25"/>
    <w:rsid w:val="002F0F06"/>
    <w:rsid w:val="002F0FA4"/>
    <w:rsid w:val="002F0FC8"/>
    <w:rsid w:val="002F1044"/>
    <w:rsid w:val="002F10F4"/>
    <w:rsid w:val="002F1336"/>
    <w:rsid w:val="002F13A9"/>
    <w:rsid w:val="002F1517"/>
    <w:rsid w:val="002F15E6"/>
    <w:rsid w:val="002F165C"/>
    <w:rsid w:val="002F166C"/>
    <w:rsid w:val="002F175C"/>
    <w:rsid w:val="002F18A5"/>
    <w:rsid w:val="002F18F5"/>
    <w:rsid w:val="002F1B0E"/>
    <w:rsid w:val="002F1B4C"/>
    <w:rsid w:val="002F1B53"/>
    <w:rsid w:val="002F1BE2"/>
    <w:rsid w:val="002F1FAE"/>
    <w:rsid w:val="002F228B"/>
    <w:rsid w:val="002F2316"/>
    <w:rsid w:val="002F2365"/>
    <w:rsid w:val="002F23B4"/>
    <w:rsid w:val="002F2421"/>
    <w:rsid w:val="002F24C1"/>
    <w:rsid w:val="002F263C"/>
    <w:rsid w:val="002F27A6"/>
    <w:rsid w:val="002F2891"/>
    <w:rsid w:val="002F297B"/>
    <w:rsid w:val="002F29CF"/>
    <w:rsid w:val="002F2A00"/>
    <w:rsid w:val="002F2A14"/>
    <w:rsid w:val="002F2A26"/>
    <w:rsid w:val="002F2A7D"/>
    <w:rsid w:val="002F2BFD"/>
    <w:rsid w:val="002F2CC5"/>
    <w:rsid w:val="002F2CD3"/>
    <w:rsid w:val="002F2D6C"/>
    <w:rsid w:val="002F2D77"/>
    <w:rsid w:val="002F2F4C"/>
    <w:rsid w:val="002F3159"/>
    <w:rsid w:val="002F3164"/>
    <w:rsid w:val="002F31E9"/>
    <w:rsid w:val="002F3264"/>
    <w:rsid w:val="002F3324"/>
    <w:rsid w:val="002F336A"/>
    <w:rsid w:val="002F3496"/>
    <w:rsid w:val="002F34BC"/>
    <w:rsid w:val="002F355D"/>
    <w:rsid w:val="002F3658"/>
    <w:rsid w:val="002F36B7"/>
    <w:rsid w:val="002F375C"/>
    <w:rsid w:val="002F379B"/>
    <w:rsid w:val="002F3814"/>
    <w:rsid w:val="002F38A5"/>
    <w:rsid w:val="002F38C9"/>
    <w:rsid w:val="002F392C"/>
    <w:rsid w:val="002F3B5C"/>
    <w:rsid w:val="002F3B97"/>
    <w:rsid w:val="002F3BD1"/>
    <w:rsid w:val="002F3D59"/>
    <w:rsid w:val="002F3E16"/>
    <w:rsid w:val="002F3E1A"/>
    <w:rsid w:val="002F3F1B"/>
    <w:rsid w:val="002F4026"/>
    <w:rsid w:val="002F40D0"/>
    <w:rsid w:val="002F40EC"/>
    <w:rsid w:val="002F4244"/>
    <w:rsid w:val="002F43B3"/>
    <w:rsid w:val="002F4599"/>
    <w:rsid w:val="002F45B4"/>
    <w:rsid w:val="002F4763"/>
    <w:rsid w:val="002F4901"/>
    <w:rsid w:val="002F49AB"/>
    <w:rsid w:val="002F4AE6"/>
    <w:rsid w:val="002F4B87"/>
    <w:rsid w:val="002F4B8C"/>
    <w:rsid w:val="002F4D0D"/>
    <w:rsid w:val="002F4E1E"/>
    <w:rsid w:val="002F4F36"/>
    <w:rsid w:val="002F5026"/>
    <w:rsid w:val="002F505B"/>
    <w:rsid w:val="002F5099"/>
    <w:rsid w:val="002F5280"/>
    <w:rsid w:val="002F52F7"/>
    <w:rsid w:val="002F5483"/>
    <w:rsid w:val="002F54F0"/>
    <w:rsid w:val="002F562F"/>
    <w:rsid w:val="002F56C2"/>
    <w:rsid w:val="002F58B8"/>
    <w:rsid w:val="002F58CE"/>
    <w:rsid w:val="002F5B30"/>
    <w:rsid w:val="002F5EFE"/>
    <w:rsid w:val="002F6005"/>
    <w:rsid w:val="002F60E1"/>
    <w:rsid w:val="002F6245"/>
    <w:rsid w:val="002F628C"/>
    <w:rsid w:val="002F62A7"/>
    <w:rsid w:val="002F62B1"/>
    <w:rsid w:val="002F62F3"/>
    <w:rsid w:val="002F6314"/>
    <w:rsid w:val="002F6499"/>
    <w:rsid w:val="002F64B7"/>
    <w:rsid w:val="002F6502"/>
    <w:rsid w:val="002F6535"/>
    <w:rsid w:val="002F6539"/>
    <w:rsid w:val="002F65C5"/>
    <w:rsid w:val="002F66B7"/>
    <w:rsid w:val="002F66B9"/>
    <w:rsid w:val="002F6704"/>
    <w:rsid w:val="002F676B"/>
    <w:rsid w:val="002F6903"/>
    <w:rsid w:val="002F69BC"/>
    <w:rsid w:val="002F69D9"/>
    <w:rsid w:val="002F6A11"/>
    <w:rsid w:val="002F6B69"/>
    <w:rsid w:val="002F6B91"/>
    <w:rsid w:val="002F6C0B"/>
    <w:rsid w:val="002F6E8B"/>
    <w:rsid w:val="002F6EB0"/>
    <w:rsid w:val="002F6EE5"/>
    <w:rsid w:val="002F6EFB"/>
    <w:rsid w:val="002F707D"/>
    <w:rsid w:val="002F7097"/>
    <w:rsid w:val="002F7127"/>
    <w:rsid w:val="002F7231"/>
    <w:rsid w:val="002F7291"/>
    <w:rsid w:val="002F72D0"/>
    <w:rsid w:val="002F737A"/>
    <w:rsid w:val="002F7442"/>
    <w:rsid w:val="002F748D"/>
    <w:rsid w:val="002F775A"/>
    <w:rsid w:val="002F7789"/>
    <w:rsid w:val="002F77AC"/>
    <w:rsid w:val="002F77B7"/>
    <w:rsid w:val="002F7847"/>
    <w:rsid w:val="002F785C"/>
    <w:rsid w:val="002F788F"/>
    <w:rsid w:val="002F791E"/>
    <w:rsid w:val="002F7973"/>
    <w:rsid w:val="002F7A81"/>
    <w:rsid w:val="002F7AAC"/>
    <w:rsid w:val="002F7BD3"/>
    <w:rsid w:val="002F7CDE"/>
    <w:rsid w:val="002F7DD3"/>
    <w:rsid w:val="002F7E09"/>
    <w:rsid w:val="002F7E21"/>
    <w:rsid w:val="002F7FF9"/>
    <w:rsid w:val="0030009B"/>
    <w:rsid w:val="0030010A"/>
    <w:rsid w:val="003001EE"/>
    <w:rsid w:val="00300208"/>
    <w:rsid w:val="0030030F"/>
    <w:rsid w:val="0030032E"/>
    <w:rsid w:val="003003AB"/>
    <w:rsid w:val="00300435"/>
    <w:rsid w:val="00300569"/>
    <w:rsid w:val="003006E6"/>
    <w:rsid w:val="00300711"/>
    <w:rsid w:val="00300729"/>
    <w:rsid w:val="00300916"/>
    <w:rsid w:val="003009E0"/>
    <w:rsid w:val="00300A2A"/>
    <w:rsid w:val="00300A53"/>
    <w:rsid w:val="00300B86"/>
    <w:rsid w:val="00300D02"/>
    <w:rsid w:val="00300E59"/>
    <w:rsid w:val="00300EFB"/>
    <w:rsid w:val="00300F8B"/>
    <w:rsid w:val="00300FF2"/>
    <w:rsid w:val="003011EC"/>
    <w:rsid w:val="00301425"/>
    <w:rsid w:val="00301490"/>
    <w:rsid w:val="0030149F"/>
    <w:rsid w:val="003015C0"/>
    <w:rsid w:val="003016D2"/>
    <w:rsid w:val="003016E7"/>
    <w:rsid w:val="003017B5"/>
    <w:rsid w:val="00301891"/>
    <w:rsid w:val="003019A8"/>
    <w:rsid w:val="003019D1"/>
    <w:rsid w:val="00301A04"/>
    <w:rsid w:val="00301A18"/>
    <w:rsid w:val="00301A52"/>
    <w:rsid w:val="00301AD9"/>
    <w:rsid w:val="00301C73"/>
    <w:rsid w:val="00301CB4"/>
    <w:rsid w:val="00301CCE"/>
    <w:rsid w:val="00301E41"/>
    <w:rsid w:val="00301F4A"/>
    <w:rsid w:val="00301F74"/>
    <w:rsid w:val="003020D9"/>
    <w:rsid w:val="003020E5"/>
    <w:rsid w:val="00302114"/>
    <w:rsid w:val="00302282"/>
    <w:rsid w:val="00302445"/>
    <w:rsid w:val="00302454"/>
    <w:rsid w:val="003024AC"/>
    <w:rsid w:val="003024D5"/>
    <w:rsid w:val="003025D9"/>
    <w:rsid w:val="00302603"/>
    <w:rsid w:val="00302859"/>
    <w:rsid w:val="0030285D"/>
    <w:rsid w:val="00302920"/>
    <w:rsid w:val="00302935"/>
    <w:rsid w:val="00302BB3"/>
    <w:rsid w:val="00302BC4"/>
    <w:rsid w:val="00302CED"/>
    <w:rsid w:val="00302CEF"/>
    <w:rsid w:val="00302D0C"/>
    <w:rsid w:val="00302D13"/>
    <w:rsid w:val="00302D97"/>
    <w:rsid w:val="00302EAC"/>
    <w:rsid w:val="00302F03"/>
    <w:rsid w:val="003030F0"/>
    <w:rsid w:val="00303157"/>
    <w:rsid w:val="00303202"/>
    <w:rsid w:val="0030327A"/>
    <w:rsid w:val="003032C3"/>
    <w:rsid w:val="0030336F"/>
    <w:rsid w:val="0030338A"/>
    <w:rsid w:val="003033C1"/>
    <w:rsid w:val="003033C3"/>
    <w:rsid w:val="00303423"/>
    <w:rsid w:val="00303503"/>
    <w:rsid w:val="00303516"/>
    <w:rsid w:val="003035A3"/>
    <w:rsid w:val="00303859"/>
    <w:rsid w:val="00303862"/>
    <w:rsid w:val="003039DC"/>
    <w:rsid w:val="00303D2E"/>
    <w:rsid w:val="00303D5F"/>
    <w:rsid w:val="00303EF2"/>
    <w:rsid w:val="00303F17"/>
    <w:rsid w:val="003041D5"/>
    <w:rsid w:val="003041FD"/>
    <w:rsid w:val="00304247"/>
    <w:rsid w:val="00304348"/>
    <w:rsid w:val="0030445E"/>
    <w:rsid w:val="00304483"/>
    <w:rsid w:val="003044A5"/>
    <w:rsid w:val="003044CB"/>
    <w:rsid w:val="003044D1"/>
    <w:rsid w:val="003044E2"/>
    <w:rsid w:val="00304753"/>
    <w:rsid w:val="0030497A"/>
    <w:rsid w:val="00304AFF"/>
    <w:rsid w:val="00304B38"/>
    <w:rsid w:val="00304B71"/>
    <w:rsid w:val="00304BD0"/>
    <w:rsid w:val="00304BF4"/>
    <w:rsid w:val="00304CBD"/>
    <w:rsid w:val="00304E87"/>
    <w:rsid w:val="00304ED7"/>
    <w:rsid w:val="00304F00"/>
    <w:rsid w:val="00304F1A"/>
    <w:rsid w:val="00304F67"/>
    <w:rsid w:val="00304FB7"/>
    <w:rsid w:val="00304FF5"/>
    <w:rsid w:val="0030513A"/>
    <w:rsid w:val="00305315"/>
    <w:rsid w:val="003053A5"/>
    <w:rsid w:val="0030540E"/>
    <w:rsid w:val="00305445"/>
    <w:rsid w:val="0030548E"/>
    <w:rsid w:val="0030559C"/>
    <w:rsid w:val="00305692"/>
    <w:rsid w:val="003056F1"/>
    <w:rsid w:val="003057A3"/>
    <w:rsid w:val="00305908"/>
    <w:rsid w:val="0030590F"/>
    <w:rsid w:val="0030597F"/>
    <w:rsid w:val="0030599C"/>
    <w:rsid w:val="003059B0"/>
    <w:rsid w:val="003059EC"/>
    <w:rsid w:val="00305A25"/>
    <w:rsid w:val="00305A77"/>
    <w:rsid w:val="00305A9A"/>
    <w:rsid w:val="00305ABC"/>
    <w:rsid w:val="00305B6F"/>
    <w:rsid w:val="00305CD2"/>
    <w:rsid w:val="00305D17"/>
    <w:rsid w:val="00305DCB"/>
    <w:rsid w:val="00305E8A"/>
    <w:rsid w:val="00305ED3"/>
    <w:rsid w:val="00305EF0"/>
    <w:rsid w:val="00305F6E"/>
    <w:rsid w:val="00305F98"/>
    <w:rsid w:val="00305FC2"/>
    <w:rsid w:val="00306022"/>
    <w:rsid w:val="00306051"/>
    <w:rsid w:val="003061D0"/>
    <w:rsid w:val="00306263"/>
    <w:rsid w:val="00306392"/>
    <w:rsid w:val="003063A2"/>
    <w:rsid w:val="00306530"/>
    <w:rsid w:val="00306540"/>
    <w:rsid w:val="00306593"/>
    <w:rsid w:val="003065AD"/>
    <w:rsid w:val="003065BE"/>
    <w:rsid w:val="00306614"/>
    <w:rsid w:val="0030665E"/>
    <w:rsid w:val="00306667"/>
    <w:rsid w:val="003066C3"/>
    <w:rsid w:val="0030679C"/>
    <w:rsid w:val="003067BB"/>
    <w:rsid w:val="0030687A"/>
    <w:rsid w:val="00306882"/>
    <w:rsid w:val="0030696B"/>
    <w:rsid w:val="00306B11"/>
    <w:rsid w:val="00306BCC"/>
    <w:rsid w:val="00306C99"/>
    <w:rsid w:val="00306D1E"/>
    <w:rsid w:val="00306D9A"/>
    <w:rsid w:val="00306D9D"/>
    <w:rsid w:val="00306F28"/>
    <w:rsid w:val="00306F46"/>
    <w:rsid w:val="003071CE"/>
    <w:rsid w:val="0030725D"/>
    <w:rsid w:val="00307390"/>
    <w:rsid w:val="003074C8"/>
    <w:rsid w:val="0030767C"/>
    <w:rsid w:val="003076B8"/>
    <w:rsid w:val="003076C9"/>
    <w:rsid w:val="003076E3"/>
    <w:rsid w:val="00307740"/>
    <w:rsid w:val="003077E0"/>
    <w:rsid w:val="0030780B"/>
    <w:rsid w:val="00307844"/>
    <w:rsid w:val="00307928"/>
    <w:rsid w:val="00307972"/>
    <w:rsid w:val="00307A0C"/>
    <w:rsid w:val="00307AEB"/>
    <w:rsid w:val="00307C03"/>
    <w:rsid w:val="00307D86"/>
    <w:rsid w:val="00307E5E"/>
    <w:rsid w:val="00307EF5"/>
    <w:rsid w:val="00307F78"/>
    <w:rsid w:val="003100A8"/>
    <w:rsid w:val="003101DA"/>
    <w:rsid w:val="003102BC"/>
    <w:rsid w:val="00310394"/>
    <w:rsid w:val="0031048C"/>
    <w:rsid w:val="003104E4"/>
    <w:rsid w:val="0031053A"/>
    <w:rsid w:val="0031057C"/>
    <w:rsid w:val="003106C4"/>
    <w:rsid w:val="00310752"/>
    <w:rsid w:val="00310773"/>
    <w:rsid w:val="003107C9"/>
    <w:rsid w:val="003108B2"/>
    <w:rsid w:val="003109D4"/>
    <w:rsid w:val="003109E1"/>
    <w:rsid w:val="00310A4A"/>
    <w:rsid w:val="00310A51"/>
    <w:rsid w:val="00310A7F"/>
    <w:rsid w:val="00310E48"/>
    <w:rsid w:val="00310E69"/>
    <w:rsid w:val="00310EAD"/>
    <w:rsid w:val="00310EE3"/>
    <w:rsid w:val="00310FCB"/>
    <w:rsid w:val="003110CB"/>
    <w:rsid w:val="00311138"/>
    <w:rsid w:val="00311280"/>
    <w:rsid w:val="003112C2"/>
    <w:rsid w:val="00311301"/>
    <w:rsid w:val="00311336"/>
    <w:rsid w:val="00311382"/>
    <w:rsid w:val="003113AA"/>
    <w:rsid w:val="003114AE"/>
    <w:rsid w:val="003114FA"/>
    <w:rsid w:val="00311658"/>
    <w:rsid w:val="003116A4"/>
    <w:rsid w:val="00311784"/>
    <w:rsid w:val="00311923"/>
    <w:rsid w:val="003119A6"/>
    <w:rsid w:val="00311A4F"/>
    <w:rsid w:val="00311B20"/>
    <w:rsid w:val="00311C46"/>
    <w:rsid w:val="00311C49"/>
    <w:rsid w:val="00311FB3"/>
    <w:rsid w:val="00311FBB"/>
    <w:rsid w:val="0031207E"/>
    <w:rsid w:val="003122D6"/>
    <w:rsid w:val="0031240B"/>
    <w:rsid w:val="0031253E"/>
    <w:rsid w:val="003125B3"/>
    <w:rsid w:val="0031279E"/>
    <w:rsid w:val="003128AF"/>
    <w:rsid w:val="00312911"/>
    <w:rsid w:val="003129D3"/>
    <w:rsid w:val="003129DE"/>
    <w:rsid w:val="00312A69"/>
    <w:rsid w:val="00312C91"/>
    <w:rsid w:val="00312D57"/>
    <w:rsid w:val="00312E48"/>
    <w:rsid w:val="00312E79"/>
    <w:rsid w:val="00312FD7"/>
    <w:rsid w:val="003130EC"/>
    <w:rsid w:val="00313159"/>
    <w:rsid w:val="003133C3"/>
    <w:rsid w:val="003134BD"/>
    <w:rsid w:val="00313532"/>
    <w:rsid w:val="003135EF"/>
    <w:rsid w:val="0031362C"/>
    <w:rsid w:val="00313709"/>
    <w:rsid w:val="0031378F"/>
    <w:rsid w:val="00313806"/>
    <w:rsid w:val="0031381D"/>
    <w:rsid w:val="003138CC"/>
    <w:rsid w:val="003138EB"/>
    <w:rsid w:val="00313955"/>
    <w:rsid w:val="00313BBD"/>
    <w:rsid w:val="00313CE2"/>
    <w:rsid w:val="00313E66"/>
    <w:rsid w:val="00313EAB"/>
    <w:rsid w:val="00313F1F"/>
    <w:rsid w:val="00313FE6"/>
    <w:rsid w:val="0031405C"/>
    <w:rsid w:val="003140A5"/>
    <w:rsid w:val="003140D1"/>
    <w:rsid w:val="00314211"/>
    <w:rsid w:val="0031427B"/>
    <w:rsid w:val="003142D2"/>
    <w:rsid w:val="003143E7"/>
    <w:rsid w:val="003144F4"/>
    <w:rsid w:val="00314557"/>
    <w:rsid w:val="00314656"/>
    <w:rsid w:val="003146D4"/>
    <w:rsid w:val="00314722"/>
    <w:rsid w:val="0031474A"/>
    <w:rsid w:val="00314823"/>
    <w:rsid w:val="00314884"/>
    <w:rsid w:val="00314A55"/>
    <w:rsid w:val="00314A7A"/>
    <w:rsid w:val="00314AA5"/>
    <w:rsid w:val="00314AC3"/>
    <w:rsid w:val="00314B54"/>
    <w:rsid w:val="00314BB9"/>
    <w:rsid w:val="00314BFD"/>
    <w:rsid w:val="00314C02"/>
    <w:rsid w:val="00314C07"/>
    <w:rsid w:val="00314D65"/>
    <w:rsid w:val="00314D68"/>
    <w:rsid w:val="00314E4E"/>
    <w:rsid w:val="00314E93"/>
    <w:rsid w:val="00314EEE"/>
    <w:rsid w:val="00314F0E"/>
    <w:rsid w:val="00314F19"/>
    <w:rsid w:val="003150EE"/>
    <w:rsid w:val="00315152"/>
    <w:rsid w:val="003151CB"/>
    <w:rsid w:val="003152A0"/>
    <w:rsid w:val="003152E3"/>
    <w:rsid w:val="0031538B"/>
    <w:rsid w:val="003153B2"/>
    <w:rsid w:val="00315434"/>
    <w:rsid w:val="00315440"/>
    <w:rsid w:val="00315471"/>
    <w:rsid w:val="00315498"/>
    <w:rsid w:val="003154C7"/>
    <w:rsid w:val="00315507"/>
    <w:rsid w:val="00315585"/>
    <w:rsid w:val="00315644"/>
    <w:rsid w:val="00315687"/>
    <w:rsid w:val="003156FD"/>
    <w:rsid w:val="00315819"/>
    <w:rsid w:val="00315827"/>
    <w:rsid w:val="0031582A"/>
    <w:rsid w:val="00315842"/>
    <w:rsid w:val="003158FD"/>
    <w:rsid w:val="00315970"/>
    <w:rsid w:val="003159F8"/>
    <w:rsid w:val="00315A80"/>
    <w:rsid w:val="00315B6A"/>
    <w:rsid w:val="00315C66"/>
    <w:rsid w:val="00315CB5"/>
    <w:rsid w:val="00315CBD"/>
    <w:rsid w:val="00315CF3"/>
    <w:rsid w:val="00315D12"/>
    <w:rsid w:val="00315D13"/>
    <w:rsid w:val="00315DD6"/>
    <w:rsid w:val="00315E18"/>
    <w:rsid w:val="00315F5F"/>
    <w:rsid w:val="00315F73"/>
    <w:rsid w:val="003160EC"/>
    <w:rsid w:val="003161D4"/>
    <w:rsid w:val="00316257"/>
    <w:rsid w:val="00316421"/>
    <w:rsid w:val="00316457"/>
    <w:rsid w:val="00316472"/>
    <w:rsid w:val="003164C0"/>
    <w:rsid w:val="00316628"/>
    <w:rsid w:val="0031667D"/>
    <w:rsid w:val="00316698"/>
    <w:rsid w:val="00316702"/>
    <w:rsid w:val="00316734"/>
    <w:rsid w:val="00316854"/>
    <w:rsid w:val="003168A8"/>
    <w:rsid w:val="003169F3"/>
    <w:rsid w:val="00316ABC"/>
    <w:rsid w:val="00316AC3"/>
    <w:rsid w:val="00316B9F"/>
    <w:rsid w:val="00316BFB"/>
    <w:rsid w:val="00316C1B"/>
    <w:rsid w:val="00316C24"/>
    <w:rsid w:val="00316C56"/>
    <w:rsid w:val="00316CEC"/>
    <w:rsid w:val="00316D36"/>
    <w:rsid w:val="00316D9B"/>
    <w:rsid w:val="00316E09"/>
    <w:rsid w:val="00316EBF"/>
    <w:rsid w:val="00316F83"/>
    <w:rsid w:val="00317009"/>
    <w:rsid w:val="0031704D"/>
    <w:rsid w:val="00317079"/>
    <w:rsid w:val="003170C2"/>
    <w:rsid w:val="003171F3"/>
    <w:rsid w:val="00317214"/>
    <w:rsid w:val="00317399"/>
    <w:rsid w:val="00317453"/>
    <w:rsid w:val="00317478"/>
    <w:rsid w:val="00317559"/>
    <w:rsid w:val="003175C4"/>
    <w:rsid w:val="0031767D"/>
    <w:rsid w:val="00317710"/>
    <w:rsid w:val="0031773B"/>
    <w:rsid w:val="0031773D"/>
    <w:rsid w:val="0031774C"/>
    <w:rsid w:val="003178C3"/>
    <w:rsid w:val="00317B60"/>
    <w:rsid w:val="00317BCC"/>
    <w:rsid w:val="00317C02"/>
    <w:rsid w:val="00317D42"/>
    <w:rsid w:val="00317D7B"/>
    <w:rsid w:val="00317DB9"/>
    <w:rsid w:val="00317E01"/>
    <w:rsid w:val="00317EFB"/>
    <w:rsid w:val="00317F0B"/>
    <w:rsid w:val="00317F6D"/>
    <w:rsid w:val="00317F9D"/>
    <w:rsid w:val="0032024B"/>
    <w:rsid w:val="003202AB"/>
    <w:rsid w:val="00320548"/>
    <w:rsid w:val="00320618"/>
    <w:rsid w:val="0032062A"/>
    <w:rsid w:val="00320644"/>
    <w:rsid w:val="003206C1"/>
    <w:rsid w:val="003206FA"/>
    <w:rsid w:val="00320832"/>
    <w:rsid w:val="003209AB"/>
    <w:rsid w:val="00320A87"/>
    <w:rsid w:val="00320AF0"/>
    <w:rsid w:val="00320B12"/>
    <w:rsid w:val="00320B3E"/>
    <w:rsid w:val="00320C7D"/>
    <w:rsid w:val="00320CBC"/>
    <w:rsid w:val="00320D9B"/>
    <w:rsid w:val="00320F2E"/>
    <w:rsid w:val="00320F8C"/>
    <w:rsid w:val="00320FE7"/>
    <w:rsid w:val="0032100D"/>
    <w:rsid w:val="003210D0"/>
    <w:rsid w:val="00321172"/>
    <w:rsid w:val="0032119E"/>
    <w:rsid w:val="003211EC"/>
    <w:rsid w:val="00321273"/>
    <w:rsid w:val="003212A7"/>
    <w:rsid w:val="00321304"/>
    <w:rsid w:val="00321310"/>
    <w:rsid w:val="003213D6"/>
    <w:rsid w:val="003213FD"/>
    <w:rsid w:val="00321409"/>
    <w:rsid w:val="00321468"/>
    <w:rsid w:val="00321656"/>
    <w:rsid w:val="00321753"/>
    <w:rsid w:val="003217C9"/>
    <w:rsid w:val="003218CE"/>
    <w:rsid w:val="00321903"/>
    <w:rsid w:val="00321949"/>
    <w:rsid w:val="00321AAD"/>
    <w:rsid w:val="00321B29"/>
    <w:rsid w:val="00321B78"/>
    <w:rsid w:val="00321BFA"/>
    <w:rsid w:val="00321C03"/>
    <w:rsid w:val="00321C5C"/>
    <w:rsid w:val="00321C83"/>
    <w:rsid w:val="00321ED8"/>
    <w:rsid w:val="00321ED9"/>
    <w:rsid w:val="00321F00"/>
    <w:rsid w:val="00321F7F"/>
    <w:rsid w:val="0032200A"/>
    <w:rsid w:val="003220F2"/>
    <w:rsid w:val="0032214F"/>
    <w:rsid w:val="003221D7"/>
    <w:rsid w:val="00322368"/>
    <w:rsid w:val="003225E0"/>
    <w:rsid w:val="00322755"/>
    <w:rsid w:val="0032282B"/>
    <w:rsid w:val="00322A62"/>
    <w:rsid w:val="00322BFF"/>
    <w:rsid w:val="00322C60"/>
    <w:rsid w:val="00322C8E"/>
    <w:rsid w:val="00322D5B"/>
    <w:rsid w:val="00322D88"/>
    <w:rsid w:val="00322EEC"/>
    <w:rsid w:val="00322F07"/>
    <w:rsid w:val="00322FFC"/>
    <w:rsid w:val="00322FFE"/>
    <w:rsid w:val="003230DB"/>
    <w:rsid w:val="003230F7"/>
    <w:rsid w:val="00323252"/>
    <w:rsid w:val="003232A4"/>
    <w:rsid w:val="003233D9"/>
    <w:rsid w:val="00323404"/>
    <w:rsid w:val="0032340A"/>
    <w:rsid w:val="0032341E"/>
    <w:rsid w:val="00323453"/>
    <w:rsid w:val="0032350E"/>
    <w:rsid w:val="00323675"/>
    <w:rsid w:val="00323702"/>
    <w:rsid w:val="0032373B"/>
    <w:rsid w:val="00323766"/>
    <w:rsid w:val="003237CA"/>
    <w:rsid w:val="003237DD"/>
    <w:rsid w:val="003237F0"/>
    <w:rsid w:val="003238AA"/>
    <w:rsid w:val="00323909"/>
    <w:rsid w:val="00323912"/>
    <w:rsid w:val="003239F8"/>
    <w:rsid w:val="00323A63"/>
    <w:rsid w:val="00323AB5"/>
    <w:rsid w:val="00323DE8"/>
    <w:rsid w:val="00323EBA"/>
    <w:rsid w:val="00323EC4"/>
    <w:rsid w:val="00323FF9"/>
    <w:rsid w:val="00324084"/>
    <w:rsid w:val="0032411E"/>
    <w:rsid w:val="00324129"/>
    <w:rsid w:val="003241AF"/>
    <w:rsid w:val="00324216"/>
    <w:rsid w:val="003242A8"/>
    <w:rsid w:val="003243E3"/>
    <w:rsid w:val="00324403"/>
    <w:rsid w:val="0032451D"/>
    <w:rsid w:val="0032468C"/>
    <w:rsid w:val="003246B6"/>
    <w:rsid w:val="0032479D"/>
    <w:rsid w:val="003247B1"/>
    <w:rsid w:val="003247B8"/>
    <w:rsid w:val="003247EA"/>
    <w:rsid w:val="003248D9"/>
    <w:rsid w:val="0032494C"/>
    <w:rsid w:val="00324960"/>
    <w:rsid w:val="00324A30"/>
    <w:rsid w:val="00324AE3"/>
    <w:rsid w:val="00324B9D"/>
    <w:rsid w:val="00324BA0"/>
    <w:rsid w:val="00324C11"/>
    <w:rsid w:val="00324CDA"/>
    <w:rsid w:val="00324D1A"/>
    <w:rsid w:val="00324EBC"/>
    <w:rsid w:val="00324EC0"/>
    <w:rsid w:val="00324EFE"/>
    <w:rsid w:val="00324F3B"/>
    <w:rsid w:val="00324FAC"/>
    <w:rsid w:val="00324FF9"/>
    <w:rsid w:val="00325006"/>
    <w:rsid w:val="00325043"/>
    <w:rsid w:val="00325239"/>
    <w:rsid w:val="00325259"/>
    <w:rsid w:val="0032541B"/>
    <w:rsid w:val="0032546D"/>
    <w:rsid w:val="003254D0"/>
    <w:rsid w:val="003254D9"/>
    <w:rsid w:val="00325625"/>
    <w:rsid w:val="003256AD"/>
    <w:rsid w:val="0032588C"/>
    <w:rsid w:val="0032590C"/>
    <w:rsid w:val="003259A5"/>
    <w:rsid w:val="003259FF"/>
    <w:rsid w:val="00325A54"/>
    <w:rsid w:val="00325B22"/>
    <w:rsid w:val="00325B36"/>
    <w:rsid w:val="00325CF8"/>
    <w:rsid w:val="00325D6E"/>
    <w:rsid w:val="00325F6A"/>
    <w:rsid w:val="00326298"/>
    <w:rsid w:val="003263AD"/>
    <w:rsid w:val="003264DC"/>
    <w:rsid w:val="00326527"/>
    <w:rsid w:val="00326543"/>
    <w:rsid w:val="003266AA"/>
    <w:rsid w:val="003267F3"/>
    <w:rsid w:val="0032690B"/>
    <w:rsid w:val="00326938"/>
    <w:rsid w:val="00326B9F"/>
    <w:rsid w:val="00326C6A"/>
    <w:rsid w:val="00326CD9"/>
    <w:rsid w:val="00326F59"/>
    <w:rsid w:val="00327009"/>
    <w:rsid w:val="00327054"/>
    <w:rsid w:val="003270A9"/>
    <w:rsid w:val="003270CD"/>
    <w:rsid w:val="0032715B"/>
    <w:rsid w:val="0032729B"/>
    <w:rsid w:val="003272B5"/>
    <w:rsid w:val="00327321"/>
    <w:rsid w:val="00327342"/>
    <w:rsid w:val="0032762F"/>
    <w:rsid w:val="00327677"/>
    <w:rsid w:val="0032774A"/>
    <w:rsid w:val="003278E1"/>
    <w:rsid w:val="003278E6"/>
    <w:rsid w:val="003278F5"/>
    <w:rsid w:val="00327957"/>
    <w:rsid w:val="00327A2D"/>
    <w:rsid w:val="00327A85"/>
    <w:rsid w:val="00327B44"/>
    <w:rsid w:val="00327BD2"/>
    <w:rsid w:val="00327C1D"/>
    <w:rsid w:val="00327C2F"/>
    <w:rsid w:val="00327DC7"/>
    <w:rsid w:val="00327E5A"/>
    <w:rsid w:val="00327E68"/>
    <w:rsid w:val="00330060"/>
    <w:rsid w:val="00330154"/>
    <w:rsid w:val="0033016A"/>
    <w:rsid w:val="00330211"/>
    <w:rsid w:val="00330239"/>
    <w:rsid w:val="003302CA"/>
    <w:rsid w:val="00330578"/>
    <w:rsid w:val="00330631"/>
    <w:rsid w:val="003306EA"/>
    <w:rsid w:val="00330738"/>
    <w:rsid w:val="003307C5"/>
    <w:rsid w:val="003307E8"/>
    <w:rsid w:val="00330BCE"/>
    <w:rsid w:val="00330C02"/>
    <w:rsid w:val="00330C17"/>
    <w:rsid w:val="00330D46"/>
    <w:rsid w:val="00330EBD"/>
    <w:rsid w:val="00330F2D"/>
    <w:rsid w:val="00331202"/>
    <w:rsid w:val="00331252"/>
    <w:rsid w:val="003312F9"/>
    <w:rsid w:val="0033135C"/>
    <w:rsid w:val="00331453"/>
    <w:rsid w:val="0033158D"/>
    <w:rsid w:val="003315E8"/>
    <w:rsid w:val="0033162B"/>
    <w:rsid w:val="00331716"/>
    <w:rsid w:val="003317B6"/>
    <w:rsid w:val="00331910"/>
    <w:rsid w:val="0033196C"/>
    <w:rsid w:val="00331ACE"/>
    <w:rsid w:val="00331B87"/>
    <w:rsid w:val="00331BED"/>
    <w:rsid w:val="00331CFF"/>
    <w:rsid w:val="00331F25"/>
    <w:rsid w:val="00331F84"/>
    <w:rsid w:val="00331F9B"/>
    <w:rsid w:val="0033202D"/>
    <w:rsid w:val="0033210B"/>
    <w:rsid w:val="00332176"/>
    <w:rsid w:val="003321C4"/>
    <w:rsid w:val="003321EA"/>
    <w:rsid w:val="0033220C"/>
    <w:rsid w:val="003323CA"/>
    <w:rsid w:val="00332439"/>
    <w:rsid w:val="0033251E"/>
    <w:rsid w:val="0033254B"/>
    <w:rsid w:val="003325AD"/>
    <w:rsid w:val="003326A7"/>
    <w:rsid w:val="003326B4"/>
    <w:rsid w:val="003326E6"/>
    <w:rsid w:val="00332785"/>
    <w:rsid w:val="0033289D"/>
    <w:rsid w:val="00332967"/>
    <w:rsid w:val="00332B53"/>
    <w:rsid w:val="00332C3B"/>
    <w:rsid w:val="00332D3C"/>
    <w:rsid w:val="00332D56"/>
    <w:rsid w:val="00332D84"/>
    <w:rsid w:val="00332EE4"/>
    <w:rsid w:val="00332F29"/>
    <w:rsid w:val="00332F7A"/>
    <w:rsid w:val="00332FC7"/>
    <w:rsid w:val="003330AB"/>
    <w:rsid w:val="003330F5"/>
    <w:rsid w:val="0033322B"/>
    <w:rsid w:val="00333303"/>
    <w:rsid w:val="00333370"/>
    <w:rsid w:val="003334BA"/>
    <w:rsid w:val="00333626"/>
    <w:rsid w:val="0033371D"/>
    <w:rsid w:val="00333720"/>
    <w:rsid w:val="00333916"/>
    <w:rsid w:val="0033391C"/>
    <w:rsid w:val="00333929"/>
    <w:rsid w:val="00333A4F"/>
    <w:rsid w:val="00333BEE"/>
    <w:rsid w:val="00333BFA"/>
    <w:rsid w:val="00333D61"/>
    <w:rsid w:val="00333D94"/>
    <w:rsid w:val="00333E06"/>
    <w:rsid w:val="00333EE0"/>
    <w:rsid w:val="00333EED"/>
    <w:rsid w:val="00333FAA"/>
    <w:rsid w:val="003341C5"/>
    <w:rsid w:val="003342B6"/>
    <w:rsid w:val="003342E0"/>
    <w:rsid w:val="00334300"/>
    <w:rsid w:val="003343B0"/>
    <w:rsid w:val="00334445"/>
    <w:rsid w:val="00334493"/>
    <w:rsid w:val="00334566"/>
    <w:rsid w:val="00334587"/>
    <w:rsid w:val="003347A3"/>
    <w:rsid w:val="0033485A"/>
    <w:rsid w:val="003348C8"/>
    <w:rsid w:val="003348CD"/>
    <w:rsid w:val="00334912"/>
    <w:rsid w:val="00334998"/>
    <w:rsid w:val="003349B4"/>
    <w:rsid w:val="00334A16"/>
    <w:rsid w:val="00334A3A"/>
    <w:rsid w:val="00334B32"/>
    <w:rsid w:val="00334B51"/>
    <w:rsid w:val="00334BFF"/>
    <w:rsid w:val="00334D5E"/>
    <w:rsid w:val="00334EDE"/>
    <w:rsid w:val="00334EDF"/>
    <w:rsid w:val="00334F20"/>
    <w:rsid w:val="00334F2C"/>
    <w:rsid w:val="00335015"/>
    <w:rsid w:val="0033521A"/>
    <w:rsid w:val="003352E8"/>
    <w:rsid w:val="003353EA"/>
    <w:rsid w:val="00335443"/>
    <w:rsid w:val="00335631"/>
    <w:rsid w:val="003356BE"/>
    <w:rsid w:val="00335965"/>
    <w:rsid w:val="003359D8"/>
    <w:rsid w:val="00335A14"/>
    <w:rsid w:val="00335A20"/>
    <w:rsid w:val="00335A24"/>
    <w:rsid w:val="00335A63"/>
    <w:rsid w:val="00335B5A"/>
    <w:rsid w:val="00335B8B"/>
    <w:rsid w:val="00335BFC"/>
    <w:rsid w:val="00335D96"/>
    <w:rsid w:val="00335DE7"/>
    <w:rsid w:val="00336031"/>
    <w:rsid w:val="00336064"/>
    <w:rsid w:val="003361D9"/>
    <w:rsid w:val="003361FC"/>
    <w:rsid w:val="00336203"/>
    <w:rsid w:val="00336266"/>
    <w:rsid w:val="0033631E"/>
    <w:rsid w:val="0033636F"/>
    <w:rsid w:val="00336413"/>
    <w:rsid w:val="003364FB"/>
    <w:rsid w:val="003366AD"/>
    <w:rsid w:val="003367B1"/>
    <w:rsid w:val="003368E6"/>
    <w:rsid w:val="00336BA2"/>
    <w:rsid w:val="00336C05"/>
    <w:rsid w:val="00336C2F"/>
    <w:rsid w:val="00336CCF"/>
    <w:rsid w:val="00336DC1"/>
    <w:rsid w:val="00336E64"/>
    <w:rsid w:val="00336E6B"/>
    <w:rsid w:val="00336F02"/>
    <w:rsid w:val="0033725C"/>
    <w:rsid w:val="0033736D"/>
    <w:rsid w:val="003373D9"/>
    <w:rsid w:val="00337439"/>
    <w:rsid w:val="00337457"/>
    <w:rsid w:val="003374A2"/>
    <w:rsid w:val="003375AF"/>
    <w:rsid w:val="00337649"/>
    <w:rsid w:val="00337781"/>
    <w:rsid w:val="003377AF"/>
    <w:rsid w:val="0033796F"/>
    <w:rsid w:val="003379CD"/>
    <w:rsid w:val="00337AE3"/>
    <w:rsid w:val="00337B04"/>
    <w:rsid w:val="00337B46"/>
    <w:rsid w:val="00337B67"/>
    <w:rsid w:val="00337C7F"/>
    <w:rsid w:val="00337D20"/>
    <w:rsid w:val="00337DEB"/>
    <w:rsid w:val="00337E28"/>
    <w:rsid w:val="00337E32"/>
    <w:rsid w:val="00337E8B"/>
    <w:rsid w:val="00337F4F"/>
    <w:rsid w:val="00337F50"/>
    <w:rsid w:val="00337F8F"/>
    <w:rsid w:val="00337FD3"/>
    <w:rsid w:val="003400F0"/>
    <w:rsid w:val="00340177"/>
    <w:rsid w:val="0034021A"/>
    <w:rsid w:val="00340368"/>
    <w:rsid w:val="00340474"/>
    <w:rsid w:val="003404CE"/>
    <w:rsid w:val="00340523"/>
    <w:rsid w:val="00340574"/>
    <w:rsid w:val="0034071B"/>
    <w:rsid w:val="0034080A"/>
    <w:rsid w:val="0034094D"/>
    <w:rsid w:val="00340B12"/>
    <w:rsid w:val="00340B1E"/>
    <w:rsid w:val="00340BCD"/>
    <w:rsid w:val="00340EC1"/>
    <w:rsid w:val="003412BB"/>
    <w:rsid w:val="003412BE"/>
    <w:rsid w:val="00341343"/>
    <w:rsid w:val="0034134B"/>
    <w:rsid w:val="00341388"/>
    <w:rsid w:val="0034140D"/>
    <w:rsid w:val="00341464"/>
    <w:rsid w:val="00341494"/>
    <w:rsid w:val="003414C8"/>
    <w:rsid w:val="003414D9"/>
    <w:rsid w:val="00341552"/>
    <w:rsid w:val="003415C8"/>
    <w:rsid w:val="00341662"/>
    <w:rsid w:val="00341695"/>
    <w:rsid w:val="00341912"/>
    <w:rsid w:val="003419DD"/>
    <w:rsid w:val="00341B5C"/>
    <w:rsid w:val="00341CC8"/>
    <w:rsid w:val="00341CF5"/>
    <w:rsid w:val="00341D15"/>
    <w:rsid w:val="00341D56"/>
    <w:rsid w:val="00341D6E"/>
    <w:rsid w:val="00341D79"/>
    <w:rsid w:val="00341DF8"/>
    <w:rsid w:val="00341EC3"/>
    <w:rsid w:val="00341FD6"/>
    <w:rsid w:val="003420A2"/>
    <w:rsid w:val="0034218E"/>
    <w:rsid w:val="003421D3"/>
    <w:rsid w:val="0034228E"/>
    <w:rsid w:val="00342338"/>
    <w:rsid w:val="003423CA"/>
    <w:rsid w:val="00342486"/>
    <w:rsid w:val="003425F1"/>
    <w:rsid w:val="0034264A"/>
    <w:rsid w:val="003428B0"/>
    <w:rsid w:val="0034290F"/>
    <w:rsid w:val="00342974"/>
    <w:rsid w:val="003429F8"/>
    <w:rsid w:val="003429FE"/>
    <w:rsid w:val="00342A22"/>
    <w:rsid w:val="00342AE9"/>
    <w:rsid w:val="00342BD2"/>
    <w:rsid w:val="00342C39"/>
    <w:rsid w:val="00342CAD"/>
    <w:rsid w:val="00342D01"/>
    <w:rsid w:val="00342D2E"/>
    <w:rsid w:val="00342D78"/>
    <w:rsid w:val="00342DF7"/>
    <w:rsid w:val="00342E8F"/>
    <w:rsid w:val="00342EE1"/>
    <w:rsid w:val="00342FD1"/>
    <w:rsid w:val="003432F8"/>
    <w:rsid w:val="00343380"/>
    <w:rsid w:val="00343481"/>
    <w:rsid w:val="00343579"/>
    <w:rsid w:val="0034363E"/>
    <w:rsid w:val="003436BA"/>
    <w:rsid w:val="003437EE"/>
    <w:rsid w:val="00343AB4"/>
    <w:rsid w:val="00343ABE"/>
    <w:rsid w:val="00343ADC"/>
    <w:rsid w:val="00343B5D"/>
    <w:rsid w:val="00343B70"/>
    <w:rsid w:val="00343C3A"/>
    <w:rsid w:val="00343C4A"/>
    <w:rsid w:val="00343E3C"/>
    <w:rsid w:val="00343E8E"/>
    <w:rsid w:val="00343F33"/>
    <w:rsid w:val="00343F6B"/>
    <w:rsid w:val="00343FE1"/>
    <w:rsid w:val="00344231"/>
    <w:rsid w:val="00344362"/>
    <w:rsid w:val="00344386"/>
    <w:rsid w:val="003444DA"/>
    <w:rsid w:val="003444EF"/>
    <w:rsid w:val="00344549"/>
    <w:rsid w:val="00344565"/>
    <w:rsid w:val="00344621"/>
    <w:rsid w:val="00344635"/>
    <w:rsid w:val="0034466E"/>
    <w:rsid w:val="00344690"/>
    <w:rsid w:val="003446A9"/>
    <w:rsid w:val="00344798"/>
    <w:rsid w:val="0034491A"/>
    <w:rsid w:val="0034494B"/>
    <w:rsid w:val="0034498D"/>
    <w:rsid w:val="00344A6E"/>
    <w:rsid w:val="00344BBA"/>
    <w:rsid w:val="00344C52"/>
    <w:rsid w:val="00344C99"/>
    <w:rsid w:val="00344CE2"/>
    <w:rsid w:val="00344D61"/>
    <w:rsid w:val="00344D6B"/>
    <w:rsid w:val="00344DA1"/>
    <w:rsid w:val="00344DCB"/>
    <w:rsid w:val="00344ED9"/>
    <w:rsid w:val="00344EDB"/>
    <w:rsid w:val="00344F38"/>
    <w:rsid w:val="00344FA0"/>
    <w:rsid w:val="0034512D"/>
    <w:rsid w:val="00345377"/>
    <w:rsid w:val="0034543D"/>
    <w:rsid w:val="003455C1"/>
    <w:rsid w:val="00345641"/>
    <w:rsid w:val="003456DB"/>
    <w:rsid w:val="0034579C"/>
    <w:rsid w:val="00345930"/>
    <w:rsid w:val="00345A84"/>
    <w:rsid w:val="00345AA3"/>
    <w:rsid w:val="00345B53"/>
    <w:rsid w:val="00345B6C"/>
    <w:rsid w:val="00345BCF"/>
    <w:rsid w:val="00345CC6"/>
    <w:rsid w:val="00345CCE"/>
    <w:rsid w:val="00345D84"/>
    <w:rsid w:val="00345F9B"/>
    <w:rsid w:val="00345FFB"/>
    <w:rsid w:val="00346024"/>
    <w:rsid w:val="00346071"/>
    <w:rsid w:val="0034621E"/>
    <w:rsid w:val="00346269"/>
    <w:rsid w:val="00346284"/>
    <w:rsid w:val="0034636B"/>
    <w:rsid w:val="003464DC"/>
    <w:rsid w:val="0034663D"/>
    <w:rsid w:val="003466B6"/>
    <w:rsid w:val="0034674B"/>
    <w:rsid w:val="003467A3"/>
    <w:rsid w:val="003467D0"/>
    <w:rsid w:val="00346826"/>
    <w:rsid w:val="00346827"/>
    <w:rsid w:val="00346881"/>
    <w:rsid w:val="003468D9"/>
    <w:rsid w:val="0034690F"/>
    <w:rsid w:val="003469A2"/>
    <w:rsid w:val="003469A5"/>
    <w:rsid w:val="003469D6"/>
    <w:rsid w:val="00346A23"/>
    <w:rsid w:val="00346B96"/>
    <w:rsid w:val="00346C71"/>
    <w:rsid w:val="00346D66"/>
    <w:rsid w:val="00346F1D"/>
    <w:rsid w:val="00346FD9"/>
    <w:rsid w:val="0034712C"/>
    <w:rsid w:val="0034713C"/>
    <w:rsid w:val="003472B2"/>
    <w:rsid w:val="003472EA"/>
    <w:rsid w:val="00347343"/>
    <w:rsid w:val="0034746F"/>
    <w:rsid w:val="003476D6"/>
    <w:rsid w:val="003476D8"/>
    <w:rsid w:val="0034774C"/>
    <w:rsid w:val="00347757"/>
    <w:rsid w:val="003478A2"/>
    <w:rsid w:val="003478B1"/>
    <w:rsid w:val="00347A70"/>
    <w:rsid w:val="00347D78"/>
    <w:rsid w:val="00347ED2"/>
    <w:rsid w:val="00347F2C"/>
    <w:rsid w:val="00347F3F"/>
    <w:rsid w:val="0035009A"/>
    <w:rsid w:val="003500CC"/>
    <w:rsid w:val="003500D3"/>
    <w:rsid w:val="003500E0"/>
    <w:rsid w:val="00350129"/>
    <w:rsid w:val="003501FE"/>
    <w:rsid w:val="00350245"/>
    <w:rsid w:val="00350352"/>
    <w:rsid w:val="00350360"/>
    <w:rsid w:val="003503ED"/>
    <w:rsid w:val="00350418"/>
    <w:rsid w:val="0035070A"/>
    <w:rsid w:val="0035080F"/>
    <w:rsid w:val="0035083D"/>
    <w:rsid w:val="00350911"/>
    <w:rsid w:val="0035095E"/>
    <w:rsid w:val="00350A95"/>
    <w:rsid w:val="00350AF0"/>
    <w:rsid w:val="00350B07"/>
    <w:rsid w:val="00350BEC"/>
    <w:rsid w:val="00350C88"/>
    <w:rsid w:val="00350D72"/>
    <w:rsid w:val="00350DBB"/>
    <w:rsid w:val="00350EA7"/>
    <w:rsid w:val="00350F38"/>
    <w:rsid w:val="00350FCC"/>
    <w:rsid w:val="00350FF9"/>
    <w:rsid w:val="00350FFF"/>
    <w:rsid w:val="00351106"/>
    <w:rsid w:val="00351174"/>
    <w:rsid w:val="003511A7"/>
    <w:rsid w:val="003511C0"/>
    <w:rsid w:val="0035121B"/>
    <w:rsid w:val="0035125E"/>
    <w:rsid w:val="00351457"/>
    <w:rsid w:val="00351588"/>
    <w:rsid w:val="003515F2"/>
    <w:rsid w:val="003515F8"/>
    <w:rsid w:val="0035165B"/>
    <w:rsid w:val="003516F6"/>
    <w:rsid w:val="0035179C"/>
    <w:rsid w:val="003517DD"/>
    <w:rsid w:val="00351815"/>
    <w:rsid w:val="0035181B"/>
    <w:rsid w:val="0035185B"/>
    <w:rsid w:val="003518DB"/>
    <w:rsid w:val="00351B47"/>
    <w:rsid w:val="00351C1F"/>
    <w:rsid w:val="00351CB5"/>
    <w:rsid w:val="00351D30"/>
    <w:rsid w:val="00351DB0"/>
    <w:rsid w:val="00351E2B"/>
    <w:rsid w:val="00351EB6"/>
    <w:rsid w:val="00351EEE"/>
    <w:rsid w:val="00351FDF"/>
    <w:rsid w:val="0035201D"/>
    <w:rsid w:val="0035209A"/>
    <w:rsid w:val="00352229"/>
    <w:rsid w:val="003522AD"/>
    <w:rsid w:val="003522C5"/>
    <w:rsid w:val="00352330"/>
    <w:rsid w:val="0035238C"/>
    <w:rsid w:val="00352394"/>
    <w:rsid w:val="00352476"/>
    <w:rsid w:val="00352478"/>
    <w:rsid w:val="0035251A"/>
    <w:rsid w:val="00352605"/>
    <w:rsid w:val="00352614"/>
    <w:rsid w:val="00352663"/>
    <w:rsid w:val="00352754"/>
    <w:rsid w:val="003527C4"/>
    <w:rsid w:val="003527E2"/>
    <w:rsid w:val="0035285E"/>
    <w:rsid w:val="003528AF"/>
    <w:rsid w:val="00352A9F"/>
    <w:rsid w:val="00352AC8"/>
    <w:rsid w:val="00352ACC"/>
    <w:rsid w:val="00352B35"/>
    <w:rsid w:val="00352BD1"/>
    <w:rsid w:val="00352DAF"/>
    <w:rsid w:val="00352DFF"/>
    <w:rsid w:val="00352F3D"/>
    <w:rsid w:val="00352FE4"/>
    <w:rsid w:val="00353043"/>
    <w:rsid w:val="0035306F"/>
    <w:rsid w:val="0035308A"/>
    <w:rsid w:val="003530B8"/>
    <w:rsid w:val="00353193"/>
    <w:rsid w:val="003533B3"/>
    <w:rsid w:val="0035368F"/>
    <w:rsid w:val="003537A4"/>
    <w:rsid w:val="00353945"/>
    <w:rsid w:val="003539E4"/>
    <w:rsid w:val="00353AC2"/>
    <w:rsid w:val="00353AC6"/>
    <w:rsid w:val="00353AEE"/>
    <w:rsid w:val="00353B1B"/>
    <w:rsid w:val="00353BEC"/>
    <w:rsid w:val="00353C0E"/>
    <w:rsid w:val="00353C9D"/>
    <w:rsid w:val="00353CD4"/>
    <w:rsid w:val="00353DB2"/>
    <w:rsid w:val="00353E09"/>
    <w:rsid w:val="00353E83"/>
    <w:rsid w:val="00353F42"/>
    <w:rsid w:val="00354010"/>
    <w:rsid w:val="003540AE"/>
    <w:rsid w:val="0035418B"/>
    <w:rsid w:val="0035420E"/>
    <w:rsid w:val="0035428F"/>
    <w:rsid w:val="0035431B"/>
    <w:rsid w:val="0035437C"/>
    <w:rsid w:val="00354381"/>
    <w:rsid w:val="00354391"/>
    <w:rsid w:val="00354438"/>
    <w:rsid w:val="0035447C"/>
    <w:rsid w:val="00354491"/>
    <w:rsid w:val="003544CD"/>
    <w:rsid w:val="00354574"/>
    <w:rsid w:val="003545C4"/>
    <w:rsid w:val="00354607"/>
    <w:rsid w:val="0035463C"/>
    <w:rsid w:val="003546CC"/>
    <w:rsid w:val="0035472B"/>
    <w:rsid w:val="00354905"/>
    <w:rsid w:val="00354B46"/>
    <w:rsid w:val="00354B60"/>
    <w:rsid w:val="00354BDE"/>
    <w:rsid w:val="00354C2A"/>
    <w:rsid w:val="00354D19"/>
    <w:rsid w:val="00354E02"/>
    <w:rsid w:val="00354EAA"/>
    <w:rsid w:val="00354FF0"/>
    <w:rsid w:val="00355042"/>
    <w:rsid w:val="003550C4"/>
    <w:rsid w:val="00355137"/>
    <w:rsid w:val="00355217"/>
    <w:rsid w:val="00355287"/>
    <w:rsid w:val="003552B2"/>
    <w:rsid w:val="003553C5"/>
    <w:rsid w:val="00355408"/>
    <w:rsid w:val="00355481"/>
    <w:rsid w:val="003554CA"/>
    <w:rsid w:val="0035550B"/>
    <w:rsid w:val="00355649"/>
    <w:rsid w:val="00355654"/>
    <w:rsid w:val="00355729"/>
    <w:rsid w:val="0035574D"/>
    <w:rsid w:val="0035589D"/>
    <w:rsid w:val="003559A2"/>
    <w:rsid w:val="003559FE"/>
    <w:rsid w:val="00355A2C"/>
    <w:rsid w:val="00355A74"/>
    <w:rsid w:val="00355B0F"/>
    <w:rsid w:val="00355B22"/>
    <w:rsid w:val="00355B4A"/>
    <w:rsid w:val="00355B8E"/>
    <w:rsid w:val="00355C72"/>
    <w:rsid w:val="00355EB0"/>
    <w:rsid w:val="00355F8A"/>
    <w:rsid w:val="00355FE3"/>
    <w:rsid w:val="00356044"/>
    <w:rsid w:val="003560C7"/>
    <w:rsid w:val="003560CD"/>
    <w:rsid w:val="0035614B"/>
    <w:rsid w:val="00356248"/>
    <w:rsid w:val="003562B2"/>
    <w:rsid w:val="003562BF"/>
    <w:rsid w:val="0035637E"/>
    <w:rsid w:val="00356530"/>
    <w:rsid w:val="00356599"/>
    <w:rsid w:val="003567A4"/>
    <w:rsid w:val="00356A71"/>
    <w:rsid w:val="00356B49"/>
    <w:rsid w:val="00356B4B"/>
    <w:rsid w:val="00356BC2"/>
    <w:rsid w:val="00356C6D"/>
    <w:rsid w:val="00356CCE"/>
    <w:rsid w:val="00356D06"/>
    <w:rsid w:val="00356D59"/>
    <w:rsid w:val="00356D83"/>
    <w:rsid w:val="00356D93"/>
    <w:rsid w:val="00356EF5"/>
    <w:rsid w:val="0035700D"/>
    <w:rsid w:val="00357064"/>
    <w:rsid w:val="003571D5"/>
    <w:rsid w:val="00357248"/>
    <w:rsid w:val="003572FC"/>
    <w:rsid w:val="00357504"/>
    <w:rsid w:val="003576A0"/>
    <w:rsid w:val="003576FF"/>
    <w:rsid w:val="0035778A"/>
    <w:rsid w:val="003578A1"/>
    <w:rsid w:val="00357930"/>
    <w:rsid w:val="00357974"/>
    <w:rsid w:val="00357C26"/>
    <w:rsid w:val="00357CCB"/>
    <w:rsid w:val="00357CF5"/>
    <w:rsid w:val="00357D31"/>
    <w:rsid w:val="00357E39"/>
    <w:rsid w:val="00357EE8"/>
    <w:rsid w:val="00357F23"/>
    <w:rsid w:val="00357FE1"/>
    <w:rsid w:val="00357FFA"/>
    <w:rsid w:val="00360163"/>
    <w:rsid w:val="0036017E"/>
    <w:rsid w:val="00360268"/>
    <w:rsid w:val="00360415"/>
    <w:rsid w:val="003604AF"/>
    <w:rsid w:val="003606D9"/>
    <w:rsid w:val="003607CE"/>
    <w:rsid w:val="00360835"/>
    <w:rsid w:val="00360844"/>
    <w:rsid w:val="0036085E"/>
    <w:rsid w:val="00360905"/>
    <w:rsid w:val="003609A3"/>
    <w:rsid w:val="00360AEB"/>
    <w:rsid w:val="00360B70"/>
    <w:rsid w:val="00360BF9"/>
    <w:rsid w:val="00360CBB"/>
    <w:rsid w:val="00360DC0"/>
    <w:rsid w:val="00360DE2"/>
    <w:rsid w:val="00360E5A"/>
    <w:rsid w:val="00360FB9"/>
    <w:rsid w:val="0036103D"/>
    <w:rsid w:val="003610E2"/>
    <w:rsid w:val="003611DC"/>
    <w:rsid w:val="003611F3"/>
    <w:rsid w:val="003612B5"/>
    <w:rsid w:val="0036139E"/>
    <w:rsid w:val="003613F8"/>
    <w:rsid w:val="0036179E"/>
    <w:rsid w:val="003617D8"/>
    <w:rsid w:val="003617E9"/>
    <w:rsid w:val="003617F1"/>
    <w:rsid w:val="00361BF1"/>
    <w:rsid w:val="00361CA9"/>
    <w:rsid w:val="00361CC1"/>
    <w:rsid w:val="00361D09"/>
    <w:rsid w:val="00361FA8"/>
    <w:rsid w:val="00362019"/>
    <w:rsid w:val="00362075"/>
    <w:rsid w:val="003620C3"/>
    <w:rsid w:val="0036215D"/>
    <w:rsid w:val="00362165"/>
    <w:rsid w:val="0036219E"/>
    <w:rsid w:val="003621C3"/>
    <w:rsid w:val="0036221A"/>
    <w:rsid w:val="00362334"/>
    <w:rsid w:val="00362432"/>
    <w:rsid w:val="00362437"/>
    <w:rsid w:val="00362442"/>
    <w:rsid w:val="003624F6"/>
    <w:rsid w:val="003625B1"/>
    <w:rsid w:val="003625B3"/>
    <w:rsid w:val="003625D4"/>
    <w:rsid w:val="00362678"/>
    <w:rsid w:val="00362755"/>
    <w:rsid w:val="00362896"/>
    <w:rsid w:val="00362915"/>
    <w:rsid w:val="0036299C"/>
    <w:rsid w:val="00362A1F"/>
    <w:rsid w:val="00362B05"/>
    <w:rsid w:val="00362B15"/>
    <w:rsid w:val="00362CD5"/>
    <w:rsid w:val="00362E2C"/>
    <w:rsid w:val="00362E33"/>
    <w:rsid w:val="00362F13"/>
    <w:rsid w:val="00362F28"/>
    <w:rsid w:val="00362F65"/>
    <w:rsid w:val="00363027"/>
    <w:rsid w:val="0036309E"/>
    <w:rsid w:val="0036311A"/>
    <w:rsid w:val="0036315C"/>
    <w:rsid w:val="003631E2"/>
    <w:rsid w:val="00363207"/>
    <w:rsid w:val="0036324B"/>
    <w:rsid w:val="003632A9"/>
    <w:rsid w:val="0036333D"/>
    <w:rsid w:val="003633A7"/>
    <w:rsid w:val="00363452"/>
    <w:rsid w:val="0036350E"/>
    <w:rsid w:val="0036356E"/>
    <w:rsid w:val="00363573"/>
    <w:rsid w:val="00363600"/>
    <w:rsid w:val="00363696"/>
    <w:rsid w:val="003637FC"/>
    <w:rsid w:val="00363940"/>
    <w:rsid w:val="00363A0D"/>
    <w:rsid w:val="00363A57"/>
    <w:rsid w:val="00363AB6"/>
    <w:rsid w:val="00363AD3"/>
    <w:rsid w:val="00363B20"/>
    <w:rsid w:val="00363B8E"/>
    <w:rsid w:val="00363BD5"/>
    <w:rsid w:val="00363D5B"/>
    <w:rsid w:val="00363E59"/>
    <w:rsid w:val="00363F47"/>
    <w:rsid w:val="00364071"/>
    <w:rsid w:val="00364084"/>
    <w:rsid w:val="0036416D"/>
    <w:rsid w:val="0036428F"/>
    <w:rsid w:val="003642E8"/>
    <w:rsid w:val="00364401"/>
    <w:rsid w:val="00364491"/>
    <w:rsid w:val="00364620"/>
    <w:rsid w:val="00364674"/>
    <w:rsid w:val="003646E9"/>
    <w:rsid w:val="00364708"/>
    <w:rsid w:val="00364713"/>
    <w:rsid w:val="003647F6"/>
    <w:rsid w:val="0036499D"/>
    <w:rsid w:val="003649AE"/>
    <w:rsid w:val="00364A26"/>
    <w:rsid w:val="00364A6B"/>
    <w:rsid w:val="00364B37"/>
    <w:rsid w:val="00364BCD"/>
    <w:rsid w:val="00364C30"/>
    <w:rsid w:val="00364C68"/>
    <w:rsid w:val="00364CDE"/>
    <w:rsid w:val="00364CE1"/>
    <w:rsid w:val="00364D11"/>
    <w:rsid w:val="00364D4C"/>
    <w:rsid w:val="00364D90"/>
    <w:rsid w:val="00364E49"/>
    <w:rsid w:val="00364EFA"/>
    <w:rsid w:val="00364F82"/>
    <w:rsid w:val="00364F85"/>
    <w:rsid w:val="00365017"/>
    <w:rsid w:val="0036509F"/>
    <w:rsid w:val="003650BC"/>
    <w:rsid w:val="00365209"/>
    <w:rsid w:val="00365238"/>
    <w:rsid w:val="00365278"/>
    <w:rsid w:val="0036538C"/>
    <w:rsid w:val="0036539B"/>
    <w:rsid w:val="00365427"/>
    <w:rsid w:val="003656A6"/>
    <w:rsid w:val="003657B2"/>
    <w:rsid w:val="00365968"/>
    <w:rsid w:val="0036597A"/>
    <w:rsid w:val="00365AC8"/>
    <w:rsid w:val="00365BEB"/>
    <w:rsid w:val="00366063"/>
    <w:rsid w:val="00366131"/>
    <w:rsid w:val="00366328"/>
    <w:rsid w:val="003663AF"/>
    <w:rsid w:val="003663B7"/>
    <w:rsid w:val="003664BF"/>
    <w:rsid w:val="00366578"/>
    <w:rsid w:val="0036661F"/>
    <w:rsid w:val="003666A6"/>
    <w:rsid w:val="00366994"/>
    <w:rsid w:val="003669D3"/>
    <w:rsid w:val="00366A52"/>
    <w:rsid w:val="00366AA7"/>
    <w:rsid w:val="00366B2C"/>
    <w:rsid w:val="00366BB3"/>
    <w:rsid w:val="00366C88"/>
    <w:rsid w:val="00366CE3"/>
    <w:rsid w:val="00366D1F"/>
    <w:rsid w:val="00366EC5"/>
    <w:rsid w:val="00367069"/>
    <w:rsid w:val="003670E3"/>
    <w:rsid w:val="003670F3"/>
    <w:rsid w:val="00367301"/>
    <w:rsid w:val="0036736A"/>
    <w:rsid w:val="00367389"/>
    <w:rsid w:val="00367401"/>
    <w:rsid w:val="0036748B"/>
    <w:rsid w:val="003674DA"/>
    <w:rsid w:val="0036757C"/>
    <w:rsid w:val="00367611"/>
    <w:rsid w:val="003676D6"/>
    <w:rsid w:val="00367776"/>
    <w:rsid w:val="00367880"/>
    <w:rsid w:val="0036794C"/>
    <w:rsid w:val="00367A83"/>
    <w:rsid w:val="00367AC1"/>
    <w:rsid w:val="00367B5B"/>
    <w:rsid w:val="00367BC8"/>
    <w:rsid w:val="00367BE1"/>
    <w:rsid w:val="00367C18"/>
    <w:rsid w:val="00367D35"/>
    <w:rsid w:val="00367EAC"/>
    <w:rsid w:val="00367ED7"/>
    <w:rsid w:val="00370029"/>
    <w:rsid w:val="00370072"/>
    <w:rsid w:val="003700AA"/>
    <w:rsid w:val="003700EF"/>
    <w:rsid w:val="0037022D"/>
    <w:rsid w:val="003704C9"/>
    <w:rsid w:val="00370531"/>
    <w:rsid w:val="00370659"/>
    <w:rsid w:val="003706B3"/>
    <w:rsid w:val="00370714"/>
    <w:rsid w:val="0037072A"/>
    <w:rsid w:val="00370823"/>
    <w:rsid w:val="00370860"/>
    <w:rsid w:val="003708C8"/>
    <w:rsid w:val="003708CF"/>
    <w:rsid w:val="00370916"/>
    <w:rsid w:val="00370AC3"/>
    <w:rsid w:val="00370CDC"/>
    <w:rsid w:val="00370D33"/>
    <w:rsid w:val="00370D3B"/>
    <w:rsid w:val="00370E3B"/>
    <w:rsid w:val="00370F03"/>
    <w:rsid w:val="00371395"/>
    <w:rsid w:val="003714AE"/>
    <w:rsid w:val="0037157F"/>
    <w:rsid w:val="0037163D"/>
    <w:rsid w:val="00371657"/>
    <w:rsid w:val="0037178D"/>
    <w:rsid w:val="003717E6"/>
    <w:rsid w:val="00371831"/>
    <w:rsid w:val="0037190B"/>
    <w:rsid w:val="003719D9"/>
    <w:rsid w:val="003719EB"/>
    <w:rsid w:val="00371AB9"/>
    <w:rsid w:val="00371D8D"/>
    <w:rsid w:val="00371E1C"/>
    <w:rsid w:val="00371EB3"/>
    <w:rsid w:val="00371F1C"/>
    <w:rsid w:val="00371F33"/>
    <w:rsid w:val="00372079"/>
    <w:rsid w:val="003720B9"/>
    <w:rsid w:val="003722B2"/>
    <w:rsid w:val="003723AC"/>
    <w:rsid w:val="00372436"/>
    <w:rsid w:val="003724DC"/>
    <w:rsid w:val="00372571"/>
    <w:rsid w:val="003725EE"/>
    <w:rsid w:val="003725F2"/>
    <w:rsid w:val="00372628"/>
    <w:rsid w:val="00372670"/>
    <w:rsid w:val="003728FC"/>
    <w:rsid w:val="00372A9E"/>
    <w:rsid w:val="00372BE4"/>
    <w:rsid w:val="00372CDF"/>
    <w:rsid w:val="00372CED"/>
    <w:rsid w:val="00372D28"/>
    <w:rsid w:val="00372DFC"/>
    <w:rsid w:val="00372E06"/>
    <w:rsid w:val="00372ECD"/>
    <w:rsid w:val="003730CC"/>
    <w:rsid w:val="00373170"/>
    <w:rsid w:val="00373203"/>
    <w:rsid w:val="00373335"/>
    <w:rsid w:val="00373381"/>
    <w:rsid w:val="003733E6"/>
    <w:rsid w:val="00373475"/>
    <w:rsid w:val="00373527"/>
    <w:rsid w:val="00373656"/>
    <w:rsid w:val="0037366D"/>
    <w:rsid w:val="003736DB"/>
    <w:rsid w:val="0037375E"/>
    <w:rsid w:val="00373769"/>
    <w:rsid w:val="0037380B"/>
    <w:rsid w:val="00373983"/>
    <w:rsid w:val="003739D7"/>
    <w:rsid w:val="00373A7D"/>
    <w:rsid w:val="00373B88"/>
    <w:rsid w:val="00373C6E"/>
    <w:rsid w:val="00373C78"/>
    <w:rsid w:val="003741EF"/>
    <w:rsid w:val="00374382"/>
    <w:rsid w:val="003744DE"/>
    <w:rsid w:val="003744F1"/>
    <w:rsid w:val="00374657"/>
    <w:rsid w:val="00374928"/>
    <w:rsid w:val="00374950"/>
    <w:rsid w:val="00374985"/>
    <w:rsid w:val="00374988"/>
    <w:rsid w:val="00374A37"/>
    <w:rsid w:val="00374A83"/>
    <w:rsid w:val="00374AF8"/>
    <w:rsid w:val="00374B8D"/>
    <w:rsid w:val="00374E49"/>
    <w:rsid w:val="00374E5F"/>
    <w:rsid w:val="00374E8B"/>
    <w:rsid w:val="00374EAD"/>
    <w:rsid w:val="00374FE8"/>
    <w:rsid w:val="00375033"/>
    <w:rsid w:val="00375077"/>
    <w:rsid w:val="003750EE"/>
    <w:rsid w:val="00375224"/>
    <w:rsid w:val="0037528E"/>
    <w:rsid w:val="00375296"/>
    <w:rsid w:val="003752B6"/>
    <w:rsid w:val="003753EE"/>
    <w:rsid w:val="0037561C"/>
    <w:rsid w:val="0037565F"/>
    <w:rsid w:val="003756B5"/>
    <w:rsid w:val="003756DF"/>
    <w:rsid w:val="00375764"/>
    <w:rsid w:val="003758DD"/>
    <w:rsid w:val="003758ED"/>
    <w:rsid w:val="003759B2"/>
    <w:rsid w:val="00375A11"/>
    <w:rsid w:val="00375B47"/>
    <w:rsid w:val="00375BD3"/>
    <w:rsid w:val="00375BD4"/>
    <w:rsid w:val="00375BF1"/>
    <w:rsid w:val="00375CE1"/>
    <w:rsid w:val="00375CE3"/>
    <w:rsid w:val="00375DF2"/>
    <w:rsid w:val="00375ED0"/>
    <w:rsid w:val="00375F08"/>
    <w:rsid w:val="00375F26"/>
    <w:rsid w:val="00376057"/>
    <w:rsid w:val="00376178"/>
    <w:rsid w:val="0037625D"/>
    <w:rsid w:val="00376269"/>
    <w:rsid w:val="00376324"/>
    <w:rsid w:val="003764C1"/>
    <w:rsid w:val="0037656D"/>
    <w:rsid w:val="003765FB"/>
    <w:rsid w:val="0037661B"/>
    <w:rsid w:val="0037665B"/>
    <w:rsid w:val="0037667B"/>
    <w:rsid w:val="0037673A"/>
    <w:rsid w:val="00376754"/>
    <w:rsid w:val="0037676E"/>
    <w:rsid w:val="00376879"/>
    <w:rsid w:val="003769AA"/>
    <w:rsid w:val="00376ABC"/>
    <w:rsid w:val="00376B36"/>
    <w:rsid w:val="00376BDF"/>
    <w:rsid w:val="00376C5D"/>
    <w:rsid w:val="00376CD6"/>
    <w:rsid w:val="00376CFB"/>
    <w:rsid w:val="00376D95"/>
    <w:rsid w:val="003770DD"/>
    <w:rsid w:val="00377113"/>
    <w:rsid w:val="00377129"/>
    <w:rsid w:val="0037713D"/>
    <w:rsid w:val="0037724A"/>
    <w:rsid w:val="00377287"/>
    <w:rsid w:val="00377323"/>
    <w:rsid w:val="0037732C"/>
    <w:rsid w:val="003773F5"/>
    <w:rsid w:val="00377480"/>
    <w:rsid w:val="003774A9"/>
    <w:rsid w:val="003774C7"/>
    <w:rsid w:val="003774F2"/>
    <w:rsid w:val="0037754F"/>
    <w:rsid w:val="003775D0"/>
    <w:rsid w:val="0037767B"/>
    <w:rsid w:val="00377720"/>
    <w:rsid w:val="0037772A"/>
    <w:rsid w:val="00377742"/>
    <w:rsid w:val="003777AB"/>
    <w:rsid w:val="003777CD"/>
    <w:rsid w:val="00377885"/>
    <w:rsid w:val="0037792F"/>
    <w:rsid w:val="00377A98"/>
    <w:rsid w:val="00377B22"/>
    <w:rsid w:val="00377BCC"/>
    <w:rsid w:val="00377C1B"/>
    <w:rsid w:val="00377D02"/>
    <w:rsid w:val="00377D0B"/>
    <w:rsid w:val="00377D23"/>
    <w:rsid w:val="00377D38"/>
    <w:rsid w:val="00377DEA"/>
    <w:rsid w:val="00377F3F"/>
    <w:rsid w:val="00377F84"/>
    <w:rsid w:val="00377FD9"/>
    <w:rsid w:val="0038018C"/>
    <w:rsid w:val="00380514"/>
    <w:rsid w:val="0038056F"/>
    <w:rsid w:val="00380656"/>
    <w:rsid w:val="00380774"/>
    <w:rsid w:val="00380995"/>
    <w:rsid w:val="003809F5"/>
    <w:rsid w:val="00380A10"/>
    <w:rsid w:val="00380BAB"/>
    <w:rsid w:val="00380C97"/>
    <w:rsid w:val="00380CC5"/>
    <w:rsid w:val="00380CEB"/>
    <w:rsid w:val="00380D06"/>
    <w:rsid w:val="00380D09"/>
    <w:rsid w:val="00380D97"/>
    <w:rsid w:val="00380DB7"/>
    <w:rsid w:val="00380E9C"/>
    <w:rsid w:val="00380EDC"/>
    <w:rsid w:val="00380F06"/>
    <w:rsid w:val="00380F47"/>
    <w:rsid w:val="00380FD1"/>
    <w:rsid w:val="00381042"/>
    <w:rsid w:val="0038138B"/>
    <w:rsid w:val="00381424"/>
    <w:rsid w:val="00381447"/>
    <w:rsid w:val="00381449"/>
    <w:rsid w:val="0038145B"/>
    <w:rsid w:val="00381507"/>
    <w:rsid w:val="0038162F"/>
    <w:rsid w:val="0038167B"/>
    <w:rsid w:val="003816BF"/>
    <w:rsid w:val="00381756"/>
    <w:rsid w:val="00381777"/>
    <w:rsid w:val="003817EF"/>
    <w:rsid w:val="00381838"/>
    <w:rsid w:val="003819B1"/>
    <w:rsid w:val="00381A67"/>
    <w:rsid w:val="00381A6A"/>
    <w:rsid w:val="00381B0B"/>
    <w:rsid w:val="00381C28"/>
    <w:rsid w:val="00381C2D"/>
    <w:rsid w:val="00381C45"/>
    <w:rsid w:val="00381D46"/>
    <w:rsid w:val="00381EE5"/>
    <w:rsid w:val="00382008"/>
    <w:rsid w:val="00382049"/>
    <w:rsid w:val="0038214F"/>
    <w:rsid w:val="00382190"/>
    <w:rsid w:val="003821DB"/>
    <w:rsid w:val="0038224A"/>
    <w:rsid w:val="003822F2"/>
    <w:rsid w:val="0038238F"/>
    <w:rsid w:val="0038254B"/>
    <w:rsid w:val="0038259C"/>
    <w:rsid w:val="003828B0"/>
    <w:rsid w:val="00382B5E"/>
    <w:rsid w:val="00382DAB"/>
    <w:rsid w:val="00382DDB"/>
    <w:rsid w:val="00382DED"/>
    <w:rsid w:val="00382E72"/>
    <w:rsid w:val="00382E84"/>
    <w:rsid w:val="00382F42"/>
    <w:rsid w:val="00383044"/>
    <w:rsid w:val="003830F6"/>
    <w:rsid w:val="00383158"/>
    <w:rsid w:val="00383186"/>
    <w:rsid w:val="00383284"/>
    <w:rsid w:val="0038328E"/>
    <w:rsid w:val="003833B5"/>
    <w:rsid w:val="003833BE"/>
    <w:rsid w:val="003833EA"/>
    <w:rsid w:val="0038344E"/>
    <w:rsid w:val="003834B8"/>
    <w:rsid w:val="0038357C"/>
    <w:rsid w:val="00383629"/>
    <w:rsid w:val="003836A9"/>
    <w:rsid w:val="003836EC"/>
    <w:rsid w:val="0038371A"/>
    <w:rsid w:val="00383749"/>
    <w:rsid w:val="0038384F"/>
    <w:rsid w:val="003838CA"/>
    <w:rsid w:val="0038390F"/>
    <w:rsid w:val="00383956"/>
    <w:rsid w:val="0038395F"/>
    <w:rsid w:val="00383AE9"/>
    <w:rsid w:val="00383BB7"/>
    <w:rsid w:val="00383C68"/>
    <w:rsid w:val="00383CE0"/>
    <w:rsid w:val="00383D2C"/>
    <w:rsid w:val="00383D53"/>
    <w:rsid w:val="00383D66"/>
    <w:rsid w:val="00383EA6"/>
    <w:rsid w:val="00383EBD"/>
    <w:rsid w:val="00383FC3"/>
    <w:rsid w:val="00384101"/>
    <w:rsid w:val="00384144"/>
    <w:rsid w:val="003841FB"/>
    <w:rsid w:val="00384223"/>
    <w:rsid w:val="0038439D"/>
    <w:rsid w:val="003843AD"/>
    <w:rsid w:val="003843BB"/>
    <w:rsid w:val="00384421"/>
    <w:rsid w:val="0038467C"/>
    <w:rsid w:val="003848FC"/>
    <w:rsid w:val="00384955"/>
    <w:rsid w:val="00384A8D"/>
    <w:rsid w:val="00384AC3"/>
    <w:rsid w:val="00384AEF"/>
    <w:rsid w:val="00384B32"/>
    <w:rsid w:val="00384C38"/>
    <w:rsid w:val="00384DF9"/>
    <w:rsid w:val="00384FFB"/>
    <w:rsid w:val="003850DE"/>
    <w:rsid w:val="0038512A"/>
    <w:rsid w:val="00385232"/>
    <w:rsid w:val="003853D5"/>
    <w:rsid w:val="0038548E"/>
    <w:rsid w:val="003854C0"/>
    <w:rsid w:val="003854F9"/>
    <w:rsid w:val="0038565E"/>
    <w:rsid w:val="0038574B"/>
    <w:rsid w:val="00385751"/>
    <w:rsid w:val="003858F4"/>
    <w:rsid w:val="00385909"/>
    <w:rsid w:val="00385931"/>
    <w:rsid w:val="00385A51"/>
    <w:rsid w:val="00385A8A"/>
    <w:rsid w:val="00385C22"/>
    <w:rsid w:val="00385C92"/>
    <w:rsid w:val="00385D2E"/>
    <w:rsid w:val="00385D88"/>
    <w:rsid w:val="00385EDC"/>
    <w:rsid w:val="00385FA4"/>
    <w:rsid w:val="00386031"/>
    <w:rsid w:val="003862A6"/>
    <w:rsid w:val="003864C6"/>
    <w:rsid w:val="003864F4"/>
    <w:rsid w:val="00386521"/>
    <w:rsid w:val="0038661A"/>
    <w:rsid w:val="00386683"/>
    <w:rsid w:val="00386689"/>
    <w:rsid w:val="00386738"/>
    <w:rsid w:val="00386888"/>
    <w:rsid w:val="003868D1"/>
    <w:rsid w:val="00386A60"/>
    <w:rsid w:val="00386B08"/>
    <w:rsid w:val="00386C3A"/>
    <w:rsid w:val="00386DDC"/>
    <w:rsid w:val="00386E35"/>
    <w:rsid w:val="00386E39"/>
    <w:rsid w:val="00386E6C"/>
    <w:rsid w:val="00386FEF"/>
    <w:rsid w:val="00387189"/>
    <w:rsid w:val="003871E5"/>
    <w:rsid w:val="00387231"/>
    <w:rsid w:val="00387295"/>
    <w:rsid w:val="003872CC"/>
    <w:rsid w:val="00387396"/>
    <w:rsid w:val="0038744C"/>
    <w:rsid w:val="00387642"/>
    <w:rsid w:val="00387650"/>
    <w:rsid w:val="003876A0"/>
    <w:rsid w:val="003877B7"/>
    <w:rsid w:val="0038788E"/>
    <w:rsid w:val="00387932"/>
    <w:rsid w:val="00387968"/>
    <w:rsid w:val="003879F4"/>
    <w:rsid w:val="00387A87"/>
    <w:rsid w:val="00387A93"/>
    <w:rsid w:val="00387B86"/>
    <w:rsid w:val="00387BF1"/>
    <w:rsid w:val="00387BFB"/>
    <w:rsid w:val="00387DAD"/>
    <w:rsid w:val="00387DE2"/>
    <w:rsid w:val="00387E02"/>
    <w:rsid w:val="00387E55"/>
    <w:rsid w:val="00387E80"/>
    <w:rsid w:val="00387F51"/>
    <w:rsid w:val="00390014"/>
    <w:rsid w:val="003900DD"/>
    <w:rsid w:val="0039014E"/>
    <w:rsid w:val="0039030E"/>
    <w:rsid w:val="00390383"/>
    <w:rsid w:val="003904C5"/>
    <w:rsid w:val="0039058B"/>
    <w:rsid w:val="00390599"/>
    <w:rsid w:val="003905C2"/>
    <w:rsid w:val="003905D8"/>
    <w:rsid w:val="00390663"/>
    <w:rsid w:val="0039072F"/>
    <w:rsid w:val="00390820"/>
    <w:rsid w:val="0039083B"/>
    <w:rsid w:val="003908F7"/>
    <w:rsid w:val="0039098E"/>
    <w:rsid w:val="003909A5"/>
    <w:rsid w:val="003909B2"/>
    <w:rsid w:val="003909D1"/>
    <w:rsid w:val="00390A1E"/>
    <w:rsid w:val="00390BA9"/>
    <w:rsid w:val="00390E2D"/>
    <w:rsid w:val="00390E4A"/>
    <w:rsid w:val="00390F47"/>
    <w:rsid w:val="00390F5A"/>
    <w:rsid w:val="00390FA0"/>
    <w:rsid w:val="0039102D"/>
    <w:rsid w:val="00391150"/>
    <w:rsid w:val="0039116A"/>
    <w:rsid w:val="0039120D"/>
    <w:rsid w:val="0039129F"/>
    <w:rsid w:val="003913BC"/>
    <w:rsid w:val="00391495"/>
    <w:rsid w:val="003914FF"/>
    <w:rsid w:val="0039155F"/>
    <w:rsid w:val="003915D7"/>
    <w:rsid w:val="00391611"/>
    <w:rsid w:val="003916B0"/>
    <w:rsid w:val="003916B6"/>
    <w:rsid w:val="003917F1"/>
    <w:rsid w:val="0039181D"/>
    <w:rsid w:val="00391863"/>
    <w:rsid w:val="003918F7"/>
    <w:rsid w:val="00391912"/>
    <w:rsid w:val="00391949"/>
    <w:rsid w:val="0039197E"/>
    <w:rsid w:val="003919E3"/>
    <w:rsid w:val="003919F1"/>
    <w:rsid w:val="00391A0C"/>
    <w:rsid w:val="00391B28"/>
    <w:rsid w:val="00391B84"/>
    <w:rsid w:val="00391B87"/>
    <w:rsid w:val="00391CAD"/>
    <w:rsid w:val="00391CB3"/>
    <w:rsid w:val="00391D70"/>
    <w:rsid w:val="00391DD4"/>
    <w:rsid w:val="00391E9F"/>
    <w:rsid w:val="00391EA6"/>
    <w:rsid w:val="00391F96"/>
    <w:rsid w:val="00391FD8"/>
    <w:rsid w:val="0039219E"/>
    <w:rsid w:val="003921DC"/>
    <w:rsid w:val="0039220E"/>
    <w:rsid w:val="003922C7"/>
    <w:rsid w:val="0039241C"/>
    <w:rsid w:val="0039249C"/>
    <w:rsid w:val="003924F0"/>
    <w:rsid w:val="00392600"/>
    <w:rsid w:val="003926AB"/>
    <w:rsid w:val="003926C8"/>
    <w:rsid w:val="00392733"/>
    <w:rsid w:val="0039276A"/>
    <w:rsid w:val="003927E6"/>
    <w:rsid w:val="00392850"/>
    <w:rsid w:val="00392933"/>
    <w:rsid w:val="0039297D"/>
    <w:rsid w:val="00392989"/>
    <w:rsid w:val="003929B4"/>
    <w:rsid w:val="003929D5"/>
    <w:rsid w:val="00392B9A"/>
    <w:rsid w:val="00392BF3"/>
    <w:rsid w:val="00392C75"/>
    <w:rsid w:val="00392CC4"/>
    <w:rsid w:val="00392D16"/>
    <w:rsid w:val="00392D81"/>
    <w:rsid w:val="00392F16"/>
    <w:rsid w:val="0039309E"/>
    <w:rsid w:val="00393204"/>
    <w:rsid w:val="0039328E"/>
    <w:rsid w:val="003932FF"/>
    <w:rsid w:val="00393605"/>
    <w:rsid w:val="00393644"/>
    <w:rsid w:val="003936E3"/>
    <w:rsid w:val="003938BB"/>
    <w:rsid w:val="00393ABB"/>
    <w:rsid w:val="00393C28"/>
    <w:rsid w:val="00393D6E"/>
    <w:rsid w:val="00393E16"/>
    <w:rsid w:val="00393E1C"/>
    <w:rsid w:val="00393E55"/>
    <w:rsid w:val="00393EAB"/>
    <w:rsid w:val="00393EB3"/>
    <w:rsid w:val="0039400D"/>
    <w:rsid w:val="003940E2"/>
    <w:rsid w:val="00394265"/>
    <w:rsid w:val="00394282"/>
    <w:rsid w:val="00394321"/>
    <w:rsid w:val="003943E9"/>
    <w:rsid w:val="003943F6"/>
    <w:rsid w:val="0039449D"/>
    <w:rsid w:val="003944F9"/>
    <w:rsid w:val="0039450E"/>
    <w:rsid w:val="003945B8"/>
    <w:rsid w:val="00394708"/>
    <w:rsid w:val="00394760"/>
    <w:rsid w:val="0039479F"/>
    <w:rsid w:val="003947F0"/>
    <w:rsid w:val="003948A1"/>
    <w:rsid w:val="00394AEC"/>
    <w:rsid w:val="00394AF6"/>
    <w:rsid w:val="00394B78"/>
    <w:rsid w:val="00394D2E"/>
    <w:rsid w:val="00394F6C"/>
    <w:rsid w:val="003950A4"/>
    <w:rsid w:val="0039518F"/>
    <w:rsid w:val="003951BC"/>
    <w:rsid w:val="003951C4"/>
    <w:rsid w:val="00395267"/>
    <w:rsid w:val="00395270"/>
    <w:rsid w:val="00395385"/>
    <w:rsid w:val="0039540B"/>
    <w:rsid w:val="00395513"/>
    <w:rsid w:val="0039558B"/>
    <w:rsid w:val="00395591"/>
    <w:rsid w:val="003955AA"/>
    <w:rsid w:val="00395758"/>
    <w:rsid w:val="00395770"/>
    <w:rsid w:val="003958F5"/>
    <w:rsid w:val="0039593A"/>
    <w:rsid w:val="003959D4"/>
    <w:rsid w:val="00395A69"/>
    <w:rsid w:val="00395A9A"/>
    <w:rsid w:val="00395AD1"/>
    <w:rsid w:val="00395BC7"/>
    <w:rsid w:val="00395CC0"/>
    <w:rsid w:val="00395CFB"/>
    <w:rsid w:val="00395D96"/>
    <w:rsid w:val="00395F4F"/>
    <w:rsid w:val="00395F93"/>
    <w:rsid w:val="00395FAE"/>
    <w:rsid w:val="00395FD8"/>
    <w:rsid w:val="003961F7"/>
    <w:rsid w:val="0039635C"/>
    <w:rsid w:val="0039638F"/>
    <w:rsid w:val="003967F6"/>
    <w:rsid w:val="003967F7"/>
    <w:rsid w:val="003967FF"/>
    <w:rsid w:val="00396888"/>
    <w:rsid w:val="0039697B"/>
    <w:rsid w:val="0039699A"/>
    <w:rsid w:val="00396BE2"/>
    <w:rsid w:val="00396C47"/>
    <w:rsid w:val="00396CC0"/>
    <w:rsid w:val="00396D08"/>
    <w:rsid w:val="00396D34"/>
    <w:rsid w:val="00396D54"/>
    <w:rsid w:val="00396DDE"/>
    <w:rsid w:val="00396E87"/>
    <w:rsid w:val="00396EED"/>
    <w:rsid w:val="00396F07"/>
    <w:rsid w:val="003970BC"/>
    <w:rsid w:val="003971D2"/>
    <w:rsid w:val="00397276"/>
    <w:rsid w:val="003972AD"/>
    <w:rsid w:val="003972E2"/>
    <w:rsid w:val="00397351"/>
    <w:rsid w:val="00397412"/>
    <w:rsid w:val="003974CE"/>
    <w:rsid w:val="003976D9"/>
    <w:rsid w:val="003976F9"/>
    <w:rsid w:val="0039783A"/>
    <w:rsid w:val="00397869"/>
    <w:rsid w:val="003978C2"/>
    <w:rsid w:val="003978C6"/>
    <w:rsid w:val="00397B4B"/>
    <w:rsid w:val="00397BD0"/>
    <w:rsid w:val="00397CFE"/>
    <w:rsid w:val="00397E67"/>
    <w:rsid w:val="00397F8A"/>
    <w:rsid w:val="003A033B"/>
    <w:rsid w:val="003A04A3"/>
    <w:rsid w:val="003A050F"/>
    <w:rsid w:val="003A0557"/>
    <w:rsid w:val="003A06CF"/>
    <w:rsid w:val="003A091A"/>
    <w:rsid w:val="003A093C"/>
    <w:rsid w:val="003A0A05"/>
    <w:rsid w:val="003A0A2F"/>
    <w:rsid w:val="003A0B66"/>
    <w:rsid w:val="003A0C05"/>
    <w:rsid w:val="003A0C70"/>
    <w:rsid w:val="003A0CA2"/>
    <w:rsid w:val="003A0D29"/>
    <w:rsid w:val="003A0D92"/>
    <w:rsid w:val="003A0E73"/>
    <w:rsid w:val="003A0F22"/>
    <w:rsid w:val="003A0F6D"/>
    <w:rsid w:val="003A113F"/>
    <w:rsid w:val="003A123C"/>
    <w:rsid w:val="003A12DE"/>
    <w:rsid w:val="003A13E8"/>
    <w:rsid w:val="003A1439"/>
    <w:rsid w:val="003A1470"/>
    <w:rsid w:val="003A1498"/>
    <w:rsid w:val="003A15FF"/>
    <w:rsid w:val="003A1627"/>
    <w:rsid w:val="003A16C2"/>
    <w:rsid w:val="003A177F"/>
    <w:rsid w:val="003A18B5"/>
    <w:rsid w:val="003A1905"/>
    <w:rsid w:val="003A19E8"/>
    <w:rsid w:val="003A1A6D"/>
    <w:rsid w:val="003A1CF3"/>
    <w:rsid w:val="003A1DC6"/>
    <w:rsid w:val="003A1DDB"/>
    <w:rsid w:val="003A20C8"/>
    <w:rsid w:val="003A210A"/>
    <w:rsid w:val="003A2162"/>
    <w:rsid w:val="003A217F"/>
    <w:rsid w:val="003A22F3"/>
    <w:rsid w:val="003A23A5"/>
    <w:rsid w:val="003A254E"/>
    <w:rsid w:val="003A258B"/>
    <w:rsid w:val="003A25EB"/>
    <w:rsid w:val="003A26F9"/>
    <w:rsid w:val="003A29F3"/>
    <w:rsid w:val="003A2A0E"/>
    <w:rsid w:val="003A2B11"/>
    <w:rsid w:val="003A2B7F"/>
    <w:rsid w:val="003A2BE7"/>
    <w:rsid w:val="003A2E42"/>
    <w:rsid w:val="003A2ED9"/>
    <w:rsid w:val="003A2EF9"/>
    <w:rsid w:val="003A2FCD"/>
    <w:rsid w:val="003A30B3"/>
    <w:rsid w:val="003A30EB"/>
    <w:rsid w:val="003A30F8"/>
    <w:rsid w:val="003A316A"/>
    <w:rsid w:val="003A319F"/>
    <w:rsid w:val="003A3307"/>
    <w:rsid w:val="003A334D"/>
    <w:rsid w:val="003A3365"/>
    <w:rsid w:val="003A33D0"/>
    <w:rsid w:val="003A33D9"/>
    <w:rsid w:val="003A340D"/>
    <w:rsid w:val="003A3513"/>
    <w:rsid w:val="003A3537"/>
    <w:rsid w:val="003A3566"/>
    <w:rsid w:val="003A3678"/>
    <w:rsid w:val="003A36EE"/>
    <w:rsid w:val="003A36F6"/>
    <w:rsid w:val="003A3709"/>
    <w:rsid w:val="003A377C"/>
    <w:rsid w:val="003A397A"/>
    <w:rsid w:val="003A39C4"/>
    <w:rsid w:val="003A39D8"/>
    <w:rsid w:val="003A3A03"/>
    <w:rsid w:val="003A3B3F"/>
    <w:rsid w:val="003A3C83"/>
    <w:rsid w:val="003A3D46"/>
    <w:rsid w:val="003A3DEF"/>
    <w:rsid w:val="003A3E38"/>
    <w:rsid w:val="003A3F5F"/>
    <w:rsid w:val="003A3FA1"/>
    <w:rsid w:val="003A3FA7"/>
    <w:rsid w:val="003A3FF0"/>
    <w:rsid w:val="003A416F"/>
    <w:rsid w:val="003A4182"/>
    <w:rsid w:val="003A4191"/>
    <w:rsid w:val="003A420D"/>
    <w:rsid w:val="003A4281"/>
    <w:rsid w:val="003A43AB"/>
    <w:rsid w:val="003A4468"/>
    <w:rsid w:val="003A4486"/>
    <w:rsid w:val="003A45C2"/>
    <w:rsid w:val="003A4673"/>
    <w:rsid w:val="003A4829"/>
    <w:rsid w:val="003A4A4E"/>
    <w:rsid w:val="003A4ACD"/>
    <w:rsid w:val="003A4B7F"/>
    <w:rsid w:val="003A4BAB"/>
    <w:rsid w:val="003A4BD2"/>
    <w:rsid w:val="003A4BF4"/>
    <w:rsid w:val="003A4D3D"/>
    <w:rsid w:val="003A4F1A"/>
    <w:rsid w:val="003A4F36"/>
    <w:rsid w:val="003A50AF"/>
    <w:rsid w:val="003A51CB"/>
    <w:rsid w:val="003A51DF"/>
    <w:rsid w:val="003A5212"/>
    <w:rsid w:val="003A52B0"/>
    <w:rsid w:val="003A5351"/>
    <w:rsid w:val="003A538C"/>
    <w:rsid w:val="003A548B"/>
    <w:rsid w:val="003A5527"/>
    <w:rsid w:val="003A577C"/>
    <w:rsid w:val="003A57D2"/>
    <w:rsid w:val="003A57F5"/>
    <w:rsid w:val="003A57FB"/>
    <w:rsid w:val="003A5834"/>
    <w:rsid w:val="003A5871"/>
    <w:rsid w:val="003A5873"/>
    <w:rsid w:val="003A5941"/>
    <w:rsid w:val="003A5B18"/>
    <w:rsid w:val="003A5B49"/>
    <w:rsid w:val="003A5B69"/>
    <w:rsid w:val="003A5CE5"/>
    <w:rsid w:val="003A5D31"/>
    <w:rsid w:val="003A5D32"/>
    <w:rsid w:val="003A5D77"/>
    <w:rsid w:val="003A5E6A"/>
    <w:rsid w:val="003A5E8D"/>
    <w:rsid w:val="003A5FEE"/>
    <w:rsid w:val="003A615A"/>
    <w:rsid w:val="003A61C8"/>
    <w:rsid w:val="003A629B"/>
    <w:rsid w:val="003A62BD"/>
    <w:rsid w:val="003A631B"/>
    <w:rsid w:val="003A63CD"/>
    <w:rsid w:val="003A642D"/>
    <w:rsid w:val="003A647C"/>
    <w:rsid w:val="003A654D"/>
    <w:rsid w:val="003A6574"/>
    <w:rsid w:val="003A66C5"/>
    <w:rsid w:val="003A6857"/>
    <w:rsid w:val="003A6896"/>
    <w:rsid w:val="003A6B66"/>
    <w:rsid w:val="003A6B90"/>
    <w:rsid w:val="003A6BD3"/>
    <w:rsid w:val="003A6BDC"/>
    <w:rsid w:val="003A6BF7"/>
    <w:rsid w:val="003A6BF8"/>
    <w:rsid w:val="003A6C04"/>
    <w:rsid w:val="003A6D91"/>
    <w:rsid w:val="003A6E47"/>
    <w:rsid w:val="003A7024"/>
    <w:rsid w:val="003A71D9"/>
    <w:rsid w:val="003A741B"/>
    <w:rsid w:val="003A74B0"/>
    <w:rsid w:val="003A7685"/>
    <w:rsid w:val="003A7692"/>
    <w:rsid w:val="003A76E3"/>
    <w:rsid w:val="003A7786"/>
    <w:rsid w:val="003A77CF"/>
    <w:rsid w:val="003A79C8"/>
    <w:rsid w:val="003A7A45"/>
    <w:rsid w:val="003A7A75"/>
    <w:rsid w:val="003A7A8E"/>
    <w:rsid w:val="003A7BCE"/>
    <w:rsid w:val="003A7E39"/>
    <w:rsid w:val="003A7F78"/>
    <w:rsid w:val="003A7F90"/>
    <w:rsid w:val="003A7FCD"/>
    <w:rsid w:val="003B00AF"/>
    <w:rsid w:val="003B0115"/>
    <w:rsid w:val="003B01B6"/>
    <w:rsid w:val="003B030E"/>
    <w:rsid w:val="003B0594"/>
    <w:rsid w:val="003B0613"/>
    <w:rsid w:val="003B0639"/>
    <w:rsid w:val="003B06A9"/>
    <w:rsid w:val="003B072E"/>
    <w:rsid w:val="003B0758"/>
    <w:rsid w:val="003B078B"/>
    <w:rsid w:val="003B0834"/>
    <w:rsid w:val="003B088C"/>
    <w:rsid w:val="003B0890"/>
    <w:rsid w:val="003B0951"/>
    <w:rsid w:val="003B09A4"/>
    <w:rsid w:val="003B09E9"/>
    <w:rsid w:val="003B09EF"/>
    <w:rsid w:val="003B0AB3"/>
    <w:rsid w:val="003B0B64"/>
    <w:rsid w:val="003B0BA4"/>
    <w:rsid w:val="003B0C58"/>
    <w:rsid w:val="003B0CFB"/>
    <w:rsid w:val="003B0D48"/>
    <w:rsid w:val="003B0D99"/>
    <w:rsid w:val="003B0DC3"/>
    <w:rsid w:val="003B0EC9"/>
    <w:rsid w:val="003B0F2D"/>
    <w:rsid w:val="003B10AE"/>
    <w:rsid w:val="003B1189"/>
    <w:rsid w:val="003B11F7"/>
    <w:rsid w:val="003B12F1"/>
    <w:rsid w:val="003B1379"/>
    <w:rsid w:val="003B1395"/>
    <w:rsid w:val="003B1433"/>
    <w:rsid w:val="003B1434"/>
    <w:rsid w:val="003B155F"/>
    <w:rsid w:val="003B1567"/>
    <w:rsid w:val="003B158C"/>
    <w:rsid w:val="003B15B6"/>
    <w:rsid w:val="003B15F6"/>
    <w:rsid w:val="003B16A2"/>
    <w:rsid w:val="003B1751"/>
    <w:rsid w:val="003B17D6"/>
    <w:rsid w:val="003B1B29"/>
    <w:rsid w:val="003B1BA7"/>
    <w:rsid w:val="003B1BFD"/>
    <w:rsid w:val="003B1C73"/>
    <w:rsid w:val="003B1C9C"/>
    <w:rsid w:val="003B1D89"/>
    <w:rsid w:val="003B1D8A"/>
    <w:rsid w:val="003B1F73"/>
    <w:rsid w:val="003B1FAA"/>
    <w:rsid w:val="003B20FC"/>
    <w:rsid w:val="003B2107"/>
    <w:rsid w:val="003B2218"/>
    <w:rsid w:val="003B2311"/>
    <w:rsid w:val="003B23BA"/>
    <w:rsid w:val="003B241C"/>
    <w:rsid w:val="003B248C"/>
    <w:rsid w:val="003B26C8"/>
    <w:rsid w:val="003B2899"/>
    <w:rsid w:val="003B28FE"/>
    <w:rsid w:val="003B2938"/>
    <w:rsid w:val="003B29C5"/>
    <w:rsid w:val="003B29D0"/>
    <w:rsid w:val="003B2A40"/>
    <w:rsid w:val="003B2B1B"/>
    <w:rsid w:val="003B2CEB"/>
    <w:rsid w:val="003B2D15"/>
    <w:rsid w:val="003B2D69"/>
    <w:rsid w:val="003B2E4C"/>
    <w:rsid w:val="003B2F28"/>
    <w:rsid w:val="003B2F52"/>
    <w:rsid w:val="003B2F8E"/>
    <w:rsid w:val="003B2FCE"/>
    <w:rsid w:val="003B33BF"/>
    <w:rsid w:val="003B33F0"/>
    <w:rsid w:val="003B341E"/>
    <w:rsid w:val="003B3450"/>
    <w:rsid w:val="003B3498"/>
    <w:rsid w:val="003B3537"/>
    <w:rsid w:val="003B36D0"/>
    <w:rsid w:val="003B36E4"/>
    <w:rsid w:val="003B3783"/>
    <w:rsid w:val="003B378C"/>
    <w:rsid w:val="003B37D3"/>
    <w:rsid w:val="003B3810"/>
    <w:rsid w:val="003B3953"/>
    <w:rsid w:val="003B3954"/>
    <w:rsid w:val="003B3992"/>
    <w:rsid w:val="003B3A45"/>
    <w:rsid w:val="003B3A6F"/>
    <w:rsid w:val="003B3AA9"/>
    <w:rsid w:val="003B3D38"/>
    <w:rsid w:val="003B3DEF"/>
    <w:rsid w:val="003B3E89"/>
    <w:rsid w:val="003B3F79"/>
    <w:rsid w:val="003B3FFF"/>
    <w:rsid w:val="003B4058"/>
    <w:rsid w:val="003B40EA"/>
    <w:rsid w:val="003B411A"/>
    <w:rsid w:val="003B4227"/>
    <w:rsid w:val="003B4455"/>
    <w:rsid w:val="003B44B3"/>
    <w:rsid w:val="003B4567"/>
    <w:rsid w:val="003B45A4"/>
    <w:rsid w:val="003B4669"/>
    <w:rsid w:val="003B47A0"/>
    <w:rsid w:val="003B47D0"/>
    <w:rsid w:val="003B499A"/>
    <w:rsid w:val="003B4A0A"/>
    <w:rsid w:val="003B4A2A"/>
    <w:rsid w:val="003B4A2B"/>
    <w:rsid w:val="003B4AC7"/>
    <w:rsid w:val="003B4BDE"/>
    <w:rsid w:val="003B4C26"/>
    <w:rsid w:val="003B4C9A"/>
    <w:rsid w:val="003B4CBC"/>
    <w:rsid w:val="003B4DEE"/>
    <w:rsid w:val="003B4E93"/>
    <w:rsid w:val="003B4E98"/>
    <w:rsid w:val="003B4F26"/>
    <w:rsid w:val="003B4FE9"/>
    <w:rsid w:val="003B5019"/>
    <w:rsid w:val="003B51B4"/>
    <w:rsid w:val="003B524A"/>
    <w:rsid w:val="003B5344"/>
    <w:rsid w:val="003B538B"/>
    <w:rsid w:val="003B550F"/>
    <w:rsid w:val="003B5528"/>
    <w:rsid w:val="003B5628"/>
    <w:rsid w:val="003B5640"/>
    <w:rsid w:val="003B5648"/>
    <w:rsid w:val="003B565E"/>
    <w:rsid w:val="003B581A"/>
    <w:rsid w:val="003B58F3"/>
    <w:rsid w:val="003B5935"/>
    <w:rsid w:val="003B5A75"/>
    <w:rsid w:val="003B5A8F"/>
    <w:rsid w:val="003B5B55"/>
    <w:rsid w:val="003B5B7F"/>
    <w:rsid w:val="003B5EF0"/>
    <w:rsid w:val="003B604E"/>
    <w:rsid w:val="003B632B"/>
    <w:rsid w:val="003B6345"/>
    <w:rsid w:val="003B63D1"/>
    <w:rsid w:val="003B6534"/>
    <w:rsid w:val="003B65E4"/>
    <w:rsid w:val="003B65F5"/>
    <w:rsid w:val="003B6667"/>
    <w:rsid w:val="003B6716"/>
    <w:rsid w:val="003B675C"/>
    <w:rsid w:val="003B679F"/>
    <w:rsid w:val="003B68DE"/>
    <w:rsid w:val="003B692B"/>
    <w:rsid w:val="003B69A9"/>
    <w:rsid w:val="003B6B89"/>
    <w:rsid w:val="003B6C25"/>
    <w:rsid w:val="003B6CB7"/>
    <w:rsid w:val="003B6CF1"/>
    <w:rsid w:val="003B6E1A"/>
    <w:rsid w:val="003B6E5D"/>
    <w:rsid w:val="003B6EED"/>
    <w:rsid w:val="003B6FE1"/>
    <w:rsid w:val="003B7033"/>
    <w:rsid w:val="003B70FE"/>
    <w:rsid w:val="003B717E"/>
    <w:rsid w:val="003B71B8"/>
    <w:rsid w:val="003B73C1"/>
    <w:rsid w:val="003B74AB"/>
    <w:rsid w:val="003B75B5"/>
    <w:rsid w:val="003B7612"/>
    <w:rsid w:val="003B7699"/>
    <w:rsid w:val="003B76F2"/>
    <w:rsid w:val="003B7709"/>
    <w:rsid w:val="003B7884"/>
    <w:rsid w:val="003B78F2"/>
    <w:rsid w:val="003B796B"/>
    <w:rsid w:val="003B79BE"/>
    <w:rsid w:val="003B7A4C"/>
    <w:rsid w:val="003B7D4C"/>
    <w:rsid w:val="003B7D86"/>
    <w:rsid w:val="003B7DFA"/>
    <w:rsid w:val="003B7E33"/>
    <w:rsid w:val="003B7F3C"/>
    <w:rsid w:val="003B7FB4"/>
    <w:rsid w:val="003C00E7"/>
    <w:rsid w:val="003C0134"/>
    <w:rsid w:val="003C0147"/>
    <w:rsid w:val="003C0256"/>
    <w:rsid w:val="003C02C2"/>
    <w:rsid w:val="003C0368"/>
    <w:rsid w:val="003C04CD"/>
    <w:rsid w:val="003C04E2"/>
    <w:rsid w:val="003C0585"/>
    <w:rsid w:val="003C07CD"/>
    <w:rsid w:val="003C08A3"/>
    <w:rsid w:val="003C08C9"/>
    <w:rsid w:val="003C09A4"/>
    <w:rsid w:val="003C0C68"/>
    <w:rsid w:val="003C0D79"/>
    <w:rsid w:val="003C0D7D"/>
    <w:rsid w:val="003C0D7F"/>
    <w:rsid w:val="003C0E57"/>
    <w:rsid w:val="003C0F81"/>
    <w:rsid w:val="003C0FEE"/>
    <w:rsid w:val="003C10A0"/>
    <w:rsid w:val="003C1126"/>
    <w:rsid w:val="003C113C"/>
    <w:rsid w:val="003C115C"/>
    <w:rsid w:val="003C1270"/>
    <w:rsid w:val="003C1288"/>
    <w:rsid w:val="003C12C0"/>
    <w:rsid w:val="003C12C7"/>
    <w:rsid w:val="003C12FF"/>
    <w:rsid w:val="003C138D"/>
    <w:rsid w:val="003C13C4"/>
    <w:rsid w:val="003C13D4"/>
    <w:rsid w:val="003C14A4"/>
    <w:rsid w:val="003C14AF"/>
    <w:rsid w:val="003C1519"/>
    <w:rsid w:val="003C151A"/>
    <w:rsid w:val="003C1618"/>
    <w:rsid w:val="003C175A"/>
    <w:rsid w:val="003C19B1"/>
    <w:rsid w:val="003C1C3F"/>
    <w:rsid w:val="003C1C4E"/>
    <w:rsid w:val="003C1E49"/>
    <w:rsid w:val="003C1E9D"/>
    <w:rsid w:val="003C1F7E"/>
    <w:rsid w:val="003C1F87"/>
    <w:rsid w:val="003C2040"/>
    <w:rsid w:val="003C20A5"/>
    <w:rsid w:val="003C2397"/>
    <w:rsid w:val="003C23DC"/>
    <w:rsid w:val="003C240A"/>
    <w:rsid w:val="003C2502"/>
    <w:rsid w:val="003C2625"/>
    <w:rsid w:val="003C27C5"/>
    <w:rsid w:val="003C2968"/>
    <w:rsid w:val="003C2976"/>
    <w:rsid w:val="003C299C"/>
    <w:rsid w:val="003C2A3E"/>
    <w:rsid w:val="003C2ADA"/>
    <w:rsid w:val="003C2B5D"/>
    <w:rsid w:val="003C2CBB"/>
    <w:rsid w:val="003C2D0F"/>
    <w:rsid w:val="003C2D1E"/>
    <w:rsid w:val="003C2DB0"/>
    <w:rsid w:val="003C2EB5"/>
    <w:rsid w:val="003C2F01"/>
    <w:rsid w:val="003C2F82"/>
    <w:rsid w:val="003C30C7"/>
    <w:rsid w:val="003C30DC"/>
    <w:rsid w:val="003C317F"/>
    <w:rsid w:val="003C318F"/>
    <w:rsid w:val="003C31E1"/>
    <w:rsid w:val="003C31EA"/>
    <w:rsid w:val="003C3237"/>
    <w:rsid w:val="003C3288"/>
    <w:rsid w:val="003C329D"/>
    <w:rsid w:val="003C33B7"/>
    <w:rsid w:val="003C33D3"/>
    <w:rsid w:val="003C342A"/>
    <w:rsid w:val="003C34A8"/>
    <w:rsid w:val="003C35A7"/>
    <w:rsid w:val="003C366E"/>
    <w:rsid w:val="003C3774"/>
    <w:rsid w:val="003C3797"/>
    <w:rsid w:val="003C38D0"/>
    <w:rsid w:val="003C3966"/>
    <w:rsid w:val="003C398E"/>
    <w:rsid w:val="003C3A08"/>
    <w:rsid w:val="003C3B31"/>
    <w:rsid w:val="003C3B66"/>
    <w:rsid w:val="003C3C29"/>
    <w:rsid w:val="003C3D13"/>
    <w:rsid w:val="003C3DF0"/>
    <w:rsid w:val="003C3E8B"/>
    <w:rsid w:val="003C3FCB"/>
    <w:rsid w:val="003C3FCE"/>
    <w:rsid w:val="003C4046"/>
    <w:rsid w:val="003C40A2"/>
    <w:rsid w:val="003C410F"/>
    <w:rsid w:val="003C4119"/>
    <w:rsid w:val="003C41A0"/>
    <w:rsid w:val="003C41CF"/>
    <w:rsid w:val="003C4325"/>
    <w:rsid w:val="003C457D"/>
    <w:rsid w:val="003C4594"/>
    <w:rsid w:val="003C4598"/>
    <w:rsid w:val="003C459A"/>
    <w:rsid w:val="003C4756"/>
    <w:rsid w:val="003C479F"/>
    <w:rsid w:val="003C499F"/>
    <w:rsid w:val="003C49D8"/>
    <w:rsid w:val="003C4AA4"/>
    <w:rsid w:val="003C4C82"/>
    <w:rsid w:val="003C4C85"/>
    <w:rsid w:val="003C4CA2"/>
    <w:rsid w:val="003C4DCE"/>
    <w:rsid w:val="003C50FB"/>
    <w:rsid w:val="003C5275"/>
    <w:rsid w:val="003C5349"/>
    <w:rsid w:val="003C536C"/>
    <w:rsid w:val="003C53F5"/>
    <w:rsid w:val="003C546E"/>
    <w:rsid w:val="003C5474"/>
    <w:rsid w:val="003C54CC"/>
    <w:rsid w:val="003C5653"/>
    <w:rsid w:val="003C5673"/>
    <w:rsid w:val="003C5705"/>
    <w:rsid w:val="003C57F2"/>
    <w:rsid w:val="003C58BB"/>
    <w:rsid w:val="003C5B5D"/>
    <w:rsid w:val="003C5BA8"/>
    <w:rsid w:val="003C5CC4"/>
    <w:rsid w:val="003C5D3F"/>
    <w:rsid w:val="003C5E81"/>
    <w:rsid w:val="003C5EA1"/>
    <w:rsid w:val="003C5F50"/>
    <w:rsid w:val="003C6037"/>
    <w:rsid w:val="003C60EB"/>
    <w:rsid w:val="003C62A9"/>
    <w:rsid w:val="003C6428"/>
    <w:rsid w:val="003C66A0"/>
    <w:rsid w:val="003C66F8"/>
    <w:rsid w:val="003C67FC"/>
    <w:rsid w:val="003C6CAC"/>
    <w:rsid w:val="003C6CF8"/>
    <w:rsid w:val="003C6D1B"/>
    <w:rsid w:val="003C6D6F"/>
    <w:rsid w:val="003C6D84"/>
    <w:rsid w:val="003C6DD7"/>
    <w:rsid w:val="003C6F8E"/>
    <w:rsid w:val="003C6FA4"/>
    <w:rsid w:val="003C706A"/>
    <w:rsid w:val="003C70FB"/>
    <w:rsid w:val="003C711A"/>
    <w:rsid w:val="003C7227"/>
    <w:rsid w:val="003C7254"/>
    <w:rsid w:val="003C73CD"/>
    <w:rsid w:val="003C7460"/>
    <w:rsid w:val="003C756D"/>
    <w:rsid w:val="003C7794"/>
    <w:rsid w:val="003C77DE"/>
    <w:rsid w:val="003C7831"/>
    <w:rsid w:val="003C7857"/>
    <w:rsid w:val="003C7A45"/>
    <w:rsid w:val="003C7AD9"/>
    <w:rsid w:val="003C7B1A"/>
    <w:rsid w:val="003C7D90"/>
    <w:rsid w:val="003C7E15"/>
    <w:rsid w:val="003C7E86"/>
    <w:rsid w:val="003C7E87"/>
    <w:rsid w:val="003C7F8B"/>
    <w:rsid w:val="003D0014"/>
    <w:rsid w:val="003D0076"/>
    <w:rsid w:val="003D0265"/>
    <w:rsid w:val="003D0301"/>
    <w:rsid w:val="003D039C"/>
    <w:rsid w:val="003D04EE"/>
    <w:rsid w:val="003D0549"/>
    <w:rsid w:val="003D0564"/>
    <w:rsid w:val="003D0687"/>
    <w:rsid w:val="003D0700"/>
    <w:rsid w:val="003D0704"/>
    <w:rsid w:val="003D07B7"/>
    <w:rsid w:val="003D0A46"/>
    <w:rsid w:val="003D0A72"/>
    <w:rsid w:val="003D0DC1"/>
    <w:rsid w:val="003D0E1C"/>
    <w:rsid w:val="003D0E61"/>
    <w:rsid w:val="003D0E78"/>
    <w:rsid w:val="003D0F2E"/>
    <w:rsid w:val="003D0F59"/>
    <w:rsid w:val="003D0F82"/>
    <w:rsid w:val="003D127F"/>
    <w:rsid w:val="003D1296"/>
    <w:rsid w:val="003D1302"/>
    <w:rsid w:val="003D137E"/>
    <w:rsid w:val="003D13B9"/>
    <w:rsid w:val="003D1400"/>
    <w:rsid w:val="003D14E0"/>
    <w:rsid w:val="003D14F4"/>
    <w:rsid w:val="003D152B"/>
    <w:rsid w:val="003D15C5"/>
    <w:rsid w:val="003D15CF"/>
    <w:rsid w:val="003D1671"/>
    <w:rsid w:val="003D16B5"/>
    <w:rsid w:val="003D17BA"/>
    <w:rsid w:val="003D17BF"/>
    <w:rsid w:val="003D1A22"/>
    <w:rsid w:val="003D1A63"/>
    <w:rsid w:val="003D1A9D"/>
    <w:rsid w:val="003D1AB2"/>
    <w:rsid w:val="003D1B2E"/>
    <w:rsid w:val="003D1B75"/>
    <w:rsid w:val="003D1B7A"/>
    <w:rsid w:val="003D1B8F"/>
    <w:rsid w:val="003D1C1E"/>
    <w:rsid w:val="003D1CF7"/>
    <w:rsid w:val="003D1D67"/>
    <w:rsid w:val="003D1DA9"/>
    <w:rsid w:val="003D1DF2"/>
    <w:rsid w:val="003D1E50"/>
    <w:rsid w:val="003D1E6A"/>
    <w:rsid w:val="003D1EDC"/>
    <w:rsid w:val="003D1FB3"/>
    <w:rsid w:val="003D208C"/>
    <w:rsid w:val="003D21D1"/>
    <w:rsid w:val="003D2401"/>
    <w:rsid w:val="003D2429"/>
    <w:rsid w:val="003D2473"/>
    <w:rsid w:val="003D2684"/>
    <w:rsid w:val="003D2689"/>
    <w:rsid w:val="003D2695"/>
    <w:rsid w:val="003D277A"/>
    <w:rsid w:val="003D27B7"/>
    <w:rsid w:val="003D2BA3"/>
    <w:rsid w:val="003D2D42"/>
    <w:rsid w:val="003D2D8C"/>
    <w:rsid w:val="003D2F5E"/>
    <w:rsid w:val="003D2F82"/>
    <w:rsid w:val="003D307D"/>
    <w:rsid w:val="003D312D"/>
    <w:rsid w:val="003D3178"/>
    <w:rsid w:val="003D31AD"/>
    <w:rsid w:val="003D31C4"/>
    <w:rsid w:val="003D3212"/>
    <w:rsid w:val="003D322C"/>
    <w:rsid w:val="003D32B1"/>
    <w:rsid w:val="003D344D"/>
    <w:rsid w:val="003D3464"/>
    <w:rsid w:val="003D34A5"/>
    <w:rsid w:val="003D34F6"/>
    <w:rsid w:val="003D35C8"/>
    <w:rsid w:val="003D35F6"/>
    <w:rsid w:val="003D361B"/>
    <w:rsid w:val="003D36EA"/>
    <w:rsid w:val="003D3781"/>
    <w:rsid w:val="003D380B"/>
    <w:rsid w:val="003D396D"/>
    <w:rsid w:val="003D3A2D"/>
    <w:rsid w:val="003D3A3E"/>
    <w:rsid w:val="003D3A4A"/>
    <w:rsid w:val="003D3E2B"/>
    <w:rsid w:val="003D3E4B"/>
    <w:rsid w:val="003D3E7C"/>
    <w:rsid w:val="003D3E99"/>
    <w:rsid w:val="003D3ED6"/>
    <w:rsid w:val="003D4016"/>
    <w:rsid w:val="003D4098"/>
    <w:rsid w:val="003D431F"/>
    <w:rsid w:val="003D4483"/>
    <w:rsid w:val="003D4651"/>
    <w:rsid w:val="003D4680"/>
    <w:rsid w:val="003D4794"/>
    <w:rsid w:val="003D4812"/>
    <w:rsid w:val="003D48F4"/>
    <w:rsid w:val="003D492C"/>
    <w:rsid w:val="003D49D2"/>
    <w:rsid w:val="003D49ED"/>
    <w:rsid w:val="003D4B7D"/>
    <w:rsid w:val="003D4CD0"/>
    <w:rsid w:val="003D4CDE"/>
    <w:rsid w:val="003D4D25"/>
    <w:rsid w:val="003D4D7B"/>
    <w:rsid w:val="003D4DD4"/>
    <w:rsid w:val="003D4DD7"/>
    <w:rsid w:val="003D4ED0"/>
    <w:rsid w:val="003D4F77"/>
    <w:rsid w:val="003D4FB1"/>
    <w:rsid w:val="003D50FD"/>
    <w:rsid w:val="003D5305"/>
    <w:rsid w:val="003D531F"/>
    <w:rsid w:val="003D5366"/>
    <w:rsid w:val="003D5537"/>
    <w:rsid w:val="003D55CF"/>
    <w:rsid w:val="003D55F8"/>
    <w:rsid w:val="003D5653"/>
    <w:rsid w:val="003D5745"/>
    <w:rsid w:val="003D5748"/>
    <w:rsid w:val="003D5970"/>
    <w:rsid w:val="003D59A0"/>
    <w:rsid w:val="003D5AAD"/>
    <w:rsid w:val="003D5ABB"/>
    <w:rsid w:val="003D5AFD"/>
    <w:rsid w:val="003D5BAD"/>
    <w:rsid w:val="003D5D06"/>
    <w:rsid w:val="003D5F2C"/>
    <w:rsid w:val="003D6061"/>
    <w:rsid w:val="003D60CC"/>
    <w:rsid w:val="003D61E2"/>
    <w:rsid w:val="003D62F2"/>
    <w:rsid w:val="003D630D"/>
    <w:rsid w:val="003D63CB"/>
    <w:rsid w:val="003D63F0"/>
    <w:rsid w:val="003D6482"/>
    <w:rsid w:val="003D65D4"/>
    <w:rsid w:val="003D6715"/>
    <w:rsid w:val="003D679F"/>
    <w:rsid w:val="003D67D2"/>
    <w:rsid w:val="003D67FE"/>
    <w:rsid w:val="003D686A"/>
    <w:rsid w:val="003D6905"/>
    <w:rsid w:val="003D6A98"/>
    <w:rsid w:val="003D6B1A"/>
    <w:rsid w:val="003D6BCB"/>
    <w:rsid w:val="003D6E1F"/>
    <w:rsid w:val="003D6E2C"/>
    <w:rsid w:val="003D6F44"/>
    <w:rsid w:val="003D70DB"/>
    <w:rsid w:val="003D728E"/>
    <w:rsid w:val="003D7293"/>
    <w:rsid w:val="003D72A7"/>
    <w:rsid w:val="003D7411"/>
    <w:rsid w:val="003D7417"/>
    <w:rsid w:val="003D7512"/>
    <w:rsid w:val="003D7603"/>
    <w:rsid w:val="003D768E"/>
    <w:rsid w:val="003D7843"/>
    <w:rsid w:val="003D7972"/>
    <w:rsid w:val="003D79F0"/>
    <w:rsid w:val="003D7A2A"/>
    <w:rsid w:val="003D7AE0"/>
    <w:rsid w:val="003D7BF5"/>
    <w:rsid w:val="003D7D0F"/>
    <w:rsid w:val="003D7D4D"/>
    <w:rsid w:val="003D7D62"/>
    <w:rsid w:val="003D7DC5"/>
    <w:rsid w:val="003D7F17"/>
    <w:rsid w:val="003D7F77"/>
    <w:rsid w:val="003D7FA1"/>
    <w:rsid w:val="003D7FD2"/>
    <w:rsid w:val="003E022A"/>
    <w:rsid w:val="003E0294"/>
    <w:rsid w:val="003E043B"/>
    <w:rsid w:val="003E049A"/>
    <w:rsid w:val="003E04CB"/>
    <w:rsid w:val="003E05BD"/>
    <w:rsid w:val="003E05D1"/>
    <w:rsid w:val="003E05E6"/>
    <w:rsid w:val="003E068D"/>
    <w:rsid w:val="003E0805"/>
    <w:rsid w:val="003E0851"/>
    <w:rsid w:val="003E08CE"/>
    <w:rsid w:val="003E091E"/>
    <w:rsid w:val="003E0931"/>
    <w:rsid w:val="003E09B0"/>
    <w:rsid w:val="003E09FD"/>
    <w:rsid w:val="003E0A6C"/>
    <w:rsid w:val="003E0B1E"/>
    <w:rsid w:val="003E0B8F"/>
    <w:rsid w:val="003E0C1F"/>
    <w:rsid w:val="003E0C4C"/>
    <w:rsid w:val="003E0DD2"/>
    <w:rsid w:val="003E0F3D"/>
    <w:rsid w:val="003E1026"/>
    <w:rsid w:val="003E1112"/>
    <w:rsid w:val="003E1234"/>
    <w:rsid w:val="003E123C"/>
    <w:rsid w:val="003E1240"/>
    <w:rsid w:val="003E126A"/>
    <w:rsid w:val="003E1271"/>
    <w:rsid w:val="003E1278"/>
    <w:rsid w:val="003E141A"/>
    <w:rsid w:val="003E16F1"/>
    <w:rsid w:val="003E1718"/>
    <w:rsid w:val="003E1755"/>
    <w:rsid w:val="003E17F9"/>
    <w:rsid w:val="003E18E6"/>
    <w:rsid w:val="003E19BE"/>
    <w:rsid w:val="003E1AA1"/>
    <w:rsid w:val="003E1C0A"/>
    <w:rsid w:val="003E1C42"/>
    <w:rsid w:val="003E1C49"/>
    <w:rsid w:val="003E1C7B"/>
    <w:rsid w:val="003E1C94"/>
    <w:rsid w:val="003E1D8E"/>
    <w:rsid w:val="003E1DB9"/>
    <w:rsid w:val="003E1DE3"/>
    <w:rsid w:val="003E1E3A"/>
    <w:rsid w:val="003E1F77"/>
    <w:rsid w:val="003E2004"/>
    <w:rsid w:val="003E2065"/>
    <w:rsid w:val="003E20C8"/>
    <w:rsid w:val="003E21B2"/>
    <w:rsid w:val="003E220F"/>
    <w:rsid w:val="003E225F"/>
    <w:rsid w:val="003E2337"/>
    <w:rsid w:val="003E2362"/>
    <w:rsid w:val="003E237A"/>
    <w:rsid w:val="003E238B"/>
    <w:rsid w:val="003E2448"/>
    <w:rsid w:val="003E2559"/>
    <w:rsid w:val="003E25FB"/>
    <w:rsid w:val="003E25FD"/>
    <w:rsid w:val="003E2790"/>
    <w:rsid w:val="003E2A53"/>
    <w:rsid w:val="003E2A84"/>
    <w:rsid w:val="003E2BE1"/>
    <w:rsid w:val="003E2D27"/>
    <w:rsid w:val="003E2EDB"/>
    <w:rsid w:val="003E3039"/>
    <w:rsid w:val="003E309B"/>
    <w:rsid w:val="003E30A1"/>
    <w:rsid w:val="003E3186"/>
    <w:rsid w:val="003E31F0"/>
    <w:rsid w:val="003E3242"/>
    <w:rsid w:val="003E3274"/>
    <w:rsid w:val="003E3301"/>
    <w:rsid w:val="003E3334"/>
    <w:rsid w:val="003E3339"/>
    <w:rsid w:val="003E3375"/>
    <w:rsid w:val="003E3396"/>
    <w:rsid w:val="003E33E6"/>
    <w:rsid w:val="003E33F1"/>
    <w:rsid w:val="003E3444"/>
    <w:rsid w:val="003E34CC"/>
    <w:rsid w:val="003E3569"/>
    <w:rsid w:val="003E3577"/>
    <w:rsid w:val="003E3666"/>
    <w:rsid w:val="003E36EA"/>
    <w:rsid w:val="003E37B8"/>
    <w:rsid w:val="003E3820"/>
    <w:rsid w:val="003E3878"/>
    <w:rsid w:val="003E39B6"/>
    <w:rsid w:val="003E39F9"/>
    <w:rsid w:val="003E3A6F"/>
    <w:rsid w:val="003E3AEE"/>
    <w:rsid w:val="003E3B30"/>
    <w:rsid w:val="003E3B88"/>
    <w:rsid w:val="003E3CD6"/>
    <w:rsid w:val="003E3D42"/>
    <w:rsid w:val="003E3DD6"/>
    <w:rsid w:val="003E3E74"/>
    <w:rsid w:val="003E3FDE"/>
    <w:rsid w:val="003E40FC"/>
    <w:rsid w:val="003E4159"/>
    <w:rsid w:val="003E42B0"/>
    <w:rsid w:val="003E42EF"/>
    <w:rsid w:val="003E4565"/>
    <w:rsid w:val="003E4584"/>
    <w:rsid w:val="003E484E"/>
    <w:rsid w:val="003E4904"/>
    <w:rsid w:val="003E494C"/>
    <w:rsid w:val="003E4971"/>
    <w:rsid w:val="003E4A7F"/>
    <w:rsid w:val="003E4AB8"/>
    <w:rsid w:val="003E4AE6"/>
    <w:rsid w:val="003E4B4D"/>
    <w:rsid w:val="003E4B9C"/>
    <w:rsid w:val="003E4BE6"/>
    <w:rsid w:val="003E4C3A"/>
    <w:rsid w:val="003E4C3B"/>
    <w:rsid w:val="003E4E58"/>
    <w:rsid w:val="003E4E88"/>
    <w:rsid w:val="003E4E91"/>
    <w:rsid w:val="003E4E97"/>
    <w:rsid w:val="003E4F73"/>
    <w:rsid w:val="003E52CB"/>
    <w:rsid w:val="003E52E0"/>
    <w:rsid w:val="003E53D6"/>
    <w:rsid w:val="003E53E3"/>
    <w:rsid w:val="003E5525"/>
    <w:rsid w:val="003E5669"/>
    <w:rsid w:val="003E56A1"/>
    <w:rsid w:val="003E56A4"/>
    <w:rsid w:val="003E56F0"/>
    <w:rsid w:val="003E57CC"/>
    <w:rsid w:val="003E5938"/>
    <w:rsid w:val="003E594B"/>
    <w:rsid w:val="003E59EE"/>
    <w:rsid w:val="003E5C0E"/>
    <w:rsid w:val="003E5C53"/>
    <w:rsid w:val="003E5DC6"/>
    <w:rsid w:val="003E5E56"/>
    <w:rsid w:val="003E5E8B"/>
    <w:rsid w:val="003E5F18"/>
    <w:rsid w:val="003E6202"/>
    <w:rsid w:val="003E63E2"/>
    <w:rsid w:val="003E65C9"/>
    <w:rsid w:val="003E68C8"/>
    <w:rsid w:val="003E6906"/>
    <w:rsid w:val="003E69DF"/>
    <w:rsid w:val="003E69FF"/>
    <w:rsid w:val="003E6B00"/>
    <w:rsid w:val="003E6C9E"/>
    <w:rsid w:val="003E6D5E"/>
    <w:rsid w:val="003E6E59"/>
    <w:rsid w:val="003E6ECB"/>
    <w:rsid w:val="003E6F93"/>
    <w:rsid w:val="003E705E"/>
    <w:rsid w:val="003E7120"/>
    <w:rsid w:val="003E7175"/>
    <w:rsid w:val="003E718B"/>
    <w:rsid w:val="003E71BA"/>
    <w:rsid w:val="003E7298"/>
    <w:rsid w:val="003E747C"/>
    <w:rsid w:val="003E7494"/>
    <w:rsid w:val="003E74EC"/>
    <w:rsid w:val="003E7575"/>
    <w:rsid w:val="003E75AF"/>
    <w:rsid w:val="003E76C0"/>
    <w:rsid w:val="003E76C6"/>
    <w:rsid w:val="003E791B"/>
    <w:rsid w:val="003E791E"/>
    <w:rsid w:val="003E7A25"/>
    <w:rsid w:val="003E7A57"/>
    <w:rsid w:val="003E7B44"/>
    <w:rsid w:val="003E7BE1"/>
    <w:rsid w:val="003E7D32"/>
    <w:rsid w:val="003E7E74"/>
    <w:rsid w:val="003E7E8C"/>
    <w:rsid w:val="003E7EA2"/>
    <w:rsid w:val="003E7ED4"/>
    <w:rsid w:val="003E7F2B"/>
    <w:rsid w:val="003F007B"/>
    <w:rsid w:val="003F00F4"/>
    <w:rsid w:val="003F011C"/>
    <w:rsid w:val="003F0141"/>
    <w:rsid w:val="003F0147"/>
    <w:rsid w:val="003F0162"/>
    <w:rsid w:val="003F01E3"/>
    <w:rsid w:val="003F0287"/>
    <w:rsid w:val="003F02F4"/>
    <w:rsid w:val="003F0369"/>
    <w:rsid w:val="003F036D"/>
    <w:rsid w:val="003F0483"/>
    <w:rsid w:val="003F04A7"/>
    <w:rsid w:val="003F05A3"/>
    <w:rsid w:val="003F05EF"/>
    <w:rsid w:val="003F0618"/>
    <w:rsid w:val="003F0672"/>
    <w:rsid w:val="003F069E"/>
    <w:rsid w:val="003F06A8"/>
    <w:rsid w:val="003F06E7"/>
    <w:rsid w:val="003F07C1"/>
    <w:rsid w:val="003F07C6"/>
    <w:rsid w:val="003F08C5"/>
    <w:rsid w:val="003F099E"/>
    <w:rsid w:val="003F0A5D"/>
    <w:rsid w:val="003F0C3F"/>
    <w:rsid w:val="003F0C4B"/>
    <w:rsid w:val="003F0D86"/>
    <w:rsid w:val="003F10BF"/>
    <w:rsid w:val="003F11CD"/>
    <w:rsid w:val="003F124D"/>
    <w:rsid w:val="003F128C"/>
    <w:rsid w:val="003F12D8"/>
    <w:rsid w:val="003F1380"/>
    <w:rsid w:val="003F140C"/>
    <w:rsid w:val="003F1456"/>
    <w:rsid w:val="003F148B"/>
    <w:rsid w:val="003F149B"/>
    <w:rsid w:val="003F14AE"/>
    <w:rsid w:val="003F16A3"/>
    <w:rsid w:val="003F16AF"/>
    <w:rsid w:val="003F170F"/>
    <w:rsid w:val="003F17AF"/>
    <w:rsid w:val="003F1B54"/>
    <w:rsid w:val="003F1BD3"/>
    <w:rsid w:val="003F1C31"/>
    <w:rsid w:val="003F1C6F"/>
    <w:rsid w:val="003F1C95"/>
    <w:rsid w:val="003F1D8C"/>
    <w:rsid w:val="003F1ED7"/>
    <w:rsid w:val="003F20DC"/>
    <w:rsid w:val="003F21A6"/>
    <w:rsid w:val="003F225D"/>
    <w:rsid w:val="003F23CB"/>
    <w:rsid w:val="003F24E6"/>
    <w:rsid w:val="003F261E"/>
    <w:rsid w:val="003F2672"/>
    <w:rsid w:val="003F2720"/>
    <w:rsid w:val="003F2871"/>
    <w:rsid w:val="003F29A3"/>
    <w:rsid w:val="003F2A94"/>
    <w:rsid w:val="003F2B07"/>
    <w:rsid w:val="003F2BB6"/>
    <w:rsid w:val="003F2C68"/>
    <w:rsid w:val="003F2DBC"/>
    <w:rsid w:val="003F31A4"/>
    <w:rsid w:val="003F32BB"/>
    <w:rsid w:val="003F34E8"/>
    <w:rsid w:val="003F3723"/>
    <w:rsid w:val="003F3797"/>
    <w:rsid w:val="003F3807"/>
    <w:rsid w:val="003F3936"/>
    <w:rsid w:val="003F3998"/>
    <w:rsid w:val="003F39A4"/>
    <w:rsid w:val="003F3A61"/>
    <w:rsid w:val="003F3B70"/>
    <w:rsid w:val="003F3C59"/>
    <w:rsid w:val="003F3D00"/>
    <w:rsid w:val="003F3D32"/>
    <w:rsid w:val="003F3D8D"/>
    <w:rsid w:val="003F3E47"/>
    <w:rsid w:val="003F3F5A"/>
    <w:rsid w:val="003F3F7A"/>
    <w:rsid w:val="003F417B"/>
    <w:rsid w:val="003F431F"/>
    <w:rsid w:val="003F4330"/>
    <w:rsid w:val="003F45AF"/>
    <w:rsid w:val="003F45B6"/>
    <w:rsid w:val="003F4672"/>
    <w:rsid w:val="003F4748"/>
    <w:rsid w:val="003F4870"/>
    <w:rsid w:val="003F48B2"/>
    <w:rsid w:val="003F4926"/>
    <w:rsid w:val="003F4A13"/>
    <w:rsid w:val="003F4A2C"/>
    <w:rsid w:val="003F4AEE"/>
    <w:rsid w:val="003F4AFF"/>
    <w:rsid w:val="003F4B3F"/>
    <w:rsid w:val="003F4D05"/>
    <w:rsid w:val="003F4DBE"/>
    <w:rsid w:val="003F4F80"/>
    <w:rsid w:val="003F4F8B"/>
    <w:rsid w:val="003F4F9E"/>
    <w:rsid w:val="003F4FB7"/>
    <w:rsid w:val="003F5074"/>
    <w:rsid w:val="003F50AA"/>
    <w:rsid w:val="003F5121"/>
    <w:rsid w:val="003F5132"/>
    <w:rsid w:val="003F52AD"/>
    <w:rsid w:val="003F5357"/>
    <w:rsid w:val="003F53A0"/>
    <w:rsid w:val="003F5478"/>
    <w:rsid w:val="003F549A"/>
    <w:rsid w:val="003F553D"/>
    <w:rsid w:val="003F5606"/>
    <w:rsid w:val="003F56C4"/>
    <w:rsid w:val="003F56CD"/>
    <w:rsid w:val="003F56EA"/>
    <w:rsid w:val="003F57DD"/>
    <w:rsid w:val="003F5939"/>
    <w:rsid w:val="003F5A70"/>
    <w:rsid w:val="003F5AAE"/>
    <w:rsid w:val="003F5B83"/>
    <w:rsid w:val="003F5BDA"/>
    <w:rsid w:val="003F5BEA"/>
    <w:rsid w:val="003F5DD0"/>
    <w:rsid w:val="003F5F28"/>
    <w:rsid w:val="003F6253"/>
    <w:rsid w:val="003F62D4"/>
    <w:rsid w:val="003F63FE"/>
    <w:rsid w:val="003F6418"/>
    <w:rsid w:val="003F65D5"/>
    <w:rsid w:val="003F669B"/>
    <w:rsid w:val="003F66EA"/>
    <w:rsid w:val="003F676F"/>
    <w:rsid w:val="003F6777"/>
    <w:rsid w:val="003F686C"/>
    <w:rsid w:val="003F6BAC"/>
    <w:rsid w:val="003F6D1D"/>
    <w:rsid w:val="003F6D97"/>
    <w:rsid w:val="003F6E7B"/>
    <w:rsid w:val="003F6F67"/>
    <w:rsid w:val="003F6FE9"/>
    <w:rsid w:val="003F7168"/>
    <w:rsid w:val="003F71D1"/>
    <w:rsid w:val="003F720D"/>
    <w:rsid w:val="003F7244"/>
    <w:rsid w:val="003F72D5"/>
    <w:rsid w:val="003F72FA"/>
    <w:rsid w:val="003F73B0"/>
    <w:rsid w:val="003F74CF"/>
    <w:rsid w:val="003F75A5"/>
    <w:rsid w:val="003F76EF"/>
    <w:rsid w:val="003F78A0"/>
    <w:rsid w:val="003F78C8"/>
    <w:rsid w:val="003F7931"/>
    <w:rsid w:val="003F7944"/>
    <w:rsid w:val="003F79A6"/>
    <w:rsid w:val="003F7AE2"/>
    <w:rsid w:val="003F7B4B"/>
    <w:rsid w:val="003F7B73"/>
    <w:rsid w:val="003F7DB6"/>
    <w:rsid w:val="003F7E0B"/>
    <w:rsid w:val="003F7E24"/>
    <w:rsid w:val="003F7E45"/>
    <w:rsid w:val="003F7F93"/>
    <w:rsid w:val="0040003B"/>
    <w:rsid w:val="004002B0"/>
    <w:rsid w:val="00400332"/>
    <w:rsid w:val="004007C5"/>
    <w:rsid w:val="004007EB"/>
    <w:rsid w:val="004008F2"/>
    <w:rsid w:val="00400910"/>
    <w:rsid w:val="00400949"/>
    <w:rsid w:val="004009F0"/>
    <w:rsid w:val="00400A1D"/>
    <w:rsid w:val="00400A81"/>
    <w:rsid w:val="00400AEF"/>
    <w:rsid w:val="00400BDC"/>
    <w:rsid w:val="00400DAE"/>
    <w:rsid w:val="00400DF9"/>
    <w:rsid w:val="0040104B"/>
    <w:rsid w:val="0040106B"/>
    <w:rsid w:val="0040110A"/>
    <w:rsid w:val="00401114"/>
    <w:rsid w:val="004011A6"/>
    <w:rsid w:val="0040121A"/>
    <w:rsid w:val="004012D1"/>
    <w:rsid w:val="004013C0"/>
    <w:rsid w:val="00401534"/>
    <w:rsid w:val="0040157D"/>
    <w:rsid w:val="004015E2"/>
    <w:rsid w:val="00401871"/>
    <w:rsid w:val="0040197E"/>
    <w:rsid w:val="00401A8D"/>
    <w:rsid w:val="00401AAB"/>
    <w:rsid w:val="00401C19"/>
    <w:rsid w:val="00401CF1"/>
    <w:rsid w:val="00401DB1"/>
    <w:rsid w:val="00401E7B"/>
    <w:rsid w:val="0040205B"/>
    <w:rsid w:val="004020FC"/>
    <w:rsid w:val="00402149"/>
    <w:rsid w:val="00402168"/>
    <w:rsid w:val="00402192"/>
    <w:rsid w:val="00402300"/>
    <w:rsid w:val="0040241F"/>
    <w:rsid w:val="004024AB"/>
    <w:rsid w:val="004024DD"/>
    <w:rsid w:val="004026E5"/>
    <w:rsid w:val="004027C4"/>
    <w:rsid w:val="00402896"/>
    <w:rsid w:val="00402A10"/>
    <w:rsid w:val="00402B8C"/>
    <w:rsid w:val="00402BD6"/>
    <w:rsid w:val="00402CAA"/>
    <w:rsid w:val="00402CAF"/>
    <w:rsid w:val="00402D29"/>
    <w:rsid w:val="00402E81"/>
    <w:rsid w:val="00402E8E"/>
    <w:rsid w:val="00402FC4"/>
    <w:rsid w:val="00403075"/>
    <w:rsid w:val="00403109"/>
    <w:rsid w:val="00403231"/>
    <w:rsid w:val="0040336B"/>
    <w:rsid w:val="0040337E"/>
    <w:rsid w:val="004034EE"/>
    <w:rsid w:val="00403523"/>
    <w:rsid w:val="004036FE"/>
    <w:rsid w:val="00403756"/>
    <w:rsid w:val="004037D9"/>
    <w:rsid w:val="00403818"/>
    <w:rsid w:val="00403961"/>
    <w:rsid w:val="004039B1"/>
    <w:rsid w:val="004039E0"/>
    <w:rsid w:val="00403A9F"/>
    <w:rsid w:val="00403B65"/>
    <w:rsid w:val="00403BFC"/>
    <w:rsid w:val="00403C2D"/>
    <w:rsid w:val="00403CB8"/>
    <w:rsid w:val="00403CD2"/>
    <w:rsid w:val="00403D08"/>
    <w:rsid w:val="00403E7B"/>
    <w:rsid w:val="00403FA3"/>
    <w:rsid w:val="00404040"/>
    <w:rsid w:val="0040404F"/>
    <w:rsid w:val="0040416E"/>
    <w:rsid w:val="004042CD"/>
    <w:rsid w:val="00404315"/>
    <w:rsid w:val="0040439A"/>
    <w:rsid w:val="0040444C"/>
    <w:rsid w:val="00404580"/>
    <w:rsid w:val="004045DF"/>
    <w:rsid w:val="0040471A"/>
    <w:rsid w:val="00404898"/>
    <w:rsid w:val="004048FE"/>
    <w:rsid w:val="00404921"/>
    <w:rsid w:val="00404AB2"/>
    <w:rsid w:val="00404B7E"/>
    <w:rsid w:val="00404CA7"/>
    <w:rsid w:val="00404CAA"/>
    <w:rsid w:val="00404E7E"/>
    <w:rsid w:val="00404E8A"/>
    <w:rsid w:val="00404F0E"/>
    <w:rsid w:val="0040502C"/>
    <w:rsid w:val="00405104"/>
    <w:rsid w:val="004051E9"/>
    <w:rsid w:val="004052B1"/>
    <w:rsid w:val="004052DE"/>
    <w:rsid w:val="004052E4"/>
    <w:rsid w:val="00405339"/>
    <w:rsid w:val="00405385"/>
    <w:rsid w:val="0040541F"/>
    <w:rsid w:val="0040553C"/>
    <w:rsid w:val="00405617"/>
    <w:rsid w:val="00405699"/>
    <w:rsid w:val="004056F2"/>
    <w:rsid w:val="004056F9"/>
    <w:rsid w:val="004057F6"/>
    <w:rsid w:val="0040589D"/>
    <w:rsid w:val="00405E3C"/>
    <w:rsid w:val="00405E3D"/>
    <w:rsid w:val="00405EEF"/>
    <w:rsid w:val="00405EFD"/>
    <w:rsid w:val="0040600B"/>
    <w:rsid w:val="00406346"/>
    <w:rsid w:val="004063B7"/>
    <w:rsid w:val="0040644F"/>
    <w:rsid w:val="00406847"/>
    <w:rsid w:val="00406933"/>
    <w:rsid w:val="00406A6A"/>
    <w:rsid w:val="00406AC6"/>
    <w:rsid w:val="00406B08"/>
    <w:rsid w:val="00406B0B"/>
    <w:rsid w:val="00406BAD"/>
    <w:rsid w:val="00406C52"/>
    <w:rsid w:val="00406C7C"/>
    <w:rsid w:val="00406CD3"/>
    <w:rsid w:val="00406CE7"/>
    <w:rsid w:val="00406DA6"/>
    <w:rsid w:val="00406DDD"/>
    <w:rsid w:val="00406EE1"/>
    <w:rsid w:val="00406F0C"/>
    <w:rsid w:val="0040700F"/>
    <w:rsid w:val="00407092"/>
    <w:rsid w:val="0040717C"/>
    <w:rsid w:val="004071B8"/>
    <w:rsid w:val="0040723D"/>
    <w:rsid w:val="00407413"/>
    <w:rsid w:val="00407436"/>
    <w:rsid w:val="004074A5"/>
    <w:rsid w:val="0040751B"/>
    <w:rsid w:val="004075DE"/>
    <w:rsid w:val="0040760D"/>
    <w:rsid w:val="00407699"/>
    <w:rsid w:val="00407792"/>
    <w:rsid w:val="00407808"/>
    <w:rsid w:val="0040784A"/>
    <w:rsid w:val="004078EC"/>
    <w:rsid w:val="00407AEC"/>
    <w:rsid w:val="00407BAC"/>
    <w:rsid w:val="00407CD0"/>
    <w:rsid w:val="00407D2D"/>
    <w:rsid w:val="00407D5F"/>
    <w:rsid w:val="00407DDA"/>
    <w:rsid w:val="00407E15"/>
    <w:rsid w:val="00407F51"/>
    <w:rsid w:val="00407F78"/>
    <w:rsid w:val="0041002A"/>
    <w:rsid w:val="00410183"/>
    <w:rsid w:val="0041019B"/>
    <w:rsid w:val="0041029C"/>
    <w:rsid w:val="004102FF"/>
    <w:rsid w:val="00410347"/>
    <w:rsid w:val="00410478"/>
    <w:rsid w:val="004104AC"/>
    <w:rsid w:val="00410617"/>
    <w:rsid w:val="00410666"/>
    <w:rsid w:val="00410674"/>
    <w:rsid w:val="0041069F"/>
    <w:rsid w:val="00410875"/>
    <w:rsid w:val="004108A3"/>
    <w:rsid w:val="00410960"/>
    <w:rsid w:val="004109CB"/>
    <w:rsid w:val="00410A04"/>
    <w:rsid w:val="00410A5D"/>
    <w:rsid w:val="00410A88"/>
    <w:rsid w:val="00410C57"/>
    <w:rsid w:val="00410D32"/>
    <w:rsid w:val="00410D6F"/>
    <w:rsid w:val="00410EBB"/>
    <w:rsid w:val="00410F99"/>
    <w:rsid w:val="00410FCC"/>
    <w:rsid w:val="0041115B"/>
    <w:rsid w:val="00411209"/>
    <w:rsid w:val="0041120F"/>
    <w:rsid w:val="00411324"/>
    <w:rsid w:val="004114F9"/>
    <w:rsid w:val="00411619"/>
    <w:rsid w:val="0041172A"/>
    <w:rsid w:val="004117F6"/>
    <w:rsid w:val="004118C9"/>
    <w:rsid w:val="004118E1"/>
    <w:rsid w:val="00411962"/>
    <w:rsid w:val="004119B4"/>
    <w:rsid w:val="00411A5A"/>
    <w:rsid w:val="00411AB8"/>
    <w:rsid w:val="00411B81"/>
    <w:rsid w:val="00411DC0"/>
    <w:rsid w:val="00411DF5"/>
    <w:rsid w:val="00411E3C"/>
    <w:rsid w:val="00411EAE"/>
    <w:rsid w:val="00411EFF"/>
    <w:rsid w:val="00411F35"/>
    <w:rsid w:val="00412017"/>
    <w:rsid w:val="004120EF"/>
    <w:rsid w:val="00412141"/>
    <w:rsid w:val="0041219D"/>
    <w:rsid w:val="004121DF"/>
    <w:rsid w:val="00412352"/>
    <w:rsid w:val="00412546"/>
    <w:rsid w:val="00412743"/>
    <w:rsid w:val="00412765"/>
    <w:rsid w:val="0041278B"/>
    <w:rsid w:val="0041279E"/>
    <w:rsid w:val="004127FC"/>
    <w:rsid w:val="004128F3"/>
    <w:rsid w:val="0041293B"/>
    <w:rsid w:val="004129FD"/>
    <w:rsid w:val="00412A29"/>
    <w:rsid w:val="00412B23"/>
    <w:rsid w:val="00412E3C"/>
    <w:rsid w:val="00412E70"/>
    <w:rsid w:val="00412E8F"/>
    <w:rsid w:val="00412EFF"/>
    <w:rsid w:val="00412F2D"/>
    <w:rsid w:val="00413002"/>
    <w:rsid w:val="0041307F"/>
    <w:rsid w:val="0041310C"/>
    <w:rsid w:val="00413167"/>
    <w:rsid w:val="00413237"/>
    <w:rsid w:val="0041340A"/>
    <w:rsid w:val="0041341E"/>
    <w:rsid w:val="004135FA"/>
    <w:rsid w:val="004138C7"/>
    <w:rsid w:val="00413A84"/>
    <w:rsid w:val="00413B94"/>
    <w:rsid w:val="00413C67"/>
    <w:rsid w:val="00413C68"/>
    <w:rsid w:val="00413CF6"/>
    <w:rsid w:val="00413D77"/>
    <w:rsid w:val="00413F6E"/>
    <w:rsid w:val="00414014"/>
    <w:rsid w:val="0041418E"/>
    <w:rsid w:val="00414281"/>
    <w:rsid w:val="004143A4"/>
    <w:rsid w:val="004143B4"/>
    <w:rsid w:val="004143BD"/>
    <w:rsid w:val="0041442D"/>
    <w:rsid w:val="00414435"/>
    <w:rsid w:val="00414586"/>
    <w:rsid w:val="004145D4"/>
    <w:rsid w:val="00414614"/>
    <w:rsid w:val="00414683"/>
    <w:rsid w:val="00414708"/>
    <w:rsid w:val="0041475D"/>
    <w:rsid w:val="0041478A"/>
    <w:rsid w:val="00414799"/>
    <w:rsid w:val="00414909"/>
    <w:rsid w:val="00414ADE"/>
    <w:rsid w:val="00414D1D"/>
    <w:rsid w:val="00414DEF"/>
    <w:rsid w:val="00414E1A"/>
    <w:rsid w:val="00414E9D"/>
    <w:rsid w:val="00414F36"/>
    <w:rsid w:val="00414F73"/>
    <w:rsid w:val="00414F96"/>
    <w:rsid w:val="00414FA6"/>
    <w:rsid w:val="00415042"/>
    <w:rsid w:val="00415084"/>
    <w:rsid w:val="004151DA"/>
    <w:rsid w:val="00415269"/>
    <w:rsid w:val="00415284"/>
    <w:rsid w:val="00415305"/>
    <w:rsid w:val="0041533A"/>
    <w:rsid w:val="004153B1"/>
    <w:rsid w:val="004153DC"/>
    <w:rsid w:val="00415440"/>
    <w:rsid w:val="00415481"/>
    <w:rsid w:val="004154E7"/>
    <w:rsid w:val="004154FB"/>
    <w:rsid w:val="0041559C"/>
    <w:rsid w:val="004155AB"/>
    <w:rsid w:val="00415602"/>
    <w:rsid w:val="004156F5"/>
    <w:rsid w:val="004157EE"/>
    <w:rsid w:val="00415833"/>
    <w:rsid w:val="004158CF"/>
    <w:rsid w:val="0041597F"/>
    <w:rsid w:val="004159AA"/>
    <w:rsid w:val="00415A3C"/>
    <w:rsid w:val="00415A3D"/>
    <w:rsid w:val="00415A56"/>
    <w:rsid w:val="00415C7B"/>
    <w:rsid w:val="00415CA9"/>
    <w:rsid w:val="00415CE0"/>
    <w:rsid w:val="00415DC8"/>
    <w:rsid w:val="00415E67"/>
    <w:rsid w:val="00415E99"/>
    <w:rsid w:val="00415EC3"/>
    <w:rsid w:val="00415F1A"/>
    <w:rsid w:val="00415F70"/>
    <w:rsid w:val="00416004"/>
    <w:rsid w:val="0041604B"/>
    <w:rsid w:val="004160A7"/>
    <w:rsid w:val="00416321"/>
    <w:rsid w:val="004163ED"/>
    <w:rsid w:val="0041640D"/>
    <w:rsid w:val="00416436"/>
    <w:rsid w:val="0041646D"/>
    <w:rsid w:val="004164D4"/>
    <w:rsid w:val="004164ED"/>
    <w:rsid w:val="00416669"/>
    <w:rsid w:val="00416705"/>
    <w:rsid w:val="00416799"/>
    <w:rsid w:val="004169E9"/>
    <w:rsid w:val="00416A88"/>
    <w:rsid w:val="00416AF9"/>
    <w:rsid w:val="00416B19"/>
    <w:rsid w:val="00416B1A"/>
    <w:rsid w:val="00416BB1"/>
    <w:rsid w:val="00416C99"/>
    <w:rsid w:val="00416CFA"/>
    <w:rsid w:val="00416D2A"/>
    <w:rsid w:val="00416D56"/>
    <w:rsid w:val="00416E20"/>
    <w:rsid w:val="00416EB7"/>
    <w:rsid w:val="00416F08"/>
    <w:rsid w:val="00416FB4"/>
    <w:rsid w:val="00417000"/>
    <w:rsid w:val="0041710D"/>
    <w:rsid w:val="0041713F"/>
    <w:rsid w:val="00417141"/>
    <w:rsid w:val="00417210"/>
    <w:rsid w:val="004172B6"/>
    <w:rsid w:val="004173ED"/>
    <w:rsid w:val="0041745E"/>
    <w:rsid w:val="004174CF"/>
    <w:rsid w:val="00417632"/>
    <w:rsid w:val="00417634"/>
    <w:rsid w:val="00417794"/>
    <w:rsid w:val="00417837"/>
    <w:rsid w:val="00417875"/>
    <w:rsid w:val="0041796D"/>
    <w:rsid w:val="004179F6"/>
    <w:rsid w:val="00417AFC"/>
    <w:rsid w:val="00417B98"/>
    <w:rsid w:val="00417C21"/>
    <w:rsid w:val="00417CA5"/>
    <w:rsid w:val="00417D56"/>
    <w:rsid w:val="00417DB8"/>
    <w:rsid w:val="00417DDA"/>
    <w:rsid w:val="00417F1C"/>
    <w:rsid w:val="00420030"/>
    <w:rsid w:val="00420203"/>
    <w:rsid w:val="00420245"/>
    <w:rsid w:val="004202A5"/>
    <w:rsid w:val="00420749"/>
    <w:rsid w:val="004208D6"/>
    <w:rsid w:val="00420AEC"/>
    <w:rsid w:val="00420B2B"/>
    <w:rsid w:val="00420B2D"/>
    <w:rsid w:val="00420B6E"/>
    <w:rsid w:val="00420B92"/>
    <w:rsid w:val="00420C01"/>
    <w:rsid w:val="00420C49"/>
    <w:rsid w:val="00420C61"/>
    <w:rsid w:val="00420C6D"/>
    <w:rsid w:val="00420DA4"/>
    <w:rsid w:val="00420DB2"/>
    <w:rsid w:val="004210C2"/>
    <w:rsid w:val="004210E9"/>
    <w:rsid w:val="004211B9"/>
    <w:rsid w:val="004211BF"/>
    <w:rsid w:val="004211DA"/>
    <w:rsid w:val="00421391"/>
    <w:rsid w:val="00421528"/>
    <w:rsid w:val="004215AA"/>
    <w:rsid w:val="004216A6"/>
    <w:rsid w:val="004219C0"/>
    <w:rsid w:val="00421AEB"/>
    <w:rsid w:val="00421B48"/>
    <w:rsid w:val="00421B8D"/>
    <w:rsid w:val="00421CD5"/>
    <w:rsid w:val="00421D4C"/>
    <w:rsid w:val="00421EBB"/>
    <w:rsid w:val="00421EE9"/>
    <w:rsid w:val="00421F41"/>
    <w:rsid w:val="00421FA7"/>
    <w:rsid w:val="00422008"/>
    <w:rsid w:val="00422070"/>
    <w:rsid w:val="004220A6"/>
    <w:rsid w:val="004220E6"/>
    <w:rsid w:val="004221DC"/>
    <w:rsid w:val="0042229B"/>
    <w:rsid w:val="0042255C"/>
    <w:rsid w:val="004225D4"/>
    <w:rsid w:val="004226B0"/>
    <w:rsid w:val="004227D7"/>
    <w:rsid w:val="0042282B"/>
    <w:rsid w:val="00422912"/>
    <w:rsid w:val="00422981"/>
    <w:rsid w:val="00422983"/>
    <w:rsid w:val="00422A09"/>
    <w:rsid w:val="00422B48"/>
    <w:rsid w:val="00422BEA"/>
    <w:rsid w:val="00422C1C"/>
    <w:rsid w:val="00422DB8"/>
    <w:rsid w:val="00422E07"/>
    <w:rsid w:val="00422E3A"/>
    <w:rsid w:val="00422E98"/>
    <w:rsid w:val="0042300D"/>
    <w:rsid w:val="00423102"/>
    <w:rsid w:val="004231A7"/>
    <w:rsid w:val="0042324F"/>
    <w:rsid w:val="004232F1"/>
    <w:rsid w:val="0042332F"/>
    <w:rsid w:val="00423347"/>
    <w:rsid w:val="00423379"/>
    <w:rsid w:val="0042359F"/>
    <w:rsid w:val="004235A9"/>
    <w:rsid w:val="0042364E"/>
    <w:rsid w:val="00423734"/>
    <w:rsid w:val="0042373D"/>
    <w:rsid w:val="004237AA"/>
    <w:rsid w:val="00423846"/>
    <w:rsid w:val="004238B6"/>
    <w:rsid w:val="0042392F"/>
    <w:rsid w:val="0042393C"/>
    <w:rsid w:val="0042396A"/>
    <w:rsid w:val="00423A6A"/>
    <w:rsid w:val="00423BBB"/>
    <w:rsid w:val="00423D93"/>
    <w:rsid w:val="00423E4C"/>
    <w:rsid w:val="00423EF0"/>
    <w:rsid w:val="00423F5F"/>
    <w:rsid w:val="0042404F"/>
    <w:rsid w:val="00424067"/>
    <w:rsid w:val="00424238"/>
    <w:rsid w:val="004242EC"/>
    <w:rsid w:val="0042430E"/>
    <w:rsid w:val="00424357"/>
    <w:rsid w:val="00424488"/>
    <w:rsid w:val="00424494"/>
    <w:rsid w:val="004244EC"/>
    <w:rsid w:val="00424A23"/>
    <w:rsid w:val="00424AFF"/>
    <w:rsid w:val="00424B60"/>
    <w:rsid w:val="00424ECC"/>
    <w:rsid w:val="00424ECD"/>
    <w:rsid w:val="00424ED6"/>
    <w:rsid w:val="00424F24"/>
    <w:rsid w:val="00424FC4"/>
    <w:rsid w:val="0042501A"/>
    <w:rsid w:val="0042505E"/>
    <w:rsid w:val="0042507E"/>
    <w:rsid w:val="0042514D"/>
    <w:rsid w:val="004251D6"/>
    <w:rsid w:val="0042525A"/>
    <w:rsid w:val="004253D1"/>
    <w:rsid w:val="004253F0"/>
    <w:rsid w:val="00425456"/>
    <w:rsid w:val="0042547E"/>
    <w:rsid w:val="00425492"/>
    <w:rsid w:val="004254F0"/>
    <w:rsid w:val="00425501"/>
    <w:rsid w:val="00425537"/>
    <w:rsid w:val="00425592"/>
    <w:rsid w:val="0042583D"/>
    <w:rsid w:val="004258BE"/>
    <w:rsid w:val="004258FC"/>
    <w:rsid w:val="00425A21"/>
    <w:rsid w:val="00425A6A"/>
    <w:rsid w:val="00425BC8"/>
    <w:rsid w:val="00425C0C"/>
    <w:rsid w:val="00425CF6"/>
    <w:rsid w:val="00425D30"/>
    <w:rsid w:val="00425DB3"/>
    <w:rsid w:val="00425E88"/>
    <w:rsid w:val="00425F4C"/>
    <w:rsid w:val="00426066"/>
    <w:rsid w:val="0042608C"/>
    <w:rsid w:val="004261F8"/>
    <w:rsid w:val="00426268"/>
    <w:rsid w:val="00426504"/>
    <w:rsid w:val="0042650A"/>
    <w:rsid w:val="00426582"/>
    <w:rsid w:val="00426724"/>
    <w:rsid w:val="004267A6"/>
    <w:rsid w:val="004267D5"/>
    <w:rsid w:val="00426A09"/>
    <w:rsid w:val="00426A5B"/>
    <w:rsid w:val="00426AE6"/>
    <w:rsid w:val="00426B21"/>
    <w:rsid w:val="00426BD9"/>
    <w:rsid w:val="00426C15"/>
    <w:rsid w:val="00426C55"/>
    <w:rsid w:val="00426DA7"/>
    <w:rsid w:val="00426FBB"/>
    <w:rsid w:val="004270E7"/>
    <w:rsid w:val="004270EA"/>
    <w:rsid w:val="00427193"/>
    <w:rsid w:val="00427221"/>
    <w:rsid w:val="00427222"/>
    <w:rsid w:val="004272DC"/>
    <w:rsid w:val="00427340"/>
    <w:rsid w:val="00427525"/>
    <w:rsid w:val="0042756D"/>
    <w:rsid w:val="004275B4"/>
    <w:rsid w:val="0042793A"/>
    <w:rsid w:val="00427A3C"/>
    <w:rsid w:val="00427B20"/>
    <w:rsid w:val="00427D1F"/>
    <w:rsid w:val="00427E91"/>
    <w:rsid w:val="00427F16"/>
    <w:rsid w:val="0043002F"/>
    <w:rsid w:val="004300D1"/>
    <w:rsid w:val="0043027F"/>
    <w:rsid w:val="004302BF"/>
    <w:rsid w:val="004302E5"/>
    <w:rsid w:val="0043031D"/>
    <w:rsid w:val="0043034C"/>
    <w:rsid w:val="0043047B"/>
    <w:rsid w:val="00430652"/>
    <w:rsid w:val="0043067F"/>
    <w:rsid w:val="004306FF"/>
    <w:rsid w:val="00430744"/>
    <w:rsid w:val="004307CB"/>
    <w:rsid w:val="00430975"/>
    <w:rsid w:val="00430979"/>
    <w:rsid w:val="004309A6"/>
    <w:rsid w:val="00430AB7"/>
    <w:rsid w:val="00430CAF"/>
    <w:rsid w:val="00430DB1"/>
    <w:rsid w:val="00430E35"/>
    <w:rsid w:val="0043100A"/>
    <w:rsid w:val="0043120F"/>
    <w:rsid w:val="0043123D"/>
    <w:rsid w:val="0043125C"/>
    <w:rsid w:val="0043135E"/>
    <w:rsid w:val="00431437"/>
    <w:rsid w:val="004315DE"/>
    <w:rsid w:val="004315E8"/>
    <w:rsid w:val="0043161A"/>
    <w:rsid w:val="004316D9"/>
    <w:rsid w:val="0043177B"/>
    <w:rsid w:val="00431822"/>
    <w:rsid w:val="00431939"/>
    <w:rsid w:val="00431CA1"/>
    <w:rsid w:val="00431CE7"/>
    <w:rsid w:val="00431F37"/>
    <w:rsid w:val="00432019"/>
    <w:rsid w:val="00432079"/>
    <w:rsid w:val="004320C3"/>
    <w:rsid w:val="0043218D"/>
    <w:rsid w:val="00432267"/>
    <w:rsid w:val="0043256F"/>
    <w:rsid w:val="004325F4"/>
    <w:rsid w:val="0043263C"/>
    <w:rsid w:val="0043268E"/>
    <w:rsid w:val="004326A3"/>
    <w:rsid w:val="0043278E"/>
    <w:rsid w:val="004327FA"/>
    <w:rsid w:val="00432AC3"/>
    <w:rsid w:val="00432B14"/>
    <w:rsid w:val="00432C3D"/>
    <w:rsid w:val="00432C50"/>
    <w:rsid w:val="00432C6A"/>
    <w:rsid w:val="00432CDA"/>
    <w:rsid w:val="00432D67"/>
    <w:rsid w:val="00432E2C"/>
    <w:rsid w:val="00432F05"/>
    <w:rsid w:val="00432FB6"/>
    <w:rsid w:val="00433089"/>
    <w:rsid w:val="004330D5"/>
    <w:rsid w:val="0043316D"/>
    <w:rsid w:val="004331B6"/>
    <w:rsid w:val="0043325B"/>
    <w:rsid w:val="004332B3"/>
    <w:rsid w:val="0043338B"/>
    <w:rsid w:val="0043359B"/>
    <w:rsid w:val="004335D2"/>
    <w:rsid w:val="0043361A"/>
    <w:rsid w:val="00433637"/>
    <w:rsid w:val="0043369B"/>
    <w:rsid w:val="004336D1"/>
    <w:rsid w:val="004337E1"/>
    <w:rsid w:val="004337FA"/>
    <w:rsid w:val="00433862"/>
    <w:rsid w:val="00433951"/>
    <w:rsid w:val="004339EF"/>
    <w:rsid w:val="00433A2B"/>
    <w:rsid w:val="00433AC6"/>
    <w:rsid w:val="00433BBF"/>
    <w:rsid w:val="0043409D"/>
    <w:rsid w:val="004340A9"/>
    <w:rsid w:val="004340B7"/>
    <w:rsid w:val="00434149"/>
    <w:rsid w:val="0043423A"/>
    <w:rsid w:val="00434327"/>
    <w:rsid w:val="0043434E"/>
    <w:rsid w:val="00434376"/>
    <w:rsid w:val="004343B4"/>
    <w:rsid w:val="0043441A"/>
    <w:rsid w:val="004344FA"/>
    <w:rsid w:val="00434537"/>
    <w:rsid w:val="004346EC"/>
    <w:rsid w:val="004347A0"/>
    <w:rsid w:val="00434B4C"/>
    <w:rsid w:val="00434BCC"/>
    <w:rsid w:val="00434C87"/>
    <w:rsid w:val="00434C8E"/>
    <w:rsid w:val="00434D7F"/>
    <w:rsid w:val="00434DD9"/>
    <w:rsid w:val="00434DE4"/>
    <w:rsid w:val="00434F17"/>
    <w:rsid w:val="00434F6E"/>
    <w:rsid w:val="00434FC7"/>
    <w:rsid w:val="00435075"/>
    <w:rsid w:val="004351D4"/>
    <w:rsid w:val="004351EF"/>
    <w:rsid w:val="00435241"/>
    <w:rsid w:val="004352FB"/>
    <w:rsid w:val="0043534D"/>
    <w:rsid w:val="004353A8"/>
    <w:rsid w:val="004353B1"/>
    <w:rsid w:val="004353C4"/>
    <w:rsid w:val="004354FB"/>
    <w:rsid w:val="004355A8"/>
    <w:rsid w:val="00435AAC"/>
    <w:rsid w:val="00435AFA"/>
    <w:rsid w:val="00435B00"/>
    <w:rsid w:val="00435B16"/>
    <w:rsid w:val="00435B8F"/>
    <w:rsid w:val="00435BB4"/>
    <w:rsid w:val="00435CEB"/>
    <w:rsid w:val="00435D24"/>
    <w:rsid w:val="00435D4D"/>
    <w:rsid w:val="00435E48"/>
    <w:rsid w:val="00435E79"/>
    <w:rsid w:val="00435E96"/>
    <w:rsid w:val="00436405"/>
    <w:rsid w:val="0043664D"/>
    <w:rsid w:val="004366C3"/>
    <w:rsid w:val="0043681C"/>
    <w:rsid w:val="00436922"/>
    <w:rsid w:val="004369B8"/>
    <w:rsid w:val="00436A7D"/>
    <w:rsid w:val="00436AC1"/>
    <w:rsid w:val="00436ACC"/>
    <w:rsid w:val="00436C53"/>
    <w:rsid w:val="00436CA8"/>
    <w:rsid w:val="00436E93"/>
    <w:rsid w:val="00436F3E"/>
    <w:rsid w:val="00436FCF"/>
    <w:rsid w:val="00436FF7"/>
    <w:rsid w:val="00437029"/>
    <w:rsid w:val="00437182"/>
    <w:rsid w:val="00437240"/>
    <w:rsid w:val="00437436"/>
    <w:rsid w:val="0043755D"/>
    <w:rsid w:val="00437760"/>
    <w:rsid w:val="0043792D"/>
    <w:rsid w:val="00437A7D"/>
    <w:rsid w:val="00437B60"/>
    <w:rsid w:val="00437B9E"/>
    <w:rsid w:val="00437C58"/>
    <w:rsid w:val="00437D4B"/>
    <w:rsid w:val="00437F04"/>
    <w:rsid w:val="00437F28"/>
    <w:rsid w:val="00437F5F"/>
    <w:rsid w:val="00437FCC"/>
    <w:rsid w:val="00440120"/>
    <w:rsid w:val="00440193"/>
    <w:rsid w:val="004401A3"/>
    <w:rsid w:val="004403A7"/>
    <w:rsid w:val="00440500"/>
    <w:rsid w:val="00440525"/>
    <w:rsid w:val="004405C4"/>
    <w:rsid w:val="004405D7"/>
    <w:rsid w:val="0044061C"/>
    <w:rsid w:val="0044061D"/>
    <w:rsid w:val="0044066F"/>
    <w:rsid w:val="004407BD"/>
    <w:rsid w:val="004407CE"/>
    <w:rsid w:val="0044085A"/>
    <w:rsid w:val="004408CB"/>
    <w:rsid w:val="0044094A"/>
    <w:rsid w:val="004409F7"/>
    <w:rsid w:val="00440AAA"/>
    <w:rsid w:val="00440B43"/>
    <w:rsid w:val="00440C34"/>
    <w:rsid w:val="00440ECA"/>
    <w:rsid w:val="00440ED8"/>
    <w:rsid w:val="00440FE1"/>
    <w:rsid w:val="00441099"/>
    <w:rsid w:val="00441138"/>
    <w:rsid w:val="00441177"/>
    <w:rsid w:val="00441350"/>
    <w:rsid w:val="00441352"/>
    <w:rsid w:val="004413A2"/>
    <w:rsid w:val="004413CA"/>
    <w:rsid w:val="004415DA"/>
    <w:rsid w:val="0044161D"/>
    <w:rsid w:val="00441862"/>
    <w:rsid w:val="00441868"/>
    <w:rsid w:val="004418B3"/>
    <w:rsid w:val="00441AA3"/>
    <w:rsid w:val="00441AAF"/>
    <w:rsid w:val="00441AD0"/>
    <w:rsid w:val="00441AD2"/>
    <w:rsid w:val="00441D55"/>
    <w:rsid w:val="00441DB7"/>
    <w:rsid w:val="00441E41"/>
    <w:rsid w:val="00441ED2"/>
    <w:rsid w:val="00442120"/>
    <w:rsid w:val="00442221"/>
    <w:rsid w:val="00442591"/>
    <w:rsid w:val="004425BC"/>
    <w:rsid w:val="00442866"/>
    <w:rsid w:val="004428DF"/>
    <w:rsid w:val="0044291F"/>
    <w:rsid w:val="0044292D"/>
    <w:rsid w:val="004429F1"/>
    <w:rsid w:val="00442A7A"/>
    <w:rsid w:val="00442AA2"/>
    <w:rsid w:val="00442AE6"/>
    <w:rsid w:val="00442CC0"/>
    <w:rsid w:val="00442D3D"/>
    <w:rsid w:val="00442D47"/>
    <w:rsid w:val="00442EA3"/>
    <w:rsid w:val="00442FBE"/>
    <w:rsid w:val="00443052"/>
    <w:rsid w:val="0044308D"/>
    <w:rsid w:val="0044309A"/>
    <w:rsid w:val="004430F6"/>
    <w:rsid w:val="0044314D"/>
    <w:rsid w:val="00443155"/>
    <w:rsid w:val="0044315C"/>
    <w:rsid w:val="00443318"/>
    <w:rsid w:val="0044338F"/>
    <w:rsid w:val="00443466"/>
    <w:rsid w:val="004434D2"/>
    <w:rsid w:val="004434EF"/>
    <w:rsid w:val="00443542"/>
    <w:rsid w:val="004436A5"/>
    <w:rsid w:val="004436D0"/>
    <w:rsid w:val="004436FB"/>
    <w:rsid w:val="00443793"/>
    <w:rsid w:val="004437E0"/>
    <w:rsid w:val="00443885"/>
    <w:rsid w:val="00443A13"/>
    <w:rsid w:val="00443AE5"/>
    <w:rsid w:val="00443DA7"/>
    <w:rsid w:val="00443E54"/>
    <w:rsid w:val="00443F51"/>
    <w:rsid w:val="00443F89"/>
    <w:rsid w:val="0044401F"/>
    <w:rsid w:val="004441C9"/>
    <w:rsid w:val="004441DC"/>
    <w:rsid w:val="00444283"/>
    <w:rsid w:val="004443C2"/>
    <w:rsid w:val="004443D0"/>
    <w:rsid w:val="004444AC"/>
    <w:rsid w:val="004444FE"/>
    <w:rsid w:val="004446CE"/>
    <w:rsid w:val="0044471C"/>
    <w:rsid w:val="00444730"/>
    <w:rsid w:val="00444816"/>
    <w:rsid w:val="00444958"/>
    <w:rsid w:val="00444996"/>
    <w:rsid w:val="0044499A"/>
    <w:rsid w:val="00444A6F"/>
    <w:rsid w:val="00444B22"/>
    <w:rsid w:val="00444BAB"/>
    <w:rsid w:val="00444C89"/>
    <w:rsid w:val="00444CAD"/>
    <w:rsid w:val="00444CB2"/>
    <w:rsid w:val="00444E50"/>
    <w:rsid w:val="00444F7A"/>
    <w:rsid w:val="00444FCB"/>
    <w:rsid w:val="00445086"/>
    <w:rsid w:val="004450EB"/>
    <w:rsid w:val="00445132"/>
    <w:rsid w:val="004451DB"/>
    <w:rsid w:val="0044528D"/>
    <w:rsid w:val="00445446"/>
    <w:rsid w:val="0044544A"/>
    <w:rsid w:val="004454B9"/>
    <w:rsid w:val="0044551B"/>
    <w:rsid w:val="00445542"/>
    <w:rsid w:val="004455F4"/>
    <w:rsid w:val="004455F7"/>
    <w:rsid w:val="00445655"/>
    <w:rsid w:val="004456BC"/>
    <w:rsid w:val="0044586B"/>
    <w:rsid w:val="00445986"/>
    <w:rsid w:val="00445A06"/>
    <w:rsid w:val="00445A95"/>
    <w:rsid w:val="00445B50"/>
    <w:rsid w:val="00445B88"/>
    <w:rsid w:val="00445D37"/>
    <w:rsid w:val="00445DD1"/>
    <w:rsid w:val="00445FAE"/>
    <w:rsid w:val="004461BA"/>
    <w:rsid w:val="004461EA"/>
    <w:rsid w:val="00446378"/>
    <w:rsid w:val="004463B2"/>
    <w:rsid w:val="0044641F"/>
    <w:rsid w:val="004464A6"/>
    <w:rsid w:val="0044652A"/>
    <w:rsid w:val="00446549"/>
    <w:rsid w:val="00446576"/>
    <w:rsid w:val="004466D4"/>
    <w:rsid w:val="004466F7"/>
    <w:rsid w:val="004467BB"/>
    <w:rsid w:val="004468CD"/>
    <w:rsid w:val="00446980"/>
    <w:rsid w:val="004469D5"/>
    <w:rsid w:val="00446A65"/>
    <w:rsid w:val="00446AC0"/>
    <w:rsid w:val="00446B53"/>
    <w:rsid w:val="00446D4E"/>
    <w:rsid w:val="00446D5D"/>
    <w:rsid w:val="00446DFD"/>
    <w:rsid w:val="00446EAF"/>
    <w:rsid w:val="00446FF2"/>
    <w:rsid w:val="004471C9"/>
    <w:rsid w:val="00447263"/>
    <w:rsid w:val="004472E3"/>
    <w:rsid w:val="0044732A"/>
    <w:rsid w:val="00447351"/>
    <w:rsid w:val="00447365"/>
    <w:rsid w:val="00447369"/>
    <w:rsid w:val="00447380"/>
    <w:rsid w:val="004473E8"/>
    <w:rsid w:val="0044741C"/>
    <w:rsid w:val="00447605"/>
    <w:rsid w:val="0044766E"/>
    <w:rsid w:val="00447697"/>
    <w:rsid w:val="004479DB"/>
    <w:rsid w:val="00447A81"/>
    <w:rsid w:val="00447AA4"/>
    <w:rsid w:val="00447B92"/>
    <w:rsid w:val="00447E40"/>
    <w:rsid w:val="00447FEA"/>
    <w:rsid w:val="00447FFD"/>
    <w:rsid w:val="004500DA"/>
    <w:rsid w:val="004501D1"/>
    <w:rsid w:val="0045046B"/>
    <w:rsid w:val="004504E2"/>
    <w:rsid w:val="0045052A"/>
    <w:rsid w:val="00450606"/>
    <w:rsid w:val="004506C3"/>
    <w:rsid w:val="00450799"/>
    <w:rsid w:val="004508CB"/>
    <w:rsid w:val="004509C9"/>
    <w:rsid w:val="00450A38"/>
    <w:rsid w:val="00450B00"/>
    <w:rsid w:val="00450B0B"/>
    <w:rsid w:val="00450B39"/>
    <w:rsid w:val="00450B43"/>
    <w:rsid w:val="00450C24"/>
    <w:rsid w:val="00450C6D"/>
    <w:rsid w:val="00450CE0"/>
    <w:rsid w:val="00450D44"/>
    <w:rsid w:val="00450D52"/>
    <w:rsid w:val="00450E8B"/>
    <w:rsid w:val="00450EE6"/>
    <w:rsid w:val="00450F18"/>
    <w:rsid w:val="00450FCC"/>
    <w:rsid w:val="00451063"/>
    <w:rsid w:val="004510B9"/>
    <w:rsid w:val="0045111C"/>
    <w:rsid w:val="0045121C"/>
    <w:rsid w:val="00451253"/>
    <w:rsid w:val="004512A4"/>
    <w:rsid w:val="0045134E"/>
    <w:rsid w:val="004514F8"/>
    <w:rsid w:val="004515BF"/>
    <w:rsid w:val="0045170A"/>
    <w:rsid w:val="004517C5"/>
    <w:rsid w:val="004518AD"/>
    <w:rsid w:val="00451A5F"/>
    <w:rsid w:val="00451A82"/>
    <w:rsid w:val="00451AE5"/>
    <w:rsid w:val="00451BE5"/>
    <w:rsid w:val="00451CAD"/>
    <w:rsid w:val="00451E76"/>
    <w:rsid w:val="00451E8B"/>
    <w:rsid w:val="00451ECE"/>
    <w:rsid w:val="00451F56"/>
    <w:rsid w:val="00451F72"/>
    <w:rsid w:val="00451FF0"/>
    <w:rsid w:val="0045218F"/>
    <w:rsid w:val="00452233"/>
    <w:rsid w:val="00452325"/>
    <w:rsid w:val="004523BE"/>
    <w:rsid w:val="00452587"/>
    <w:rsid w:val="004527D4"/>
    <w:rsid w:val="00452842"/>
    <w:rsid w:val="0045288B"/>
    <w:rsid w:val="0045292E"/>
    <w:rsid w:val="00452A3D"/>
    <w:rsid w:val="00452A57"/>
    <w:rsid w:val="00452B6E"/>
    <w:rsid w:val="00452B91"/>
    <w:rsid w:val="00452C08"/>
    <w:rsid w:val="00452C7E"/>
    <w:rsid w:val="00452CB8"/>
    <w:rsid w:val="00452D3A"/>
    <w:rsid w:val="00452D77"/>
    <w:rsid w:val="00452D9D"/>
    <w:rsid w:val="00452D9F"/>
    <w:rsid w:val="00452E43"/>
    <w:rsid w:val="00452EB5"/>
    <w:rsid w:val="00453043"/>
    <w:rsid w:val="0045313A"/>
    <w:rsid w:val="00453164"/>
    <w:rsid w:val="00453228"/>
    <w:rsid w:val="00453347"/>
    <w:rsid w:val="00453422"/>
    <w:rsid w:val="004534F2"/>
    <w:rsid w:val="00453676"/>
    <w:rsid w:val="0045376F"/>
    <w:rsid w:val="004538D8"/>
    <w:rsid w:val="00453A9A"/>
    <w:rsid w:val="00453AF5"/>
    <w:rsid w:val="00453BED"/>
    <w:rsid w:val="00453BF1"/>
    <w:rsid w:val="00453CF0"/>
    <w:rsid w:val="00453D58"/>
    <w:rsid w:val="00453DA3"/>
    <w:rsid w:val="00453EE3"/>
    <w:rsid w:val="00454105"/>
    <w:rsid w:val="004542BA"/>
    <w:rsid w:val="004543C2"/>
    <w:rsid w:val="00454458"/>
    <w:rsid w:val="0045450F"/>
    <w:rsid w:val="00454511"/>
    <w:rsid w:val="00454738"/>
    <w:rsid w:val="0045477B"/>
    <w:rsid w:val="00454811"/>
    <w:rsid w:val="004548C2"/>
    <w:rsid w:val="004549F8"/>
    <w:rsid w:val="00454B19"/>
    <w:rsid w:val="00454B66"/>
    <w:rsid w:val="00454BF8"/>
    <w:rsid w:val="00454D44"/>
    <w:rsid w:val="00454EDF"/>
    <w:rsid w:val="00454F1C"/>
    <w:rsid w:val="0045508F"/>
    <w:rsid w:val="00455097"/>
    <w:rsid w:val="00455170"/>
    <w:rsid w:val="00455242"/>
    <w:rsid w:val="00455338"/>
    <w:rsid w:val="00455365"/>
    <w:rsid w:val="00455441"/>
    <w:rsid w:val="004554C0"/>
    <w:rsid w:val="0045554A"/>
    <w:rsid w:val="00455675"/>
    <w:rsid w:val="004556AA"/>
    <w:rsid w:val="004557F2"/>
    <w:rsid w:val="00455822"/>
    <w:rsid w:val="004558A4"/>
    <w:rsid w:val="004558BB"/>
    <w:rsid w:val="0045595C"/>
    <w:rsid w:val="00455989"/>
    <w:rsid w:val="00455B08"/>
    <w:rsid w:val="00455C80"/>
    <w:rsid w:val="00455D23"/>
    <w:rsid w:val="00455D74"/>
    <w:rsid w:val="00455D9C"/>
    <w:rsid w:val="00455DE6"/>
    <w:rsid w:val="00455E96"/>
    <w:rsid w:val="00455F43"/>
    <w:rsid w:val="004560F1"/>
    <w:rsid w:val="004561AE"/>
    <w:rsid w:val="004561C1"/>
    <w:rsid w:val="004561EE"/>
    <w:rsid w:val="004561F3"/>
    <w:rsid w:val="00456278"/>
    <w:rsid w:val="004562AF"/>
    <w:rsid w:val="00456344"/>
    <w:rsid w:val="0045646C"/>
    <w:rsid w:val="004564DB"/>
    <w:rsid w:val="00456542"/>
    <w:rsid w:val="004565C2"/>
    <w:rsid w:val="004565C5"/>
    <w:rsid w:val="0045686C"/>
    <w:rsid w:val="004568A4"/>
    <w:rsid w:val="004569AF"/>
    <w:rsid w:val="00456ACB"/>
    <w:rsid w:val="00456B71"/>
    <w:rsid w:val="00456B80"/>
    <w:rsid w:val="00456D96"/>
    <w:rsid w:val="00456E19"/>
    <w:rsid w:val="00456EBB"/>
    <w:rsid w:val="00456EBC"/>
    <w:rsid w:val="00456EC4"/>
    <w:rsid w:val="00456F5B"/>
    <w:rsid w:val="00457125"/>
    <w:rsid w:val="00457135"/>
    <w:rsid w:val="00457191"/>
    <w:rsid w:val="004571A6"/>
    <w:rsid w:val="004573E9"/>
    <w:rsid w:val="0045745F"/>
    <w:rsid w:val="00457531"/>
    <w:rsid w:val="0045782C"/>
    <w:rsid w:val="004578A7"/>
    <w:rsid w:val="004579DD"/>
    <w:rsid w:val="00457D5B"/>
    <w:rsid w:val="00457F46"/>
    <w:rsid w:val="00457F4C"/>
    <w:rsid w:val="00457F4D"/>
    <w:rsid w:val="00457FD0"/>
    <w:rsid w:val="00460006"/>
    <w:rsid w:val="00460145"/>
    <w:rsid w:val="00460171"/>
    <w:rsid w:val="00460179"/>
    <w:rsid w:val="00460232"/>
    <w:rsid w:val="00460243"/>
    <w:rsid w:val="004602F3"/>
    <w:rsid w:val="00460431"/>
    <w:rsid w:val="0046048E"/>
    <w:rsid w:val="004604F8"/>
    <w:rsid w:val="0046059B"/>
    <w:rsid w:val="004605CE"/>
    <w:rsid w:val="004606D6"/>
    <w:rsid w:val="004606DA"/>
    <w:rsid w:val="004606FA"/>
    <w:rsid w:val="00460785"/>
    <w:rsid w:val="00460889"/>
    <w:rsid w:val="004609D9"/>
    <w:rsid w:val="00460A7B"/>
    <w:rsid w:val="00460B7A"/>
    <w:rsid w:val="00460C86"/>
    <w:rsid w:val="00460F1F"/>
    <w:rsid w:val="00460F28"/>
    <w:rsid w:val="00460F2B"/>
    <w:rsid w:val="0046104C"/>
    <w:rsid w:val="0046109D"/>
    <w:rsid w:val="004612CC"/>
    <w:rsid w:val="00461320"/>
    <w:rsid w:val="00461359"/>
    <w:rsid w:val="00461390"/>
    <w:rsid w:val="00461518"/>
    <w:rsid w:val="00461590"/>
    <w:rsid w:val="004615C8"/>
    <w:rsid w:val="004615FB"/>
    <w:rsid w:val="00461832"/>
    <w:rsid w:val="0046187A"/>
    <w:rsid w:val="00461A4D"/>
    <w:rsid w:val="00461AE4"/>
    <w:rsid w:val="00461B09"/>
    <w:rsid w:val="00461B0E"/>
    <w:rsid w:val="00461BED"/>
    <w:rsid w:val="00461EB2"/>
    <w:rsid w:val="00461F4E"/>
    <w:rsid w:val="00461FD2"/>
    <w:rsid w:val="00462196"/>
    <w:rsid w:val="004621CD"/>
    <w:rsid w:val="00462291"/>
    <w:rsid w:val="0046236C"/>
    <w:rsid w:val="004624CE"/>
    <w:rsid w:val="00462521"/>
    <w:rsid w:val="00462538"/>
    <w:rsid w:val="00462628"/>
    <w:rsid w:val="00462746"/>
    <w:rsid w:val="004627BE"/>
    <w:rsid w:val="00462830"/>
    <w:rsid w:val="004628C0"/>
    <w:rsid w:val="00462900"/>
    <w:rsid w:val="00462BCB"/>
    <w:rsid w:val="00462CBC"/>
    <w:rsid w:val="00462D1F"/>
    <w:rsid w:val="00462DB5"/>
    <w:rsid w:val="00462E37"/>
    <w:rsid w:val="00463001"/>
    <w:rsid w:val="0046314A"/>
    <w:rsid w:val="004631F2"/>
    <w:rsid w:val="004631FA"/>
    <w:rsid w:val="00463272"/>
    <w:rsid w:val="004632F3"/>
    <w:rsid w:val="0046330F"/>
    <w:rsid w:val="00463490"/>
    <w:rsid w:val="004634C9"/>
    <w:rsid w:val="00463600"/>
    <w:rsid w:val="0046368E"/>
    <w:rsid w:val="004636C4"/>
    <w:rsid w:val="00463758"/>
    <w:rsid w:val="00463781"/>
    <w:rsid w:val="004637C8"/>
    <w:rsid w:val="0046380D"/>
    <w:rsid w:val="00463875"/>
    <w:rsid w:val="0046396B"/>
    <w:rsid w:val="0046399D"/>
    <w:rsid w:val="004639F4"/>
    <w:rsid w:val="00463A84"/>
    <w:rsid w:val="00463B5A"/>
    <w:rsid w:val="00463B68"/>
    <w:rsid w:val="00463C45"/>
    <w:rsid w:val="00463C5C"/>
    <w:rsid w:val="00463CE3"/>
    <w:rsid w:val="00463D02"/>
    <w:rsid w:val="00463D83"/>
    <w:rsid w:val="00463DE3"/>
    <w:rsid w:val="00463E0F"/>
    <w:rsid w:val="00463E27"/>
    <w:rsid w:val="00463E57"/>
    <w:rsid w:val="00463E6E"/>
    <w:rsid w:val="00464075"/>
    <w:rsid w:val="00464092"/>
    <w:rsid w:val="0046416D"/>
    <w:rsid w:val="00464336"/>
    <w:rsid w:val="004643B6"/>
    <w:rsid w:val="004643D9"/>
    <w:rsid w:val="00464554"/>
    <w:rsid w:val="004645D0"/>
    <w:rsid w:val="004645E9"/>
    <w:rsid w:val="00464633"/>
    <w:rsid w:val="004646CB"/>
    <w:rsid w:val="004647E7"/>
    <w:rsid w:val="004649BB"/>
    <w:rsid w:val="00464A3D"/>
    <w:rsid w:val="00464B56"/>
    <w:rsid w:val="00464B6D"/>
    <w:rsid w:val="00464B94"/>
    <w:rsid w:val="00464C6B"/>
    <w:rsid w:val="00464E81"/>
    <w:rsid w:val="00464EE9"/>
    <w:rsid w:val="00465000"/>
    <w:rsid w:val="004650BE"/>
    <w:rsid w:val="004650CE"/>
    <w:rsid w:val="004652AE"/>
    <w:rsid w:val="004653C6"/>
    <w:rsid w:val="0046552C"/>
    <w:rsid w:val="004655EF"/>
    <w:rsid w:val="004655F5"/>
    <w:rsid w:val="004657E4"/>
    <w:rsid w:val="00465855"/>
    <w:rsid w:val="004659DB"/>
    <w:rsid w:val="00465A00"/>
    <w:rsid w:val="00465A7D"/>
    <w:rsid w:val="00465AEB"/>
    <w:rsid w:val="00465BFC"/>
    <w:rsid w:val="00465C92"/>
    <w:rsid w:val="00465D4D"/>
    <w:rsid w:val="00465EC5"/>
    <w:rsid w:val="00465EC7"/>
    <w:rsid w:val="00465ECD"/>
    <w:rsid w:val="00466153"/>
    <w:rsid w:val="0046615E"/>
    <w:rsid w:val="004661B5"/>
    <w:rsid w:val="00466284"/>
    <w:rsid w:val="004662F0"/>
    <w:rsid w:val="004662F4"/>
    <w:rsid w:val="00466337"/>
    <w:rsid w:val="00466418"/>
    <w:rsid w:val="004664A1"/>
    <w:rsid w:val="004665E2"/>
    <w:rsid w:val="00466789"/>
    <w:rsid w:val="0046682F"/>
    <w:rsid w:val="004668B9"/>
    <w:rsid w:val="004668D8"/>
    <w:rsid w:val="0046693A"/>
    <w:rsid w:val="00466C09"/>
    <w:rsid w:val="00466C65"/>
    <w:rsid w:val="00466CE5"/>
    <w:rsid w:val="00466D3E"/>
    <w:rsid w:val="00466D91"/>
    <w:rsid w:val="00466E65"/>
    <w:rsid w:val="00466ED2"/>
    <w:rsid w:val="00466F09"/>
    <w:rsid w:val="00466F73"/>
    <w:rsid w:val="00467285"/>
    <w:rsid w:val="004672C7"/>
    <w:rsid w:val="00467412"/>
    <w:rsid w:val="00467467"/>
    <w:rsid w:val="004674E0"/>
    <w:rsid w:val="004674F0"/>
    <w:rsid w:val="00467585"/>
    <w:rsid w:val="0046759F"/>
    <w:rsid w:val="004675AC"/>
    <w:rsid w:val="004675D0"/>
    <w:rsid w:val="004675F5"/>
    <w:rsid w:val="0046767F"/>
    <w:rsid w:val="004676AE"/>
    <w:rsid w:val="0046776B"/>
    <w:rsid w:val="004677BE"/>
    <w:rsid w:val="0046781E"/>
    <w:rsid w:val="004678D2"/>
    <w:rsid w:val="004678EB"/>
    <w:rsid w:val="00467932"/>
    <w:rsid w:val="00467A0A"/>
    <w:rsid w:val="00467A11"/>
    <w:rsid w:val="00467A55"/>
    <w:rsid w:val="00467BF9"/>
    <w:rsid w:val="00467D8B"/>
    <w:rsid w:val="00467E67"/>
    <w:rsid w:val="00467E69"/>
    <w:rsid w:val="00467FC0"/>
    <w:rsid w:val="0047016D"/>
    <w:rsid w:val="0047023E"/>
    <w:rsid w:val="004702D4"/>
    <w:rsid w:val="0047036A"/>
    <w:rsid w:val="00470372"/>
    <w:rsid w:val="00470428"/>
    <w:rsid w:val="0047043E"/>
    <w:rsid w:val="00470535"/>
    <w:rsid w:val="0047063B"/>
    <w:rsid w:val="0047070B"/>
    <w:rsid w:val="00470824"/>
    <w:rsid w:val="00470841"/>
    <w:rsid w:val="004708B3"/>
    <w:rsid w:val="004708B9"/>
    <w:rsid w:val="004708DC"/>
    <w:rsid w:val="00470A72"/>
    <w:rsid w:val="00470A83"/>
    <w:rsid w:val="00470A9A"/>
    <w:rsid w:val="00470B5D"/>
    <w:rsid w:val="004710BA"/>
    <w:rsid w:val="004710CF"/>
    <w:rsid w:val="0047125A"/>
    <w:rsid w:val="00471279"/>
    <w:rsid w:val="00471342"/>
    <w:rsid w:val="004714B9"/>
    <w:rsid w:val="00471524"/>
    <w:rsid w:val="00471530"/>
    <w:rsid w:val="004715B1"/>
    <w:rsid w:val="00471681"/>
    <w:rsid w:val="0047179E"/>
    <w:rsid w:val="004718D7"/>
    <w:rsid w:val="0047190C"/>
    <w:rsid w:val="00471967"/>
    <w:rsid w:val="004719ED"/>
    <w:rsid w:val="00471A85"/>
    <w:rsid w:val="00471BE8"/>
    <w:rsid w:val="00471C43"/>
    <w:rsid w:val="00471CF6"/>
    <w:rsid w:val="00471D30"/>
    <w:rsid w:val="00471E1D"/>
    <w:rsid w:val="00471E21"/>
    <w:rsid w:val="00471EE7"/>
    <w:rsid w:val="00471F07"/>
    <w:rsid w:val="00471F15"/>
    <w:rsid w:val="00471FE9"/>
    <w:rsid w:val="0047205C"/>
    <w:rsid w:val="004720B7"/>
    <w:rsid w:val="004720BC"/>
    <w:rsid w:val="00472148"/>
    <w:rsid w:val="004721C5"/>
    <w:rsid w:val="0047227D"/>
    <w:rsid w:val="00472313"/>
    <w:rsid w:val="00472391"/>
    <w:rsid w:val="0047258A"/>
    <w:rsid w:val="00472679"/>
    <w:rsid w:val="0047276D"/>
    <w:rsid w:val="004727F2"/>
    <w:rsid w:val="0047288D"/>
    <w:rsid w:val="004728AB"/>
    <w:rsid w:val="004728ED"/>
    <w:rsid w:val="00472B33"/>
    <w:rsid w:val="00472B3F"/>
    <w:rsid w:val="00472BA6"/>
    <w:rsid w:val="00472CE3"/>
    <w:rsid w:val="00472D42"/>
    <w:rsid w:val="00472D7C"/>
    <w:rsid w:val="00472DB1"/>
    <w:rsid w:val="00472EAE"/>
    <w:rsid w:val="0047308C"/>
    <w:rsid w:val="00473236"/>
    <w:rsid w:val="0047330F"/>
    <w:rsid w:val="0047337E"/>
    <w:rsid w:val="004733E7"/>
    <w:rsid w:val="004734C0"/>
    <w:rsid w:val="0047353F"/>
    <w:rsid w:val="0047358D"/>
    <w:rsid w:val="0047359D"/>
    <w:rsid w:val="00473611"/>
    <w:rsid w:val="00473684"/>
    <w:rsid w:val="0047374C"/>
    <w:rsid w:val="00473834"/>
    <w:rsid w:val="00473851"/>
    <w:rsid w:val="0047388A"/>
    <w:rsid w:val="004738E7"/>
    <w:rsid w:val="00473B3A"/>
    <w:rsid w:val="00473B52"/>
    <w:rsid w:val="00473B91"/>
    <w:rsid w:val="00473C11"/>
    <w:rsid w:val="00473C36"/>
    <w:rsid w:val="00473DA7"/>
    <w:rsid w:val="00473DE9"/>
    <w:rsid w:val="00473EE9"/>
    <w:rsid w:val="00473EEA"/>
    <w:rsid w:val="00473F3C"/>
    <w:rsid w:val="00473F8B"/>
    <w:rsid w:val="00473FB6"/>
    <w:rsid w:val="00473FC4"/>
    <w:rsid w:val="0047402D"/>
    <w:rsid w:val="004740C8"/>
    <w:rsid w:val="0047410B"/>
    <w:rsid w:val="0047429A"/>
    <w:rsid w:val="0047430B"/>
    <w:rsid w:val="00474471"/>
    <w:rsid w:val="00474619"/>
    <w:rsid w:val="004746B1"/>
    <w:rsid w:val="00474704"/>
    <w:rsid w:val="0047474E"/>
    <w:rsid w:val="00474780"/>
    <w:rsid w:val="0047485F"/>
    <w:rsid w:val="004748B1"/>
    <w:rsid w:val="00474970"/>
    <w:rsid w:val="00474A2C"/>
    <w:rsid w:val="00474A43"/>
    <w:rsid w:val="00474D8C"/>
    <w:rsid w:val="00474D93"/>
    <w:rsid w:val="00474E75"/>
    <w:rsid w:val="00474E87"/>
    <w:rsid w:val="00474E9C"/>
    <w:rsid w:val="00474F19"/>
    <w:rsid w:val="00474F41"/>
    <w:rsid w:val="00475156"/>
    <w:rsid w:val="004751E1"/>
    <w:rsid w:val="0047529D"/>
    <w:rsid w:val="004752CC"/>
    <w:rsid w:val="0047534D"/>
    <w:rsid w:val="004753B7"/>
    <w:rsid w:val="004753E5"/>
    <w:rsid w:val="00475606"/>
    <w:rsid w:val="00475659"/>
    <w:rsid w:val="004756C2"/>
    <w:rsid w:val="0047585E"/>
    <w:rsid w:val="004758CF"/>
    <w:rsid w:val="00475ABF"/>
    <w:rsid w:val="00475CF9"/>
    <w:rsid w:val="00475D84"/>
    <w:rsid w:val="00475E1C"/>
    <w:rsid w:val="00475EDD"/>
    <w:rsid w:val="00475EFE"/>
    <w:rsid w:val="00475FB0"/>
    <w:rsid w:val="00475FF6"/>
    <w:rsid w:val="00476162"/>
    <w:rsid w:val="00476450"/>
    <w:rsid w:val="00476490"/>
    <w:rsid w:val="004764EC"/>
    <w:rsid w:val="0047653C"/>
    <w:rsid w:val="0047657F"/>
    <w:rsid w:val="00476584"/>
    <w:rsid w:val="00476882"/>
    <w:rsid w:val="00476916"/>
    <w:rsid w:val="00476AF0"/>
    <w:rsid w:val="00476BD7"/>
    <w:rsid w:val="00476C2C"/>
    <w:rsid w:val="00476C2E"/>
    <w:rsid w:val="00476C6D"/>
    <w:rsid w:val="00476F14"/>
    <w:rsid w:val="00476F36"/>
    <w:rsid w:val="00476FFF"/>
    <w:rsid w:val="00477065"/>
    <w:rsid w:val="004771E3"/>
    <w:rsid w:val="00477234"/>
    <w:rsid w:val="00477239"/>
    <w:rsid w:val="00477290"/>
    <w:rsid w:val="00477319"/>
    <w:rsid w:val="0047734B"/>
    <w:rsid w:val="004774C2"/>
    <w:rsid w:val="00477512"/>
    <w:rsid w:val="004775F8"/>
    <w:rsid w:val="0047763B"/>
    <w:rsid w:val="0047765B"/>
    <w:rsid w:val="004776CD"/>
    <w:rsid w:val="004776FA"/>
    <w:rsid w:val="0047770C"/>
    <w:rsid w:val="004777BE"/>
    <w:rsid w:val="00477819"/>
    <w:rsid w:val="004778C7"/>
    <w:rsid w:val="004778EB"/>
    <w:rsid w:val="00477A56"/>
    <w:rsid w:val="00477AD1"/>
    <w:rsid w:val="00477B37"/>
    <w:rsid w:val="00477B3C"/>
    <w:rsid w:val="00477CF5"/>
    <w:rsid w:val="00477D07"/>
    <w:rsid w:val="00477DA0"/>
    <w:rsid w:val="00477E9B"/>
    <w:rsid w:val="00477EBA"/>
    <w:rsid w:val="00480044"/>
    <w:rsid w:val="004800B5"/>
    <w:rsid w:val="004803A7"/>
    <w:rsid w:val="004803AB"/>
    <w:rsid w:val="0048041D"/>
    <w:rsid w:val="0048057C"/>
    <w:rsid w:val="0048059A"/>
    <w:rsid w:val="004805DF"/>
    <w:rsid w:val="00480675"/>
    <w:rsid w:val="004806A3"/>
    <w:rsid w:val="004806DF"/>
    <w:rsid w:val="0048087F"/>
    <w:rsid w:val="0048093E"/>
    <w:rsid w:val="0048099E"/>
    <w:rsid w:val="00480AA6"/>
    <w:rsid w:val="00480BCF"/>
    <w:rsid w:val="00480D65"/>
    <w:rsid w:val="00480E1C"/>
    <w:rsid w:val="00480F75"/>
    <w:rsid w:val="00481025"/>
    <w:rsid w:val="004810F4"/>
    <w:rsid w:val="00481161"/>
    <w:rsid w:val="00481308"/>
    <w:rsid w:val="0048134C"/>
    <w:rsid w:val="00481372"/>
    <w:rsid w:val="0048139F"/>
    <w:rsid w:val="004815AF"/>
    <w:rsid w:val="00481608"/>
    <w:rsid w:val="00481803"/>
    <w:rsid w:val="00481844"/>
    <w:rsid w:val="00481A12"/>
    <w:rsid w:val="00481B0F"/>
    <w:rsid w:val="00481B20"/>
    <w:rsid w:val="00481C58"/>
    <w:rsid w:val="00481C7E"/>
    <w:rsid w:val="00481C7F"/>
    <w:rsid w:val="00481CF5"/>
    <w:rsid w:val="00481F3C"/>
    <w:rsid w:val="00481F54"/>
    <w:rsid w:val="00481FBC"/>
    <w:rsid w:val="004820A5"/>
    <w:rsid w:val="00482145"/>
    <w:rsid w:val="00482194"/>
    <w:rsid w:val="0048219A"/>
    <w:rsid w:val="004821A0"/>
    <w:rsid w:val="004821AE"/>
    <w:rsid w:val="004821B2"/>
    <w:rsid w:val="0048220F"/>
    <w:rsid w:val="0048225C"/>
    <w:rsid w:val="00482369"/>
    <w:rsid w:val="0048249D"/>
    <w:rsid w:val="004824DD"/>
    <w:rsid w:val="0048278D"/>
    <w:rsid w:val="004828C4"/>
    <w:rsid w:val="00482A23"/>
    <w:rsid w:val="00482A95"/>
    <w:rsid w:val="00482C95"/>
    <w:rsid w:val="00482DEC"/>
    <w:rsid w:val="00482E53"/>
    <w:rsid w:val="00482F39"/>
    <w:rsid w:val="00482F87"/>
    <w:rsid w:val="00483087"/>
    <w:rsid w:val="004830B1"/>
    <w:rsid w:val="0048310A"/>
    <w:rsid w:val="00483197"/>
    <w:rsid w:val="004831AF"/>
    <w:rsid w:val="00483258"/>
    <w:rsid w:val="00483264"/>
    <w:rsid w:val="004832D9"/>
    <w:rsid w:val="004832FD"/>
    <w:rsid w:val="004833F2"/>
    <w:rsid w:val="004834C6"/>
    <w:rsid w:val="00483531"/>
    <w:rsid w:val="004835D5"/>
    <w:rsid w:val="004836C1"/>
    <w:rsid w:val="0048374C"/>
    <w:rsid w:val="004837AE"/>
    <w:rsid w:val="004837CF"/>
    <w:rsid w:val="004838A6"/>
    <w:rsid w:val="004838E2"/>
    <w:rsid w:val="00483983"/>
    <w:rsid w:val="004839AA"/>
    <w:rsid w:val="00483A12"/>
    <w:rsid w:val="00483C06"/>
    <w:rsid w:val="00483CB0"/>
    <w:rsid w:val="00483D06"/>
    <w:rsid w:val="00483FC5"/>
    <w:rsid w:val="0048400E"/>
    <w:rsid w:val="00484031"/>
    <w:rsid w:val="00484060"/>
    <w:rsid w:val="00484134"/>
    <w:rsid w:val="004841DD"/>
    <w:rsid w:val="00484224"/>
    <w:rsid w:val="0048426A"/>
    <w:rsid w:val="004842ED"/>
    <w:rsid w:val="00484388"/>
    <w:rsid w:val="004843F7"/>
    <w:rsid w:val="0048442B"/>
    <w:rsid w:val="0048457F"/>
    <w:rsid w:val="0048459F"/>
    <w:rsid w:val="004845B9"/>
    <w:rsid w:val="004845D1"/>
    <w:rsid w:val="0048462B"/>
    <w:rsid w:val="00484710"/>
    <w:rsid w:val="00484774"/>
    <w:rsid w:val="004847F6"/>
    <w:rsid w:val="00484861"/>
    <w:rsid w:val="00484952"/>
    <w:rsid w:val="00484984"/>
    <w:rsid w:val="00484A16"/>
    <w:rsid w:val="00484A68"/>
    <w:rsid w:val="00484A9C"/>
    <w:rsid w:val="00484C63"/>
    <w:rsid w:val="00484C81"/>
    <w:rsid w:val="00484CF7"/>
    <w:rsid w:val="00484EC5"/>
    <w:rsid w:val="00484FB2"/>
    <w:rsid w:val="0048501A"/>
    <w:rsid w:val="004850BA"/>
    <w:rsid w:val="004850D6"/>
    <w:rsid w:val="004850EC"/>
    <w:rsid w:val="00485106"/>
    <w:rsid w:val="0048518E"/>
    <w:rsid w:val="004852D1"/>
    <w:rsid w:val="00485357"/>
    <w:rsid w:val="004853A3"/>
    <w:rsid w:val="004853C1"/>
    <w:rsid w:val="004854A8"/>
    <w:rsid w:val="0048554C"/>
    <w:rsid w:val="00485672"/>
    <w:rsid w:val="00485760"/>
    <w:rsid w:val="00485866"/>
    <w:rsid w:val="0048589F"/>
    <w:rsid w:val="0048591B"/>
    <w:rsid w:val="00485990"/>
    <w:rsid w:val="00485ACF"/>
    <w:rsid w:val="00485BED"/>
    <w:rsid w:val="00485C5A"/>
    <w:rsid w:val="00485C69"/>
    <w:rsid w:val="00485D93"/>
    <w:rsid w:val="00485E1D"/>
    <w:rsid w:val="00485E79"/>
    <w:rsid w:val="00485F96"/>
    <w:rsid w:val="00486070"/>
    <w:rsid w:val="00486230"/>
    <w:rsid w:val="0048637E"/>
    <w:rsid w:val="004863E7"/>
    <w:rsid w:val="00486402"/>
    <w:rsid w:val="0048640E"/>
    <w:rsid w:val="0048648B"/>
    <w:rsid w:val="00486512"/>
    <w:rsid w:val="0048659A"/>
    <w:rsid w:val="004866D0"/>
    <w:rsid w:val="00486967"/>
    <w:rsid w:val="00486993"/>
    <w:rsid w:val="004869C1"/>
    <w:rsid w:val="00486A2A"/>
    <w:rsid w:val="00486C63"/>
    <w:rsid w:val="00486CD1"/>
    <w:rsid w:val="00486D42"/>
    <w:rsid w:val="00486D89"/>
    <w:rsid w:val="00486DDD"/>
    <w:rsid w:val="0048724D"/>
    <w:rsid w:val="004872E0"/>
    <w:rsid w:val="00487323"/>
    <w:rsid w:val="0048738A"/>
    <w:rsid w:val="0048744D"/>
    <w:rsid w:val="00487519"/>
    <w:rsid w:val="00487553"/>
    <w:rsid w:val="004875EF"/>
    <w:rsid w:val="00487612"/>
    <w:rsid w:val="0048771D"/>
    <w:rsid w:val="0048776F"/>
    <w:rsid w:val="0048778C"/>
    <w:rsid w:val="0048779F"/>
    <w:rsid w:val="004877A9"/>
    <w:rsid w:val="00487809"/>
    <w:rsid w:val="004879A8"/>
    <w:rsid w:val="00487B2D"/>
    <w:rsid w:val="00487B73"/>
    <w:rsid w:val="00487D22"/>
    <w:rsid w:val="00487D9F"/>
    <w:rsid w:val="00487E4D"/>
    <w:rsid w:val="00487F62"/>
    <w:rsid w:val="004900E1"/>
    <w:rsid w:val="004903BD"/>
    <w:rsid w:val="00490435"/>
    <w:rsid w:val="00490463"/>
    <w:rsid w:val="0049046C"/>
    <w:rsid w:val="0049046E"/>
    <w:rsid w:val="00490497"/>
    <w:rsid w:val="004904BD"/>
    <w:rsid w:val="00490606"/>
    <w:rsid w:val="00490790"/>
    <w:rsid w:val="00490866"/>
    <w:rsid w:val="00490912"/>
    <w:rsid w:val="00490942"/>
    <w:rsid w:val="00490B5D"/>
    <w:rsid w:val="00490B6B"/>
    <w:rsid w:val="00490BB6"/>
    <w:rsid w:val="00490CE7"/>
    <w:rsid w:val="00490EE5"/>
    <w:rsid w:val="00491061"/>
    <w:rsid w:val="0049120E"/>
    <w:rsid w:val="00491219"/>
    <w:rsid w:val="00491427"/>
    <w:rsid w:val="004914CE"/>
    <w:rsid w:val="00491639"/>
    <w:rsid w:val="00491668"/>
    <w:rsid w:val="0049166E"/>
    <w:rsid w:val="0049169A"/>
    <w:rsid w:val="0049177C"/>
    <w:rsid w:val="004917A7"/>
    <w:rsid w:val="004917C7"/>
    <w:rsid w:val="004917FB"/>
    <w:rsid w:val="0049183D"/>
    <w:rsid w:val="00491A1A"/>
    <w:rsid w:val="00491B05"/>
    <w:rsid w:val="00491B24"/>
    <w:rsid w:val="00491B3F"/>
    <w:rsid w:val="00491C45"/>
    <w:rsid w:val="00491C50"/>
    <w:rsid w:val="00491D1B"/>
    <w:rsid w:val="00491D9E"/>
    <w:rsid w:val="00491DAD"/>
    <w:rsid w:val="00491DF5"/>
    <w:rsid w:val="00491E15"/>
    <w:rsid w:val="00491F11"/>
    <w:rsid w:val="00491FE6"/>
    <w:rsid w:val="0049203C"/>
    <w:rsid w:val="00492071"/>
    <w:rsid w:val="00492211"/>
    <w:rsid w:val="00492282"/>
    <w:rsid w:val="0049232D"/>
    <w:rsid w:val="00492399"/>
    <w:rsid w:val="004923D0"/>
    <w:rsid w:val="00492429"/>
    <w:rsid w:val="00492603"/>
    <w:rsid w:val="00492651"/>
    <w:rsid w:val="004926F0"/>
    <w:rsid w:val="004926F4"/>
    <w:rsid w:val="00492768"/>
    <w:rsid w:val="004927E7"/>
    <w:rsid w:val="00492841"/>
    <w:rsid w:val="0049284F"/>
    <w:rsid w:val="0049287F"/>
    <w:rsid w:val="004928D3"/>
    <w:rsid w:val="004929B6"/>
    <w:rsid w:val="00492ACF"/>
    <w:rsid w:val="00492BCA"/>
    <w:rsid w:val="00492BED"/>
    <w:rsid w:val="00492DBA"/>
    <w:rsid w:val="00492F2E"/>
    <w:rsid w:val="00492F41"/>
    <w:rsid w:val="00492FB3"/>
    <w:rsid w:val="00492FE3"/>
    <w:rsid w:val="00493036"/>
    <w:rsid w:val="00493090"/>
    <w:rsid w:val="004930FC"/>
    <w:rsid w:val="0049327E"/>
    <w:rsid w:val="00493346"/>
    <w:rsid w:val="0049338B"/>
    <w:rsid w:val="004933E7"/>
    <w:rsid w:val="00493489"/>
    <w:rsid w:val="004934F3"/>
    <w:rsid w:val="00493520"/>
    <w:rsid w:val="00493568"/>
    <w:rsid w:val="004936B6"/>
    <w:rsid w:val="004937AD"/>
    <w:rsid w:val="00493800"/>
    <w:rsid w:val="00493847"/>
    <w:rsid w:val="00493897"/>
    <w:rsid w:val="00493913"/>
    <w:rsid w:val="00493A29"/>
    <w:rsid w:val="00493A2C"/>
    <w:rsid w:val="00493A3D"/>
    <w:rsid w:val="00493B1B"/>
    <w:rsid w:val="00493B92"/>
    <w:rsid w:val="00493D6A"/>
    <w:rsid w:val="00494017"/>
    <w:rsid w:val="00494019"/>
    <w:rsid w:val="00494092"/>
    <w:rsid w:val="004941C4"/>
    <w:rsid w:val="0049421B"/>
    <w:rsid w:val="00494229"/>
    <w:rsid w:val="00494324"/>
    <w:rsid w:val="0049443E"/>
    <w:rsid w:val="00494459"/>
    <w:rsid w:val="00494492"/>
    <w:rsid w:val="004944E6"/>
    <w:rsid w:val="004945B4"/>
    <w:rsid w:val="004945D6"/>
    <w:rsid w:val="00494705"/>
    <w:rsid w:val="004947C4"/>
    <w:rsid w:val="004948D5"/>
    <w:rsid w:val="004948F6"/>
    <w:rsid w:val="0049498C"/>
    <w:rsid w:val="00494CD6"/>
    <w:rsid w:val="00494D19"/>
    <w:rsid w:val="00494E44"/>
    <w:rsid w:val="00494F11"/>
    <w:rsid w:val="00494F9E"/>
    <w:rsid w:val="00494FD2"/>
    <w:rsid w:val="00495299"/>
    <w:rsid w:val="004952DF"/>
    <w:rsid w:val="00495509"/>
    <w:rsid w:val="00495545"/>
    <w:rsid w:val="00495661"/>
    <w:rsid w:val="004956E4"/>
    <w:rsid w:val="004958A5"/>
    <w:rsid w:val="004958D2"/>
    <w:rsid w:val="00495A9C"/>
    <w:rsid w:val="00495B27"/>
    <w:rsid w:val="00495BEC"/>
    <w:rsid w:val="00495C15"/>
    <w:rsid w:val="00495E64"/>
    <w:rsid w:val="00495EDF"/>
    <w:rsid w:val="00496288"/>
    <w:rsid w:val="00496377"/>
    <w:rsid w:val="00496523"/>
    <w:rsid w:val="004965D1"/>
    <w:rsid w:val="00496705"/>
    <w:rsid w:val="0049672A"/>
    <w:rsid w:val="00496740"/>
    <w:rsid w:val="00496777"/>
    <w:rsid w:val="0049681C"/>
    <w:rsid w:val="0049689A"/>
    <w:rsid w:val="004969BE"/>
    <w:rsid w:val="004969F9"/>
    <w:rsid w:val="00496B29"/>
    <w:rsid w:val="00496B70"/>
    <w:rsid w:val="00496BA4"/>
    <w:rsid w:val="00496CCE"/>
    <w:rsid w:val="00496E1D"/>
    <w:rsid w:val="00496E86"/>
    <w:rsid w:val="00496F6D"/>
    <w:rsid w:val="00496FBE"/>
    <w:rsid w:val="0049702A"/>
    <w:rsid w:val="004970E8"/>
    <w:rsid w:val="004972EA"/>
    <w:rsid w:val="00497312"/>
    <w:rsid w:val="0049731D"/>
    <w:rsid w:val="0049735E"/>
    <w:rsid w:val="0049744D"/>
    <w:rsid w:val="00497577"/>
    <w:rsid w:val="004975C0"/>
    <w:rsid w:val="00497647"/>
    <w:rsid w:val="0049764A"/>
    <w:rsid w:val="00497668"/>
    <w:rsid w:val="0049790E"/>
    <w:rsid w:val="00497972"/>
    <w:rsid w:val="00497B33"/>
    <w:rsid w:val="00497BC1"/>
    <w:rsid w:val="00497BD2"/>
    <w:rsid w:val="00497DBB"/>
    <w:rsid w:val="00497DC0"/>
    <w:rsid w:val="00497FA6"/>
    <w:rsid w:val="004A0081"/>
    <w:rsid w:val="004A00D5"/>
    <w:rsid w:val="004A0164"/>
    <w:rsid w:val="004A0298"/>
    <w:rsid w:val="004A039E"/>
    <w:rsid w:val="004A0444"/>
    <w:rsid w:val="004A048B"/>
    <w:rsid w:val="004A0531"/>
    <w:rsid w:val="004A05BE"/>
    <w:rsid w:val="004A0687"/>
    <w:rsid w:val="004A0745"/>
    <w:rsid w:val="004A0847"/>
    <w:rsid w:val="004A08CE"/>
    <w:rsid w:val="004A0937"/>
    <w:rsid w:val="004A096A"/>
    <w:rsid w:val="004A0AEF"/>
    <w:rsid w:val="004A0AFC"/>
    <w:rsid w:val="004A0C72"/>
    <w:rsid w:val="004A0CE6"/>
    <w:rsid w:val="004A0D78"/>
    <w:rsid w:val="004A0E3E"/>
    <w:rsid w:val="004A0E91"/>
    <w:rsid w:val="004A0F06"/>
    <w:rsid w:val="004A0F45"/>
    <w:rsid w:val="004A11FD"/>
    <w:rsid w:val="004A1295"/>
    <w:rsid w:val="004A130B"/>
    <w:rsid w:val="004A1494"/>
    <w:rsid w:val="004A15C1"/>
    <w:rsid w:val="004A1655"/>
    <w:rsid w:val="004A1665"/>
    <w:rsid w:val="004A16E2"/>
    <w:rsid w:val="004A16EE"/>
    <w:rsid w:val="004A196D"/>
    <w:rsid w:val="004A19B4"/>
    <w:rsid w:val="004A1AC2"/>
    <w:rsid w:val="004A1AEF"/>
    <w:rsid w:val="004A1C58"/>
    <w:rsid w:val="004A1D5D"/>
    <w:rsid w:val="004A1E66"/>
    <w:rsid w:val="004A1EC9"/>
    <w:rsid w:val="004A1FAE"/>
    <w:rsid w:val="004A201F"/>
    <w:rsid w:val="004A20BB"/>
    <w:rsid w:val="004A20FA"/>
    <w:rsid w:val="004A2131"/>
    <w:rsid w:val="004A2165"/>
    <w:rsid w:val="004A2219"/>
    <w:rsid w:val="004A22C6"/>
    <w:rsid w:val="004A22C9"/>
    <w:rsid w:val="004A231C"/>
    <w:rsid w:val="004A2324"/>
    <w:rsid w:val="004A2339"/>
    <w:rsid w:val="004A25E1"/>
    <w:rsid w:val="004A25FA"/>
    <w:rsid w:val="004A26F4"/>
    <w:rsid w:val="004A2743"/>
    <w:rsid w:val="004A2744"/>
    <w:rsid w:val="004A2805"/>
    <w:rsid w:val="004A288A"/>
    <w:rsid w:val="004A28D4"/>
    <w:rsid w:val="004A28D6"/>
    <w:rsid w:val="004A2947"/>
    <w:rsid w:val="004A2998"/>
    <w:rsid w:val="004A2B49"/>
    <w:rsid w:val="004A2B85"/>
    <w:rsid w:val="004A2DF3"/>
    <w:rsid w:val="004A2F72"/>
    <w:rsid w:val="004A2FE3"/>
    <w:rsid w:val="004A3132"/>
    <w:rsid w:val="004A3203"/>
    <w:rsid w:val="004A3331"/>
    <w:rsid w:val="004A333A"/>
    <w:rsid w:val="004A337A"/>
    <w:rsid w:val="004A3477"/>
    <w:rsid w:val="004A34D2"/>
    <w:rsid w:val="004A35B6"/>
    <w:rsid w:val="004A37C3"/>
    <w:rsid w:val="004A381D"/>
    <w:rsid w:val="004A384C"/>
    <w:rsid w:val="004A3891"/>
    <w:rsid w:val="004A3B18"/>
    <w:rsid w:val="004A3B42"/>
    <w:rsid w:val="004A3BD5"/>
    <w:rsid w:val="004A3BFC"/>
    <w:rsid w:val="004A3D8C"/>
    <w:rsid w:val="004A3DFF"/>
    <w:rsid w:val="004A3E0F"/>
    <w:rsid w:val="004A3F58"/>
    <w:rsid w:val="004A4041"/>
    <w:rsid w:val="004A4077"/>
    <w:rsid w:val="004A409D"/>
    <w:rsid w:val="004A40DD"/>
    <w:rsid w:val="004A413B"/>
    <w:rsid w:val="004A41D1"/>
    <w:rsid w:val="004A4228"/>
    <w:rsid w:val="004A42BB"/>
    <w:rsid w:val="004A440B"/>
    <w:rsid w:val="004A441C"/>
    <w:rsid w:val="004A4492"/>
    <w:rsid w:val="004A44FC"/>
    <w:rsid w:val="004A4561"/>
    <w:rsid w:val="004A4571"/>
    <w:rsid w:val="004A464D"/>
    <w:rsid w:val="004A4708"/>
    <w:rsid w:val="004A4766"/>
    <w:rsid w:val="004A4840"/>
    <w:rsid w:val="004A4842"/>
    <w:rsid w:val="004A48BD"/>
    <w:rsid w:val="004A4A35"/>
    <w:rsid w:val="004A4A5B"/>
    <w:rsid w:val="004A4A8E"/>
    <w:rsid w:val="004A4B14"/>
    <w:rsid w:val="004A4BF6"/>
    <w:rsid w:val="004A4C90"/>
    <w:rsid w:val="004A4D57"/>
    <w:rsid w:val="004A4E65"/>
    <w:rsid w:val="004A4F77"/>
    <w:rsid w:val="004A5071"/>
    <w:rsid w:val="004A5105"/>
    <w:rsid w:val="004A5143"/>
    <w:rsid w:val="004A5210"/>
    <w:rsid w:val="004A531C"/>
    <w:rsid w:val="004A5350"/>
    <w:rsid w:val="004A538C"/>
    <w:rsid w:val="004A53D4"/>
    <w:rsid w:val="004A544E"/>
    <w:rsid w:val="004A54C8"/>
    <w:rsid w:val="004A5571"/>
    <w:rsid w:val="004A56C9"/>
    <w:rsid w:val="004A577E"/>
    <w:rsid w:val="004A57A2"/>
    <w:rsid w:val="004A58E6"/>
    <w:rsid w:val="004A598E"/>
    <w:rsid w:val="004A5A85"/>
    <w:rsid w:val="004A5BD1"/>
    <w:rsid w:val="004A5C21"/>
    <w:rsid w:val="004A5D97"/>
    <w:rsid w:val="004A5DF9"/>
    <w:rsid w:val="004A5E50"/>
    <w:rsid w:val="004A5E8D"/>
    <w:rsid w:val="004A5EFC"/>
    <w:rsid w:val="004A5F2D"/>
    <w:rsid w:val="004A604A"/>
    <w:rsid w:val="004A6253"/>
    <w:rsid w:val="004A62BA"/>
    <w:rsid w:val="004A6379"/>
    <w:rsid w:val="004A6605"/>
    <w:rsid w:val="004A660E"/>
    <w:rsid w:val="004A67F6"/>
    <w:rsid w:val="004A680A"/>
    <w:rsid w:val="004A6927"/>
    <w:rsid w:val="004A699E"/>
    <w:rsid w:val="004A6B5B"/>
    <w:rsid w:val="004A6D9A"/>
    <w:rsid w:val="004A6F9A"/>
    <w:rsid w:val="004A70B8"/>
    <w:rsid w:val="004A710E"/>
    <w:rsid w:val="004A7161"/>
    <w:rsid w:val="004A730D"/>
    <w:rsid w:val="004A733A"/>
    <w:rsid w:val="004A7340"/>
    <w:rsid w:val="004A7382"/>
    <w:rsid w:val="004A7478"/>
    <w:rsid w:val="004A7483"/>
    <w:rsid w:val="004A74B5"/>
    <w:rsid w:val="004A7642"/>
    <w:rsid w:val="004A769C"/>
    <w:rsid w:val="004A76FE"/>
    <w:rsid w:val="004A776F"/>
    <w:rsid w:val="004A789A"/>
    <w:rsid w:val="004A7917"/>
    <w:rsid w:val="004A7A0F"/>
    <w:rsid w:val="004A7A87"/>
    <w:rsid w:val="004A7AD9"/>
    <w:rsid w:val="004A7B74"/>
    <w:rsid w:val="004A7B89"/>
    <w:rsid w:val="004A7B94"/>
    <w:rsid w:val="004A7BAE"/>
    <w:rsid w:val="004A7C57"/>
    <w:rsid w:val="004A7D50"/>
    <w:rsid w:val="004B00B5"/>
    <w:rsid w:val="004B03C0"/>
    <w:rsid w:val="004B04DE"/>
    <w:rsid w:val="004B0580"/>
    <w:rsid w:val="004B058C"/>
    <w:rsid w:val="004B0757"/>
    <w:rsid w:val="004B07AD"/>
    <w:rsid w:val="004B07B9"/>
    <w:rsid w:val="004B0819"/>
    <w:rsid w:val="004B0838"/>
    <w:rsid w:val="004B08CF"/>
    <w:rsid w:val="004B0978"/>
    <w:rsid w:val="004B09D9"/>
    <w:rsid w:val="004B09F1"/>
    <w:rsid w:val="004B09F3"/>
    <w:rsid w:val="004B09F4"/>
    <w:rsid w:val="004B0A30"/>
    <w:rsid w:val="004B0A3C"/>
    <w:rsid w:val="004B0A8F"/>
    <w:rsid w:val="004B0B78"/>
    <w:rsid w:val="004B0BAD"/>
    <w:rsid w:val="004B0EF8"/>
    <w:rsid w:val="004B0F90"/>
    <w:rsid w:val="004B0FAD"/>
    <w:rsid w:val="004B0FB1"/>
    <w:rsid w:val="004B1114"/>
    <w:rsid w:val="004B1159"/>
    <w:rsid w:val="004B118A"/>
    <w:rsid w:val="004B12C2"/>
    <w:rsid w:val="004B131F"/>
    <w:rsid w:val="004B144A"/>
    <w:rsid w:val="004B1805"/>
    <w:rsid w:val="004B18FB"/>
    <w:rsid w:val="004B1978"/>
    <w:rsid w:val="004B1A98"/>
    <w:rsid w:val="004B1B27"/>
    <w:rsid w:val="004B1BE2"/>
    <w:rsid w:val="004B1D4C"/>
    <w:rsid w:val="004B1E22"/>
    <w:rsid w:val="004B1E75"/>
    <w:rsid w:val="004B1E8A"/>
    <w:rsid w:val="004B1F54"/>
    <w:rsid w:val="004B1FC0"/>
    <w:rsid w:val="004B201F"/>
    <w:rsid w:val="004B2208"/>
    <w:rsid w:val="004B229C"/>
    <w:rsid w:val="004B22F3"/>
    <w:rsid w:val="004B23E3"/>
    <w:rsid w:val="004B245E"/>
    <w:rsid w:val="004B26FC"/>
    <w:rsid w:val="004B28E6"/>
    <w:rsid w:val="004B29CB"/>
    <w:rsid w:val="004B2AC3"/>
    <w:rsid w:val="004B2B83"/>
    <w:rsid w:val="004B2B8B"/>
    <w:rsid w:val="004B2D3E"/>
    <w:rsid w:val="004B2EFA"/>
    <w:rsid w:val="004B30C7"/>
    <w:rsid w:val="004B31D0"/>
    <w:rsid w:val="004B32E6"/>
    <w:rsid w:val="004B3356"/>
    <w:rsid w:val="004B33A2"/>
    <w:rsid w:val="004B35DB"/>
    <w:rsid w:val="004B35FF"/>
    <w:rsid w:val="004B3608"/>
    <w:rsid w:val="004B3737"/>
    <w:rsid w:val="004B37F3"/>
    <w:rsid w:val="004B38F4"/>
    <w:rsid w:val="004B3966"/>
    <w:rsid w:val="004B3A5C"/>
    <w:rsid w:val="004B3AC3"/>
    <w:rsid w:val="004B3ACF"/>
    <w:rsid w:val="004B3AF9"/>
    <w:rsid w:val="004B3BA5"/>
    <w:rsid w:val="004B3BE8"/>
    <w:rsid w:val="004B3BFB"/>
    <w:rsid w:val="004B3C1D"/>
    <w:rsid w:val="004B3D57"/>
    <w:rsid w:val="004B3E2F"/>
    <w:rsid w:val="004B40C9"/>
    <w:rsid w:val="004B4182"/>
    <w:rsid w:val="004B4258"/>
    <w:rsid w:val="004B43B5"/>
    <w:rsid w:val="004B43E0"/>
    <w:rsid w:val="004B43EC"/>
    <w:rsid w:val="004B461C"/>
    <w:rsid w:val="004B4633"/>
    <w:rsid w:val="004B475B"/>
    <w:rsid w:val="004B48A2"/>
    <w:rsid w:val="004B494A"/>
    <w:rsid w:val="004B4A01"/>
    <w:rsid w:val="004B4A0A"/>
    <w:rsid w:val="004B4ACC"/>
    <w:rsid w:val="004B4AE2"/>
    <w:rsid w:val="004B4B5F"/>
    <w:rsid w:val="004B4BE8"/>
    <w:rsid w:val="004B4C47"/>
    <w:rsid w:val="004B4C5E"/>
    <w:rsid w:val="004B4CCF"/>
    <w:rsid w:val="004B4D63"/>
    <w:rsid w:val="004B4DE1"/>
    <w:rsid w:val="004B4FD3"/>
    <w:rsid w:val="004B5110"/>
    <w:rsid w:val="004B51B0"/>
    <w:rsid w:val="004B51CF"/>
    <w:rsid w:val="004B51E0"/>
    <w:rsid w:val="004B528D"/>
    <w:rsid w:val="004B5363"/>
    <w:rsid w:val="004B53EE"/>
    <w:rsid w:val="004B53F8"/>
    <w:rsid w:val="004B54AA"/>
    <w:rsid w:val="004B54B9"/>
    <w:rsid w:val="004B56CD"/>
    <w:rsid w:val="004B57D7"/>
    <w:rsid w:val="004B57FA"/>
    <w:rsid w:val="004B5814"/>
    <w:rsid w:val="004B58FB"/>
    <w:rsid w:val="004B590D"/>
    <w:rsid w:val="004B593C"/>
    <w:rsid w:val="004B5999"/>
    <w:rsid w:val="004B5AB2"/>
    <w:rsid w:val="004B5C1D"/>
    <w:rsid w:val="004B5E15"/>
    <w:rsid w:val="004B5EC2"/>
    <w:rsid w:val="004B60FD"/>
    <w:rsid w:val="004B6105"/>
    <w:rsid w:val="004B6137"/>
    <w:rsid w:val="004B62A0"/>
    <w:rsid w:val="004B6310"/>
    <w:rsid w:val="004B63D9"/>
    <w:rsid w:val="004B63DD"/>
    <w:rsid w:val="004B651C"/>
    <w:rsid w:val="004B65A2"/>
    <w:rsid w:val="004B6630"/>
    <w:rsid w:val="004B669B"/>
    <w:rsid w:val="004B676A"/>
    <w:rsid w:val="004B6793"/>
    <w:rsid w:val="004B6891"/>
    <w:rsid w:val="004B68FB"/>
    <w:rsid w:val="004B69C4"/>
    <w:rsid w:val="004B6A21"/>
    <w:rsid w:val="004B6AAA"/>
    <w:rsid w:val="004B6C99"/>
    <w:rsid w:val="004B6CCF"/>
    <w:rsid w:val="004B6E88"/>
    <w:rsid w:val="004B6ED7"/>
    <w:rsid w:val="004B6FC1"/>
    <w:rsid w:val="004B70EE"/>
    <w:rsid w:val="004B71E8"/>
    <w:rsid w:val="004B732B"/>
    <w:rsid w:val="004B74F0"/>
    <w:rsid w:val="004B763F"/>
    <w:rsid w:val="004B7737"/>
    <w:rsid w:val="004B7781"/>
    <w:rsid w:val="004B77AA"/>
    <w:rsid w:val="004B77F9"/>
    <w:rsid w:val="004B7861"/>
    <w:rsid w:val="004B789B"/>
    <w:rsid w:val="004B7985"/>
    <w:rsid w:val="004B79CE"/>
    <w:rsid w:val="004B7A8E"/>
    <w:rsid w:val="004B7AA1"/>
    <w:rsid w:val="004B7BE5"/>
    <w:rsid w:val="004B7C47"/>
    <w:rsid w:val="004B7C60"/>
    <w:rsid w:val="004B7CDE"/>
    <w:rsid w:val="004B7D17"/>
    <w:rsid w:val="004B7DDF"/>
    <w:rsid w:val="004B7E05"/>
    <w:rsid w:val="004C001D"/>
    <w:rsid w:val="004C0245"/>
    <w:rsid w:val="004C031B"/>
    <w:rsid w:val="004C0347"/>
    <w:rsid w:val="004C03B9"/>
    <w:rsid w:val="004C0403"/>
    <w:rsid w:val="004C04E4"/>
    <w:rsid w:val="004C058A"/>
    <w:rsid w:val="004C06B3"/>
    <w:rsid w:val="004C06E0"/>
    <w:rsid w:val="004C077A"/>
    <w:rsid w:val="004C08DA"/>
    <w:rsid w:val="004C0A0B"/>
    <w:rsid w:val="004C0AA7"/>
    <w:rsid w:val="004C0AAD"/>
    <w:rsid w:val="004C0B49"/>
    <w:rsid w:val="004C0BD0"/>
    <w:rsid w:val="004C0C45"/>
    <w:rsid w:val="004C0CAD"/>
    <w:rsid w:val="004C0E15"/>
    <w:rsid w:val="004C0F14"/>
    <w:rsid w:val="004C0FA0"/>
    <w:rsid w:val="004C105A"/>
    <w:rsid w:val="004C10C0"/>
    <w:rsid w:val="004C1110"/>
    <w:rsid w:val="004C1154"/>
    <w:rsid w:val="004C1512"/>
    <w:rsid w:val="004C156A"/>
    <w:rsid w:val="004C15D5"/>
    <w:rsid w:val="004C178F"/>
    <w:rsid w:val="004C180E"/>
    <w:rsid w:val="004C199C"/>
    <w:rsid w:val="004C1A5B"/>
    <w:rsid w:val="004C1AA9"/>
    <w:rsid w:val="004C1BA8"/>
    <w:rsid w:val="004C1C0E"/>
    <w:rsid w:val="004C1C32"/>
    <w:rsid w:val="004C1CF0"/>
    <w:rsid w:val="004C1DCB"/>
    <w:rsid w:val="004C1DDE"/>
    <w:rsid w:val="004C20F2"/>
    <w:rsid w:val="004C2168"/>
    <w:rsid w:val="004C2214"/>
    <w:rsid w:val="004C2372"/>
    <w:rsid w:val="004C2666"/>
    <w:rsid w:val="004C26D0"/>
    <w:rsid w:val="004C26DD"/>
    <w:rsid w:val="004C2752"/>
    <w:rsid w:val="004C2807"/>
    <w:rsid w:val="004C2868"/>
    <w:rsid w:val="004C28BB"/>
    <w:rsid w:val="004C28E9"/>
    <w:rsid w:val="004C298C"/>
    <w:rsid w:val="004C2A22"/>
    <w:rsid w:val="004C2A33"/>
    <w:rsid w:val="004C2BBE"/>
    <w:rsid w:val="004C2BCC"/>
    <w:rsid w:val="004C2CD4"/>
    <w:rsid w:val="004C2D18"/>
    <w:rsid w:val="004C2D79"/>
    <w:rsid w:val="004C2D7E"/>
    <w:rsid w:val="004C2F18"/>
    <w:rsid w:val="004C2F91"/>
    <w:rsid w:val="004C3021"/>
    <w:rsid w:val="004C3047"/>
    <w:rsid w:val="004C30E0"/>
    <w:rsid w:val="004C320C"/>
    <w:rsid w:val="004C3248"/>
    <w:rsid w:val="004C3254"/>
    <w:rsid w:val="004C32EA"/>
    <w:rsid w:val="004C335E"/>
    <w:rsid w:val="004C33A7"/>
    <w:rsid w:val="004C34F8"/>
    <w:rsid w:val="004C3560"/>
    <w:rsid w:val="004C3591"/>
    <w:rsid w:val="004C3767"/>
    <w:rsid w:val="004C37FC"/>
    <w:rsid w:val="004C3863"/>
    <w:rsid w:val="004C394F"/>
    <w:rsid w:val="004C39C7"/>
    <w:rsid w:val="004C39EA"/>
    <w:rsid w:val="004C39ED"/>
    <w:rsid w:val="004C3A23"/>
    <w:rsid w:val="004C3A5C"/>
    <w:rsid w:val="004C3B03"/>
    <w:rsid w:val="004C3B1A"/>
    <w:rsid w:val="004C3BA4"/>
    <w:rsid w:val="004C3CFF"/>
    <w:rsid w:val="004C3D79"/>
    <w:rsid w:val="004C3E55"/>
    <w:rsid w:val="004C4039"/>
    <w:rsid w:val="004C4086"/>
    <w:rsid w:val="004C408C"/>
    <w:rsid w:val="004C4125"/>
    <w:rsid w:val="004C41A0"/>
    <w:rsid w:val="004C4261"/>
    <w:rsid w:val="004C431D"/>
    <w:rsid w:val="004C43D9"/>
    <w:rsid w:val="004C448F"/>
    <w:rsid w:val="004C453B"/>
    <w:rsid w:val="004C45FA"/>
    <w:rsid w:val="004C460E"/>
    <w:rsid w:val="004C462B"/>
    <w:rsid w:val="004C46E3"/>
    <w:rsid w:val="004C4742"/>
    <w:rsid w:val="004C474D"/>
    <w:rsid w:val="004C4776"/>
    <w:rsid w:val="004C4808"/>
    <w:rsid w:val="004C4900"/>
    <w:rsid w:val="004C4976"/>
    <w:rsid w:val="004C4984"/>
    <w:rsid w:val="004C4AA5"/>
    <w:rsid w:val="004C4AF6"/>
    <w:rsid w:val="004C4B6A"/>
    <w:rsid w:val="004C4BDF"/>
    <w:rsid w:val="004C4C92"/>
    <w:rsid w:val="004C4D43"/>
    <w:rsid w:val="004C4D57"/>
    <w:rsid w:val="004C4DFE"/>
    <w:rsid w:val="004C4F33"/>
    <w:rsid w:val="004C4F3A"/>
    <w:rsid w:val="004C5096"/>
    <w:rsid w:val="004C5097"/>
    <w:rsid w:val="004C509B"/>
    <w:rsid w:val="004C50C7"/>
    <w:rsid w:val="004C529B"/>
    <w:rsid w:val="004C5371"/>
    <w:rsid w:val="004C5455"/>
    <w:rsid w:val="004C54F8"/>
    <w:rsid w:val="004C5550"/>
    <w:rsid w:val="004C55B1"/>
    <w:rsid w:val="004C56BD"/>
    <w:rsid w:val="004C5A3C"/>
    <w:rsid w:val="004C5A8D"/>
    <w:rsid w:val="004C5AA9"/>
    <w:rsid w:val="004C5BA5"/>
    <w:rsid w:val="004C5CDF"/>
    <w:rsid w:val="004C5E3A"/>
    <w:rsid w:val="004C5EC1"/>
    <w:rsid w:val="004C5F4B"/>
    <w:rsid w:val="004C5F7C"/>
    <w:rsid w:val="004C60AB"/>
    <w:rsid w:val="004C6121"/>
    <w:rsid w:val="004C61DA"/>
    <w:rsid w:val="004C6258"/>
    <w:rsid w:val="004C6370"/>
    <w:rsid w:val="004C6392"/>
    <w:rsid w:val="004C63D4"/>
    <w:rsid w:val="004C63D9"/>
    <w:rsid w:val="004C6468"/>
    <w:rsid w:val="004C648A"/>
    <w:rsid w:val="004C649D"/>
    <w:rsid w:val="004C6581"/>
    <w:rsid w:val="004C666D"/>
    <w:rsid w:val="004C68D2"/>
    <w:rsid w:val="004C697E"/>
    <w:rsid w:val="004C6A08"/>
    <w:rsid w:val="004C6A6A"/>
    <w:rsid w:val="004C6AE7"/>
    <w:rsid w:val="004C6C01"/>
    <w:rsid w:val="004C6CD6"/>
    <w:rsid w:val="004C6D25"/>
    <w:rsid w:val="004C6F63"/>
    <w:rsid w:val="004C6F80"/>
    <w:rsid w:val="004C7002"/>
    <w:rsid w:val="004C702E"/>
    <w:rsid w:val="004C703C"/>
    <w:rsid w:val="004C7133"/>
    <w:rsid w:val="004C7143"/>
    <w:rsid w:val="004C71FC"/>
    <w:rsid w:val="004C7223"/>
    <w:rsid w:val="004C73CA"/>
    <w:rsid w:val="004C74A9"/>
    <w:rsid w:val="004C74BB"/>
    <w:rsid w:val="004C7581"/>
    <w:rsid w:val="004C75DC"/>
    <w:rsid w:val="004C7606"/>
    <w:rsid w:val="004C762C"/>
    <w:rsid w:val="004C7677"/>
    <w:rsid w:val="004C7699"/>
    <w:rsid w:val="004C76D6"/>
    <w:rsid w:val="004C7701"/>
    <w:rsid w:val="004C7760"/>
    <w:rsid w:val="004C786A"/>
    <w:rsid w:val="004C791B"/>
    <w:rsid w:val="004C7ABF"/>
    <w:rsid w:val="004C7B26"/>
    <w:rsid w:val="004C7BA2"/>
    <w:rsid w:val="004C7CCD"/>
    <w:rsid w:val="004C7CD0"/>
    <w:rsid w:val="004C7D87"/>
    <w:rsid w:val="004C7E0C"/>
    <w:rsid w:val="004C7E88"/>
    <w:rsid w:val="004C7F7C"/>
    <w:rsid w:val="004D0073"/>
    <w:rsid w:val="004D023C"/>
    <w:rsid w:val="004D0380"/>
    <w:rsid w:val="004D0482"/>
    <w:rsid w:val="004D056E"/>
    <w:rsid w:val="004D05D7"/>
    <w:rsid w:val="004D06EB"/>
    <w:rsid w:val="004D0932"/>
    <w:rsid w:val="004D0965"/>
    <w:rsid w:val="004D0A44"/>
    <w:rsid w:val="004D0B0E"/>
    <w:rsid w:val="004D0B84"/>
    <w:rsid w:val="004D0BEB"/>
    <w:rsid w:val="004D0DE6"/>
    <w:rsid w:val="004D0E97"/>
    <w:rsid w:val="004D0F87"/>
    <w:rsid w:val="004D0FA9"/>
    <w:rsid w:val="004D0FCC"/>
    <w:rsid w:val="004D100F"/>
    <w:rsid w:val="004D114A"/>
    <w:rsid w:val="004D115A"/>
    <w:rsid w:val="004D116E"/>
    <w:rsid w:val="004D11F3"/>
    <w:rsid w:val="004D12DE"/>
    <w:rsid w:val="004D1325"/>
    <w:rsid w:val="004D135D"/>
    <w:rsid w:val="004D14E7"/>
    <w:rsid w:val="004D1618"/>
    <w:rsid w:val="004D16A7"/>
    <w:rsid w:val="004D1807"/>
    <w:rsid w:val="004D1833"/>
    <w:rsid w:val="004D1924"/>
    <w:rsid w:val="004D1960"/>
    <w:rsid w:val="004D196B"/>
    <w:rsid w:val="004D1A1A"/>
    <w:rsid w:val="004D1A7D"/>
    <w:rsid w:val="004D1A8D"/>
    <w:rsid w:val="004D1C49"/>
    <w:rsid w:val="004D1E53"/>
    <w:rsid w:val="004D1EC1"/>
    <w:rsid w:val="004D1FC3"/>
    <w:rsid w:val="004D21B3"/>
    <w:rsid w:val="004D21D9"/>
    <w:rsid w:val="004D2241"/>
    <w:rsid w:val="004D246A"/>
    <w:rsid w:val="004D2659"/>
    <w:rsid w:val="004D2673"/>
    <w:rsid w:val="004D26F0"/>
    <w:rsid w:val="004D2B42"/>
    <w:rsid w:val="004D2B82"/>
    <w:rsid w:val="004D2B94"/>
    <w:rsid w:val="004D2B9A"/>
    <w:rsid w:val="004D2BF8"/>
    <w:rsid w:val="004D2D2B"/>
    <w:rsid w:val="004D2DF8"/>
    <w:rsid w:val="004D2E96"/>
    <w:rsid w:val="004D3087"/>
    <w:rsid w:val="004D30E5"/>
    <w:rsid w:val="004D3210"/>
    <w:rsid w:val="004D32C0"/>
    <w:rsid w:val="004D32C8"/>
    <w:rsid w:val="004D34B9"/>
    <w:rsid w:val="004D357A"/>
    <w:rsid w:val="004D3666"/>
    <w:rsid w:val="004D37FE"/>
    <w:rsid w:val="004D3D70"/>
    <w:rsid w:val="004D3E44"/>
    <w:rsid w:val="004D404E"/>
    <w:rsid w:val="004D4127"/>
    <w:rsid w:val="004D4362"/>
    <w:rsid w:val="004D43B8"/>
    <w:rsid w:val="004D4500"/>
    <w:rsid w:val="004D4553"/>
    <w:rsid w:val="004D46F2"/>
    <w:rsid w:val="004D47F3"/>
    <w:rsid w:val="004D48DD"/>
    <w:rsid w:val="004D4907"/>
    <w:rsid w:val="004D4967"/>
    <w:rsid w:val="004D4A4E"/>
    <w:rsid w:val="004D4CDA"/>
    <w:rsid w:val="004D4F2A"/>
    <w:rsid w:val="004D4F9C"/>
    <w:rsid w:val="004D5037"/>
    <w:rsid w:val="004D51CB"/>
    <w:rsid w:val="004D525C"/>
    <w:rsid w:val="004D538A"/>
    <w:rsid w:val="004D5398"/>
    <w:rsid w:val="004D55AD"/>
    <w:rsid w:val="004D561C"/>
    <w:rsid w:val="004D5636"/>
    <w:rsid w:val="004D5815"/>
    <w:rsid w:val="004D5997"/>
    <w:rsid w:val="004D5A40"/>
    <w:rsid w:val="004D5AB2"/>
    <w:rsid w:val="004D5B25"/>
    <w:rsid w:val="004D5C97"/>
    <w:rsid w:val="004D5CEA"/>
    <w:rsid w:val="004D5FCE"/>
    <w:rsid w:val="004D600C"/>
    <w:rsid w:val="004D617E"/>
    <w:rsid w:val="004D62F4"/>
    <w:rsid w:val="004D63D6"/>
    <w:rsid w:val="004D6439"/>
    <w:rsid w:val="004D6486"/>
    <w:rsid w:val="004D6503"/>
    <w:rsid w:val="004D653C"/>
    <w:rsid w:val="004D6753"/>
    <w:rsid w:val="004D6765"/>
    <w:rsid w:val="004D6996"/>
    <w:rsid w:val="004D6A21"/>
    <w:rsid w:val="004D6B4C"/>
    <w:rsid w:val="004D6B76"/>
    <w:rsid w:val="004D6CC5"/>
    <w:rsid w:val="004D6CD3"/>
    <w:rsid w:val="004D6CD4"/>
    <w:rsid w:val="004D6D8E"/>
    <w:rsid w:val="004D6DA6"/>
    <w:rsid w:val="004D6F03"/>
    <w:rsid w:val="004D6F1E"/>
    <w:rsid w:val="004D6FA8"/>
    <w:rsid w:val="004D6FBA"/>
    <w:rsid w:val="004D7059"/>
    <w:rsid w:val="004D7128"/>
    <w:rsid w:val="004D734D"/>
    <w:rsid w:val="004D743C"/>
    <w:rsid w:val="004D7625"/>
    <w:rsid w:val="004D76C7"/>
    <w:rsid w:val="004D76F9"/>
    <w:rsid w:val="004D7762"/>
    <w:rsid w:val="004D77ED"/>
    <w:rsid w:val="004D7814"/>
    <w:rsid w:val="004D7B40"/>
    <w:rsid w:val="004D7B7E"/>
    <w:rsid w:val="004D7BCB"/>
    <w:rsid w:val="004D7DAD"/>
    <w:rsid w:val="004D7DBF"/>
    <w:rsid w:val="004D7E8F"/>
    <w:rsid w:val="004D7F18"/>
    <w:rsid w:val="004D7FBA"/>
    <w:rsid w:val="004E02D0"/>
    <w:rsid w:val="004E04F7"/>
    <w:rsid w:val="004E05BA"/>
    <w:rsid w:val="004E05D7"/>
    <w:rsid w:val="004E05E4"/>
    <w:rsid w:val="004E069A"/>
    <w:rsid w:val="004E06C4"/>
    <w:rsid w:val="004E06EC"/>
    <w:rsid w:val="004E07D5"/>
    <w:rsid w:val="004E0845"/>
    <w:rsid w:val="004E08AB"/>
    <w:rsid w:val="004E0941"/>
    <w:rsid w:val="004E0998"/>
    <w:rsid w:val="004E09EC"/>
    <w:rsid w:val="004E0A07"/>
    <w:rsid w:val="004E0AF2"/>
    <w:rsid w:val="004E0B5F"/>
    <w:rsid w:val="004E0B72"/>
    <w:rsid w:val="004E0BCB"/>
    <w:rsid w:val="004E0DD6"/>
    <w:rsid w:val="004E0F27"/>
    <w:rsid w:val="004E0FE0"/>
    <w:rsid w:val="004E10C9"/>
    <w:rsid w:val="004E1123"/>
    <w:rsid w:val="004E11E6"/>
    <w:rsid w:val="004E1258"/>
    <w:rsid w:val="004E14AC"/>
    <w:rsid w:val="004E14B0"/>
    <w:rsid w:val="004E169B"/>
    <w:rsid w:val="004E18F4"/>
    <w:rsid w:val="004E194F"/>
    <w:rsid w:val="004E1A17"/>
    <w:rsid w:val="004E1A2A"/>
    <w:rsid w:val="004E1B60"/>
    <w:rsid w:val="004E1BD8"/>
    <w:rsid w:val="004E1C34"/>
    <w:rsid w:val="004E1D14"/>
    <w:rsid w:val="004E1E47"/>
    <w:rsid w:val="004E1EDE"/>
    <w:rsid w:val="004E1F6E"/>
    <w:rsid w:val="004E1FB6"/>
    <w:rsid w:val="004E20FA"/>
    <w:rsid w:val="004E211F"/>
    <w:rsid w:val="004E21D8"/>
    <w:rsid w:val="004E220C"/>
    <w:rsid w:val="004E223C"/>
    <w:rsid w:val="004E2246"/>
    <w:rsid w:val="004E2267"/>
    <w:rsid w:val="004E2292"/>
    <w:rsid w:val="004E2319"/>
    <w:rsid w:val="004E234D"/>
    <w:rsid w:val="004E24D7"/>
    <w:rsid w:val="004E2564"/>
    <w:rsid w:val="004E26C4"/>
    <w:rsid w:val="004E2785"/>
    <w:rsid w:val="004E27E0"/>
    <w:rsid w:val="004E27EC"/>
    <w:rsid w:val="004E291C"/>
    <w:rsid w:val="004E2A06"/>
    <w:rsid w:val="004E2A79"/>
    <w:rsid w:val="004E2A84"/>
    <w:rsid w:val="004E2AA9"/>
    <w:rsid w:val="004E2AD7"/>
    <w:rsid w:val="004E2B28"/>
    <w:rsid w:val="004E2B81"/>
    <w:rsid w:val="004E2B85"/>
    <w:rsid w:val="004E2C0B"/>
    <w:rsid w:val="004E2CB8"/>
    <w:rsid w:val="004E2D01"/>
    <w:rsid w:val="004E2D66"/>
    <w:rsid w:val="004E2E91"/>
    <w:rsid w:val="004E2EA9"/>
    <w:rsid w:val="004E2EE3"/>
    <w:rsid w:val="004E3071"/>
    <w:rsid w:val="004E332C"/>
    <w:rsid w:val="004E354F"/>
    <w:rsid w:val="004E362E"/>
    <w:rsid w:val="004E36AA"/>
    <w:rsid w:val="004E376B"/>
    <w:rsid w:val="004E389E"/>
    <w:rsid w:val="004E38E7"/>
    <w:rsid w:val="004E3933"/>
    <w:rsid w:val="004E3968"/>
    <w:rsid w:val="004E3998"/>
    <w:rsid w:val="004E39C8"/>
    <w:rsid w:val="004E3ABF"/>
    <w:rsid w:val="004E3D31"/>
    <w:rsid w:val="004E3E73"/>
    <w:rsid w:val="004E40C5"/>
    <w:rsid w:val="004E4315"/>
    <w:rsid w:val="004E4335"/>
    <w:rsid w:val="004E435E"/>
    <w:rsid w:val="004E4385"/>
    <w:rsid w:val="004E43B3"/>
    <w:rsid w:val="004E43E1"/>
    <w:rsid w:val="004E43F0"/>
    <w:rsid w:val="004E452A"/>
    <w:rsid w:val="004E452C"/>
    <w:rsid w:val="004E45AC"/>
    <w:rsid w:val="004E4670"/>
    <w:rsid w:val="004E4749"/>
    <w:rsid w:val="004E47D0"/>
    <w:rsid w:val="004E48C2"/>
    <w:rsid w:val="004E4C2A"/>
    <w:rsid w:val="004E4CC6"/>
    <w:rsid w:val="004E4E17"/>
    <w:rsid w:val="004E4F26"/>
    <w:rsid w:val="004E4F58"/>
    <w:rsid w:val="004E5074"/>
    <w:rsid w:val="004E5296"/>
    <w:rsid w:val="004E53BA"/>
    <w:rsid w:val="004E53E2"/>
    <w:rsid w:val="004E53F3"/>
    <w:rsid w:val="004E54CD"/>
    <w:rsid w:val="004E55DA"/>
    <w:rsid w:val="004E578E"/>
    <w:rsid w:val="004E5858"/>
    <w:rsid w:val="004E59A9"/>
    <w:rsid w:val="004E59CD"/>
    <w:rsid w:val="004E5A2B"/>
    <w:rsid w:val="004E5A47"/>
    <w:rsid w:val="004E5B06"/>
    <w:rsid w:val="004E5B1D"/>
    <w:rsid w:val="004E5CF8"/>
    <w:rsid w:val="004E5D01"/>
    <w:rsid w:val="004E5DE9"/>
    <w:rsid w:val="004E5E32"/>
    <w:rsid w:val="004E6042"/>
    <w:rsid w:val="004E6119"/>
    <w:rsid w:val="004E61FE"/>
    <w:rsid w:val="004E6414"/>
    <w:rsid w:val="004E6468"/>
    <w:rsid w:val="004E6475"/>
    <w:rsid w:val="004E6498"/>
    <w:rsid w:val="004E658A"/>
    <w:rsid w:val="004E6591"/>
    <w:rsid w:val="004E661A"/>
    <w:rsid w:val="004E6753"/>
    <w:rsid w:val="004E677A"/>
    <w:rsid w:val="004E67B1"/>
    <w:rsid w:val="004E6A1D"/>
    <w:rsid w:val="004E6B75"/>
    <w:rsid w:val="004E6CF5"/>
    <w:rsid w:val="004E6CFF"/>
    <w:rsid w:val="004E6E34"/>
    <w:rsid w:val="004E6E52"/>
    <w:rsid w:val="004E6E81"/>
    <w:rsid w:val="004E6F4C"/>
    <w:rsid w:val="004E70AC"/>
    <w:rsid w:val="004E71A7"/>
    <w:rsid w:val="004E723C"/>
    <w:rsid w:val="004E723F"/>
    <w:rsid w:val="004E7719"/>
    <w:rsid w:val="004E7776"/>
    <w:rsid w:val="004E7810"/>
    <w:rsid w:val="004E78C2"/>
    <w:rsid w:val="004E78E3"/>
    <w:rsid w:val="004E79CD"/>
    <w:rsid w:val="004E7A7F"/>
    <w:rsid w:val="004E7B67"/>
    <w:rsid w:val="004E7C50"/>
    <w:rsid w:val="004E7CF6"/>
    <w:rsid w:val="004E7D9F"/>
    <w:rsid w:val="004E7DB5"/>
    <w:rsid w:val="004E7DEC"/>
    <w:rsid w:val="004E7DFE"/>
    <w:rsid w:val="004E7E76"/>
    <w:rsid w:val="004E7ED8"/>
    <w:rsid w:val="004E7F62"/>
    <w:rsid w:val="004E7FE0"/>
    <w:rsid w:val="004E7FF4"/>
    <w:rsid w:val="004F0036"/>
    <w:rsid w:val="004F0037"/>
    <w:rsid w:val="004F007D"/>
    <w:rsid w:val="004F0089"/>
    <w:rsid w:val="004F00D7"/>
    <w:rsid w:val="004F018C"/>
    <w:rsid w:val="004F0212"/>
    <w:rsid w:val="004F024E"/>
    <w:rsid w:val="004F02A4"/>
    <w:rsid w:val="004F02C1"/>
    <w:rsid w:val="004F0479"/>
    <w:rsid w:val="004F052B"/>
    <w:rsid w:val="004F0552"/>
    <w:rsid w:val="004F05CA"/>
    <w:rsid w:val="004F05E4"/>
    <w:rsid w:val="004F0A47"/>
    <w:rsid w:val="004F0A5B"/>
    <w:rsid w:val="004F0A8C"/>
    <w:rsid w:val="004F0BBF"/>
    <w:rsid w:val="004F0C42"/>
    <w:rsid w:val="004F0D3E"/>
    <w:rsid w:val="004F0D89"/>
    <w:rsid w:val="004F0DE2"/>
    <w:rsid w:val="004F0F25"/>
    <w:rsid w:val="004F0F63"/>
    <w:rsid w:val="004F0F8F"/>
    <w:rsid w:val="004F11E2"/>
    <w:rsid w:val="004F1294"/>
    <w:rsid w:val="004F12AA"/>
    <w:rsid w:val="004F12F9"/>
    <w:rsid w:val="004F131A"/>
    <w:rsid w:val="004F1489"/>
    <w:rsid w:val="004F14D9"/>
    <w:rsid w:val="004F14F3"/>
    <w:rsid w:val="004F15A6"/>
    <w:rsid w:val="004F1681"/>
    <w:rsid w:val="004F1748"/>
    <w:rsid w:val="004F17DF"/>
    <w:rsid w:val="004F1918"/>
    <w:rsid w:val="004F1994"/>
    <w:rsid w:val="004F19E5"/>
    <w:rsid w:val="004F1A1A"/>
    <w:rsid w:val="004F1B9D"/>
    <w:rsid w:val="004F1BBD"/>
    <w:rsid w:val="004F1C0E"/>
    <w:rsid w:val="004F1C25"/>
    <w:rsid w:val="004F1E0A"/>
    <w:rsid w:val="004F1E5C"/>
    <w:rsid w:val="004F1E5D"/>
    <w:rsid w:val="004F1EED"/>
    <w:rsid w:val="004F1F72"/>
    <w:rsid w:val="004F1FBE"/>
    <w:rsid w:val="004F2110"/>
    <w:rsid w:val="004F2318"/>
    <w:rsid w:val="004F232C"/>
    <w:rsid w:val="004F2357"/>
    <w:rsid w:val="004F2432"/>
    <w:rsid w:val="004F266E"/>
    <w:rsid w:val="004F26E5"/>
    <w:rsid w:val="004F2754"/>
    <w:rsid w:val="004F2810"/>
    <w:rsid w:val="004F2856"/>
    <w:rsid w:val="004F2A2C"/>
    <w:rsid w:val="004F2ACC"/>
    <w:rsid w:val="004F2B53"/>
    <w:rsid w:val="004F2C63"/>
    <w:rsid w:val="004F2CCA"/>
    <w:rsid w:val="004F2CCC"/>
    <w:rsid w:val="004F2CDA"/>
    <w:rsid w:val="004F2D62"/>
    <w:rsid w:val="004F2EC1"/>
    <w:rsid w:val="004F304E"/>
    <w:rsid w:val="004F3170"/>
    <w:rsid w:val="004F3201"/>
    <w:rsid w:val="004F32A3"/>
    <w:rsid w:val="004F3461"/>
    <w:rsid w:val="004F366A"/>
    <w:rsid w:val="004F3715"/>
    <w:rsid w:val="004F3787"/>
    <w:rsid w:val="004F37A7"/>
    <w:rsid w:val="004F381D"/>
    <w:rsid w:val="004F3839"/>
    <w:rsid w:val="004F386A"/>
    <w:rsid w:val="004F386B"/>
    <w:rsid w:val="004F3951"/>
    <w:rsid w:val="004F3C02"/>
    <w:rsid w:val="004F3D68"/>
    <w:rsid w:val="004F3DB9"/>
    <w:rsid w:val="004F3E2C"/>
    <w:rsid w:val="004F3F45"/>
    <w:rsid w:val="004F40F3"/>
    <w:rsid w:val="004F418F"/>
    <w:rsid w:val="004F42EC"/>
    <w:rsid w:val="004F430D"/>
    <w:rsid w:val="004F43F9"/>
    <w:rsid w:val="004F4488"/>
    <w:rsid w:val="004F4491"/>
    <w:rsid w:val="004F4634"/>
    <w:rsid w:val="004F471F"/>
    <w:rsid w:val="004F4750"/>
    <w:rsid w:val="004F48D7"/>
    <w:rsid w:val="004F490A"/>
    <w:rsid w:val="004F4968"/>
    <w:rsid w:val="004F4979"/>
    <w:rsid w:val="004F49D3"/>
    <w:rsid w:val="004F4A22"/>
    <w:rsid w:val="004F4A2B"/>
    <w:rsid w:val="004F4A41"/>
    <w:rsid w:val="004F4A45"/>
    <w:rsid w:val="004F4A74"/>
    <w:rsid w:val="004F4AA6"/>
    <w:rsid w:val="004F4B71"/>
    <w:rsid w:val="004F4B82"/>
    <w:rsid w:val="004F4FA3"/>
    <w:rsid w:val="004F521A"/>
    <w:rsid w:val="004F530E"/>
    <w:rsid w:val="004F5313"/>
    <w:rsid w:val="004F5319"/>
    <w:rsid w:val="004F5335"/>
    <w:rsid w:val="004F53BA"/>
    <w:rsid w:val="004F53F3"/>
    <w:rsid w:val="004F5472"/>
    <w:rsid w:val="004F54CE"/>
    <w:rsid w:val="004F54CF"/>
    <w:rsid w:val="004F55B4"/>
    <w:rsid w:val="004F568C"/>
    <w:rsid w:val="004F56C7"/>
    <w:rsid w:val="004F5842"/>
    <w:rsid w:val="004F5975"/>
    <w:rsid w:val="004F5B44"/>
    <w:rsid w:val="004F5B5C"/>
    <w:rsid w:val="004F5B90"/>
    <w:rsid w:val="004F5C09"/>
    <w:rsid w:val="004F5CC2"/>
    <w:rsid w:val="004F5CD2"/>
    <w:rsid w:val="004F5E94"/>
    <w:rsid w:val="004F5EE6"/>
    <w:rsid w:val="004F6007"/>
    <w:rsid w:val="004F61F7"/>
    <w:rsid w:val="004F6208"/>
    <w:rsid w:val="004F62C8"/>
    <w:rsid w:val="004F6359"/>
    <w:rsid w:val="004F6365"/>
    <w:rsid w:val="004F63A8"/>
    <w:rsid w:val="004F6533"/>
    <w:rsid w:val="004F656C"/>
    <w:rsid w:val="004F6800"/>
    <w:rsid w:val="004F686C"/>
    <w:rsid w:val="004F6888"/>
    <w:rsid w:val="004F6AC3"/>
    <w:rsid w:val="004F6ADC"/>
    <w:rsid w:val="004F6B66"/>
    <w:rsid w:val="004F6E1D"/>
    <w:rsid w:val="004F6E32"/>
    <w:rsid w:val="004F6E55"/>
    <w:rsid w:val="004F6EF6"/>
    <w:rsid w:val="004F6F88"/>
    <w:rsid w:val="004F708E"/>
    <w:rsid w:val="004F7099"/>
    <w:rsid w:val="004F7285"/>
    <w:rsid w:val="004F7299"/>
    <w:rsid w:val="004F72A1"/>
    <w:rsid w:val="004F73FA"/>
    <w:rsid w:val="004F7540"/>
    <w:rsid w:val="004F76F3"/>
    <w:rsid w:val="004F788E"/>
    <w:rsid w:val="004F7964"/>
    <w:rsid w:val="004F7984"/>
    <w:rsid w:val="004F7B45"/>
    <w:rsid w:val="004F7C85"/>
    <w:rsid w:val="004F7EFB"/>
    <w:rsid w:val="00500096"/>
    <w:rsid w:val="005000C8"/>
    <w:rsid w:val="00500134"/>
    <w:rsid w:val="005001B3"/>
    <w:rsid w:val="005002D1"/>
    <w:rsid w:val="00500496"/>
    <w:rsid w:val="005004BF"/>
    <w:rsid w:val="005005ED"/>
    <w:rsid w:val="00500891"/>
    <w:rsid w:val="005008F5"/>
    <w:rsid w:val="005009D0"/>
    <w:rsid w:val="00500A43"/>
    <w:rsid w:val="00500A6C"/>
    <w:rsid w:val="00500A8D"/>
    <w:rsid w:val="00500BDA"/>
    <w:rsid w:val="00500CF0"/>
    <w:rsid w:val="00500DBB"/>
    <w:rsid w:val="00500DD3"/>
    <w:rsid w:val="00500DEF"/>
    <w:rsid w:val="00500DF9"/>
    <w:rsid w:val="00500E99"/>
    <w:rsid w:val="00500EBD"/>
    <w:rsid w:val="005011C8"/>
    <w:rsid w:val="0050125D"/>
    <w:rsid w:val="00501271"/>
    <w:rsid w:val="005012AA"/>
    <w:rsid w:val="00501363"/>
    <w:rsid w:val="005013D6"/>
    <w:rsid w:val="00501545"/>
    <w:rsid w:val="005015E5"/>
    <w:rsid w:val="005015E7"/>
    <w:rsid w:val="00501780"/>
    <w:rsid w:val="005017B8"/>
    <w:rsid w:val="005017BF"/>
    <w:rsid w:val="00501842"/>
    <w:rsid w:val="00501884"/>
    <w:rsid w:val="005019A5"/>
    <w:rsid w:val="005019B3"/>
    <w:rsid w:val="00501AC1"/>
    <w:rsid w:val="00501C1B"/>
    <w:rsid w:val="00501C44"/>
    <w:rsid w:val="00501DB1"/>
    <w:rsid w:val="00501FB6"/>
    <w:rsid w:val="0050203A"/>
    <w:rsid w:val="0050206B"/>
    <w:rsid w:val="0050207A"/>
    <w:rsid w:val="0050211E"/>
    <w:rsid w:val="005022CD"/>
    <w:rsid w:val="005022DA"/>
    <w:rsid w:val="00502417"/>
    <w:rsid w:val="0050248D"/>
    <w:rsid w:val="00502497"/>
    <w:rsid w:val="005028BB"/>
    <w:rsid w:val="00502BDE"/>
    <w:rsid w:val="00502BF6"/>
    <w:rsid w:val="00502C5C"/>
    <w:rsid w:val="00502D5F"/>
    <w:rsid w:val="00502D70"/>
    <w:rsid w:val="00502DB1"/>
    <w:rsid w:val="00502DC4"/>
    <w:rsid w:val="00502E74"/>
    <w:rsid w:val="00502E89"/>
    <w:rsid w:val="00502ED8"/>
    <w:rsid w:val="00502FB4"/>
    <w:rsid w:val="00503075"/>
    <w:rsid w:val="00503214"/>
    <w:rsid w:val="0050324F"/>
    <w:rsid w:val="0050350C"/>
    <w:rsid w:val="00503559"/>
    <w:rsid w:val="00503719"/>
    <w:rsid w:val="00503739"/>
    <w:rsid w:val="005037B1"/>
    <w:rsid w:val="005037BA"/>
    <w:rsid w:val="005037FB"/>
    <w:rsid w:val="00503863"/>
    <w:rsid w:val="0050388C"/>
    <w:rsid w:val="005038E5"/>
    <w:rsid w:val="005038FE"/>
    <w:rsid w:val="00503AAD"/>
    <w:rsid w:val="00503AB4"/>
    <w:rsid w:val="00503C37"/>
    <w:rsid w:val="00503C3C"/>
    <w:rsid w:val="00503CEC"/>
    <w:rsid w:val="00503D2B"/>
    <w:rsid w:val="00503D44"/>
    <w:rsid w:val="00503EAD"/>
    <w:rsid w:val="00503FE5"/>
    <w:rsid w:val="00504082"/>
    <w:rsid w:val="00504097"/>
    <w:rsid w:val="00504148"/>
    <w:rsid w:val="0050439C"/>
    <w:rsid w:val="0050451E"/>
    <w:rsid w:val="00504561"/>
    <w:rsid w:val="005045A7"/>
    <w:rsid w:val="00504635"/>
    <w:rsid w:val="005046D1"/>
    <w:rsid w:val="00504740"/>
    <w:rsid w:val="00504913"/>
    <w:rsid w:val="00504A60"/>
    <w:rsid w:val="00504D64"/>
    <w:rsid w:val="00504DDC"/>
    <w:rsid w:val="00504FF8"/>
    <w:rsid w:val="00505043"/>
    <w:rsid w:val="005052B4"/>
    <w:rsid w:val="005052EA"/>
    <w:rsid w:val="005052F0"/>
    <w:rsid w:val="00505390"/>
    <w:rsid w:val="00505479"/>
    <w:rsid w:val="005054B1"/>
    <w:rsid w:val="005057B6"/>
    <w:rsid w:val="0050582A"/>
    <w:rsid w:val="00505883"/>
    <w:rsid w:val="005058C6"/>
    <w:rsid w:val="0050592E"/>
    <w:rsid w:val="00505A29"/>
    <w:rsid w:val="00505A31"/>
    <w:rsid w:val="00505A93"/>
    <w:rsid w:val="00505B5D"/>
    <w:rsid w:val="00505BB2"/>
    <w:rsid w:val="00505D16"/>
    <w:rsid w:val="00505DAF"/>
    <w:rsid w:val="00505E36"/>
    <w:rsid w:val="00505E99"/>
    <w:rsid w:val="00506004"/>
    <w:rsid w:val="00506190"/>
    <w:rsid w:val="00506246"/>
    <w:rsid w:val="00506278"/>
    <w:rsid w:val="0050631D"/>
    <w:rsid w:val="00506505"/>
    <w:rsid w:val="0050654A"/>
    <w:rsid w:val="0050654C"/>
    <w:rsid w:val="00506913"/>
    <w:rsid w:val="00506ABB"/>
    <w:rsid w:val="00506BF8"/>
    <w:rsid w:val="00506F00"/>
    <w:rsid w:val="00507084"/>
    <w:rsid w:val="0050709A"/>
    <w:rsid w:val="0050717A"/>
    <w:rsid w:val="0050719D"/>
    <w:rsid w:val="005071ED"/>
    <w:rsid w:val="0050721D"/>
    <w:rsid w:val="005072C1"/>
    <w:rsid w:val="00507343"/>
    <w:rsid w:val="00507404"/>
    <w:rsid w:val="005074EE"/>
    <w:rsid w:val="0050790E"/>
    <w:rsid w:val="00507ABF"/>
    <w:rsid w:val="00507AE3"/>
    <w:rsid w:val="00507B17"/>
    <w:rsid w:val="00507B53"/>
    <w:rsid w:val="00507C72"/>
    <w:rsid w:val="00507CA8"/>
    <w:rsid w:val="00507E39"/>
    <w:rsid w:val="00507EC3"/>
    <w:rsid w:val="00507EDC"/>
    <w:rsid w:val="00507F2A"/>
    <w:rsid w:val="00507F91"/>
    <w:rsid w:val="0051014A"/>
    <w:rsid w:val="00510272"/>
    <w:rsid w:val="00510276"/>
    <w:rsid w:val="005102F0"/>
    <w:rsid w:val="005102FD"/>
    <w:rsid w:val="005103B2"/>
    <w:rsid w:val="005103ED"/>
    <w:rsid w:val="005103FE"/>
    <w:rsid w:val="005104E4"/>
    <w:rsid w:val="005105B0"/>
    <w:rsid w:val="005105D5"/>
    <w:rsid w:val="00510662"/>
    <w:rsid w:val="005106B3"/>
    <w:rsid w:val="00510709"/>
    <w:rsid w:val="0051087A"/>
    <w:rsid w:val="0051088F"/>
    <w:rsid w:val="005109F5"/>
    <w:rsid w:val="00510A07"/>
    <w:rsid w:val="00510A64"/>
    <w:rsid w:val="00510CB5"/>
    <w:rsid w:val="00510D69"/>
    <w:rsid w:val="00510DAC"/>
    <w:rsid w:val="00510E8F"/>
    <w:rsid w:val="00510E95"/>
    <w:rsid w:val="00510F30"/>
    <w:rsid w:val="00510FA4"/>
    <w:rsid w:val="0051100D"/>
    <w:rsid w:val="0051110B"/>
    <w:rsid w:val="00511298"/>
    <w:rsid w:val="005112FC"/>
    <w:rsid w:val="00511378"/>
    <w:rsid w:val="005114BB"/>
    <w:rsid w:val="00511501"/>
    <w:rsid w:val="005115EB"/>
    <w:rsid w:val="00511678"/>
    <w:rsid w:val="005116C8"/>
    <w:rsid w:val="00511822"/>
    <w:rsid w:val="0051186C"/>
    <w:rsid w:val="005119B1"/>
    <w:rsid w:val="00511A50"/>
    <w:rsid w:val="00511C04"/>
    <w:rsid w:val="00511C65"/>
    <w:rsid w:val="00511D84"/>
    <w:rsid w:val="00511FE2"/>
    <w:rsid w:val="0051209E"/>
    <w:rsid w:val="005120FA"/>
    <w:rsid w:val="005122C3"/>
    <w:rsid w:val="00512492"/>
    <w:rsid w:val="0051262A"/>
    <w:rsid w:val="00512647"/>
    <w:rsid w:val="00512843"/>
    <w:rsid w:val="005128EB"/>
    <w:rsid w:val="00512A6F"/>
    <w:rsid w:val="00512A8E"/>
    <w:rsid w:val="00512D04"/>
    <w:rsid w:val="00512EA7"/>
    <w:rsid w:val="00512F4F"/>
    <w:rsid w:val="005130B3"/>
    <w:rsid w:val="00513104"/>
    <w:rsid w:val="005131D8"/>
    <w:rsid w:val="0051323F"/>
    <w:rsid w:val="00513260"/>
    <w:rsid w:val="00513298"/>
    <w:rsid w:val="005132FD"/>
    <w:rsid w:val="00513342"/>
    <w:rsid w:val="005134EA"/>
    <w:rsid w:val="00513568"/>
    <w:rsid w:val="00513633"/>
    <w:rsid w:val="005136D6"/>
    <w:rsid w:val="005136ED"/>
    <w:rsid w:val="00513771"/>
    <w:rsid w:val="005137F7"/>
    <w:rsid w:val="005138A9"/>
    <w:rsid w:val="005138CA"/>
    <w:rsid w:val="00513ABC"/>
    <w:rsid w:val="00513AD1"/>
    <w:rsid w:val="00513BEF"/>
    <w:rsid w:val="00513C45"/>
    <w:rsid w:val="00513C93"/>
    <w:rsid w:val="00513CC1"/>
    <w:rsid w:val="00513CEE"/>
    <w:rsid w:val="00513CF6"/>
    <w:rsid w:val="00513CFD"/>
    <w:rsid w:val="00513D6A"/>
    <w:rsid w:val="00513E3A"/>
    <w:rsid w:val="00513F5C"/>
    <w:rsid w:val="005141BD"/>
    <w:rsid w:val="00514254"/>
    <w:rsid w:val="00514262"/>
    <w:rsid w:val="0051437F"/>
    <w:rsid w:val="0051441F"/>
    <w:rsid w:val="00514488"/>
    <w:rsid w:val="00514568"/>
    <w:rsid w:val="0051459B"/>
    <w:rsid w:val="005145D3"/>
    <w:rsid w:val="0051470E"/>
    <w:rsid w:val="00514842"/>
    <w:rsid w:val="005148E6"/>
    <w:rsid w:val="00514915"/>
    <w:rsid w:val="00514B85"/>
    <w:rsid w:val="00514C60"/>
    <w:rsid w:val="00514C71"/>
    <w:rsid w:val="00514C9D"/>
    <w:rsid w:val="00514CDD"/>
    <w:rsid w:val="00514D3C"/>
    <w:rsid w:val="00514D9C"/>
    <w:rsid w:val="00514E51"/>
    <w:rsid w:val="005150F1"/>
    <w:rsid w:val="00515630"/>
    <w:rsid w:val="00515664"/>
    <w:rsid w:val="005156EB"/>
    <w:rsid w:val="005156F6"/>
    <w:rsid w:val="00515724"/>
    <w:rsid w:val="00515898"/>
    <w:rsid w:val="00515987"/>
    <w:rsid w:val="00515BA9"/>
    <w:rsid w:val="00515CE5"/>
    <w:rsid w:val="00515D6E"/>
    <w:rsid w:val="00515DB3"/>
    <w:rsid w:val="00515EB9"/>
    <w:rsid w:val="00515ECE"/>
    <w:rsid w:val="00515F35"/>
    <w:rsid w:val="00515F8C"/>
    <w:rsid w:val="00515FE7"/>
    <w:rsid w:val="00515FEE"/>
    <w:rsid w:val="00516072"/>
    <w:rsid w:val="005161DE"/>
    <w:rsid w:val="00516201"/>
    <w:rsid w:val="0051640C"/>
    <w:rsid w:val="0051656B"/>
    <w:rsid w:val="0051661B"/>
    <w:rsid w:val="005166A3"/>
    <w:rsid w:val="005166DD"/>
    <w:rsid w:val="005166EC"/>
    <w:rsid w:val="00516866"/>
    <w:rsid w:val="00516912"/>
    <w:rsid w:val="00516920"/>
    <w:rsid w:val="00516A3E"/>
    <w:rsid w:val="00516B4F"/>
    <w:rsid w:val="00516B7E"/>
    <w:rsid w:val="00516C6B"/>
    <w:rsid w:val="00516CC5"/>
    <w:rsid w:val="00516CFD"/>
    <w:rsid w:val="00516D36"/>
    <w:rsid w:val="00516D60"/>
    <w:rsid w:val="00516D76"/>
    <w:rsid w:val="00516DA7"/>
    <w:rsid w:val="00516DEE"/>
    <w:rsid w:val="00516E1C"/>
    <w:rsid w:val="00517079"/>
    <w:rsid w:val="00517119"/>
    <w:rsid w:val="00517136"/>
    <w:rsid w:val="0051713A"/>
    <w:rsid w:val="0051727D"/>
    <w:rsid w:val="0051729A"/>
    <w:rsid w:val="005174A8"/>
    <w:rsid w:val="0051760B"/>
    <w:rsid w:val="00517670"/>
    <w:rsid w:val="005176E8"/>
    <w:rsid w:val="0051771C"/>
    <w:rsid w:val="0051777D"/>
    <w:rsid w:val="0051779E"/>
    <w:rsid w:val="005177FA"/>
    <w:rsid w:val="0051780A"/>
    <w:rsid w:val="0051780D"/>
    <w:rsid w:val="00517A01"/>
    <w:rsid w:val="00517AAE"/>
    <w:rsid w:val="00517B3F"/>
    <w:rsid w:val="00517B66"/>
    <w:rsid w:val="00517CC4"/>
    <w:rsid w:val="00517D21"/>
    <w:rsid w:val="00517D9C"/>
    <w:rsid w:val="00517F28"/>
    <w:rsid w:val="00517F96"/>
    <w:rsid w:val="0052010A"/>
    <w:rsid w:val="0052010D"/>
    <w:rsid w:val="00520113"/>
    <w:rsid w:val="00520182"/>
    <w:rsid w:val="005201C5"/>
    <w:rsid w:val="00520286"/>
    <w:rsid w:val="005202CE"/>
    <w:rsid w:val="00520389"/>
    <w:rsid w:val="005203F4"/>
    <w:rsid w:val="005203FF"/>
    <w:rsid w:val="005204E8"/>
    <w:rsid w:val="0052066F"/>
    <w:rsid w:val="005206DB"/>
    <w:rsid w:val="005208FE"/>
    <w:rsid w:val="00520927"/>
    <w:rsid w:val="00520946"/>
    <w:rsid w:val="0052096F"/>
    <w:rsid w:val="00520A3D"/>
    <w:rsid w:val="00520A96"/>
    <w:rsid w:val="00520B49"/>
    <w:rsid w:val="00520B7B"/>
    <w:rsid w:val="00520BBE"/>
    <w:rsid w:val="00520BED"/>
    <w:rsid w:val="00520C93"/>
    <w:rsid w:val="00520D6D"/>
    <w:rsid w:val="00520D87"/>
    <w:rsid w:val="0052100D"/>
    <w:rsid w:val="0052104F"/>
    <w:rsid w:val="005210E2"/>
    <w:rsid w:val="00521119"/>
    <w:rsid w:val="00521154"/>
    <w:rsid w:val="00521190"/>
    <w:rsid w:val="00521247"/>
    <w:rsid w:val="005212D6"/>
    <w:rsid w:val="0052138D"/>
    <w:rsid w:val="005214F4"/>
    <w:rsid w:val="0052154F"/>
    <w:rsid w:val="005215AA"/>
    <w:rsid w:val="00521636"/>
    <w:rsid w:val="0052166D"/>
    <w:rsid w:val="0052169C"/>
    <w:rsid w:val="0052172E"/>
    <w:rsid w:val="00521A1E"/>
    <w:rsid w:val="00521A2F"/>
    <w:rsid w:val="00521B14"/>
    <w:rsid w:val="00521BB7"/>
    <w:rsid w:val="00521CDB"/>
    <w:rsid w:val="00521D37"/>
    <w:rsid w:val="00521DFE"/>
    <w:rsid w:val="00521E9C"/>
    <w:rsid w:val="00521FB8"/>
    <w:rsid w:val="0052209E"/>
    <w:rsid w:val="00522244"/>
    <w:rsid w:val="00522319"/>
    <w:rsid w:val="005223C7"/>
    <w:rsid w:val="0052248C"/>
    <w:rsid w:val="005224C7"/>
    <w:rsid w:val="005224C8"/>
    <w:rsid w:val="0052256B"/>
    <w:rsid w:val="005225D1"/>
    <w:rsid w:val="0052266D"/>
    <w:rsid w:val="005226B2"/>
    <w:rsid w:val="00522730"/>
    <w:rsid w:val="0052288A"/>
    <w:rsid w:val="005229CA"/>
    <w:rsid w:val="00522A78"/>
    <w:rsid w:val="00522DE2"/>
    <w:rsid w:val="00522F16"/>
    <w:rsid w:val="00522F1D"/>
    <w:rsid w:val="00522F8F"/>
    <w:rsid w:val="00522FEB"/>
    <w:rsid w:val="0052320A"/>
    <w:rsid w:val="005232B8"/>
    <w:rsid w:val="005232C1"/>
    <w:rsid w:val="005232D8"/>
    <w:rsid w:val="00523348"/>
    <w:rsid w:val="005235B5"/>
    <w:rsid w:val="0052363C"/>
    <w:rsid w:val="00523693"/>
    <w:rsid w:val="005236BF"/>
    <w:rsid w:val="005237CB"/>
    <w:rsid w:val="00523820"/>
    <w:rsid w:val="00523837"/>
    <w:rsid w:val="00523901"/>
    <w:rsid w:val="0052398E"/>
    <w:rsid w:val="00523A6B"/>
    <w:rsid w:val="00523A76"/>
    <w:rsid w:val="00523A7A"/>
    <w:rsid w:val="00523AD5"/>
    <w:rsid w:val="00523B7F"/>
    <w:rsid w:val="00523BE5"/>
    <w:rsid w:val="00523D25"/>
    <w:rsid w:val="00523D5F"/>
    <w:rsid w:val="00523EAC"/>
    <w:rsid w:val="00523FA2"/>
    <w:rsid w:val="0052407C"/>
    <w:rsid w:val="0052417D"/>
    <w:rsid w:val="005241AA"/>
    <w:rsid w:val="0052426E"/>
    <w:rsid w:val="00524299"/>
    <w:rsid w:val="005242FD"/>
    <w:rsid w:val="00524359"/>
    <w:rsid w:val="00524430"/>
    <w:rsid w:val="005244FF"/>
    <w:rsid w:val="0052458A"/>
    <w:rsid w:val="0052466F"/>
    <w:rsid w:val="0052467B"/>
    <w:rsid w:val="005246B9"/>
    <w:rsid w:val="005246D1"/>
    <w:rsid w:val="0052471D"/>
    <w:rsid w:val="005248FD"/>
    <w:rsid w:val="00524978"/>
    <w:rsid w:val="00524A79"/>
    <w:rsid w:val="00524AEE"/>
    <w:rsid w:val="00524C52"/>
    <w:rsid w:val="00524CBD"/>
    <w:rsid w:val="00524D12"/>
    <w:rsid w:val="00524ED9"/>
    <w:rsid w:val="00524F7D"/>
    <w:rsid w:val="0052500F"/>
    <w:rsid w:val="0052508D"/>
    <w:rsid w:val="005250B7"/>
    <w:rsid w:val="005250CC"/>
    <w:rsid w:val="0052510C"/>
    <w:rsid w:val="00525146"/>
    <w:rsid w:val="00525166"/>
    <w:rsid w:val="005251A0"/>
    <w:rsid w:val="005251DD"/>
    <w:rsid w:val="00525208"/>
    <w:rsid w:val="00525293"/>
    <w:rsid w:val="00525370"/>
    <w:rsid w:val="005254CE"/>
    <w:rsid w:val="00525576"/>
    <w:rsid w:val="0052559A"/>
    <w:rsid w:val="005256CB"/>
    <w:rsid w:val="00525835"/>
    <w:rsid w:val="005258E5"/>
    <w:rsid w:val="00525979"/>
    <w:rsid w:val="005259F0"/>
    <w:rsid w:val="00525A13"/>
    <w:rsid w:val="00525B6B"/>
    <w:rsid w:val="00525BA4"/>
    <w:rsid w:val="00525C93"/>
    <w:rsid w:val="00525CDC"/>
    <w:rsid w:val="00525EE7"/>
    <w:rsid w:val="00525FE8"/>
    <w:rsid w:val="00526039"/>
    <w:rsid w:val="00526099"/>
    <w:rsid w:val="00526128"/>
    <w:rsid w:val="00526132"/>
    <w:rsid w:val="005261C2"/>
    <w:rsid w:val="00526231"/>
    <w:rsid w:val="00526345"/>
    <w:rsid w:val="005263BD"/>
    <w:rsid w:val="005263DF"/>
    <w:rsid w:val="005265BD"/>
    <w:rsid w:val="005265FD"/>
    <w:rsid w:val="00526633"/>
    <w:rsid w:val="00526659"/>
    <w:rsid w:val="00526789"/>
    <w:rsid w:val="0052685D"/>
    <w:rsid w:val="00526956"/>
    <w:rsid w:val="00526962"/>
    <w:rsid w:val="00526986"/>
    <w:rsid w:val="00526A88"/>
    <w:rsid w:val="00526AAE"/>
    <w:rsid w:val="00526ADB"/>
    <w:rsid w:val="00526C0B"/>
    <w:rsid w:val="00526D91"/>
    <w:rsid w:val="00526DEB"/>
    <w:rsid w:val="00526E22"/>
    <w:rsid w:val="00526E8B"/>
    <w:rsid w:val="00526EBA"/>
    <w:rsid w:val="00526FE4"/>
    <w:rsid w:val="005270C6"/>
    <w:rsid w:val="0052718A"/>
    <w:rsid w:val="005271DB"/>
    <w:rsid w:val="00527222"/>
    <w:rsid w:val="005273B8"/>
    <w:rsid w:val="00527401"/>
    <w:rsid w:val="005275CB"/>
    <w:rsid w:val="00527616"/>
    <w:rsid w:val="00527774"/>
    <w:rsid w:val="005277C1"/>
    <w:rsid w:val="005278C4"/>
    <w:rsid w:val="00527A0E"/>
    <w:rsid w:val="00527A38"/>
    <w:rsid w:val="00527AFE"/>
    <w:rsid w:val="00527C29"/>
    <w:rsid w:val="00527D39"/>
    <w:rsid w:val="00527D56"/>
    <w:rsid w:val="00527E1B"/>
    <w:rsid w:val="00527E57"/>
    <w:rsid w:val="00527EAC"/>
    <w:rsid w:val="00527EC0"/>
    <w:rsid w:val="00527F00"/>
    <w:rsid w:val="00527F4C"/>
    <w:rsid w:val="00527F55"/>
    <w:rsid w:val="00530035"/>
    <w:rsid w:val="005302A0"/>
    <w:rsid w:val="005303BC"/>
    <w:rsid w:val="005304E5"/>
    <w:rsid w:val="00530565"/>
    <w:rsid w:val="00530664"/>
    <w:rsid w:val="005306C0"/>
    <w:rsid w:val="0053090D"/>
    <w:rsid w:val="00530937"/>
    <w:rsid w:val="005309A5"/>
    <w:rsid w:val="00530B49"/>
    <w:rsid w:val="00530C07"/>
    <w:rsid w:val="00530F74"/>
    <w:rsid w:val="00530FA8"/>
    <w:rsid w:val="00530FB2"/>
    <w:rsid w:val="0053120E"/>
    <w:rsid w:val="0053121D"/>
    <w:rsid w:val="005313DE"/>
    <w:rsid w:val="005314E1"/>
    <w:rsid w:val="0053153F"/>
    <w:rsid w:val="0053155C"/>
    <w:rsid w:val="005315A6"/>
    <w:rsid w:val="0053162D"/>
    <w:rsid w:val="00531660"/>
    <w:rsid w:val="00531706"/>
    <w:rsid w:val="0053179E"/>
    <w:rsid w:val="00531836"/>
    <w:rsid w:val="00531878"/>
    <w:rsid w:val="00531976"/>
    <w:rsid w:val="00531981"/>
    <w:rsid w:val="005319E3"/>
    <w:rsid w:val="005319F4"/>
    <w:rsid w:val="00531A54"/>
    <w:rsid w:val="00531BA0"/>
    <w:rsid w:val="00531C7F"/>
    <w:rsid w:val="00531C9D"/>
    <w:rsid w:val="00531E47"/>
    <w:rsid w:val="00531E54"/>
    <w:rsid w:val="00531EFF"/>
    <w:rsid w:val="0053203F"/>
    <w:rsid w:val="005320FD"/>
    <w:rsid w:val="00532140"/>
    <w:rsid w:val="0053221F"/>
    <w:rsid w:val="00532272"/>
    <w:rsid w:val="005322F6"/>
    <w:rsid w:val="00532430"/>
    <w:rsid w:val="005324A2"/>
    <w:rsid w:val="005326A6"/>
    <w:rsid w:val="0053274E"/>
    <w:rsid w:val="005327EE"/>
    <w:rsid w:val="005327F5"/>
    <w:rsid w:val="00532831"/>
    <w:rsid w:val="00532838"/>
    <w:rsid w:val="00532891"/>
    <w:rsid w:val="005328D3"/>
    <w:rsid w:val="00532969"/>
    <w:rsid w:val="00532E41"/>
    <w:rsid w:val="00532F4F"/>
    <w:rsid w:val="00532F8D"/>
    <w:rsid w:val="00532FC1"/>
    <w:rsid w:val="005330A1"/>
    <w:rsid w:val="005330FD"/>
    <w:rsid w:val="0053311C"/>
    <w:rsid w:val="005331E6"/>
    <w:rsid w:val="0053325A"/>
    <w:rsid w:val="005332BB"/>
    <w:rsid w:val="0053332D"/>
    <w:rsid w:val="0053336B"/>
    <w:rsid w:val="005333F7"/>
    <w:rsid w:val="0053346F"/>
    <w:rsid w:val="00533480"/>
    <w:rsid w:val="005334FA"/>
    <w:rsid w:val="0053355A"/>
    <w:rsid w:val="00533651"/>
    <w:rsid w:val="00533688"/>
    <w:rsid w:val="0053371B"/>
    <w:rsid w:val="00533820"/>
    <w:rsid w:val="0053394B"/>
    <w:rsid w:val="00533A98"/>
    <w:rsid w:val="00533C07"/>
    <w:rsid w:val="00533E30"/>
    <w:rsid w:val="00533F39"/>
    <w:rsid w:val="00533F3F"/>
    <w:rsid w:val="00533F42"/>
    <w:rsid w:val="00533F74"/>
    <w:rsid w:val="00533F76"/>
    <w:rsid w:val="00533FEE"/>
    <w:rsid w:val="0053436C"/>
    <w:rsid w:val="00534461"/>
    <w:rsid w:val="005344D6"/>
    <w:rsid w:val="005344E5"/>
    <w:rsid w:val="005344F4"/>
    <w:rsid w:val="00534569"/>
    <w:rsid w:val="00534659"/>
    <w:rsid w:val="005346ED"/>
    <w:rsid w:val="00534921"/>
    <w:rsid w:val="005349ED"/>
    <w:rsid w:val="00534C10"/>
    <w:rsid w:val="00534C74"/>
    <w:rsid w:val="00534CD9"/>
    <w:rsid w:val="00534D65"/>
    <w:rsid w:val="00534ED4"/>
    <w:rsid w:val="005350CF"/>
    <w:rsid w:val="0053526F"/>
    <w:rsid w:val="0053527F"/>
    <w:rsid w:val="00535325"/>
    <w:rsid w:val="005353FD"/>
    <w:rsid w:val="00535411"/>
    <w:rsid w:val="00535432"/>
    <w:rsid w:val="0053549E"/>
    <w:rsid w:val="005354EE"/>
    <w:rsid w:val="00535707"/>
    <w:rsid w:val="00535744"/>
    <w:rsid w:val="0053577A"/>
    <w:rsid w:val="005357D0"/>
    <w:rsid w:val="0053583B"/>
    <w:rsid w:val="00535A24"/>
    <w:rsid w:val="00535AF8"/>
    <w:rsid w:val="00535B17"/>
    <w:rsid w:val="00535BD2"/>
    <w:rsid w:val="00535BDE"/>
    <w:rsid w:val="00535C97"/>
    <w:rsid w:val="00535CC4"/>
    <w:rsid w:val="00535D37"/>
    <w:rsid w:val="00535D61"/>
    <w:rsid w:val="0053613E"/>
    <w:rsid w:val="005361B9"/>
    <w:rsid w:val="0053620F"/>
    <w:rsid w:val="00536266"/>
    <w:rsid w:val="005362C8"/>
    <w:rsid w:val="005362D6"/>
    <w:rsid w:val="0053633D"/>
    <w:rsid w:val="0053636E"/>
    <w:rsid w:val="0053637D"/>
    <w:rsid w:val="005363D0"/>
    <w:rsid w:val="0053652D"/>
    <w:rsid w:val="0053653B"/>
    <w:rsid w:val="005365A9"/>
    <w:rsid w:val="005368E1"/>
    <w:rsid w:val="00536A00"/>
    <w:rsid w:val="00536A6C"/>
    <w:rsid w:val="00536A82"/>
    <w:rsid w:val="00536B02"/>
    <w:rsid w:val="00536C3C"/>
    <w:rsid w:val="00536D3F"/>
    <w:rsid w:val="00536D76"/>
    <w:rsid w:val="00536E9D"/>
    <w:rsid w:val="00536EC4"/>
    <w:rsid w:val="00536EC9"/>
    <w:rsid w:val="00536F7C"/>
    <w:rsid w:val="00536FAE"/>
    <w:rsid w:val="00536FFE"/>
    <w:rsid w:val="00537054"/>
    <w:rsid w:val="00537075"/>
    <w:rsid w:val="005370EA"/>
    <w:rsid w:val="005371F0"/>
    <w:rsid w:val="005373F4"/>
    <w:rsid w:val="00537520"/>
    <w:rsid w:val="005376A9"/>
    <w:rsid w:val="005377D7"/>
    <w:rsid w:val="00537819"/>
    <w:rsid w:val="00537886"/>
    <w:rsid w:val="005378D0"/>
    <w:rsid w:val="0053794C"/>
    <w:rsid w:val="00537A8B"/>
    <w:rsid w:val="00537C6E"/>
    <w:rsid w:val="00537CAB"/>
    <w:rsid w:val="00537EDE"/>
    <w:rsid w:val="00537F79"/>
    <w:rsid w:val="00537FC7"/>
    <w:rsid w:val="00540002"/>
    <w:rsid w:val="00540024"/>
    <w:rsid w:val="00540070"/>
    <w:rsid w:val="005400D3"/>
    <w:rsid w:val="00540209"/>
    <w:rsid w:val="0054029A"/>
    <w:rsid w:val="005402DD"/>
    <w:rsid w:val="00540432"/>
    <w:rsid w:val="005404F3"/>
    <w:rsid w:val="00540608"/>
    <w:rsid w:val="005406A4"/>
    <w:rsid w:val="005406CB"/>
    <w:rsid w:val="00540782"/>
    <w:rsid w:val="00540948"/>
    <w:rsid w:val="0054098A"/>
    <w:rsid w:val="00540AC3"/>
    <w:rsid w:val="00540B07"/>
    <w:rsid w:val="00540B42"/>
    <w:rsid w:val="00540BFF"/>
    <w:rsid w:val="00540D1F"/>
    <w:rsid w:val="00540D30"/>
    <w:rsid w:val="00541006"/>
    <w:rsid w:val="00541041"/>
    <w:rsid w:val="005410AE"/>
    <w:rsid w:val="005410B7"/>
    <w:rsid w:val="005410E7"/>
    <w:rsid w:val="00541266"/>
    <w:rsid w:val="0054132C"/>
    <w:rsid w:val="00541378"/>
    <w:rsid w:val="005413B2"/>
    <w:rsid w:val="005413CC"/>
    <w:rsid w:val="005413FA"/>
    <w:rsid w:val="00541455"/>
    <w:rsid w:val="00541502"/>
    <w:rsid w:val="00541559"/>
    <w:rsid w:val="00541563"/>
    <w:rsid w:val="005418B0"/>
    <w:rsid w:val="00541996"/>
    <w:rsid w:val="005419CE"/>
    <w:rsid w:val="00541AA6"/>
    <w:rsid w:val="00541C0F"/>
    <w:rsid w:val="00541C1C"/>
    <w:rsid w:val="00541D1B"/>
    <w:rsid w:val="00541DA2"/>
    <w:rsid w:val="00541DA8"/>
    <w:rsid w:val="00541DFB"/>
    <w:rsid w:val="00541F18"/>
    <w:rsid w:val="00541FC4"/>
    <w:rsid w:val="005420C3"/>
    <w:rsid w:val="00542151"/>
    <w:rsid w:val="0054215B"/>
    <w:rsid w:val="00542173"/>
    <w:rsid w:val="005421C6"/>
    <w:rsid w:val="0054222A"/>
    <w:rsid w:val="00542246"/>
    <w:rsid w:val="005422AC"/>
    <w:rsid w:val="005422BA"/>
    <w:rsid w:val="005423DA"/>
    <w:rsid w:val="005425E2"/>
    <w:rsid w:val="00542676"/>
    <w:rsid w:val="00542814"/>
    <w:rsid w:val="0054284C"/>
    <w:rsid w:val="00542A00"/>
    <w:rsid w:val="00542B36"/>
    <w:rsid w:val="00542B7A"/>
    <w:rsid w:val="00542C85"/>
    <w:rsid w:val="00542CB6"/>
    <w:rsid w:val="00542CC8"/>
    <w:rsid w:val="00542D20"/>
    <w:rsid w:val="00542D95"/>
    <w:rsid w:val="00542DB6"/>
    <w:rsid w:val="00542E1E"/>
    <w:rsid w:val="00542EC2"/>
    <w:rsid w:val="00542F78"/>
    <w:rsid w:val="0054305A"/>
    <w:rsid w:val="00543148"/>
    <w:rsid w:val="0054319B"/>
    <w:rsid w:val="0054322F"/>
    <w:rsid w:val="00543405"/>
    <w:rsid w:val="00543499"/>
    <w:rsid w:val="005434A9"/>
    <w:rsid w:val="005437CC"/>
    <w:rsid w:val="00543929"/>
    <w:rsid w:val="00543A41"/>
    <w:rsid w:val="00543AA2"/>
    <w:rsid w:val="00543BB8"/>
    <w:rsid w:val="00543D34"/>
    <w:rsid w:val="00543DB3"/>
    <w:rsid w:val="00543EE7"/>
    <w:rsid w:val="00543F59"/>
    <w:rsid w:val="00544028"/>
    <w:rsid w:val="005440AD"/>
    <w:rsid w:val="0054414F"/>
    <w:rsid w:val="00544388"/>
    <w:rsid w:val="0054440E"/>
    <w:rsid w:val="0054442A"/>
    <w:rsid w:val="005444E1"/>
    <w:rsid w:val="0054457F"/>
    <w:rsid w:val="00544688"/>
    <w:rsid w:val="005446A2"/>
    <w:rsid w:val="005446A3"/>
    <w:rsid w:val="0054474E"/>
    <w:rsid w:val="00544A41"/>
    <w:rsid w:val="00544AF0"/>
    <w:rsid w:val="00544B71"/>
    <w:rsid w:val="00544C22"/>
    <w:rsid w:val="00544C2A"/>
    <w:rsid w:val="00544D94"/>
    <w:rsid w:val="00544E25"/>
    <w:rsid w:val="00544FB1"/>
    <w:rsid w:val="0054502D"/>
    <w:rsid w:val="0054509D"/>
    <w:rsid w:val="005450C6"/>
    <w:rsid w:val="00545270"/>
    <w:rsid w:val="00545273"/>
    <w:rsid w:val="005452C7"/>
    <w:rsid w:val="0054533F"/>
    <w:rsid w:val="00545351"/>
    <w:rsid w:val="00545425"/>
    <w:rsid w:val="00545475"/>
    <w:rsid w:val="005456CB"/>
    <w:rsid w:val="005457C4"/>
    <w:rsid w:val="00545842"/>
    <w:rsid w:val="0054588E"/>
    <w:rsid w:val="00545954"/>
    <w:rsid w:val="0054599C"/>
    <w:rsid w:val="00545AA2"/>
    <w:rsid w:val="00545B34"/>
    <w:rsid w:val="00545C68"/>
    <w:rsid w:val="00545CE5"/>
    <w:rsid w:val="00545E3A"/>
    <w:rsid w:val="00545EC0"/>
    <w:rsid w:val="00545FD6"/>
    <w:rsid w:val="00545FE2"/>
    <w:rsid w:val="00546171"/>
    <w:rsid w:val="00546490"/>
    <w:rsid w:val="00546807"/>
    <w:rsid w:val="00546C0D"/>
    <w:rsid w:val="00546C85"/>
    <w:rsid w:val="00546CBF"/>
    <w:rsid w:val="00546DA6"/>
    <w:rsid w:val="00546DEC"/>
    <w:rsid w:val="00546DEE"/>
    <w:rsid w:val="00546E63"/>
    <w:rsid w:val="00547026"/>
    <w:rsid w:val="00547194"/>
    <w:rsid w:val="005471A6"/>
    <w:rsid w:val="00547259"/>
    <w:rsid w:val="005472B1"/>
    <w:rsid w:val="005473A7"/>
    <w:rsid w:val="005473E0"/>
    <w:rsid w:val="00547407"/>
    <w:rsid w:val="00547430"/>
    <w:rsid w:val="005474FD"/>
    <w:rsid w:val="0054755A"/>
    <w:rsid w:val="00547625"/>
    <w:rsid w:val="00547648"/>
    <w:rsid w:val="0054768F"/>
    <w:rsid w:val="005477BC"/>
    <w:rsid w:val="00547806"/>
    <w:rsid w:val="00547842"/>
    <w:rsid w:val="00547A2F"/>
    <w:rsid w:val="00547C47"/>
    <w:rsid w:val="00547D93"/>
    <w:rsid w:val="00547DCF"/>
    <w:rsid w:val="00547FB8"/>
    <w:rsid w:val="00547FE0"/>
    <w:rsid w:val="005500B7"/>
    <w:rsid w:val="005500E0"/>
    <w:rsid w:val="005500FE"/>
    <w:rsid w:val="00550111"/>
    <w:rsid w:val="00550114"/>
    <w:rsid w:val="0055013E"/>
    <w:rsid w:val="0055015C"/>
    <w:rsid w:val="005501E3"/>
    <w:rsid w:val="00550276"/>
    <w:rsid w:val="005502B2"/>
    <w:rsid w:val="005502E6"/>
    <w:rsid w:val="005504FA"/>
    <w:rsid w:val="005505D6"/>
    <w:rsid w:val="00550608"/>
    <w:rsid w:val="005506AB"/>
    <w:rsid w:val="00550769"/>
    <w:rsid w:val="005508AC"/>
    <w:rsid w:val="00550A8A"/>
    <w:rsid w:val="00550C95"/>
    <w:rsid w:val="00550E5A"/>
    <w:rsid w:val="00551064"/>
    <w:rsid w:val="0055109D"/>
    <w:rsid w:val="005510D3"/>
    <w:rsid w:val="005512AC"/>
    <w:rsid w:val="005512E7"/>
    <w:rsid w:val="00551408"/>
    <w:rsid w:val="005514CE"/>
    <w:rsid w:val="00551516"/>
    <w:rsid w:val="0055162D"/>
    <w:rsid w:val="00551762"/>
    <w:rsid w:val="005517C2"/>
    <w:rsid w:val="00551982"/>
    <w:rsid w:val="005519A8"/>
    <w:rsid w:val="00551B2C"/>
    <w:rsid w:val="00551BC5"/>
    <w:rsid w:val="00551CCE"/>
    <w:rsid w:val="00551CD8"/>
    <w:rsid w:val="00551D0C"/>
    <w:rsid w:val="00551DC7"/>
    <w:rsid w:val="00551DDB"/>
    <w:rsid w:val="00551E7E"/>
    <w:rsid w:val="00551E96"/>
    <w:rsid w:val="00551F8A"/>
    <w:rsid w:val="00551FF2"/>
    <w:rsid w:val="0055207F"/>
    <w:rsid w:val="005521CD"/>
    <w:rsid w:val="005522C0"/>
    <w:rsid w:val="005522F9"/>
    <w:rsid w:val="00552474"/>
    <w:rsid w:val="0055256B"/>
    <w:rsid w:val="00552583"/>
    <w:rsid w:val="005525F1"/>
    <w:rsid w:val="00552627"/>
    <w:rsid w:val="005526A5"/>
    <w:rsid w:val="00552875"/>
    <w:rsid w:val="0055293A"/>
    <w:rsid w:val="00552959"/>
    <w:rsid w:val="005529B2"/>
    <w:rsid w:val="005529BF"/>
    <w:rsid w:val="00552AD5"/>
    <w:rsid w:val="00552B72"/>
    <w:rsid w:val="00552D3D"/>
    <w:rsid w:val="00552F65"/>
    <w:rsid w:val="00552FAE"/>
    <w:rsid w:val="00553040"/>
    <w:rsid w:val="0055315D"/>
    <w:rsid w:val="00553328"/>
    <w:rsid w:val="0055340F"/>
    <w:rsid w:val="0055344A"/>
    <w:rsid w:val="00553460"/>
    <w:rsid w:val="00553466"/>
    <w:rsid w:val="0055350F"/>
    <w:rsid w:val="00553510"/>
    <w:rsid w:val="00553537"/>
    <w:rsid w:val="00553540"/>
    <w:rsid w:val="0055372E"/>
    <w:rsid w:val="00553787"/>
    <w:rsid w:val="0055381C"/>
    <w:rsid w:val="0055389B"/>
    <w:rsid w:val="00553944"/>
    <w:rsid w:val="0055394A"/>
    <w:rsid w:val="00553B03"/>
    <w:rsid w:val="00553B98"/>
    <w:rsid w:val="00553C0B"/>
    <w:rsid w:val="00553C45"/>
    <w:rsid w:val="00553E30"/>
    <w:rsid w:val="00553EBD"/>
    <w:rsid w:val="00553F30"/>
    <w:rsid w:val="00553F48"/>
    <w:rsid w:val="00554072"/>
    <w:rsid w:val="005540AD"/>
    <w:rsid w:val="00554186"/>
    <w:rsid w:val="0055429A"/>
    <w:rsid w:val="005542B3"/>
    <w:rsid w:val="005542EC"/>
    <w:rsid w:val="00554319"/>
    <w:rsid w:val="00554366"/>
    <w:rsid w:val="0055461B"/>
    <w:rsid w:val="00554751"/>
    <w:rsid w:val="005548DB"/>
    <w:rsid w:val="005548E3"/>
    <w:rsid w:val="005548FE"/>
    <w:rsid w:val="00554938"/>
    <w:rsid w:val="005549AD"/>
    <w:rsid w:val="005549B2"/>
    <w:rsid w:val="00554AA5"/>
    <w:rsid w:val="00554AF2"/>
    <w:rsid w:val="00554B10"/>
    <w:rsid w:val="00554BDB"/>
    <w:rsid w:val="00554C05"/>
    <w:rsid w:val="00554C5B"/>
    <w:rsid w:val="00554DE9"/>
    <w:rsid w:val="00554DED"/>
    <w:rsid w:val="00554EC7"/>
    <w:rsid w:val="00554F81"/>
    <w:rsid w:val="005550DE"/>
    <w:rsid w:val="00555188"/>
    <w:rsid w:val="00555447"/>
    <w:rsid w:val="00555465"/>
    <w:rsid w:val="00555572"/>
    <w:rsid w:val="005555AD"/>
    <w:rsid w:val="00555636"/>
    <w:rsid w:val="00555780"/>
    <w:rsid w:val="0055584F"/>
    <w:rsid w:val="005558E8"/>
    <w:rsid w:val="005559B4"/>
    <w:rsid w:val="00555A49"/>
    <w:rsid w:val="00555ADC"/>
    <w:rsid w:val="00555BA1"/>
    <w:rsid w:val="00555BE6"/>
    <w:rsid w:val="00555CD4"/>
    <w:rsid w:val="00555CEB"/>
    <w:rsid w:val="00555DCB"/>
    <w:rsid w:val="00555EA4"/>
    <w:rsid w:val="00555FD6"/>
    <w:rsid w:val="0055602C"/>
    <w:rsid w:val="0055611B"/>
    <w:rsid w:val="005561C4"/>
    <w:rsid w:val="005561D2"/>
    <w:rsid w:val="005561EF"/>
    <w:rsid w:val="005561FA"/>
    <w:rsid w:val="0055623D"/>
    <w:rsid w:val="005562C1"/>
    <w:rsid w:val="00556316"/>
    <w:rsid w:val="00556437"/>
    <w:rsid w:val="00556443"/>
    <w:rsid w:val="0055646D"/>
    <w:rsid w:val="00556498"/>
    <w:rsid w:val="005564C3"/>
    <w:rsid w:val="005564EF"/>
    <w:rsid w:val="00556642"/>
    <w:rsid w:val="00556678"/>
    <w:rsid w:val="0055671C"/>
    <w:rsid w:val="00556730"/>
    <w:rsid w:val="00556952"/>
    <w:rsid w:val="00556B13"/>
    <w:rsid w:val="00556B91"/>
    <w:rsid w:val="00556BB6"/>
    <w:rsid w:val="00556BBC"/>
    <w:rsid w:val="00556D16"/>
    <w:rsid w:val="00556E5D"/>
    <w:rsid w:val="00556EA1"/>
    <w:rsid w:val="00556F17"/>
    <w:rsid w:val="00556F30"/>
    <w:rsid w:val="00557057"/>
    <w:rsid w:val="00557071"/>
    <w:rsid w:val="0055708D"/>
    <w:rsid w:val="0055709B"/>
    <w:rsid w:val="005572ED"/>
    <w:rsid w:val="0055736D"/>
    <w:rsid w:val="005573A0"/>
    <w:rsid w:val="00557423"/>
    <w:rsid w:val="00557586"/>
    <w:rsid w:val="00557641"/>
    <w:rsid w:val="0055767D"/>
    <w:rsid w:val="00557691"/>
    <w:rsid w:val="005576A5"/>
    <w:rsid w:val="005576C1"/>
    <w:rsid w:val="00557733"/>
    <w:rsid w:val="00557789"/>
    <w:rsid w:val="005577BE"/>
    <w:rsid w:val="00557808"/>
    <w:rsid w:val="00557847"/>
    <w:rsid w:val="00557890"/>
    <w:rsid w:val="00557955"/>
    <w:rsid w:val="0055799B"/>
    <w:rsid w:val="005579F3"/>
    <w:rsid w:val="00557B8B"/>
    <w:rsid w:val="00557BF4"/>
    <w:rsid w:val="00557D6B"/>
    <w:rsid w:val="00557E1C"/>
    <w:rsid w:val="00557F02"/>
    <w:rsid w:val="00557F58"/>
    <w:rsid w:val="00560063"/>
    <w:rsid w:val="005600D2"/>
    <w:rsid w:val="0056013B"/>
    <w:rsid w:val="00560292"/>
    <w:rsid w:val="005603FF"/>
    <w:rsid w:val="005604D0"/>
    <w:rsid w:val="005606A2"/>
    <w:rsid w:val="005607FE"/>
    <w:rsid w:val="00560843"/>
    <w:rsid w:val="0056092B"/>
    <w:rsid w:val="00560999"/>
    <w:rsid w:val="005609B0"/>
    <w:rsid w:val="00560A16"/>
    <w:rsid w:val="00560F40"/>
    <w:rsid w:val="00560F8D"/>
    <w:rsid w:val="00561008"/>
    <w:rsid w:val="00561033"/>
    <w:rsid w:val="005610B3"/>
    <w:rsid w:val="005610F6"/>
    <w:rsid w:val="00561120"/>
    <w:rsid w:val="0056115B"/>
    <w:rsid w:val="00561184"/>
    <w:rsid w:val="005611F6"/>
    <w:rsid w:val="00561258"/>
    <w:rsid w:val="005612A2"/>
    <w:rsid w:val="005612D8"/>
    <w:rsid w:val="00561307"/>
    <w:rsid w:val="005613F7"/>
    <w:rsid w:val="005614F1"/>
    <w:rsid w:val="0056167E"/>
    <w:rsid w:val="0056169F"/>
    <w:rsid w:val="005616F8"/>
    <w:rsid w:val="00561715"/>
    <w:rsid w:val="00561766"/>
    <w:rsid w:val="0056177C"/>
    <w:rsid w:val="005617D7"/>
    <w:rsid w:val="005617DD"/>
    <w:rsid w:val="00561826"/>
    <w:rsid w:val="005618D1"/>
    <w:rsid w:val="005618F1"/>
    <w:rsid w:val="00561917"/>
    <w:rsid w:val="00561B44"/>
    <w:rsid w:val="00561C55"/>
    <w:rsid w:val="00561D38"/>
    <w:rsid w:val="00561DC5"/>
    <w:rsid w:val="00561DF9"/>
    <w:rsid w:val="00561E74"/>
    <w:rsid w:val="00561E8A"/>
    <w:rsid w:val="00561E9A"/>
    <w:rsid w:val="00561EE9"/>
    <w:rsid w:val="0056211B"/>
    <w:rsid w:val="00562164"/>
    <w:rsid w:val="005621EF"/>
    <w:rsid w:val="0056238A"/>
    <w:rsid w:val="00562476"/>
    <w:rsid w:val="00562489"/>
    <w:rsid w:val="0056267E"/>
    <w:rsid w:val="005627FB"/>
    <w:rsid w:val="005628B2"/>
    <w:rsid w:val="005628E4"/>
    <w:rsid w:val="005629A7"/>
    <w:rsid w:val="005629BC"/>
    <w:rsid w:val="005629C0"/>
    <w:rsid w:val="00562B2F"/>
    <w:rsid w:val="00562D1E"/>
    <w:rsid w:val="00562DB6"/>
    <w:rsid w:val="00562E55"/>
    <w:rsid w:val="00562F1C"/>
    <w:rsid w:val="00562F32"/>
    <w:rsid w:val="00562F52"/>
    <w:rsid w:val="00562F7A"/>
    <w:rsid w:val="00563024"/>
    <w:rsid w:val="0056303D"/>
    <w:rsid w:val="00563060"/>
    <w:rsid w:val="0056334F"/>
    <w:rsid w:val="00563407"/>
    <w:rsid w:val="005634C0"/>
    <w:rsid w:val="00563519"/>
    <w:rsid w:val="005635AC"/>
    <w:rsid w:val="005636EC"/>
    <w:rsid w:val="005637BB"/>
    <w:rsid w:val="00563932"/>
    <w:rsid w:val="00563B64"/>
    <w:rsid w:val="00563B70"/>
    <w:rsid w:val="00563BB5"/>
    <w:rsid w:val="00563C6E"/>
    <w:rsid w:val="00563DC3"/>
    <w:rsid w:val="00563E87"/>
    <w:rsid w:val="00563EB9"/>
    <w:rsid w:val="00563ED2"/>
    <w:rsid w:val="00564050"/>
    <w:rsid w:val="00564066"/>
    <w:rsid w:val="0056406E"/>
    <w:rsid w:val="005640A7"/>
    <w:rsid w:val="005640A8"/>
    <w:rsid w:val="005640F7"/>
    <w:rsid w:val="0056410F"/>
    <w:rsid w:val="00564182"/>
    <w:rsid w:val="005642BB"/>
    <w:rsid w:val="005642CB"/>
    <w:rsid w:val="00564383"/>
    <w:rsid w:val="005644B2"/>
    <w:rsid w:val="005644F8"/>
    <w:rsid w:val="0056451C"/>
    <w:rsid w:val="00564560"/>
    <w:rsid w:val="00564582"/>
    <w:rsid w:val="005645D5"/>
    <w:rsid w:val="00564642"/>
    <w:rsid w:val="00564690"/>
    <w:rsid w:val="005646BD"/>
    <w:rsid w:val="005646E9"/>
    <w:rsid w:val="00564702"/>
    <w:rsid w:val="005647ED"/>
    <w:rsid w:val="005648D9"/>
    <w:rsid w:val="0056492D"/>
    <w:rsid w:val="00564940"/>
    <w:rsid w:val="00564959"/>
    <w:rsid w:val="005649BF"/>
    <w:rsid w:val="005649F5"/>
    <w:rsid w:val="00564A9A"/>
    <w:rsid w:val="00564A9D"/>
    <w:rsid w:val="00564C3C"/>
    <w:rsid w:val="00564C65"/>
    <w:rsid w:val="00564C68"/>
    <w:rsid w:val="00564CA4"/>
    <w:rsid w:val="00564D59"/>
    <w:rsid w:val="00564DA6"/>
    <w:rsid w:val="00564E99"/>
    <w:rsid w:val="00564F75"/>
    <w:rsid w:val="005650C9"/>
    <w:rsid w:val="0056518A"/>
    <w:rsid w:val="005651C9"/>
    <w:rsid w:val="005652AD"/>
    <w:rsid w:val="005652D6"/>
    <w:rsid w:val="00565359"/>
    <w:rsid w:val="0056545A"/>
    <w:rsid w:val="0056551B"/>
    <w:rsid w:val="005656A7"/>
    <w:rsid w:val="0056572B"/>
    <w:rsid w:val="005657F3"/>
    <w:rsid w:val="00565852"/>
    <w:rsid w:val="00565B17"/>
    <w:rsid w:val="00565B55"/>
    <w:rsid w:val="00565BB0"/>
    <w:rsid w:val="00565BC6"/>
    <w:rsid w:val="00565E61"/>
    <w:rsid w:val="00566086"/>
    <w:rsid w:val="00566157"/>
    <w:rsid w:val="0056624B"/>
    <w:rsid w:val="00566251"/>
    <w:rsid w:val="0056626B"/>
    <w:rsid w:val="00566298"/>
    <w:rsid w:val="00566371"/>
    <w:rsid w:val="00566423"/>
    <w:rsid w:val="0056645A"/>
    <w:rsid w:val="005664C5"/>
    <w:rsid w:val="00566558"/>
    <w:rsid w:val="0056658D"/>
    <w:rsid w:val="005665C7"/>
    <w:rsid w:val="00566626"/>
    <w:rsid w:val="0056677E"/>
    <w:rsid w:val="0056686C"/>
    <w:rsid w:val="00566894"/>
    <w:rsid w:val="005669D6"/>
    <w:rsid w:val="00566C4E"/>
    <w:rsid w:val="00566DF7"/>
    <w:rsid w:val="00566EB3"/>
    <w:rsid w:val="00566F99"/>
    <w:rsid w:val="00566FEF"/>
    <w:rsid w:val="0056712D"/>
    <w:rsid w:val="005671F2"/>
    <w:rsid w:val="005672A0"/>
    <w:rsid w:val="005673B6"/>
    <w:rsid w:val="005673BD"/>
    <w:rsid w:val="005673BF"/>
    <w:rsid w:val="005673EB"/>
    <w:rsid w:val="0056748A"/>
    <w:rsid w:val="005675FC"/>
    <w:rsid w:val="00567653"/>
    <w:rsid w:val="005676D3"/>
    <w:rsid w:val="005676D9"/>
    <w:rsid w:val="005677BE"/>
    <w:rsid w:val="00567848"/>
    <w:rsid w:val="00567850"/>
    <w:rsid w:val="005678A8"/>
    <w:rsid w:val="00567995"/>
    <w:rsid w:val="005679DE"/>
    <w:rsid w:val="00567A52"/>
    <w:rsid w:val="00567A63"/>
    <w:rsid w:val="00567BE2"/>
    <w:rsid w:val="00570015"/>
    <w:rsid w:val="005700B5"/>
    <w:rsid w:val="0057016B"/>
    <w:rsid w:val="005701A5"/>
    <w:rsid w:val="005701BA"/>
    <w:rsid w:val="0057026E"/>
    <w:rsid w:val="0057041A"/>
    <w:rsid w:val="00570467"/>
    <w:rsid w:val="005706BF"/>
    <w:rsid w:val="005706D6"/>
    <w:rsid w:val="0057072F"/>
    <w:rsid w:val="005708EE"/>
    <w:rsid w:val="00570A99"/>
    <w:rsid w:val="00570AB6"/>
    <w:rsid w:val="00570B58"/>
    <w:rsid w:val="00570D43"/>
    <w:rsid w:val="00570D77"/>
    <w:rsid w:val="00570D9E"/>
    <w:rsid w:val="00570EDC"/>
    <w:rsid w:val="005710A7"/>
    <w:rsid w:val="00571202"/>
    <w:rsid w:val="00571238"/>
    <w:rsid w:val="00571251"/>
    <w:rsid w:val="005712E0"/>
    <w:rsid w:val="0057156C"/>
    <w:rsid w:val="005715F7"/>
    <w:rsid w:val="0057161C"/>
    <w:rsid w:val="005716AE"/>
    <w:rsid w:val="00571951"/>
    <w:rsid w:val="005719ED"/>
    <w:rsid w:val="00571A6E"/>
    <w:rsid w:val="00571AC5"/>
    <w:rsid w:val="00571B3C"/>
    <w:rsid w:val="00571C0C"/>
    <w:rsid w:val="00571C2D"/>
    <w:rsid w:val="00571CDD"/>
    <w:rsid w:val="00571E65"/>
    <w:rsid w:val="00571E84"/>
    <w:rsid w:val="00571EC3"/>
    <w:rsid w:val="0057206B"/>
    <w:rsid w:val="00572111"/>
    <w:rsid w:val="00572203"/>
    <w:rsid w:val="005722AE"/>
    <w:rsid w:val="0057236E"/>
    <w:rsid w:val="005723DD"/>
    <w:rsid w:val="00572617"/>
    <w:rsid w:val="00572697"/>
    <w:rsid w:val="00572793"/>
    <w:rsid w:val="00572894"/>
    <w:rsid w:val="00572895"/>
    <w:rsid w:val="00572897"/>
    <w:rsid w:val="005728D4"/>
    <w:rsid w:val="005729BF"/>
    <w:rsid w:val="005729DF"/>
    <w:rsid w:val="005729E5"/>
    <w:rsid w:val="00572A07"/>
    <w:rsid w:val="00572A85"/>
    <w:rsid w:val="00572AB1"/>
    <w:rsid w:val="00572AF5"/>
    <w:rsid w:val="00572AFB"/>
    <w:rsid w:val="00572B2E"/>
    <w:rsid w:val="00572C28"/>
    <w:rsid w:val="00572C59"/>
    <w:rsid w:val="00572CB8"/>
    <w:rsid w:val="00572D9B"/>
    <w:rsid w:val="00572DDE"/>
    <w:rsid w:val="00572DE1"/>
    <w:rsid w:val="00572E30"/>
    <w:rsid w:val="00572E6B"/>
    <w:rsid w:val="00572ED9"/>
    <w:rsid w:val="00572F03"/>
    <w:rsid w:val="00572F7B"/>
    <w:rsid w:val="00572FD9"/>
    <w:rsid w:val="005730C7"/>
    <w:rsid w:val="00573144"/>
    <w:rsid w:val="005731C8"/>
    <w:rsid w:val="005731D2"/>
    <w:rsid w:val="00573215"/>
    <w:rsid w:val="0057327A"/>
    <w:rsid w:val="00573286"/>
    <w:rsid w:val="005733C9"/>
    <w:rsid w:val="005734BB"/>
    <w:rsid w:val="0057350C"/>
    <w:rsid w:val="00573630"/>
    <w:rsid w:val="00573840"/>
    <w:rsid w:val="00573894"/>
    <w:rsid w:val="00573A3B"/>
    <w:rsid w:val="00573AF5"/>
    <w:rsid w:val="00573CA1"/>
    <w:rsid w:val="00573CC5"/>
    <w:rsid w:val="00573D61"/>
    <w:rsid w:val="00573DD8"/>
    <w:rsid w:val="00573EF2"/>
    <w:rsid w:val="00573F2C"/>
    <w:rsid w:val="00573F9F"/>
    <w:rsid w:val="00573FBE"/>
    <w:rsid w:val="005740BD"/>
    <w:rsid w:val="005740EC"/>
    <w:rsid w:val="005741D1"/>
    <w:rsid w:val="0057449F"/>
    <w:rsid w:val="005744D5"/>
    <w:rsid w:val="005745AE"/>
    <w:rsid w:val="0057470B"/>
    <w:rsid w:val="005747A9"/>
    <w:rsid w:val="00574829"/>
    <w:rsid w:val="0057482E"/>
    <w:rsid w:val="005748BC"/>
    <w:rsid w:val="005748CF"/>
    <w:rsid w:val="00574991"/>
    <w:rsid w:val="00574A15"/>
    <w:rsid w:val="00574AA8"/>
    <w:rsid w:val="00574B13"/>
    <w:rsid w:val="00574B16"/>
    <w:rsid w:val="00574C3B"/>
    <w:rsid w:val="00574C5F"/>
    <w:rsid w:val="00574CCD"/>
    <w:rsid w:val="00574CD4"/>
    <w:rsid w:val="00574D2C"/>
    <w:rsid w:val="00574E76"/>
    <w:rsid w:val="00574E78"/>
    <w:rsid w:val="00574EBD"/>
    <w:rsid w:val="00574EC4"/>
    <w:rsid w:val="00575067"/>
    <w:rsid w:val="005753F2"/>
    <w:rsid w:val="0057556C"/>
    <w:rsid w:val="005755F3"/>
    <w:rsid w:val="005755F4"/>
    <w:rsid w:val="00575651"/>
    <w:rsid w:val="0057565C"/>
    <w:rsid w:val="00575A9F"/>
    <w:rsid w:val="00575B44"/>
    <w:rsid w:val="00575C24"/>
    <w:rsid w:val="00575C2C"/>
    <w:rsid w:val="00575CBE"/>
    <w:rsid w:val="00575D5E"/>
    <w:rsid w:val="00575E6F"/>
    <w:rsid w:val="00575F37"/>
    <w:rsid w:val="0057609A"/>
    <w:rsid w:val="0057617E"/>
    <w:rsid w:val="005761B5"/>
    <w:rsid w:val="005762C5"/>
    <w:rsid w:val="00576556"/>
    <w:rsid w:val="0057656D"/>
    <w:rsid w:val="00576572"/>
    <w:rsid w:val="005765AA"/>
    <w:rsid w:val="0057667A"/>
    <w:rsid w:val="005766A1"/>
    <w:rsid w:val="005767DF"/>
    <w:rsid w:val="0057694D"/>
    <w:rsid w:val="00576A90"/>
    <w:rsid w:val="00576BFF"/>
    <w:rsid w:val="00576C0F"/>
    <w:rsid w:val="00576C79"/>
    <w:rsid w:val="00576CD7"/>
    <w:rsid w:val="00576D72"/>
    <w:rsid w:val="00576F78"/>
    <w:rsid w:val="00576F92"/>
    <w:rsid w:val="0057708B"/>
    <w:rsid w:val="005771C1"/>
    <w:rsid w:val="005771EB"/>
    <w:rsid w:val="005773FC"/>
    <w:rsid w:val="0057747F"/>
    <w:rsid w:val="00577485"/>
    <w:rsid w:val="0057750A"/>
    <w:rsid w:val="005777B1"/>
    <w:rsid w:val="005779BA"/>
    <w:rsid w:val="00577A1A"/>
    <w:rsid w:val="00577A7E"/>
    <w:rsid w:val="00577B42"/>
    <w:rsid w:val="00577B70"/>
    <w:rsid w:val="00577BE7"/>
    <w:rsid w:val="00577C0B"/>
    <w:rsid w:val="00577C0E"/>
    <w:rsid w:val="00577D08"/>
    <w:rsid w:val="00577F22"/>
    <w:rsid w:val="00577F48"/>
    <w:rsid w:val="00580055"/>
    <w:rsid w:val="00580074"/>
    <w:rsid w:val="005800B4"/>
    <w:rsid w:val="00580155"/>
    <w:rsid w:val="005802C8"/>
    <w:rsid w:val="0058035C"/>
    <w:rsid w:val="0058050F"/>
    <w:rsid w:val="00580639"/>
    <w:rsid w:val="00580707"/>
    <w:rsid w:val="00580747"/>
    <w:rsid w:val="005808D2"/>
    <w:rsid w:val="00580923"/>
    <w:rsid w:val="0058096E"/>
    <w:rsid w:val="005809DF"/>
    <w:rsid w:val="00580B85"/>
    <w:rsid w:val="00580B97"/>
    <w:rsid w:val="00580C52"/>
    <w:rsid w:val="00580CEE"/>
    <w:rsid w:val="00580EE4"/>
    <w:rsid w:val="005810AC"/>
    <w:rsid w:val="005810E4"/>
    <w:rsid w:val="0058116D"/>
    <w:rsid w:val="005811D6"/>
    <w:rsid w:val="00581232"/>
    <w:rsid w:val="0058142D"/>
    <w:rsid w:val="00581446"/>
    <w:rsid w:val="0058153C"/>
    <w:rsid w:val="005816AC"/>
    <w:rsid w:val="005816B5"/>
    <w:rsid w:val="00581802"/>
    <w:rsid w:val="005818BD"/>
    <w:rsid w:val="00581ACD"/>
    <w:rsid w:val="00581B17"/>
    <w:rsid w:val="00581B5D"/>
    <w:rsid w:val="00581B96"/>
    <w:rsid w:val="00581C32"/>
    <w:rsid w:val="00581D85"/>
    <w:rsid w:val="00581DE3"/>
    <w:rsid w:val="00581E84"/>
    <w:rsid w:val="00581F1A"/>
    <w:rsid w:val="0058200E"/>
    <w:rsid w:val="00582019"/>
    <w:rsid w:val="0058203E"/>
    <w:rsid w:val="005821C9"/>
    <w:rsid w:val="00582272"/>
    <w:rsid w:val="005822B3"/>
    <w:rsid w:val="0058234A"/>
    <w:rsid w:val="00582380"/>
    <w:rsid w:val="005823AA"/>
    <w:rsid w:val="00582497"/>
    <w:rsid w:val="00582527"/>
    <w:rsid w:val="005825A9"/>
    <w:rsid w:val="005825F5"/>
    <w:rsid w:val="0058271D"/>
    <w:rsid w:val="0058273B"/>
    <w:rsid w:val="00582813"/>
    <w:rsid w:val="00582892"/>
    <w:rsid w:val="00582A21"/>
    <w:rsid w:val="00582A97"/>
    <w:rsid w:val="00582CC8"/>
    <w:rsid w:val="00582CE5"/>
    <w:rsid w:val="00582CE9"/>
    <w:rsid w:val="00582D35"/>
    <w:rsid w:val="00582EA4"/>
    <w:rsid w:val="00582ECE"/>
    <w:rsid w:val="00582F62"/>
    <w:rsid w:val="00582FCE"/>
    <w:rsid w:val="00583014"/>
    <w:rsid w:val="00583188"/>
    <w:rsid w:val="00583275"/>
    <w:rsid w:val="00583278"/>
    <w:rsid w:val="00583432"/>
    <w:rsid w:val="0058351F"/>
    <w:rsid w:val="005836AE"/>
    <w:rsid w:val="005836F9"/>
    <w:rsid w:val="00583770"/>
    <w:rsid w:val="00583805"/>
    <w:rsid w:val="005839C5"/>
    <w:rsid w:val="005839D0"/>
    <w:rsid w:val="00583A2D"/>
    <w:rsid w:val="00583A97"/>
    <w:rsid w:val="00583AEB"/>
    <w:rsid w:val="00583B30"/>
    <w:rsid w:val="00583B38"/>
    <w:rsid w:val="00583DA7"/>
    <w:rsid w:val="00583DAC"/>
    <w:rsid w:val="00583E4E"/>
    <w:rsid w:val="00583E8C"/>
    <w:rsid w:val="00583F48"/>
    <w:rsid w:val="0058402B"/>
    <w:rsid w:val="00584058"/>
    <w:rsid w:val="00584061"/>
    <w:rsid w:val="005840B9"/>
    <w:rsid w:val="00584150"/>
    <w:rsid w:val="005842EA"/>
    <w:rsid w:val="00584358"/>
    <w:rsid w:val="005843C8"/>
    <w:rsid w:val="005844C7"/>
    <w:rsid w:val="0058454E"/>
    <w:rsid w:val="005845FA"/>
    <w:rsid w:val="005845FD"/>
    <w:rsid w:val="00584601"/>
    <w:rsid w:val="00584653"/>
    <w:rsid w:val="0058469D"/>
    <w:rsid w:val="00584737"/>
    <w:rsid w:val="005847F8"/>
    <w:rsid w:val="00584844"/>
    <w:rsid w:val="005848DA"/>
    <w:rsid w:val="005848FB"/>
    <w:rsid w:val="0058493E"/>
    <w:rsid w:val="00584969"/>
    <w:rsid w:val="005849CB"/>
    <w:rsid w:val="00584A82"/>
    <w:rsid w:val="00584BB6"/>
    <w:rsid w:val="00584D8F"/>
    <w:rsid w:val="00584DAE"/>
    <w:rsid w:val="00584DBF"/>
    <w:rsid w:val="00584DD1"/>
    <w:rsid w:val="00584E75"/>
    <w:rsid w:val="00584EF4"/>
    <w:rsid w:val="00584F01"/>
    <w:rsid w:val="00584F73"/>
    <w:rsid w:val="0058513D"/>
    <w:rsid w:val="0058517F"/>
    <w:rsid w:val="005851D0"/>
    <w:rsid w:val="00585209"/>
    <w:rsid w:val="0058520B"/>
    <w:rsid w:val="005853C1"/>
    <w:rsid w:val="005853CB"/>
    <w:rsid w:val="005853F9"/>
    <w:rsid w:val="0058543A"/>
    <w:rsid w:val="00585473"/>
    <w:rsid w:val="005854C8"/>
    <w:rsid w:val="00585522"/>
    <w:rsid w:val="005855BF"/>
    <w:rsid w:val="005856E5"/>
    <w:rsid w:val="0058572A"/>
    <w:rsid w:val="00585769"/>
    <w:rsid w:val="0058593E"/>
    <w:rsid w:val="00585948"/>
    <w:rsid w:val="00585A00"/>
    <w:rsid w:val="00585AE6"/>
    <w:rsid w:val="00585B9A"/>
    <w:rsid w:val="00585BCB"/>
    <w:rsid w:val="00585BDF"/>
    <w:rsid w:val="00585E0D"/>
    <w:rsid w:val="005860CF"/>
    <w:rsid w:val="00586113"/>
    <w:rsid w:val="00586169"/>
    <w:rsid w:val="005861A2"/>
    <w:rsid w:val="005861E2"/>
    <w:rsid w:val="005861FE"/>
    <w:rsid w:val="0058622C"/>
    <w:rsid w:val="00586370"/>
    <w:rsid w:val="00586372"/>
    <w:rsid w:val="00586579"/>
    <w:rsid w:val="005865BF"/>
    <w:rsid w:val="005865D6"/>
    <w:rsid w:val="0058667A"/>
    <w:rsid w:val="0058676E"/>
    <w:rsid w:val="005867CF"/>
    <w:rsid w:val="005867F1"/>
    <w:rsid w:val="00586881"/>
    <w:rsid w:val="005868B0"/>
    <w:rsid w:val="005869CD"/>
    <w:rsid w:val="00586A0B"/>
    <w:rsid w:val="00586B6C"/>
    <w:rsid w:val="00586BF2"/>
    <w:rsid w:val="00586C3A"/>
    <w:rsid w:val="00586C9F"/>
    <w:rsid w:val="00586D3A"/>
    <w:rsid w:val="00586E21"/>
    <w:rsid w:val="00586E2F"/>
    <w:rsid w:val="00586E80"/>
    <w:rsid w:val="00586F0D"/>
    <w:rsid w:val="00586F13"/>
    <w:rsid w:val="00586F75"/>
    <w:rsid w:val="0058707D"/>
    <w:rsid w:val="00587169"/>
    <w:rsid w:val="00587291"/>
    <w:rsid w:val="005872E1"/>
    <w:rsid w:val="0058734A"/>
    <w:rsid w:val="005873B6"/>
    <w:rsid w:val="0058759E"/>
    <w:rsid w:val="00587818"/>
    <w:rsid w:val="00587AA7"/>
    <w:rsid w:val="00587AAC"/>
    <w:rsid w:val="00587AEC"/>
    <w:rsid w:val="00587B28"/>
    <w:rsid w:val="00587CE4"/>
    <w:rsid w:val="00587E6D"/>
    <w:rsid w:val="00587E85"/>
    <w:rsid w:val="00587F49"/>
    <w:rsid w:val="00590012"/>
    <w:rsid w:val="00590023"/>
    <w:rsid w:val="0059005F"/>
    <w:rsid w:val="00590110"/>
    <w:rsid w:val="0059020F"/>
    <w:rsid w:val="00590226"/>
    <w:rsid w:val="005902C6"/>
    <w:rsid w:val="00590315"/>
    <w:rsid w:val="005903B4"/>
    <w:rsid w:val="00590455"/>
    <w:rsid w:val="005904A5"/>
    <w:rsid w:val="005904BA"/>
    <w:rsid w:val="005905FB"/>
    <w:rsid w:val="00590720"/>
    <w:rsid w:val="005907BE"/>
    <w:rsid w:val="005907ED"/>
    <w:rsid w:val="00590893"/>
    <w:rsid w:val="005908EC"/>
    <w:rsid w:val="00590963"/>
    <w:rsid w:val="0059098D"/>
    <w:rsid w:val="00590A0F"/>
    <w:rsid w:val="00590A9E"/>
    <w:rsid w:val="00590B2D"/>
    <w:rsid w:val="00590C69"/>
    <w:rsid w:val="00590C8A"/>
    <w:rsid w:val="00590CA7"/>
    <w:rsid w:val="00590D0A"/>
    <w:rsid w:val="00590E1C"/>
    <w:rsid w:val="00590E7F"/>
    <w:rsid w:val="00590EE1"/>
    <w:rsid w:val="00590EEB"/>
    <w:rsid w:val="00590F99"/>
    <w:rsid w:val="00590FD1"/>
    <w:rsid w:val="00591060"/>
    <w:rsid w:val="0059110B"/>
    <w:rsid w:val="00591118"/>
    <w:rsid w:val="00591130"/>
    <w:rsid w:val="00591142"/>
    <w:rsid w:val="005911B7"/>
    <w:rsid w:val="005912F0"/>
    <w:rsid w:val="00591641"/>
    <w:rsid w:val="0059164B"/>
    <w:rsid w:val="00591663"/>
    <w:rsid w:val="005916E4"/>
    <w:rsid w:val="00591783"/>
    <w:rsid w:val="005917DB"/>
    <w:rsid w:val="00591885"/>
    <w:rsid w:val="00591895"/>
    <w:rsid w:val="00591978"/>
    <w:rsid w:val="00591B3C"/>
    <w:rsid w:val="00591B73"/>
    <w:rsid w:val="00591C1E"/>
    <w:rsid w:val="00591D45"/>
    <w:rsid w:val="00591D98"/>
    <w:rsid w:val="00591DC0"/>
    <w:rsid w:val="00591ED5"/>
    <w:rsid w:val="00591F1B"/>
    <w:rsid w:val="00591F42"/>
    <w:rsid w:val="00591F92"/>
    <w:rsid w:val="00592142"/>
    <w:rsid w:val="00592174"/>
    <w:rsid w:val="005922BE"/>
    <w:rsid w:val="00592311"/>
    <w:rsid w:val="00592366"/>
    <w:rsid w:val="0059242F"/>
    <w:rsid w:val="005924C9"/>
    <w:rsid w:val="005924E4"/>
    <w:rsid w:val="0059251A"/>
    <w:rsid w:val="0059268E"/>
    <w:rsid w:val="00592778"/>
    <w:rsid w:val="00592795"/>
    <w:rsid w:val="005927C6"/>
    <w:rsid w:val="0059289D"/>
    <w:rsid w:val="005928B7"/>
    <w:rsid w:val="00592A8A"/>
    <w:rsid w:val="00592D45"/>
    <w:rsid w:val="00592DB9"/>
    <w:rsid w:val="00592EC6"/>
    <w:rsid w:val="00592EDA"/>
    <w:rsid w:val="00592F0E"/>
    <w:rsid w:val="00592FB0"/>
    <w:rsid w:val="005930EF"/>
    <w:rsid w:val="00593245"/>
    <w:rsid w:val="005932A1"/>
    <w:rsid w:val="0059334D"/>
    <w:rsid w:val="0059335B"/>
    <w:rsid w:val="00593365"/>
    <w:rsid w:val="005933EE"/>
    <w:rsid w:val="005934CA"/>
    <w:rsid w:val="00593588"/>
    <w:rsid w:val="005935D0"/>
    <w:rsid w:val="005935F0"/>
    <w:rsid w:val="005936F0"/>
    <w:rsid w:val="00593709"/>
    <w:rsid w:val="00593732"/>
    <w:rsid w:val="005937B3"/>
    <w:rsid w:val="00593B21"/>
    <w:rsid w:val="00593B78"/>
    <w:rsid w:val="00593B79"/>
    <w:rsid w:val="00593BB8"/>
    <w:rsid w:val="00593E92"/>
    <w:rsid w:val="00593FDF"/>
    <w:rsid w:val="005940FB"/>
    <w:rsid w:val="0059426E"/>
    <w:rsid w:val="00594329"/>
    <w:rsid w:val="0059432E"/>
    <w:rsid w:val="00594399"/>
    <w:rsid w:val="00594575"/>
    <w:rsid w:val="005945CC"/>
    <w:rsid w:val="005946A6"/>
    <w:rsid w:val="00594865"/>
    <w:rsid w:val="00594928"/>
    <w:rsid w:val="005949D0"/>
    <w:rsid w:val="00594B0C"/>
    <w:rsid w:val="00594C21"/>
    <w:rsid w:val="00594C57"/>
    <w:rsid w:val="00594D79"/>
    <w:rsid w:val="00594F73"/>
    <w:rsid w:val="00594FAA"/>
    <w:rsid w:val="00595059"/>
    <w:rsid w:val="00595259"/>
    <w:rsid w:val="00595550"/>
    <w:rsid w:val="0059562B"/>
    <w:rsid w:val="00595919"/>
    <w:rsid w:val="00595930"/>
    <w:rsid w:val="0059595F"/>
    <w:rsid w:val="005959CC"/>
    <w:rsid w:val="00595A32"/>
    <w:rsid w:val="00595ACD"/>
    <w:rsid w:val="00595B04"/>
    <w:rsid w:val="00595B1F"/>
    <w:rsid w:val="00595C05"/>
    <w:rsid w:val="00595CD6"/>
    <w:rsid w:val="00595D8C"/>
    <w:rsid w:val="00595DA2"/>
    <w:rsid w:val="00595DB1"/>
    <w:rsid w:val="00595E10"/>
    <w:rsid w:val="00595EC0"/>
    <w:rsid w:val="00595F10"/>
    <w:rsid w:val="00595F3E"/>
    <w:rsid w:val="00595F7B"/>
    <w:rsid w:val="005960EE"/>
    <w:rsid w:val="0059618B"/>
    <w:rsid w:val="005961DE"/>
    <w:rsid w:val="005963F2"/>
    <w:rsid w:val="00596522"/>
    <w:rsid w:val="0059652A"/>
    <w:rsid w:val="0059654B"/>
    <w:rsid w:val="00596570"/>
    <w:rsid w:val="005967DB"/>
    <w:rsid w:val="00596841"/>
    <w:rsid w:val="00596846"/>
    <w:rsid w:val="005968B0"/>
    <w:rsid w:val="005968EC"/>
    <w:rsid w:val="005969A4"/>
    <w:rsid w:val="005969A8"/>
    <w:rsid w:val="005969FF"/>
    <w:rsid w:val="00596BEF"/>
    <w:rsid w:val="00596CCB"/>
    <w:rsid w:val="00596D3E"/>
    <w:rsid w:val="00596D79"/>
    <w:rsid w:val="00596F69"/>
    <w:rsid w:val="0059708A"/>
    <w:rsid w:val="005970D9"/>
    <w:rsid w:val="0059718B"/>
    <w:rsid w:val="005971C8"/>
    <w:rsid w:val="00597240"/>
    <w:rsid w:val="00597388"/>
    <w:rsid w:val="005973AD"/>
    <w:rsid w:val="00597499"/>
    <w:rsid w:val="005974E8"/>
    <w:rsid w:val="00597677"/>
    <w:rsid w:val="00597706"/>
    <w:rsid w:val="0059771C"/>
    <w:rsid w:val="00597A92"/>
    <w:rsid w:val="00597B29"/>
    <w:rsid w:val="00597BA1"/>
    <w:rsid w:val="00597DB3"/>
    <w:rsid w:val="00597DC2"/>
    <w:rsid w:val="00597DFB"/>
    <w:rsid w:val="00597FC6"/>
    <w:rsid w:val="00597FCF"/>
    <w:rsid w:val="00597FF6"/>
    <w:rsid w:val="005A0131"/>
    <w:rsid w:val="005A024E"/>
    <w:rsid w:val="005A02F1"/>
    <w:rsid w:val="005A0496"/>
    <w:rsid w:val="005A04DD"/>
    <w:rsid w:val="005A0806"/>
    <w:rsid w:val="005A085E"/>
    <w:rsid w:val="005A09E7"/>
    <w:rsid w:val="005A0A63"/>
    <w:rsid w:val="005A0AFA"/>
    <w:rsid w:val="005A0CC5"/>
    <w:rsid w:val="005A0D2A"/>
    <w:rsid w:val="005A0ECA"/>
    <w:rsid w:val="005A0F07"/>
    <w:rsid w:val="005A1002"/>
    <w:rsid w:val="005A102C"/>
    <w:rsid w:val="005A1282"/>
    <w:rsid w:val="005A1287"/>
    <w:rsid w:val="005A1342"/>
    <w:rsid w:val="005A1400"/>
    <w:rsid w:val="005A144A"/>
    <w:rsid w:val="005A1689"/>
    <w:rsid w:val="005A16C7"/>
    <w:rsid w:val="005A17B2"/>
    <w:rsid w:val="005A17E3"/>
    <w:rsid w:val="005A182C"/>
    <w:rsid w:val="005A1AC0"/>
    <w:rsid w:val="005A1AF4"/>
    <w:rsid w:val="005A1B6A"/>
    <w:rsid w:val="005A1B91"/>
    <w:rsid w:val="005A1CD3"/>
    <w:rsid w:val="005A1E26"/>
    <w:rsid w:val="005A1E32"/>
    <w:rsid w:val="005A1E56"/>
    <w:rsid w:val="005A1EE9"/>
    <w:rsid w:val="005A1EEB"/>
    <w:rsid w:val="005A1EF9"/>
    <w:rsid w:val="005A1FA0"/>
    <w:rsid w:val="005A2058"/>
    <w:rsid w:val="005A208C"/>
    <w:rsid w:val="005A20BF"/>
    <w:rsid w:val="005A21BD"/>
    <w:rsid w:val="005A223F"/>
    <w:rsid w:val="005A2247"/>
    <w:rsid w:val="005A2557"/>
    <w:rsid w:val="005A2621"/>
    <w:rsid w:val="005A2908"/>
    <w:rsid w:val="005A2A4A"/>
    <w:rsid w:val="005A2AFA"/>
    <w:rsid w:val="005A2B0C"/>
    <w:rsid w:val="005A2B1D"/>
    <w:rsid w:val="005A2C17"/>
    <w:rsid w:val="005A2D03"/>
    <w:rsid w:val="005A2D51"/>
    <w:rsid w:val="005A2E3F"/>
    <w:rsid w:val="005A2E52"/>
    <w:rsid w:val="005A2FE9"/>
    <w:rsid w:val="005A303D"/>
    <w:rsid w:val="005A30D3"/>
    <w:rsid w:val="005A311F"/>
    <w:rsid w:val="005A324D"/>
    <w:rsid w:val="005A327D"/>
    <w:rsid w:val="005A32F4"/>
    <w:rsid w:val="005A330E"/>
    <w:rsid w:val="005A33C9"/>
    <w:rsid w:val="005A353B"/>
    <w:rsid w:val="005A3555"/>
    <w:rsid w:val="005A35EE"/>
    <w:rsid w:val="005A3634"/>
    <w:rsid w:val="005A365C"/>
    <w:rsid w:val="005A3676"/>
    <w:rsid w:val="005A370A"/>
    <w:rsid w:val="005A38F8"/>
    <w:rsid w:val="005A39F1"/>
    <w:rsid w:val="005A3C47"/>
    <w:rsid w:val="005A3D6B"/>
    <w:rsid w:val="005A3DAB"/>
    <w:rsid w:val="005A3DBA"/>
    <w:rsid w:val="005A3E09"/>
    <w:rsid w:val="005A3ED6"/>
    <w:rsid w:val="005A3F28"/>
    <w:rsid w:val="005A3FF9"/>
    <w:rsid w:val="005A401B"/>
    <w:rsid w:val="005A4026"/>
    <w:rsid w:val="005A409E"/>
    <w:rsid w:val="005A40BE"/>
    <w:rsid w:val="005A40EE"/>
    <w:rsid w:val="005A41F3"/>
    <w:rsid w:val="005A4299"/>
    <w:rsid w:val="005A439E"/>
    <w:rsid w:val="005A4421"/>
    <w:rsid w:val="005A442F"/>
    <w:rsid w:val="005A447D"/>
    <w:rsid w:val="005A4530"/>
    <w:rsid w:val="005A455E"/>
    <w:rsid w:val="005A4631"/>
    <w:rsid w:val="005A46B2"/>
    <w:rsid w:val="005A4773"/>
    <w:rsid w:val="005A48B4"/>
    <w:rsid w:val="005A48CB"/>
    <w:rsid w:val="005A4AC7"/>
    <w:rsid w:val="005A4BD0"/>
    <w:rsid w:val="005A4BD6"/>
    <w:rsid w:val="005A4BDE"/>
    <w:rsid w:val="005A4E4C"/>
    <w:rsid w:val="005A4E8B"/>
    <w:rsid w:val="005A4EA2"/>
    <w:rsid w:val="005A4F25"/>
    <w:rsid w:val="005A5023"/>
    <w:rsid w:val="005A5043"/>
    <w:rsid w:val="005A5052"/>
    <w:rsid w:val="005A5107"/>
    <w:rsid w:val="005A5227"/>
    <w:rsid w:val="005A523E"/>
    <w:rsid w:val="005A524B"/>
    <w:rsid w:val="005A533C"/>
    <w:rsid w:val="005A53FD"/>
    <w:rsid w:val="005A5448"/>
    <w:rsid w:val="005A5465"/>
    <w:rsid w:val="005A5511"/>
    <w:rsid w:val="005A5536"/>
    <w:rsid w:val="005A55D6"/>
    <w:rsid w:val="005A5640"/>
    <w:rsid w:val="005A5661"/>
    <w:rsid w:val="005A56B3"/>
    <w:rsid w:val="005A56F8"/>
    <w:rsid w:val="005A5731"/>
    <w:rsid w:val="005A5763"/>
    <w:rsid w:val="005A58BE"/>
    <w:rsid w:val="005A592B"/>
    <w:rsid w:val="005A5944"/>
    <w:rsid w:val="005A59A1"/>
    <w:rsid w:val="005A5A67"/>
    <w:rsid w:val="005A5ACF"/>
    <w:rsid w:val="005A5BD7"/>
    <w:rsid w:val="005A5D07"/>
    <w:rsid w:val="005A5D1A"/>
    <w:rsid w:val="005A5D52"/>
    <w:rsid w:val="005A5DF5"/>
    <w:rsid w:val="005A5DF9"/>
    <w:rsid w:val="005A5F6D"/>
    <w:rsid w:val="005A5FDB"/>
    <w:rsid w:val="005A6095"/>
    <w:rsid w:val="005A60E0"/>
    <w:rsid w:val="005A60ED"/>
    <w:rsid w:val="005A6148"/>
    <w:rsid w:val="005A6208"/>
    <w:rsid w:val="005A6245"/>
    <w:rsid w:val="005A62C3"/>
    <w:rsid w:val="005A634A"/>
    <w:rsid w:val="005A63D2"/>
    <w:rsid w:val="005A660B"/>
    <w:rsid w:val="005A661F"/>
    <w:rsid w:val="005A667F"/>
    <w:rsid w:val="005A679B"/>
    <w:rsid w:val="005A6871"/>
    <w:rsid w:val="005A6894"/>
    <w:rsid w:val="005A692D"/>
    <w:rsid w:val="005A692F"/>
    <w:rsid w:val="005A69A3"/>
    <w:rsid w:val="005A6A3F"/>
    <w:rsid w:val="005A6A5E"/>
    <w:rsid w:val="005A6A61"/>
    <w:rsid w:val="005A6B71"/>
    <w:rsid w:val="005A6C71"/>
    <w:rsid w:val="005A6D4E"/>
    <w:rsid w:val="005A6DFE"/>
    <w:rsid w:val="005A6E4C"/>
    <w:rsid w:val="005A6EB9"/>
    <w:rsid w:val="005A6EF1"/>
    <w:rsid w:val="005A6FAB"/>
    <w:rsid w:val="005A6FCE"/>
    <w:rsid w:val="005A7081"/>
    <w:rsid w:val="005A713A"/>
    <w:rsid w:val="005A72A4"/>
    <w:rsid w:val="005A74C3"/>
    <w:rsid w:val="005A7571"/>
    <w:rsid w:val="005A7585"/>
    <w:rsid w:val="005A75B4"/>
    <w:rsid w:val="005A76D4"/>
    <w:rsid w:val="005A7787"/>
    <w:rsid w:val="005A77B0"/>
    <w:rsid w:val="005A7812"/>
    <w:rsid w:val="005A7884"/>
    <w:rsid w:val="005A78BB"/>
    <w:rsid w:val="005A7922"/>
    <w:rsid w:val="005A796E"/>
    <w:rsid w:val="005A7980"/>
    <w:rsid w:val="005A7A4A"/>
    <w:rsid w:val="005A7B88"/>
    <w:rsid w:val="005A7F16"/>
    <w:rsid w:val="005A7F24"/>
    <w:rsid w:val="005B011A"/>
    <w:rsid w:val="005B0148"/>
    <w:rsid w:val="005B0167"/>
    <w:rsid w:val="005B01C2"/>
    <w:rsid w:val="005B0532"/>
    <w:rsid w:val="005B0642"/>
    <w:rsid w:val="005B065B"/>
    <w:rsid w:val="005B06BB"/>
    <w:rsid w:val="005B06FF"/>
    <w:rsid w:val="005B0768"/>
    <w:rsid w:val="005B076C"/>
    <w:rsid w:val="005B0778"/>
    <w:rsid w:val="005B078C"/>
    <w:rsid w:val="005B07D0"/>
    <w:rsid w:val="005B07E9"/>
    <w:rsid w:val="005B086C"/>
    <w:rsid w:val="005B090C"/>
    <w:rsid w:val="005B095D"/>
    <w:rsid w:val="005B0A3A"/>
    <w:rsid w:val="005B0B5C"/>
    <w:rsid w:val="005B0DB0"/>
    <w:rsid w:val="005B0E25"/>
    <w:rsid w:val="005B0F47"/>
    <w:rsid w:val="005B0F86"/>
    <w:rsid w:val="005B0FD9"/>
    <w:rsid w:val="005B10FC"/>
    <w:rsid w:val="005B12E9"/>
    <w:rsid w:val="005B13E2"/>
    <w:rsid w:val="005B14B1"/>
    <w:rsid w:val="005B14FA"/>
    <w:rsid w:val="005B151B"/>
    <w:rsid w:val="005B1567"/>
    <w:rsid w:val="005B1686"/>
    <w:rsid w:val="005B168F"/>
    <w:rsid w:val="005B188B"/>
    <w:rsid w:val="005B1912"/>
    <w:rsid w:val="005B1AF8"/>
    <w:rsid w:val="005B1B64"/>
    <w:rsid w:val="005B1B8C"/>
    <w:rsid w:val="005B1BF5"/>
    <w:rsid w:val="005B1C54"/>
    <w:rsid w:val="005B1C7A"/>
    <w:rsid w:val="005B1D90"/>
    <w:rsid w:val="005B1DCC"/>
    <w:rsid w:val="005B1F29"/>
    <w:rsid w:val="005B1F5F"/>
    <w:rsid w:val="005B1F98"/>
    <w:rsid w:val="005B1FDA"/>
    <w:rsid w:val="005B20F7"/>
    <w:rsid w:val="005B2103"/>
    <w:rsid w:val="005B21F7"/>
    <w:rsid w:val="005B21F8"/>
    <w:rsid w:val="005B22A1"/>
    <w:rsid w:val="005B261B"/>
    <w:rsid w:val="005B2740"/>
    <w:rsid w:val="005B283D"/>
    <w:rsid w:val="005B28D2"/>
    <w:rsid w:val="005B2986"/>
    <w:rsid w:val="005B2A4B"/>
    <w:rsid w:val="005B2AA3"/>
    <w:rsid w:val="005B2AD0"/>
    <w:rsid w:val="005B2B9A"/>
    <w:rsid w:val="005B2BDF"/>
    <w:rsid w:val="005B2C52"/>
    <w:rsid w:val="005B2CE5"/>
    <w:rsid w:val="005B2D11"/>
    <w:rsid w:val="005B2D93"/>
    <w:rsid w:val="005B2DB2"/>
    <w:rsid w:val="005B2DC2"/>
    <w:rsid w:val="005B2DD4"/>
    <w:rsid w:val="005B2F55"/>
    <w:rsid w:val="005B2FAD"/>
    <w:rsid w:val="005B309D"/>
    <w:rsid w:val="005B30B2"/>
    <w:rsid w:val="005B3292"/>
    <w:rsid w:val="005B3391"/>
    <w:rsid w:val="005B3460"/>
    <w:rsid w:val="005B3473"/>
    <w:rsid w:val="005B34C3"/>
    <w:rsid w:val="005B3534"/>
    <w:rsid w:val="005B3618"/>
    <w:rsid w:val="005B38B3"/>
    <w:rsid w:val="005B38E9"/>
    <w:rsid w:val="005B396E"/>
    <w:rsid w:val="005B39B2"/>
    <w:rsid w:val="005B39B3"/>
    <w:rsid w:val="005B3B05"/>
    <w:rsid w:val="005B3B79"/>
    <w:rsid w:val="005B3B8E"/>
    <w:rsid w:val="005B3BF2"/>
    <w:rsid w:val="005B3C29"/>
    <w:rsid w:val="005B3CD5"/>
    <w:rsid w:val="005B3D00"/>
    <w:rsid w:val="005B3DE4"/>
    <w:rsid w:val="005B3FAE"/>
    <w:rsid w:val="005B3FEA"/>
    <w:rsid w:val="005B4072"/>
    <w:rsid w:val="005B41DF"/>
    <w:rsid w:val="005B42F4"/>
    <w:rsid w:val="005B4384"/>
    <w:rsid w:val="005B4392"/>
    <w:rsid w:val="005B43C1"/>
    <w:rsid w:val="005B4423"/>
    <w:rsid w:val="005B477B"/>
    <w:rsid w:val="005B47D7"/>
    <w:rsid w:val="005B4813"/>
    <w:rsid w:val="005B4948"/>
    <w:rsid w:val="005B494B"/>
    <w:rsid w:val="005B49C0"/>
    <w:rsid w:val="005B4AD4"/>
    <w:rsid w:val="005B4B8D"/>
    <w:rsid w:val="005B4BA1"/>
    <w:rsid w:val="005B4BC6"/>
    <w:rsid w:val="005B4BF0"/>
    <w:rsid w:val="005B4C9B"/>
    <w:rsid w:val="005B4CE9"/>
    <w:rsid w:val="005B4D47"/>
    <w:rsid w:val="005B4DCA"/>
    <w:rsid w:val="005B4E85"/>
    <w:rsid w:val="005B4E8C"/>
    <w:rsid w:val="005B4EC3"/>
    <w:rsid w:val="005B50E0"/>
    <w:rsid w:val="005B5169"/>
    <w:rsid w:val="005B516E"/>
    <w:rsid w:val="005B51AC"/>
    <w:rsid w:val="005B5219"/>
    <w:rsid w:val="005B5349"/>
    <w:rsid w:val="005B5478"/>
    <w:rsid w:val="005B548E"/>
    <w:rsid w:val="005B5538"/>
    <w:rsid w:val="005B5588"/>
    <w:rsid w:val="005B5590"/>
    <w:rsid w:val="005B585A"/>
    <w:rsid w:val="005B58B5"/>
    <w:rsid w:val="005B58E5"/>
    <w:rsid w:val="005B5984"/>
    <w:rsid w:val="005B5A42"/>
    <w:rsid w:val="005B5A66"/>
    <w:rsid w:val="005B5A67"/>
    <w:rsid w:val="005B5A8C"/>
    <w:rsid w:val="005B5B1A"/>
    <w:rsid w:val="005B5B3B"/>
    <w:rsid w:val="005B5D68"/>
    <w:rsid w:val="005B5D74"/>
    <w:rsid w:val="005B5DD7"/>
    <w:rsid w:val="005B5E8C"/>
    <w:rsid w:val="005B5F6C"/>
    <w:rsid w:val="005B5FCE"/>
    <w:rsid w:val="005B60E1"/>
    <w:rsid w:val="005B614D"/>
    <w:rsid w:val="005B6180"/>
    <w:rsid w:val="005B6181"/>
    <w:rsid w:val="005B627F"/>
    <w:rsid w:val="005B62A0"/>
    <w:rsid w:val="005B6350"/>
    <w:rsid w:val="005B63E8"/>
    <w:rsid w:val="005B63F4"/>
    <w:rsid w:val="005B6439"/>
    <w:rsid w:val="005B68A9"/>
    <w:rsid w:val="005B69E9"/>
    <w:rsid w:val="005B6B5D"/>
    <w:rsid w:val="005B6B62"/>
    <w:rsid w:val="005B6B8B"/>
    <w:rsid w:val="005B6C88"/>
    <w:rsid w:val="005B6DDD"/>
    <w:rsid w:val="005B6E9B"/>
    <w:rsid w:val="005B702F"/>
    <w:rsid w:val="005B70A4"/>
    <w:rsid w:val="005B70EF"/>
    <w:rsid w:val="005B7222"/>
    <w:rsid w:val="005B72F1"/>
    <w:rsid w:val="005B7340"/>
    <w:rsid w:val="005B739F"/>
    <w:rsid w:val="005B74CD"/>
    <w:rsid w:val="005B75A4"/>
    <w:rsid w:val="005B76F6"/>
    <w:rsid w:val="005B7805"/>
    <w:rsid w:val="005B7893"/>
    <w:rsid w:val="005B7898"/>
    <w:rsid w:val="005B78BF"/>
    <w:rsid w:val="005B7904"/>
    <w:rsid w:val="005B7916"/>
    <w:rsid w:val="005B7929"/>
    <w:rsid w:val="005B79FE"/>
    <w:rsid w:val="005B7A07"/>
    <w:rsid w:val="005B7A42"/>
    <w:rsid w:val="005B7B85"/>
    <w:rsid w:val="005B7C3F"/>
    <w:rsid w:val="005B7C84"/>
    <w:rsid w:val="005B7D85"/>
    <w:rsid w:val="005B7E4A"/>
    <w:rsid w:val="005B7F4B"/>
    <w:rsid w:val="005B7F7D"/>
    <w:rsid w:val="005C0016"/>
    <w:rsid w:val="005C009D"/>
    <w:rsid w:val="005C00F4"/>
    <w:rsid w:val="005C0108"/>
    <w:rsid w:val="005C0141"/>
    <w:rsid w:val="005C020D"/>
    <w:rsid w:val="005C0275"/>
    <w:rsid w:val="005C02A3"/>
    <w:rsid w:val="005C0319"/>
    <w:rsid w:val="005C0361"/>
    <w:rsid w:val="005C04DC"/>
    <w:rsid w:val="005C0536"/>
    <w:rsid w:val="005C0562"/>
    <w:rsid w:val="005C0577"/>
    <w:rsid w:val="005C06EE"/>
    <w:rsid w:val="005C072A"/>
    <w:rsid w:val="005C095C"/>
    <w:rsid w:val="005C09BC"/>
    <w:rsid w:val="005C09DC"/>
    <w:rsid w:val="005C0A98"/>
    <w:rsid w:val="005C0ADD"/>
    <w:rsid w:val="005C0B1C"/>
    <w:rsid w:val="005C0C7A"/>
    <w:rsid w:val="005C0D8E"/>
    <w:rsid w:val="005C0E2B"/>
    <w:rsid w:val="005C0E85"/>
    <w:rsid w:val="005C0F08"/>
    <w:rsid w:val="005C0F24"/>
    <w:rsid w:val="005C0FAF"/>
    <w:rsid w:val="005C1031"/>
    <w:rsid w:val="005C1049"/>
    <w:rsid w:val="005C127B"/>
    <w:rsid w:val="005C12D6"/>
    <w:rsid w:val="005C12DA"/>
    <w:rsid w:val="005C1344"/>
    <w:rsid w:val="005C13B4"/>
    <w:rsid w:val="005C14E0"/>
    <w:rsid w:val="005C153A"/>
    <w:rsid w:val="005C1593"/>
    <w:rsid w:val="005C1613"/>
    <w:rsid w:val="005C1673"/>
    <w:rsid w:val="005C16E8"/>
    <w:rsid w:val="005C177D"/>
    <w:rsid w:val="005C1784"/>
    <w:rsid w:val="005C178F"/>
    <w:rsid w:val="005C1850"/>
    <w:rsid w:val="005C1863"/>
    <w:rsid w:val="005C1878"/>
    <w:rsid w:val="005C18FD"/>
    <w:rsid w:val="005C191B"/>
    <w:rsid w:val="005C1C1B"/>
    <w:rsid w:val="005C1C49"/>
    <w:rsid w:val="005C1D38"/>
    <w:rsid w:val="005C1E29"/>
    <w:rsid w:val="005C1E48"/>
    <w:rsid w:val="005C1EA9"/>
    <w:rsid w:val="005C1F79"/>
    <w:rsid w:val="005C20A0"/>
    <w:rsid w:val="005C211B"/>
    <w:rsid w:val="005C2250"/>
    <w:rsid w:val="005C22E3"/>
    <w:rsid w:val="005C2343"/>
    <w:rsid w:val="005C2436"/>
    <w:rsid w:val="005C24A0"/>
    <w:rsid w:val="005C24FC"/>
    <w:rsid w:val="005C2611"/>
    <w:rsid w:val="005C26CD"/>
    <w:rsid w:val="005C26F1"/>
    <w:rsid w:val="005C279A"/>
    <w:rsid w:val="005C2814"/>
    <w:rsid w:val="005C2828"/>
    <w:rsid w:val="005C2896"/>
    <w:rsid w:val="005C2B2C"/>
    <w:rsid w:val="005C2C5C"/>
    <w:rsid w:val="005C2E46"/>
    <w:rsid w:val="005C2E75"/>
    <w:rsid w:val="005C2FC3"/>
    <w:rsid w:val="005C3160"/>
    <w:rsid w:val="005C319F"/>
    <w:rsid w:val="005C32B0"/>
    <w:rsid w:val="005C3324"/>
    <w:rsid w:val="005C35D2"/>
    <w:rsid w:val="005C3706"/>
    <w:rsid w:val="005C3738"/>
    <w:rsid w:val="005C38DC"/>
    <w:rsid w:val="005C3A8A"/>
    <w:rsid w:val="005C3AAE"/>
    <w:rsid w:val="005C3CA5"/>
    <w:rsid w:val="005C3CB8"/>
    <w:rsid w:val="005C3CC7"/>
    <w:rsid w:val="005C3D3D"/>
    <w:rsid w:val="005C3D9B"/>
    <w:rsid w:val="005C3E1E"/>
    <w:rsid w:val="005C3FC0"/>
    <w:rsid w:val="005C40D9"/>
    <w:rsid w:val="005C419D"/>
    <w:rsid w:val="005C422E"/>
    <w:rsid w:val="005C422F"/>
    <w:rsid w:val="005C42E2"/>
    <w:rsid w:val="005C4331"/>
    <w:rsid w:val="005C43A6"/>
    <w:rsid w:val="005C43D6"/>
    <w:rsid w:val="005C4458"/>
    <w:rsid w:val="005C4482"/>
    <w:rsid w:val="005C44C8"/>
    <w:rsid w:val="005C47EC"/>
    <w:rsid w:val="005C4822"/>
    <w:rsid w:val="005C48C4"/>
    <w:rsid w:val="005C4C29"/>
    <w:rsid w:val="005C4CCA"/>
    <w:rsid w:val="005C4CF7"/>
    <w:rsid w:val="005C4DB7"/>
    <w:rsid w:val="005C4F19"/>
    <w:rsid w:val="005C4F76"/>
    <w:rsid w:val="005C506E"/>
    <w:rsid w:val="005C5126"/>
    <w:rsid w:val="005C5145"/>
    <w:rsid w:val="005C52FE"/>
    <w:rsid w:val="005C53FD"/>
    <w:rsid w:val="005C540E"/>
    <w:rsid w:val="005C5412"/>
    <w:rsid w:val="005C5473"/>
    <w:rsid w:val="005C5526"/>
    <w:rsid w:val="005C5627"/>
    <w:rsid w:val="005C578B"/>
    <w:rsid w:val="005C57D2"/>
    <w:rsid w:val="005C5923"/>
    <w:rsid w:val="005C59B1"/>
    <w:rsid w:val="005C59C8"/>
    <w:rsid w:val="005C59F9"/>
    <w:rsid w:val="005C5A8C"/>
    <w:rsid w:val="005C5A9C"/>
    <w:rsid w:val="005C5AA8"/>
    <w:rsid w:val="005C5B37"/>
    <w:rsid w:val="005C5B3E"/>
    <w:rsid w:val="005C5D16"/>
    <w:rsid w:val="005C5D5C"/>
    <w:rsid w:val="005C5ED6"/>
    <w:rsid w:val="005C5EDB"/>
    <w:rsid w:val="005C5F82"/>
    <w:rsid w:val="005C60B4"/>
    <w:rsid w:val="005C60D5"/>
    <w:rsid w:val="005C61A5"/>
    <w:rsid w:val="005C6210"/>
    <w:rsid w:val="005C622A"/>
    <w:rsid w:val="005C62C6"/>
    <w:rsid w:val="005C63B6"/>
    <w:rsid w:val="005C6414"/>
    <w:rsid w:val="005C65D0"/>
    <w:rsid w:val="005C661C"/>
    <w:rsid w:val="005C6644"/>
    <w:rsid w:val="005C6718"/>
    <w:rsid w:val="005C68AD"/>
    <w:rsid w:val="005C68CA"/>
    <w:rsid w:val="005C6959"/>
    <w:rsid w:val="005C6996"/>
    <w:rsid w:val="005C6A42"/>
    <w:rsid w:val="005C6A63"/>
    <w:rsid w:val="005C6A91"/>
    <w:rsid w:val="005C6ABF"/>
    <w:rsid w:val="005C6BFC"/>
    <w:rsid w:val="005C6CD7"/>
    <w:rsid w:val="005C6CF9"/>
    <w:rsid w:val="005C6E52"/>
    <w:rsid w:val="005C6FA8"/>
    <w:rsid w:val="005C7146"/>
    <w:rsid w:val="005C7276"/>
    <w:rsid w:val="005C7324"/>
    <w:rsid w:val="005C73E2"/>
    <w:rsid w:val="005C7455"/>
    <w:rsid w:val="005C74B8"/>
    <w:rsid w:val="005C7617"/>
    <w:rsid w:val="005C76DA"/>
    <w:rsid w:val="005C76EE"/>
    <w:rsid w:val="005C7874"/>
    <w:rsid w:val="005C78AF"/>
    <w:rsid w:val="005C793E"/>
    <w:rsid w:val="005C7995"/>
    <w:rsid w:val="005C79D2"/>
    <w:rsid w:val="005C7C27"/>
    <w:rsid w:val="005C7C91"/>
    <w:rsid w:val="005C7CBB"/>
    <w:rsid w:val="005C7CCB"/>
    <w:rsid w:val="005C7CD4"/>
    <w:rsid w:val="005C7CEB"/>
    <w:rsid w:val="005C7D2D"/>
    <w:rsid w:val="005C7EEF"/>
    <w:rsid w:val="005C7F7F"/>
    <w:rsid w:val="005C7FF0"/>
    <w:rsid w:val="005D002A"/>
    <w:rsid w:val="005D02FD"/>
    <w:rsid w:val="005D0511"/>
    <w:rsid w:val="005D072F"/>
    <w:rsid w:val="005D093C"/>
    <w:rsid w:val="005D0950"/>
    <w:rsid w:val="005D0ACC"/>
    <w:rsid w:val="005D0B0B"/>
    <w:rsid w:val="005D0B18"/>
    <w:rsid w:val="005D0B19"/>
    <w:rsid w:val="005D0B77"/>
    <w:rsid w:val="005D0B93"/>
    <w:rsid w:val="005D0BCB"/>
    <w:rsid w:val="005D0BD9"/>
    <w:rsid w:val="005D0CC5"/>
    <w:rsid w:val="005D0D8B"/>
    <w:rsid w:val="005D0DCA"/>
    <w:rsid w:val="005D0E15"/>
    <w:rsid w:val="005D0F28"/>
    <w:rsid w:val="005D0F42"/>
    <w:rsid w:val="005D101A"/>
    <w:rsid w:val="005D105D"/>
    <w:rsid w:val="005D1070"/>
    <w:rsid w:val="005D109C"/>
    <w:rsid w:val="005D113B"/>
    <w:rsid w:val="005D12D7"/>
    <w:rsid w:val="005D1329"/>
    <w:rsid w:val="005D13B5"/>
    <w:rsid w:val="005D13DD"/>
    <w:rsid w:val="005D142F"/>
    <w:rsid w:val="005D1504"/>
    <w:rsid w:val="005D1557"/>
    <w:rsid w:val="005D1568"/>
    <w:rsid w:val="005D16B6"/>
    <w:rsid w:val="005D172B"/>
    <w:rsid w:val="005D1784"/>
    <w:rsid w:val="005D1816"/>
    <w:rsid w:val="005D195C"/>
    <w:rsid w:val="005D1B48"/>
    <w:rsid w:val="005D1BA9"/>
    <w:rsid w:val="005D1BD5"/>
    <w:rsid w:val="005D1D09"/>
    <w:rsid w:val="005D1E11"/>
    <w:rsid w:val="005D1F5F"/>
    <w:rsid w:val="005D20DB"/>
    <w:rsid w:val="005D215C"/>
    <w:rsid w:val="005D23AD"/>
    <w:rsid w:val="005D2480"/>
    <w:rsid w:val="005D27D8"/>
    <w:rsid w:val="005D290C"/>
    <w:rsid w:val="005D2937"/>
    <w:rsid w:val="005D2A7A"/>
    <w:rsid w:val="005D2B6C"/>
    <w:rsid w:val="005D2B78"/>
    <w:rsid w:val="005D2BB6"/>
    <w:rsid w:val="005D2BCB"/>
    <w:rsid w:val="005D2BD1"/>
    <w:rsid w:val="005D2C87"/>
    <w:rsid w:val="005D2CED"/>
    <w:rsid w:val="005D2E8F"/>
    <w:rsid w:val="005D2F08"/>
    <w:rsid w:val="005D2F97"/>
    <w:rsid w:val="005D3105"/>
    <w:rsid w:val="005D3114"/>
    <w:rsid w:val="005D3253"/>
    <w:rsid w:val="005D3255"/>
    <w:rsid w:val="005D330A"/>
    <w:rsid w:val="005D338D"/>
    <w:rsid w:val="005D3447"/>
    <w:rsid w:val="005D346E"/>
    <w:rsid w:val="005D34A1"/>
    <w:rsid w:val="005D34CE"/>
    <w:rsid w:val="005D34F3"/>
    <w:rsid w:val="005D351D"/>
    <w:rsid w:val="005D37E2"/>
    <w:rsid w:val="005D380F"/>
    <w:rsid w:val="005D398B"/>
    <w:rsid w:val="005D3A2C"/>
    <w:rsid w:val="005D3A4C"/>
    <w:rsid w:val="005D3A57"/>
    <w:rsid w:val="005D3A85"/>
    <w:rsid w:val="005D3ADC"/>
    <w:rsid w:val="005D3B13"/>
    <w:rsid w:val="005D3BCF"/>
    <w:rsid w:val="005D3BDD"/>
    <w:rsid w:val="005D3D8C"/>
    <w:rsid w:val="005D3E22"/>
    <w:rsid w:val="005D3E7E"/>
    <w:rsid w:val="005D3F7F"/>
    <w:rsid w:val="005D3FAD"/>
    <w:rsid w:val="005D4178"/>
    <w:rsid w:val="005D4224"/>
    <w:rsid w:val="005D4286"/>
    <w:rsid w:val="005D4292"/>
    <w:rsid w:val="005D43C8"/>
    <w:rsid w:val="005D4461"/>
    <w:rsid w:val="005D44ED"/>
    <w:rsid w:val="005D450F"/>
    <w:rsid w:val="005D4531"/>
    <w:rsid w:val="005D4590"/>
    <w:rsid w:val="005D45CC"/>
    <w:rsid w:val="005D4675"/>
    <w:rsid w:val="005D468E"/>
    <w:rsid w:val="005D4728"/>
    <w:rsid w:val="005D47E5"/>
    <w:rsid w:val="005D48E0"/>
    <w:rsid w:val="005D4935"/>
    <w:rsid w:val="005D4936"/>
    <w:rsid w:val="005D4A9D"/>
    <w:rsid w:val="005D4B3A"/>
    <w:rsid w:val="005D4CD5"/>
    <w:rsid w:val="005D4E44"/>
    <w:rsid w:val="005D4F03"/>
    <w:rsid w:val="005D5024"/>
    <w:rsid w:val="005D552A"/>
    <w:rsid w:val="005D56C5"/>
    <w:rsid w:val="005D56F4"/>
    <w:rsid w:val="005D575F"/>
    <w:rsid w:val="005D57AF"/>
    <w:rsid w:val="005D589E"/>
    <w:rsid w:val="005D5996"/>
    <w:rsid w:val="005D5AAD"/>
    <w:rsid w:val="005D5B77"/>
    <w:rsid w:val="005D5C76"/>
    <w:rsid w:val="005D5CD7"/>
    <w:rsid w:val="005D616C"/>
    <w:rsid w:val="005D61BF"/>
    <w:rsid w:val="005D6293"/>
    <w:rsid w:val="005D637D"/>
    <w:rsid w:val="005D64B0"/>
    <w:rsid w:val="005D64DA"/>
    <w:rsid w:val="005D6549"/>
    <w:rsid w:val="005D6586"/>
    <w:rsid w:val="005D65F7"/>
    <w:rsid w:val="005D6605"/>
    <w:rsid w:val="005D6744"/>
    <w:rsid w:val="005D675C"/>
    <w:rsid w:val="005D67A5"/>
    <w:rsid w:val="005D6802"/>
    <w:rsid w:val="005D6832"/>
    <w:rsid w:val="005D685D"/>
    <w:rsid w:val="005D6903"/>
    <w:rsid w:val="005D691D"/>
    <w:rsid w:val="005D69A6"/>
    <w:rsid w:val="005D6A50"/>
    <w:rsid w:val="005D6AD6"/>
    <w:rsid w:val="005D6B79"/>
    <w:rsid w:val="005D6BEB"/>
    <w:rsid w:val="005D6D90"/>
    <w:rsid w:val="005D6DE6"/>
    <w:rsid w:val="005D6FF5"/>
    <w:rsid w:val="005D7029"/>
    <w:rsid w:val="005D705C"/>
    <w:rsid w:val="005D711F"/>
    <w:rsid w:val="005D7123"/>
    <w:rsid w:val="005D7177"/>
    <w:rsid w:val="005D720A"/>
    <w:rsid w:val="005D724C"/>
    <w:rsid w:val="005D7346"/>
    <w:rsid w:val="005D73BB"/>
    <w:rsid w:val="005D747D"/>
    <w:rsid w:val="005D74C5"/>
    <w:rsid w:val="005D763B"/>
    <w:rsid w:val="005D76D8"/>
    <w:rsid w:val="005D779F"/>
    <w:rsid w:val="005D77FC"/>
    <w:rsid w:val="005D7900"/>
    <w:rsid w:val="005D79C8"/>
    <w:rsid w:val="005D7AC0"/>
    <w:rsid w:val="005D7B46"/>
    <w:rsid w:val="005D7B9E"/>
    <w:rsid w:val="005D7C14"/>
    <w:rsid w:val="005D7CE6"/>
    <w:rsid w:val="005D7CFF"/>
    <w:rsid w:val="005D7D00"/>
    <w:rsid w:val="005D7FB9"/>
    <w:rsid w:val="005E003F"/>
    <w:rsid w:val="005E00D7"/>
    <w:rsid w:val="005E0197"/>
    <w:rsid w:val="005E0285"/>
    <w:rsid w:val="005E029E"/>
    <w:rsid w:val="005E02A5"/>
    <w:rsid w:val="005E0309"/>
    <w:rsid w:val="005E03B4"/>
    <w:rsid w:val="005E044C"/>
    <w:rsid w:val="005E04A6"/>
    <w:rsid w:val="005E04C9"/>
    <w:rsid w:val="005E069C"/>
    <w:rsid w:val="005E09F7"/>
    <w:rsid w:val="005E0BF4"/>
    <w:rsid w:val="005E0D73"/>
    <w:rsid w:val="005E0D8A"/>
    <w:rsid w:val="005E0DCC"/>
    <w:rsid w:val="005E0E35"/>
    <w:rsid w:val="005E0FD7"/>
    <w:rsid w:val="005E0FF3"/>
    <w:rsid w:val="005E1020"/>
    <w:rsid w:val="005E102E"/>
    <w:rsid w:val="005E1192"/>
    <w:rsid w:val="005E11A8"/>
    <w:rsid w:val="005E1272"/>
    <w:rsid w:val="005E12C3"/>
    <w:rsid w:val="005E13D2"/>
    <w:rsid w:val="005E1415"/>
    <w:rsid w:val="005E157E"/>
    <w:rsid w:val="005E15FA"/>
    <w:rsid w:val="005E16A9"/>
    <w:rsid w:val="005E17CF"/>
    <w:rsid w:val="005E17E1"/>
    <w:rsid w:val="005E1847"/>
    <w:rsid w:val="005E1901"/>
    <w:rsid w:val="005E1931"/>
    <w:rsid w:val="005E1C97"/>
    <w:rsid w:val="005E1D47"/>
    <w:rsid w:val="005E1D78"/>
    <w:rsid w:val="005E1E1F"/>
    <w:rsid w:val="005E1E64"/>
    <w:rsid w:val="005E1FF3"/>
    <w:rsid w:val="005E20CD"/>
    <w:rsid w:val="005E20F2"/>
    <w:rsid w:val="005E22F1"/>
    <w:rsid w:val="005E2762"/>
    <w:rsid w:val="005E277D"/>
    <w:rsid w:val="005E284E"/>
    <w:rsid w:val="005E28C9"/>
    <w:rsid w:val="005E28EB"/>
    <w:rsid w:val="005E29C4"/>
    <w:rsid w:val="005E29EE"/>
    <w:rsid w:val="005E2A14"/>
    <w:rsid w:val="005E2B17"/>
    <w:rsid w:val="005E2B75"/>
    <w:rsid w:val="005E2BDD"/>
    <w:rsid w:val="005E2C32"/>
    <w:rsid w:val="005E2D1F"/>
    <w:rsid w:val="005E2FB1"/>
    <w:rsid w:val="005E2FCD"/>
    <w:rsid w:val="005E2FE4"/>
    <w:rsid w:val="005E3049"/>
    <w:rsid w:val="005E3064"/>
    <w:rsid w:val="005E307B"/>
    <w:rsid w:val="005E30B5"/>
    <w:rsid w:val="005E30C2"/>
    <w:rsid w:val="005E3176"/>
    <w:rsid w:val="005E3189"/>
    <w:rsid w:val="005E31A7"/>
    <w:rsid w:val="005E3587"/>
    <w:rsid w:val="005E3657"/>
    <w:rsid w:val="005E369A"/>
    <w:rsid w:val="005E3774"/>
    <w:rsid w:val="005E397A"/>
    <w:rsid w:val="005E39AB"/>
    <w:rsid w:val="005E3A95"/>
    <w:rsid w:val="005E3AD8"/>
    <w:rsid w:val="005E3AE3"/>
    <w:rsid w:val="005E3CDD"/>
    <w:rsid w:val="005E3DEB"/>
    <w:rsid w:val="005E3E9D"/>
    <w:rsid w:val="005E3F07"/>
    <w:rsid w:val="005E3F58"/>
    <w:rsid w:val="005E3F6A"/>
    <w:rsid w:val="005E3FB4"/>
    <w:rsid w:val="005E4139"/>
    <w:rsid w:val="005E4153"/>
    <w:rsid w:val="005E4260"/>
    <w:rsid w:val="005E4365"/>
    <w:rsid w:val="005E44F9"/>
    <w:rsid w:val="005E4625"/>
    <w:rsid w:val="005E4696"/>
    <w:rsid w:val="005E4742"/>
    <w:rsid w:val="005E4853"/>
    <w:rsid w:val="005E4ABF"/>
    <w:rsid w:val="005E4B57"/>
    <w:rsid w:val="005E4B5F"/>
    <w:rsid w:val="005E4BA2"/>
    <w:rsid w:val="005E4C8C"/>
    <w:rsid w:val="005E4D2D"/>
    <w:rsid w:val="005E4DB0"/>
    <w:rsid w:val="005E4DD6"/>
    <w:rsid w:val="005E4FB6"/>
    <w:rsid w:val="005E5066"/>
    <w:rsid w:val="005E509C"/>
    <w:rsid w:val="005E5138"/>
    <w:rsid w:val="005E51CD"/>
    <w:rsid w:val="005E5322"/>
    <w:rsid w:val="005E533E"/>
    <w:rsid w:val="005E5515"/>
    <w:rsid w:val="005E5576"/>
    <w:rsid w:val="005E55C4"/>
    <w:rsid w:val="005E5654"/>
    <w:rsid w:val="005E578D"/>
    <w:rsid w:val="005E58F6"/>
    <w:rsid w:val="005E5902"/>
    <w:rsid w:val="005E590D"/>
    <w:rsid w:val="005E5949"/>
    <w:rsid w:val="005E59E5"/>
    <w:rsid w:val="005E5B90"/>
    <w:rsid w:val="005E5C33"/>
    <w:rsid w:val="005E5CA1"/>
    <w:rsid w:val="005E5D03"/>
    <w:rsid w:val="005E5D9A"/>
    <w:rsid w:val="005E5DDD"/>
    <w:rsid w:val="005E5E58"/>
    <w:rsid w:val="005E5EDF"/>
    <w:rsid w:val="005E601F"/>
    <w:rsid w:val="005E6041"/>
    <w:rsid w:val="005E6116"/>
    <w:rsid w:val="005E611C"/>
    <w:rsid w:val="005E623D"/>
    <w:rsid w:val="005E635C"/>
    <w:rsid w:val="005E636C"/>
    <w:rsid w:val="005E63F2"/>
    <w:rsid w:val="005E65D3"/>
    <w:rsid w:val="005E6712"/>
    <w:rsid w:val="005E67CC"/>
    <w:rsid w:val="005E68D5"/>
    <w:rsid w:val="005E69D7"/>
    <w:rsid w:val="005E6A0A"/>
    <w:rsid w:val="005E6B69"/>
    <w:rsid w:val="005E6BFB"/>
    <w:rsid w:val="005E6C52"/>
    <w:rsid w:val="005E6CD7"/>
    <w:rsid w:val="005E6D9F"/>
    <w:rsid w:val="005E6DCC"/>
    <w:rsid w:val="005E6E64"/>
    <w:rsid w:val="005E6F2D"/>
    <w:rsid w:val="005E6F2E"/>
    <w:rsid w:val="005E6F9A"/>
    <w:rsid w:val="005E6FA2"/>
    <w:rsid w:val="005E6FC4"/>
    <w:rsid w:val="005E6FDF"/>
    <w:rsid w:val="005E7123"/>
    <w:rsid w:val="005E74D3"/>
    <w:rsid w:val="005E75F2"/>
    <w:rsid w:val="005E7658"/>
    <w:rsid w:val="005E77D8"/>
    <w:rsid w:val="005E77E9"/>
    <w:rsid w:val="005E7815"/>
    <w:rsid w:val="005E7826"/>
    <w:rsid w:val="005E7930"/>
    <w:rsid w:val="005E793E"/>
    <w:rsid w:val="005E7951"/>
    <w:rsid w:val="005E795D"/>
    <w:rsid w:val="005E7A2E"/>
    <w:rsid w:val="005E7A31"/>
    <w:rsid w:val="005E7AB7"/>
    <w:rsid w:val="005E7AE8"/>
    <w:rsid w:val="005E7AF5"/>
    <w:rsid w:val="005E7B75"/>
    <w:rsid w:val="005E7C65"/>
    <w:rsid w:val="005E7CF1"/>
    <w:rsid w:val="005E7D81"/>
    <w:rsid w:val="005E7E8C"/>
    <w:rsid w:val="005E7EBA"/>
    <w:rsid w:val="005F0242"/>
    <w:rsid w:val="005F0266"/>
    <w:rsid w:val="005F03F3"/>
    <w:rsid w:val="005F0473"/>
    <w:rsid w:val="005F0589"/>
    <w:rsid w:val="005F06E9"/>
    <w:rsid w:val="005F0814"/>
    <w:rsid w:val="005F0834"/>
    <w:rsid w:val="005F0923"/>
    <w:rsid w:val="005F0AE4"/>
    <w:rsid w:val="005F0B00"/>
    <w:rsid w:val="005F0B3B"/>
    <w:rsid w:val="005F0B47"/>
    <w:rsid w:val="005F0B4C"/>
    <w:rsid w:val="005F0C2E"/>
    <w:rsid w:val="005F0C3E"/>
    <w:rsid w:val="005F0D47"/>
    <w:rsid w:val="005F0DC2"/>
    <w:rsid w:val="005F11BD"/>
    <w:rsid w:val="005F124B"/>
    <w:rsid w:val="005F125C"/>
    <w:rsid w:val="005F129B"/>
    <w:rsid w:val="005F1335"/>
    <w:rsid w:val="005F1391"/>
    <w:rsid w:val="005F1419"/>
    <w:rsid w:val="005F1760"/>
    <w:rsid w:val="005F1883"/>
    <w:rsid w:val="005F1BE7"/>
    <w:rsid w:val="005F1EC8"/>
    <w:rsid w:val="005F1F5F"/>
    <w:rsid w:val="005F1FAF"/>
    <w:rsid w:val="005F2010"/>
    <w:rsid w:val="005F201A"/>
    <w:rsid w:val="005F2045"/>
    <w:rsid w:val="005F2099"/>
    <w:rsid w:val="005F20BE"/>
    <w:rsid w:val="005F21A8"/>
    <w:rsid w:val="005F21BD"/>
    <w:rsid w:val="005F22DB"/>
    <w:rsid w:val="005F2320"/>
    <w:rsid w:val="005F2352"/>
    <w:rsid w:val="005F236B"/>
    <w:rsid w:val="005F2375"/>
    <w:rsid w:val="005F238B"/>
    <w:rsid w:val="005F23DD"/>
    <w:rsid w:val="005F26D6"/>
    <w:rsid w:val="005F27D0"/>
    <w:rsid w:val="005F283D"/>
    <w:rsid w:val="005F29E0"/>
    <w:rsid w:val="005F2A18"/>
    <w:rsid w:val="005F2A1A"/>
    <w:rsid w:val="005F2A61"/>
    <w:rsid w:val="005F2B20"/>
    <w:rsid w:val="005F2B27"/>
    <w:rsid w:val="005F2C59"/>
    <w:rsid w:val="005F2CBD"/>
    <w:rsid w:val="005F2D99"/>
    <w:rsid w:val="005F2E63"/>
    <w:rsid w:val="005F30BF"/>
    <w:rsid w:val="005F30CD"/>
    <w:rsid w:val="005F31C2"/>
    <w:rsid w:val="005F330D"/>
    <w:rsid w:val="005F3364"/>
    <w:rsid w:val="005F35D6"/>
    <w:rsid w:val="005F36C6"/>
    <w:rsid w:val="005F392D"/>
    <w:rsid w:val="005F3999"/>
    <w:rsid w:val="005F3A7E"/>
    <w:rsid w:val="005F3AA2"/>
    <w:rsid w:val="005F3AB2"/>
    <w:rsid w:val="005F3BB4"/>
    <w:rsid w:val="005F3BE4"/>
    <w:rsid w:val="005F3C31"/>
    <w:rsid w:val="005F3CB1"/>
    <w:rsid w:val="005F3D45"/>
    <w:rsid w:val="005F3DBE"/>
    <w:rsid w:val="005F3DEB"/>
    <w:rsid w:val="005F3EA7"/>
    <w:rsid w:val="005F3EFA"/>
    <w:rsid w:val="005F4055"/>
    <w:rsid w:val="005F4063"/>
    <w:rsid w:val="005F416F"/>
    <w:rsid w:val="005F41A1"/>
    <w:rsid w:val="005F41B2"/>
    <w:rsid w:val="005F4271"/>
    <w:rsid w:val="005F42B5"/>
    <w:rsid w:val="005F42CF"/>
    <w:rsid w:val="005F431A"/>
    <w:rsid w:val="005F43AB"/>
    <w:rsid w:val="005F4629"/>
    <w:rsid w:val="005F4676"/>
    <w:rsid w:val="005F47B7"/>
    <w:rsid w:val="005F47FD"/>
    <w:rsid w:val="005F4A9F"/>
    <w:rsid w:val="005F4ACC"/>
    <w:rsid w:val="005F4B75"/>
    <w:rsid w:val="005F4C52"/>
    <w:rsid w:val="005F4D33"/>
    <w:rsid w:val="005F4F3A"/>
    <w:rsid w:val="005F4FA8"/>
    <w:rsid w:val="005F4FB1"/>
    <w:rsid w:val="005F518B"/>
    <w:rsid w:val="005F519F"/>
    <w:rsid w:val="005F51AF"/>
    <w:rsid w:val="005F5276"/>
    <w:rsid w:val="005F529F"/>
    <w:rsid w:val="005F52CE"/>
    <w:rsid w:val="005F5385"/>
    <w:rsid w:val="005F53EE"/>
    <w:rsid w:val="005F5612"/>
    <w:rsid w:val="005F571E"/>
    <w:rsid w:val="005F5774"/>
    <w:rsid w:val="005F5786"/>
    <w:rsid w:val="005F584E"/>
    <w:rsid w:val="005F58C7"/>
    <w:rsid w:val="005F5933"/>
    <w:rsid w:val="005F5A8C"/>
    <w:rsid w:val="005F5AC8"/>
    <w:rsid w:val="005F5C51"/>
    <w:rsid w:val="005F5D0D"/>
    <w:rsid w:val="005F5D59"/>
    <w:rsid w:val="005F5D81"/>
    <w:rsid w:val="005F5D9E"/>
    <w:rsid w:val="005F5DA1"/>
    <w:rsid w:val="005F5DD2"/>
    <w:rsid w:val="005F5E36"/>
    <w:rsid w:val="005F5F22"/>
    <w:rsid w:val="005F5F38"/>
    <w:rsid w:val="005F60B4"/>
    <w:rsid w:val="005F617B"/>
    <w:rsid w:val="005F61C5"/>
    <w:rsid w:val="005F622E"/>
    <w:rsid w:val="005F6266"/>
    <w:rsid w:val="005F62B6"/>
    <w:rsid w:val="005F62F5"/>
    <w:rsid w:val="005F634B"/>
    <w:rsid w:val="005F6388"/>
    <w:rsid w:val="005F6456"/>
    <w:rsid w:val="005F64A2"/>
    <w:rsid w:val="005F6597"/>
    <w:rsid w:val="005F65A2"/>
    <w:rsid w:val="005F6600"/>
    <w:rsid w:val="005F673E"/>
    <w:rsid w:val="005F67EA"/>
    <w:rsid w:val="005F6924"/>
    <w:rsid w:val="005F696D"/>
    <w:rsid w:val="005F6A59"/>
    <w:rsid w:val="005F6A69"/>
    <w:rsid w:val="005F6AAC"/>
    <w:rsid w:val="005F6C92"/>
    <w:rsid w:val="005F6C9C"/>
    <w:rsid w:val="005F6D0A"/>
    <w:rsid w:val="005F6D38"/>
    <w:rsid w:val="005F6DC3"/>
    <w:rsid w:val="005F6E1F"/>
    <w:rsid w:val="005F6E5F"/>
    <w:rsid w:val="005F6E71"/>
    <w:rsid w:val="005F6E73"/>
    <w:rsid w:val="005F6F30"/>
    <w:rsid w:val="005F6F9B"/>
    <w:rsid w:val="005F6FB8"/>
    <w:rsid w:val="005F708A"/>
    <w:rsid w:val="005F70D3"/>
    <w:rsid w:val="005F711D"/>
    <w:rsid w:val="005F7126"/>
    <w:rsid w:val="005F71AF"/>
    <w:rsid w:val="005F7374"/>
    <w:rsid w:val="005F73D8"/>
    <w:rsid w:val="005F7574"/>
    <w:rsid w:val="005F762C"/>
    <w:rsid w:val="005F76A2"/>
    <w:rsid w:val="005F76D2"/>
    <w:rsid w:val="005F77D3"/>
    <w:rsid w:val="005F78A0"/>
    <w:rsid w:val="005F79C8"/>
    <w:rsid w:val="005F7B1E"/>
    <w:rsid w:val="005F7C5D"/>
    <w:rsid w:val="005F7D22"/>
    <w:rsid w:val="005F7DD8"/>
    <w:rsid w:val="005F7E4D"/>
    <w:rsid w:val="005F7ED8"/>
    <w:rsid w:val="005F7F56"/>
    <w:rsid w:val="005F7FF0"/>
    <w:rsid w:val="005F7FF6"/>
    <w:rsid w:val="00600080"/>
    <w:rsid w:val="0060009C"/>
    <w:rsid w:val="00600162"/>
    <w:rsid w:val="00600376"/>
    <w:rsid w:val="00600419"/>
    <w:rsid w:val="00600445"/>
    <w:rsid w:val="00600530"/>
    <w:rsid w:val="00600649"/>
    <w:rsid w:val="00600726"/>
    <w:rsid w:val="006008DF"/>
    <w:rsid w:val="006009B7"/>
    <w:rsid w:val="00600A03"/>
    <w:rsid w:val="00600A6D"/>
    <w:rsid w:val="00600AC8"/>
    <w:rsid w:val="00600C39"/>
    <w:rsid w:val="00600D82"/>
    <w:rsid w:val="00600E04"/>
    <w:rsid w:val="00600E05"/>
    <w:rsid w:val="00600E06"/>
    <w:rsid w:val="00600E74"/>
    <w:rsid w:val="00600E88"/>
    <w:rsid w:val="00600F93"/>
    <w:rsid w:val="00600FBB"/>
    <w:rsid w:val="006010AA"/>
    <w:rsid w:val="0060110C"/>
    <w:rsid w:val="00601129"/>
    <w:rsid w:val="0060116D"/>
    <w:rsid w:val="0060120B"/>
    <w:rsid w:val="0060129C"/>
    <w:rsid w:val="006012B9"/>
    <w:rsid w:val="00601508"/>
    <w:rsid w:val="00601548"/>
    <w:rsid w:val="0060154D"/>
    <w:rsid w:val="00601676"/>
    <w:rsid w:val="00601726"/>
    <w:rsid w:val="006017BF"/>
    <w:rsid w:val="00601A8E"/>
    <w:rsid w:val="00601C25"/>
    <w:rsid w:val="00601CEA"/>
    <w:rsid w:val="00601D2D"/>
    <w:rsid w:val="00601D44"/>
    <w:rsid w:val="00601D88"/>
    <w:rsid w:val="00601DFA"/>
    <w:rsid w:val="00601F29"/>
    <w:rsid w:val="00601F45"/>
    <w:rsid w:val="00601F6F"/>
    <w:rsid w:val="00601F84"/>
    <w:rsid w:val="00601FA5"/>
    <w:rsid w:val="0060206D"/>
    <w:rsid w:val="006020B3"/>
    <w:rsid w:val="0060216A"/>
    <w:rsid w:val="006022A3"/>
    <w:rsid w:val="00602301"/>
    <w:rsid w:val="0060231F"/>
    <w:rsid w:val="006024EC"/>
    <w:rsid w:val="00602712"/>
    <w:rsid w:val="00602821"/>
    <w:rsid w:val="006029DB"/>
    <w:rsid w:val="00602A71"/>
    <w:rsid w:val="00602ED3"/>
    <w:rsid w:val="00602FB4"/>
    <w:rsid w:val="00602FF7"/>
    <w:rsid w:val="006030C2"/>
    <w:rsid w:val="0060312A"/>
    <w:rsid w:val="0060315D"/>
    <w:rsid w:val="00603222"/>
    <w:rsid w:val="0060326A"/>
    <w:rsid w:val="006032D2"/>
    <w:rsid w:val="00603319"/>
    <w:rsid w:val="0060335B"/>
    <w:rsid w:val="0060349C"/>
    <w:rsid w:val="0060360C"/>
    <w:rsid w:val="0060369D"/>
    <w:rsid w:val="00603705"/>
    <w:rsid w:val="006037B0"/>
    <w:rsid w:val="00603822"/>
    <w:rsid w:val="006038B8"/>
    <w:rsid w:val="0060391F"/>
    <w:rsid w:val="00603A8F"/>
    <w:rsid w:val="00603A95"/>
    <w:rsid w:val="00603C77"/>
    <w:rsid w:val="00603E2B"/>
    <w:rsid w:val="00603EF4"/>
    <w:rsid w:val="00603F40"/>
    <w:rsid w:val="00603F81"/>
    <w:rsid w:val="0060408A"/>
    <w:rsid w:val="006040AF"/>
    <w:rsid w:val="00604158"/>
    <w:rsid w:val="006041EB"/>
    <w:rsid w:val="0060428A"/>
    <w:rsid w:val="00604299"/>
    <w:rsid w:val="006043C1"/>
    <w:rsid w:val="006043F1"/>
    <w:rsid w:val="00604446"/>
    <w:rsid w:val="0060448D"/>
    <w:rsid w:val="006044A6"/>
    <w:rsid w:val="006049DA"/>
    <w:rsid w:val="00604B48"/>
    <w:rsid w:val="00604C21"/>
    <w:rsid w:val="00604CD8"/>
    <w:rsid w:val="00604D5E"/>
    <w:rsid w:val="00604EE2"/>
    <w:rsid w:val="00604F0C"/>
    <w:rsid w:val="00604F25"/>
    <w:rsid w:val="00604FBB"/>
    <w:rsid w:val="00604FD7"/>
    <w:rsid w:val="0060508A"/>
    <w:rsid w:val="00605092"/>
    <w:rsid w:val="006050A2"/>
    <w:rsid w:val="00605120"/>
    <w:rsid w:val="0060514B"/>
    <w:rsid w:val="006053B6"/>
    <w:rsid w:val="0060555E"/>
    <w:rsid w:val="0060565F"/>
    <w:rsid w:val="00605694"/>
    <w:rsid w:val="006056E3"/>
    <w:rsid w:val="0060594D"/>
    <w:rsid w:val="00605A21"/>
    <w:rsid w:val="00605AAF"/>
    <w:rsid w:val="00605B11"/>
    <w:rsid w:val="00605B19"/>
    <w:rsid w:val="00605B26"/>
    <w:rsid w:val="00605BDC"/>
    <w:rsid w:val="00605D4A"/>
    <w:rsid w:val="00606163"/>
    <w:rsid w:val="00606167"/>
    <w:rsid w:val="006062FA"/>
    <w:rsid w:val="0060635A"/>
    <w:rsid w:val="0060645F"/>
    <w:rsid w:val="0060655B"/>
    <w:rsid w:val="00606573"/>
    <w:rsid w:val="00606584"/>
    <w:rsid w:val="006065B0"/>
    <w:rsid w:val="00606785"/>
    <w:rsid w:val="006067B7"/>
    <w:rsid w:val="0060681F"/>
    <w:rsid w:val="00606903"/>
    <w:rsid w:val="00606981"/>
    <w:rsid w:val="00606A05"/>
    <w:rsid w:val="00606ACA"/>
    <w:rsid w:val="00606B85"/>
    <w:rsid w:val="00606C16"/>
    <w:rsid w:val="00606C29"/>
    <w:rsid w:val="00606D3D"/>
    <w:rsid w:val="00606E60"/>
    <w:rsid w:val="006071BB"/>
    <w:rsid w:val="006072C0"/>
    <w:rsid w:val="00607339"/>
    <w:rsid w:val="00607346"/>
    <w:rsid w:val="0060751F"/>
    <w:rsid w:val="0060763B"/>
    <w:rsid w:val="006076B7"/>
    <w:rsid w:val="0060782E"/>
    <w:rsid w:val="006078F4"/>
    <w:rsid w:val="00607903"/>
    <w:rsid w:val="0060790B"/>
    <w:rsid w:val="006079A1"/>
    <w:rsid w:val="006079EB"/>
    <w:rsid w:val="00607A83"/>
    <w:rsid w:val="00607A93"/>
    <w:rsid w:val="00607AC9"/>
    <w:rsid w:val="00607B2F"/>
    <w:rsid w:val="00607B69"/>
    <w:rsid w:val="00607B86"/>
    <w:rsid w:val="00607BF0"/>
    <w:rsid w:val="00607C95"/>
    <w:rsid w:val="00607CA1"/>
    <w:rsid w:val="00607DBA"/>
    <w:rsid w:val="00607F0D"/>
    <w:rsid w:val="00607FC2"/>
    <w:rsid w:val="0061010B"/>
    <w:rsid w:val="0061021D"/>
    <w:rsid w:val="00610247"/>
    <w:rsid w:val="00610290"/>
    <w:rsid w:val="00610310"/>
    <w:rsid w:val="00610450"/>
    <w:rsid w:val="0061059D"/>
    <w:rsid w:val="0061059F"/>
    <w:rsid w:val="006105B3"/>
    <w:rsid w:val="00610649"/>
    <w:rsid w:val="0061065A"/>
    <w:rsid w:val="006106EC"/>
    <w:rsid w:val="00610732"/>
    <w:rsid w:val="00610771"/>
    <w:rsid w:val="0061093B"/>
    <w:rsid w:val="00610AF1"/>
    <w:rsid w:val="00610B2B"/>
    <w:rsid w:val="00610C59"/>
    <w:rsid w:val="00610C7B"/>
    <w:rsid w:val="00610CB0"/>
    <w:rsid w:val="00610D5A"/>
    <w:rsid w:val="00610D83"/>
    <w:rsid w:val="00611061"/>
    <w:rsid w:val="006110C4"/>
    <w:rsid w:val="0061113A"/>
    <w:rsid w:val="00611202"/>
    <w:rsid w:val="006112E7"/>
    <w:rsid w:val="0061133C"/>
    <w:rsid w:val="00611435"/>
    <w:rsid w:val="00611476"/>
    <w:rsid w:val="006114E1"/>
    <w:rsid w:val="00611595"/>
    <w:rsid w:val="00611652"/>
    <w:rsid w:val="006116EE"/>
    <w:rsid w:val="006118CF"/>
    <w:rsid w:val="006118D9"/>
    <w:rsid w:val="006119DE"/>
    <w:rsid w:val="00611B58"/>
    <w:rsid w:val="00611B77"/>
    <w:rsid w:val="00611BA1"/>
    <w:rsid w:val="00611BAD"/>
    <w:rsid w:val="00611BBB"/>
    <w:rsid w:val="00611C1F"/>
    <w:rsid w:val="00611C6B"/>
    <w:rsid w:val="00611CA4"/>
    <w:rsid w:val="00611D08"/>
    <w:rsid w:val="00611D98"/>
    <w:rsid w:val="00611E19"/>
    <w:rsid w:val="00611E9F"/>
    <w:rsid w:val="00611EC8"/>
    <w:rsid w:val="00611ED9"/>
    <w:rsid w:val="00611F41"/>
    <w:rsid w:val="00611F6B"/>
    <w:rsid w:val="00611F9B"/>
    <w:rsid w:val="0061210D"/>
    <w:rsid w:val="006121DF"/>
    <w:rsid w:val="0061221E"/>
    <w:rsid w:val="00612235"/>
    <w:rsid w:val="00612385"/>
    <w:rsid w:val="006123E1"/>
    <w:rsid w:val="0061241E"/>
    <w:rsid w:val="006124B2"/>
    <w:rsid w:val="00612525"/>
    <w:rsid w:val="006126A0"/>
    <w:rsid w:val="0061270F"/>
    <w:rsid w:val="0061274D"/>
    <w:rsid w:val="0061280E"/>
    <w:rsid w:val="00612812"/>
    <w:rsid w:val="00612857"/>
    <w:rsid w:val="0061288A"/>
    <w:rsid w:val="00612A66"/>
    <w:rsid w:val="00612CA2"/>
    <w:rsid w:val="00612CBF"/>
    <w:rsid w:val="00612CCF"/>
    <w:rsid w:val="00612D7F"/>
    <w:rsid w:val="00612E7D"/>
    <w:rsid w:val="00612E87"/>
    <w:rsid w:val="00612F9F"/>
    <w:rsid w:val="0061303F"/>
    <w:rsid w:val="0061304A"/>
    <w:rsid w:val="0061306F"/>
    <w:rsid w:val="00613093"/>
    <w:rsid w:val="00613253"/>
    <w:rsid w:val="006132B4"/>
    <w:rsid w:val="00613328"/>
    <w:rsid w:val="006134AB"/>
    <w:rsid w:val="006135DE"/>
    <w:rsid w:val="006135E6"/>
    <w:rsid w:val="006136F4"/>
    <w:rsid w:val="00613726"/>
    <w:rsid w:val="0061373E"/>
    <w:rsid w:val="00613968"/>
    <w:rsid w:val="006139B9"/>
    <w:rsid w:val="006139DF"/>
    <w:rsid w:val="00613B0D"/>
    <w:rsid w:val="00613C5B"/>
    <w:rsid w:val="00613C92"/>
    <w:rsid w:val="00613E08"/>
    <w:rsid w:val="00613FA2"/>
    <w:rsid w:val="00613FB6"/>
    <w:rsid w:val="00613FD6"/>
    <w:rsid w:val="00614048"/>
    <w:rsid w:val="00614077"/>
    <w:rsid w:val="00614078"/>
    <w:rsid w:val="006140A1"/>
    <w:rsid w:val="0061412B"/>
    <w:rsid w:val="00614229"/>
    <w:rsid w:val="006142B9"/>
    <w:rsid w:val="00614399"/>
    <w:rsid w:val="00614446"/>
    <w:rsid w:val="00614450"/>
    <w:rsid w:val="006144BB"/>
    <w:rsid w:val="006146A1"/>
    <w:rsid w:val="006148E7"/>
    <w:rsid w:val="006148F9"/>
    <w:rsid w:val="00614948"/>
    <w:rsid w:val="0061495F"/>
    <w:rsid w:val="00614A8B"/>
    <w:rsid w:val="00614AAB"/>
    <w:rsid w:val="00614B64"/>
    <w:rsid w:val="00614BB2"/>
    <w:rsid w:val="00614C99"/>
    <w:rsid w:val="00614D5B"/>
    <w:rsid w:val="00614E55"/>
    <w:rsid w:val="00614FBC"/>
    <w:rsid w:val="00615049"/>
    <w:rsid w:val="00615094"/>
    <w:rsid w:val="0061518D"/>
    <w:rsid w:val="00615211"/>
    <w:rsid w:val="0061521E"/>
    <w:rsid w:val="0061526F"/>
    <w:rsid w:val="00615299"/>
    <w:rsid w:val="006152AE"/>
    <w:rsid w:val="00615302"/>
    <w:rsid w:val="006155B2"/>
    <w:rsid w:val="00615876"/>
    <w:rsid w:val="0061595A"/>
    <w:rsid w:val="00615A7C"/>
    <w:rsid w:val="00615B37"/>
    <w:rsid w:val="00615B96"/>
    <w:rsid w:val="00615D4D"/>
    <w:rsid w:val="00615DF3"/>
    <w:rsid w:val="00615EF4"/>
    <w:rsid w:val="00615F91"/>
    <w:rsid w:val="006160AD"/>
    <w:rsid w:val="006160EF"/>
    <w:rsid w:val="00616110"/>
    <w:rsid w:val="006161B3"/>
    <w:rsid w:val="006162B2"/>
    <w:rsid w:val="00616393"/>
    <w:rsid w:val="006163BE"/>
    <w:rsid w:val="006163E1"/>
    <w:rsid w:val="006163FD"/>
    <w:rsid w:val="0061640B"/>
    <w:rsid w:val="00616467"/>
    <w:rsid w:val="006166A4"/>
    <w:rsid w:val="006166CD"/>
    <w:rsid w:val="00616706"/>
    <w:rsid w:val="0061677C"/>
    <w:rsid w:val="00616905"/>
    <w:rsid w:val="00616A81"/>
    <w:rsid w:val="00616B9B"/>
    <w:rsid w:val="00616BAF"/>
    <w:rsid w:val="00616C76"/>
    <w:rsid w:val="00616CD9"/>
    <w:rsid w:val="00616CF4"/>
    <w:rsid w:val="00616E42"/>
    <w:rsid w:val="00616E80"/>
    <w:rsid w:val="00616E91"/>
    <w:rsid w:val="00616F43"/>
    <w:rsid w:val="00616F48"/>
    <w:rsid w:val="00616FAE"/>
    <w:rsid w:val="00616FCC"/>
    <w:rsid w:val="006170FE"/>
    <w:rsid w:val="00617114"/>
    <w:rsid w:val="00617116"/>
    <w:rsid w:val="006172E3"/>
    <w:rsid w:val="00617346"/>
    <w:rsid w:val="00617486"/>
    <w:rsid w:val="006174DE"/>
    <w:rsid w:val="0061756A"/>
    <w:rsid w:val="00617597"/>
    <w:rsid w:val="006176FC"/>
    <w:rsid w:val="0061770C"/>
    <w:rsid w:val="00617760"/>
    <w:rsid w:val="006178F0"/>
    <w:rsid w:val="006178FC"/>
    <w:rsid w:val="00617919"/>
    <w:rsid w:val="00617932"/>
    <w:rsid w:val="00617A55"/>
    <w:rsid w:val="00617A97"/>
    <w:rsid w:val="00617B41"/>
    <w:rsid w:val="00617B4E"/>
    <w:rsid w:val="00617BC4"/>
    <w:rsid w:val="00617C13"/>
    <w:rsid w:val="00617DC1"/>
    <w:rsid w:val="00617E87"/>
    <w:rsid w:val="00617EC8"/>
    <w:rsid w:val="00620059"/>
    <w:rsid w:val="0062006C"/>
    <w:rsid w:val="00620237"/>
    <w:rsid w:val="0062033E"/>
    <w:rsid w:val="006203AB"/>
    <w:rsid w:val="006203C4"/>
    <w:rsid w:val="0062077C"/>
    <w:rsid w:val="006207BF"/>
    <w:rsid w:val="006207F2"/>
    <w:rsid w:val="006208C8"/>
    <w:rsid w:val="006209B4"/>
    <w:rsid w:val="00620B24"/>
    <w:rsid w:val="00620B2E"/>
    <w:rsid w:val="00620B3C"/>
    <w:rsid w:val="00620BF4"/>
    <w:rsid w:val="00620C88"/>
    <w:rsid w:val="00620DBE"/>
    <w:rsid w:val="00620F6E"/>
    <w:rsid w:val="0062127F"/>
    <w:rsid w:val="006213E6"/>
    <w:rsid w:val="006213FA"/>
    <w:rsid w:val="0062145F"/>
    <w:rsid w:val="00621653"/>
    <w:rsid w:val="006216D3"/>
    <w:rsid w:val="00621773"/>
    <w:rsid w:val="006217CB"/>
    <w:rsid w:val="0062187E"/>
    <w:rsid w:val="00621908"/>
    <w:rsid w:val="00621A52"/>
    <w:rsid w:val="00621B61"/>
    <w:rsid w:val="00621C54"/>
    <w:rsid w:val="00621D33"/>
    <w:rsid w:val="00621DC2"/>
    <w:rsid w:val="00621EB1"/>
    <w:rsid w:val="0062212B"/>
    <w:rsid w:val="00622181"/>
    <w:rsid w:val="006221E6"/>
    <w:rsid w:val="006222CA"/>
    <w:rsid w:val="00622395"/>
    <w:rsid w:val="006224DA"/>
    <w:rsid w:val="00622510"/>
    <w:rsid w:val="00622656"/>
    <w:rsid w:val="00622B0B"/>
    <w:rsid w:val="00622B0C"/>
    <w:rsid w:val="00622C0A"/>
    <w:rsid w:val="00622E01"/>
    <w:rsid w:val="00622E3C"/>
    <w:rsid w:val="00622E60"/>
    <w:rsid w:val="00622E70"/>
    <w:rsid w:val="00622F9C"/>
    <w:rsid w:val="0062310A"/>
    <w:rsid w:val="006231DB"/>
    <w:rsid w:val="006233DB"/>
    <w:rsid w:val="00623423"/>
    <w:rsid w:val="0062347D"/>
    <w:rsid w:val="006234AA"/>
    <w:rsid w:val="0062362D"/>
    <w:rsid w:val="0062369A"/>
    <w:rsid w:val="00623754"/>
    <w:rsid w:val="00623851"/>
    <w:rsid w:val="00623918"/>
    <w:rsid w:val="00623976"/>
    <w:rsid w:val="006239AD"/>
    <w:rsid w:val="00623A84"/>
    <w:rsid w:val="00623C06"/>
    <w:rsid w:val="00623C68"/>
    <w:rsid w:val="00623C7E"/>
    <w:rsid w:val="00623DA9"/>
    <w:rsid w:val="00623DC5"/>
    <w:rsid w:val="00623DFB"/>
    <w:rsid w:val="00623E38"/>
    <w:rsid w:val="00623E40"/>
    <w:rsid w:val="00623E63"/>
    <w:rsid w:val="00623F0E"/>
    <w:rsid w:val="00623F30"/>
    <w:rsid w:val="00623FDB"/>
    <w:rsid w:val="00624078"/>
    <w:rsid w:val="006241B8"/>
    <w:rsid w:val="00624215"/>
    <w:rsid w:val="006243A3"/>
    <w:rsid w:val="00624482"/>
    <w:rsid w:val="00624653"/>
    <w:rsid w:val="00624664"/>
    <w:rsid w:val="006247BC"/>
    <w:rsid w:val="0062492A"/>
    <w:rsid w:val="00624A29"/>
    <w:rsid w:val="00624B4D"/>
    <w:rsid w:val="00624C4D"/>
    <w:rsid w:val="00624CFC"/>
    <w:rsid w:val="00624E79"/>
    <w:rsid w:val="00624F13"/>
    <w:rsid w:val="00624F6E"/>
    <w:rsid w:val="00624F87"/>
    <w:rsid w:val="00624FFE"/>
    <w:rsid w:val="006250A4"/>
    <w:rsid w:val="0062510E"/>
    <w:rsid w:val="00625218"/>
    <w:rsid w:val="00625223"/>
    <w:rsid w:val="0062523C"/>
    <w:rsid w:val="0062525E"/>
    <w:rsid w:val="00625262"/>
    <w:rsid w:val="006252F2"/>
    <w:rsid w:val="00625364"/>
    <w:rsid w:val="006253D9"/>
    <w:rsid w:val="00625409"/>
    <w:rsid w:val="0062545E"/>
    <w:rsid w:val="0062549F"/>
    <w:rsid w:val="006254B6"/>
    <w:rsid w:val="00625589"/>
    <w:rsid w:val="00625755"/>
    <w:rsid w:val="00625835"/>
    <w:rsid w:val="00625A12"/>
    <w:rsid w:val="00625CB4"/>
    <w:rsid w:val="00625D06"/>
    <w:rsid w:val="00625DFA"/>
    <w:rsid w:val="00625E65"/>
    <w:rsid w:val="00625FB0"/>
    <w:rsid w:val="00626231"/>
    <w:rsid w:val="00626313"/>
    <w:rsid w:val="00626434"/>
    <w:rsid w:val="0062649E"/>
    <w:rsid w:val="006264A5"/>
    <w:rsid w:val="006264F9"/>
    <w:rsid w:val="00626559"/>
    <w:rsid w:val="006266BC"/>
    <w:rsid w:val="00626738"/>
    <w:rsid w:val="006267B5"/>
    <w:rsid w:val="0062682D"/>
    <w:rsid w:val="0062686D"/>
    <w:rsid w:val="006269A1"/>
    <w:rsid w:val="00626A33"/>
    <w:rsid w:val="00626A61"/>
    <w:rsid w:val="00626AB6"/>
    <w:rsid w:val="00626B21"/>
    <w:rsid w:val="00626B2C"/>
    <w:rsid w:val="00626CFE"/>
    <w:rsid w:val="00626D59"/>
    <w:rsid w:val="00626DFA"/>
    <w:rsid w:val="00626FCF"/>
    <w:rsid w:val="0062703B"/>
    <w:rsid w:val="006271EC"/>
    <w:rsid w:val="00627218"/>
    <w:rsid w:val="00627286"/>
    <w:rsid w:val="006272EC"/>
    <w:rsid w:val="0062761E"/>
    <w:rsid w:val="00627645"/>
    <w:rsid w:val="00627678"/>
    <w:rsid w:val="0062767B"/>
    <w:rsid w:val="006276B1"/>
    <w:rsid w:val="006278AE"/>
    <w:rsid w:val="006278BA"/>
    <w:rsid w:val="00627916"/>
    <w:rsid w:val="00627A0D"/>
    <w:rsid w:val="00627AB6"/>
    <w:rsid w:val="00627BCC"/>
    <w:rsid w:val="00627C9F"/>
    <w:rsid w:val="00627D1A"/>
    <w:rsid w:val="00627D4A"/>
    <w:rsid w:val="00627E21"/>
    <w:rsid w:val="00627FEF"/>
    <w:rsid w:val="00630046"/>
    <w:rsid w:val="00630067"/>
    <w:rsid w:val="006300DF"/>
    <w:rsid w:val="006300F2"/>
    <w:rsid w:val="0063019D"/>
    <w:rsid w:val="006301B4"/>
    <w:rsid w:val="00630228"/>
    <w:rsid w:val="00630269"/>
    <w:rsid w:val="0063029D"/>
    <w:rsid w:val="006302C6"/>
    <w:rsid w:val="006303F9"/>
    <w:rsid w:val="006303FD"/>
    <w:rsid w:val="006304B1"/>
    <w:rsid w:val="006304EE"/>
    <w:rsid w:val="006304FB"/>
    <w:rsid w:val="00630506"/>
    <w:rsid w:val="0063060E"/>
    <w:rsid w:val="006306A3"/>
    <w:rsid w:val="00630775"/>
    <w:rsid w:val="00630832"/>
    <w:rsid w:val="0063089A"/>
    <w:rsid w:val="006309B2"/>
    <w:rsid w:val="006309DA"/>
    <w:rsid w:val="006309EB"/>
    <w:rsid w:val="00630A11"/>
    <w:rsid w:val="00630BF8"/>
    <w:rsid w:val="00630BF9"/>
    <w:rsid w:val="00630C04"/>
    <w:rsid w:val="00630DAB"/>
    <w:rsid w:val="00630DD6"/>
    <w:rsid w:val="00630DFE"/>
    <w:rsid w:val="00630F4A"/>
    <w:rsid w:val="00630FC6"/>
    <w:rsid w:val="00631047"/>
    <w:rsid w:val="0063105F"/>
    <w:rsid w:val="00631158"/>
    <w:rsid w:val="00631160"/>
    <w:rsid w:val="0063116B"/>
    <w:rsid w:val="006311BD"/>
    <w:rsid w:val="0063126C"/>
    <w:rsid w:val="006312FC"/>
    <w:rsid w:val="0063130A"/>
    <w:rsid w:val="00631311"/>
    <w:rsid w:val="0063135B"/>
    <w:rsid w:val="006313F6"/>
    <w:rsid w:val="00631469"/>
    <w:rsid w:val="00631488"/>
    <w:rsid w:val="0063166C"/>
    <w:rsid w:val="006316F0"/>
    <w:rsid w:val="006317AC"/>
    <w:rsid w:val="00631A08"/>
    <w:rsid w:val="00631A67"/>
    <w:rsid w:val="00631AEA"/>
    <w:rsid w:val="00631BCF"/>
    <w:rsid w:val="00631E1D"/>
    <w:rsid w:val="00631EE1"/>
    <w:rsid w:val="006320C1"/>
    <w:rsid w:val="006320CB"/>
    <w:rsid w:val="00632149"/>
    <w:rsid w:val="00632249"/>
    <w:rsid w:val="00632335"/>
    <w:rsid w:val="006323C3"/>
    <w:rsid w:val="006323F2"/>
    <w:rsid w:val="0063244E"/>
    <w:rsid w:val="00632489"/>
    <w:rsid w:val="0063251F"/>
    <w:rsid w:val="00632569"/>
    <w:rsid w:val="006325A7"/>
    <w:rsid w:val="0063261D"/>
    <w:rsid w:val="00632651"/>
    <w:rsid w:val="006326FE"/>
    <w:rsid w:val="00632810"/>
    <w:rsid w:val="00632983"/>
    <w:rsid w:val="006329B0"/>
    <w:rsid w:val="006329EF"/>
    <w:rsid w:val="00632A61"/>
    <w:rsid w:val="00632ADF"/>
    <w:rsid w:val="00632AEA"/>
    <w:rsid w:val="00632C02"/>
    <w:rsid w:val="00632C04"/>
    <w:rsid w:val="00632C63"/>
    <w:rsid w:val="00632CDA"/>
    <w:rsid w:val="00632CE0"/>
    <w:rsid w:val="00632E31"/>
    <w:rsid w:val="00632ECA"/>
    <w:rsid w:val="00632F65"/>
    <w:rsid w:val="00632F92"/>
    <w:rsid w:val="0063302C"/>
    <w:rsid w:val="00633353"/>
    <w:rsid w:val="006333B0"/>
    <w:rsid w:val="0063346D"/>
    <w:rsid w:val="006335DF"/>
    <w:rsid w:val="006336DF"/>
    <w:rsid w:val="006336E5"/>
    <w:rsid w:val="006337FA"/>
    <w:rsid w:val="006339C7"/>
    <w:rsid w:val="006339EF"/>
    <w:rsid w:val="00633B26"/>
    <w:rsid w:val="00633BDB"/>
    <w:rsid w:val="00633CCE"/>
    <w:rsid w:val="00633D79"/>
    <w:rsid w:val="00633DE6"/>
    <w:rsid w:val="00633EC6"/>
    <w:rsid w:val="00633EF5"/>
    <w:rsid w:val="00633F76"/>
    <w:rsid w:val="00633FA1"/>
    <w:rsid w:val="006340C9"/>
    <w:rsid w:val="00634232"/>
    <w:rsid w:val="00634284"/>
    <w:rsid w:val="0063436E"/>
    <w:rsid w:val="00634378"/>
    <w:rsid w:val="00634384"/>
    <w:rsid w:val="0063439B"/>
    <w:rsid w:val="00634410"/>
    <w:rsid w:val="00634512"/>
    <w:rsid w:val="0063452F"/>
    <w:rsid w:val="0063461D"/>
    <w:rsid w:val="006346CE"/>
    <w:rsid w:val="006346E5"/>
    <w:rsid w:val="006346E9"/>
    <w:rsid w:val="006346EE"/>
    <w:rsid w:val="006346FE"/>
    <w:rsid w:val="006347E0"/>
    <w:rsid w:val="00634865"/>
    <w:rsid w:val="00634982"/>
    <w:rsid w:val="00634995"/>
    <w:rsid w:val="00634AC8"/>
    <w:rsid w:val="00634B60"/>
    <w:rsid w:val="00634C77"/>
    <w:rsid w:val="00634D9B"/>
    <w:rsid w:val="00634DB6"/>
    <w:rsid w:val="00634EF7"/>
    <w:rsid w:val="00634FD6"/>
    <w:rsid w:val="00635028"/>
    <w:rsid w:val="00635070"/>
    <w:rsid w:val="0063508A"/>
    <w:rsid w:val="006351D3"/>
    <w:rsid w:val="006352AA"/>
    <w:rsid w:val="006352C6"/>
    <w:rsid w:val="00635370"/>
    <w:rsid w:val="006353C6"/>
    <w:rsid w:val="00635422"/>
    <w:rsid w:val="00635435"/>
    <w:rsid w:val="00635489"/>
    <w:rsid w:val="006354C2"/>
    <w:rsid w:val="006354D6"/>
    <w:rsid w:val="006355AE"/>
    <w:rsid w:val="00635603"/>
    <w:rsid w:val="0063561E"/>
    <w:rsid w:val="0063571B"/>
    <w:rsid w:val="006358CC"/>
    <w:rsid w:val="00635933"/>
    <w:rsid w:val="00635950"/>
    <w:rsid w:val="00635963"/>
    <w:rsid w:val="00635AE1"/>
    <w:rsid w:val="00635B7E"/>
    <w:rsid w:val="00635C6E"/>
    <w:rsid w:val="00635CFE"/>
    <w:rsid w:val="00635DBA"/>
    <w:rsid w:val="00635EED"/>
    <w:rsid w:val="0063615B"/>
    <w:rsid w:val="006361EF"/>
    <w:rsid w:val="00636359"/>
    <w:rsid w:val="006363B5"/>
    <w:rsid w:val="0063656E"/>
    <w:rsid w:val="00636582"/>
    <w:rsid w:val="006366EA"/>
    <w:rsid w:val="0063673C"/>
    <w:rsid w:val="00636750"/>
    <w:rsid w:val="006368F4"/>
    <w:rsid w:val="006369E3"/>
    <w:rsid w:val="00636A37"/>
    <w:rsid w:val="00636AD6"/>
    <w:rsid w:val="00636BC1"/>
    <w:rsid w:val="00636C04"/>
    <w:rsid w:val="00636C8B"/>
    <w:rsid w:val="00636CAC"/>
    <w:rsid w:val="00636CEB"/>
    <w:rsid w:val="00636ED1"/>
    <w:rsid w:val="00636EE5"/>
    <w:rsid w:val="00636EF0"/>
    <w:rsid w:val="006370B9"/>
    <w:rsid w:val="006371B2"/>
    <w:rsid w:val="006371CA"/>
    <w:rsid w:val="00637237"/>
    <w:rsid w:val="0063723B"/>
    <w:rsid w:val="0063736C"/>
    <w:rsid w:val="0063738F"/>
    <w:rsid w:val="00637439"/>
    <w:rsid w:val="00637560"/>
    <w:rsid w:val="0063758D"/>
    <w:rsid w:val="006375CE"/>
    <w:rsid w:val="00637815"/>
    <w:rsid w:val="00637893"/>
    <w:rsid w:val="006378B8"/>
    <w:rsid w:val="0063794B"/>
    <w:rsid w:val="00637A03"/>
    <w:rsid w:val="00637BEB"/>
    <w:rsid w:val="00637E74"/>
    <w:rsid w:val="00637EAB"/>
    <w:rsid w:val="00637EAD"/>
    <w:rsid w:val="00637F01"/>
    <w:rsid w:val="00640084"/>
    <w:rsid w:val="006400DA"/>
    <w:rsid w:val="006400DD"/>
    <w:rsid w:val="006400FE"/>
    <w:rsid w:val="006401A9"/>
    <w:rsid w:val="00640258"/>
    <w:rsid w:val="00640289"/>
    <w:rsid w:val="006403F8"/>
    <w:rsid w:val="006404D7"/>
    <w:rsid w:val="006404ED"/>
    <w:rsid w:val="0064056B"/>
    <w:rsid w:val="00640597"/>
    <w:rsid w:val="006406CA"/>
    <w:rsid w:val="0064070A"/>
    <w:rsid w:val="0064073F"/>
    <w:rsid w:val="0064078A"/>
    <w:rsid w:val="0064086A"/>
    <w:rsid w:val="00640C6A"/>
    <w:rsid w:val="00640C6C"/>
    <w:rsid w:val="00640CCC"/>
    <w:rsid w:val="00640E17"/>
    <w:rsid w:val="00640F7A"/>
    <w:rsid w:val="00640FFB"/>
    <w:rsid w:val="0064101F"/>
    <w:rsid w:val="00641055"/>
    <w:rsid w:val="006413C0"/>
    <w:rsid w:val="006413EE"/>
    <w:rsid w:val="006414B5"/>
    <w:rsid w:val="006414D6"/>
    <w:rsid w:val="006414E4"/>
    <w:rsid w:val="00641565"/>
    <w:rsid w:val="006415BA"/>
    <w:rsid w:val="006415C6"/>
    <w:rsid w:val="00641787"/>
    <w:rsid w:val="0064190D"/>
    <w:rsid w:val="00641A6F"/>
    <w:rsid w:val="00641A71"/>
    <w:rsid w:val="00641B20"/>
    <w:rsid w:val="00641B88"/>
    <w:rsid w:val="00641DC0"/>
    <w:rsid w:val="00641E9B"/>
    <w:rsid w:val="00641EAB"/>
    <w:rsid w:val="00641F45"/>
    <w:rsid w:val="0064200B"/>
    <w:rsid w:val="0064209F"/>
    <w:rsid w:val="006421DE"/>
    <w:rsid w:val="006424AD"/>
    <w:rsid w:val="0064251A"/>
    <w:rsid w:val="0064259D"/>
    <w:rsid w:val="006425FC"/>
    <w:rsid w:val="006426E0"/>
    <w:rsid w:val="00642765"/>
    <w:rsid w:val="006427CF"/>
    <w:rsid w:val="00642860"/>
    <w:rsid w:val="00642934"/>
    <w:rsid w:val="0064293A"/>
    <w:rsid w:val="00642B50"/>
    <w:rsid w:val="00642D01"/>
    <w:rsid w:val="00642F05"/>
    <w:rsid w:val="00642F23"/>
    <w:rsid w:val="00642F5B"/>
    <w:rsid w:val="006430A8"/>
    <w:rsid w:val="006430E6"/>
    <w:rsid w:val="00643176"/>
    <w:rsid w:val="006431BF"/>
    <w:rsid w:val="00643554"/>
    <w:rsid w:val="00643589"/>
    <w:rsid w:val="006435CB"/>
    <w:rsid w:val="006438BC"/>
    <w:rsid w:val="006439B4"/>
    <w:rsid w:val="006439BA"/>
    <w:rsid w:val="00643A03"/>
    <w:rsid w:val="00643AC2"/>
    <w:rsid w:val="00643AFF"/>
    <w:rsid w:val="00643CD0"/>
    <w:rsid w:val="00643DCB"/>
    <w:rsid w:val="00643E2D"/>
    <w:rsid w:val="00643EC0"/>
    <w:rsid w:val="00643ED5"/>
    <w:rsid w:val="00643EFD"/>
    <w:rsid w:val="00643F1F"/>
    <w:rsid w:val="00644105"/>
    <w:rsid w:val="00644184"/>
    <w:rsid w:val="006441EA"/>
    <w:rsid w:val="0064422B"/>
    <w:rsid w:val="00644330"/>
    <w:rsid w:val="0064447C"/>
    <w:rsid w:val="0064448D"/>
    <w:rsid w:val="006444BA"/>
    <w:rsid w:val="006444BC"/>
    <w:rsid w:val="006444E0"/>
    <w:rsid w:val="0064454D"/>
    <w:rsid w:val="00644550"/>
    <w:rsid w:val="00644590"/>
    <w:rsid w:val="00644662"/>
    <w:rsid w:val="006446D4"/>
    <w:rsid w:val="006447C1"/>
    <w:rsid w:val="00644851"/>
    <w:rsid w:val="0064490A"/>
    <w:rsid w:val="006449B7"/>
    <w:rsid w:val="00644A5A"/>
    <w:rsid w:val="00644ACB"/>
    <w:rsid w:val="00644AD5"/>
    <w:rsid w:val="00644B45"/>
    <w:rsid w:val="00644C4C"/>
    <w:rsid w:val="00644D5D"/>
    <w:rsid w:val="00644DFA"/>
    <w:rsid w:val="00644E2F"/>
    <w:rsid w:val="00644E5B"/>
    <w:rsid w:val="00644EC8"/>
    <w:rsid w:val="00644F02"/>
    <w:rsid w:val="00644F22"/>
    <w:rsid w:val="00644F79"/>
    <w:rsid w:val="0064506E"/>
    <w:rsid w:val="006451B5"/>
    <w:rsid w:val="006452A5"/>
    <w:rsid w:val="00645561"/>
    <w:rsid w:val="006456DE"/>
    <w:rsid w:val="00645989"/>
    <w:rsid w:val="006459FE"/>
    <w:rsid w:val="00645AC5"/>
    <w:rsid w:val="00645B6D"/>
    <w:rsid w:val="00645B78"/>
    <w:rsid w:val="00645C43"/>
    <w:rsid w:val="00645CAC"/>
    <w:rsid w:val="00645CC5"/>
    <w:rsid w:val="00645DA6"/>
    <w:rsid w:val="00645EB9"/>
    <w:rsid w:val="00645F85"/>
    <w:rsid w:val="00645FF3"/>
    <w:rsid w:val="00646090"/>
    <w:rsid w:val="006460B2"/>
    <w:rsid w:val="006460B6"/>
    <w:rsid w:val="00646218"/>
    <w:rsid w:val="0064649C"/>
    <w:rsid w:val="0064651A"/>
    <w:rsid w:val="006465B8"/>
    <w:rsid w:val="006466B9"/>
    <w:rsid w:val="006466D0"/>
    <w:rsid w:val="006467C7"/>
    <w:rsid w:val="0064686C"/>
    <w:rsid w:val="00646AA2"/>
    <w:rsid w:val="00646AD3"/>
    <w:rsid w:val="00646B68"/>
    <w:rsid w:val="00646DC7"/>
    <w:rsid w:val="00646E8F"/>
    <w:rsid w:val="00647010"/>
    <w:rsid w:val="00647041"/>
    <w:rsid w:val="0064708E"/>
    <w:rsid w:val="00647158"/>
    <w:rsid w:val="0064721E"/>
    <w:rsid w:val="00647260"/>
    <w:rsid w:val="00647280"/>
    <w:rsid w:val="006472BA"/>
    <w:rsid w:val="006472CD"/>
    <w:rsid w:val="0064733A"/>
    <w:rsid w:val="006473FC"/>
    <w:rsid w:val="00647438"/>
    <w:rsid w:val="006475BE"/>
    <w:rsid w:val="00647705"/>
    <w:rsid w:val="0064776C"/>
    <w:rsid w:val="00647781"/>
    <w:rsid w:val="0064783C"/>
    <w:rsid w:val="0064784A"/>
    <w:rsid w:val="00647950"/>
    <w:rsid w:val="0064799C"/>
    <w:rsid w:val="006479A2"/>
    <w:rsid w:val="00647A3F"/>
    <w:rsid w:val="00647A80"/>
    <w:rsid w:val="00647B03"/>
    <w:rsid w:val="00647BE2"/>
    <w:rsid w:val="00647C70"/>
    <w:rsid w:val="00647D54"/>
    <w:rsid w:val="00647D7A"/>
    <w:rsid w:val="00647EA6"/>
    <w:rsid w:val="00647EFE"/>
    <w:rsid w:val="00647F20"/>
    <w:rsid w:val="00650055"/>
    <w:rsid w:val="00650132"/>
    <w:rsid w:val="00650139"/>
    <w:rsid w:val="006503A7"/>
    <w:rsid w:val="00650420"/>
    <w:rsid w:val="006504D7"/>
    <w:rsid w:val="0065052D"/>
    <w:rsid w:val="006505C9"/>
    <w:rsid w:val="00650669"/>
    <w:rsid w:val="00650817"/>
    <w:rsid w:val="0065085F"/>
    <w:rsid w:val="0065097A"/>
    <w:rsid w:val="00650A92"/>
    <w:rsid w:val="00650AED"/>
    <w:rsid w:val="00650B14"/>
    <w:rsid w:val="00650B4F"/>
    <w:rsid w:val="00650C02"/>
    <w:rsid w:val="00650D10"/>
    <w:rsid w:val="00650D29"/>
    <w:rsid w:val="00650D9A"/>
    <w:rsid w:val="00650DC9"/>
    <w:rsid w:val="00650E1E"/>
    <w:rsid w:val="00650E21"/>
    <w:rsid w:val="00650F10"/>
    <w:rsid w:val="00650F79"/>
    <w:rsid w:val="00650F8A"/>
    <w:rsid w:val="00651051"/>
    <w:rsid w:val="006510CC"/>
    <w:rsid w:val="00651166"/>
    <w:rsid w:val="0065120C"/>
    <w:rsid w:val="0065129D"/>
    <w:rsid w:val="006512BC"/>
    <w:rsid w:val="00651348"/>
    <w:rsid w:val="00651369"/>
    <w:rsid w:val="0065137E"/>
    <w:rsid w:val="00651390"/>
    <w:rsid w:val="0065141A"/>
    <w:rsid w:val="0065147B"/>
    <w:rsid w:val="00651585"/>
    <w:rsid w:val="006515B6"/>
    <w:rsid w:val="006515DA"/>
    <w:rsid w:val="00651659"/>
    <w:rsid w:val="00651676"/>
    <w:rsid w:val="006516F7"/>
    <w:rsid w:val="00651704"/>
    <w:rsid w:val="00651711"/>
    <w:rsid w:val="00651965"/>
    <w:rsid w:val="00651976"/>
    <w:rsid w:val="00651A11"/>
    <w:rsid w:val="00651ACB"/>
    <w:rsid w:val="00651AFF"/>
    <w:rsid w:val="00651BCC"/>
    <w:rsid w:val="00651C02"/>
    <w:rsid w:val="00651E71"/>
    <w:rsid w:val="00651F1A"/>
    <w:rsid w:val="0065206E"/>
    <w:rsid w:val="0065229F"/>
    <w:rsid w:val="00652441"/>
    <w:rsid w:val="0065245F"/>
    <w:rsid w:val="00652637"/>
    <w:rsid w:val="00652842"/>
    <w:rsid w:val="0065287D"/>
    <w:rsid w:val="00652956"/>
    <w:rsid w:val="0065295F"/>
    <w:rsid w:val="006529EC"/>
    <w:rsid w:val="00652A02"/>
    <w:rsid w:val="00652A43"/>
    <w:rsid w:val="00652AC7"/>
    <w:rsid w:val="00652C18"/>
    <w:rsid w:val="00652C50"/>
    <w:rsid w:val="00652C76"/>
    <w:rsid w:val="00652CA2"/>
    <w:rsid w:val="00652E1E"/>
    <w:rsid w:val="00652E55"/>
    <w:rsid w:val="00652E7A"/>
    <w:rsid w:val="00652FC1"/>
    <w:rsid w:val="00653084"/>
    <w:rsid w:val="006530FF"/>
    <w:rsid w:val="00653226"/>
    <w:rsid w:val="006532AD"/>
    <w:rsid w:val="006532CB"/>
    <w:rsid w:val="006533FA"/>
    <w:rsid w:val="00653434"/>
    <w:rsid w:val="00653443"/>
    <w:rsid w:val="006534A9"/>
    <w:rsid w:val="0065363C"/>
    <w:rsid w:val="00653656"/>
    <w:rsid w:val="00653736"/>
    <w:rsid w:val="0065375B"/>
    <w:rsid w:val="00653782"/>
    <w:rsid w:val="00653848"/>
    <w:rsid w:val="0065394C"/>
    <w:rsid w:val="00653A56"/>
    <w:rsid w:val="00653A8D"/>
    <w:rsid w:val="00653BC9"/>
    <w:rsid w:val="00653C24"/>
    <w:rsid w:val="00653C74"/>
    <w:rsid w:val="00653CE0"/>
    <w:rsid w:val="00653D9E"/>
    <w:rsid w:val="00653E4E"/>
    <w:rsid w:val="00653EFB"/>
    <w:rsid w:val="00653F67"/>
    <w:rsid w:val="00653F97"/>
    <w:rsid w:val="006540AC"/>
    <w:rsid w:val="00654153"/>
    <w:rsid w:val="00654156"/>
    <w:rsid w:val="006541CD"/>
    <w:rsid w:val="0065422E"/>
    <w:rsid w:val="006542E3"/>
    <w:rsid w:val="006542F1"/>
    <w:rsid w:val="0065441F"/>
    <w:rsid w:val="006545DD"/>
    <w:rsid w:val="006546CC"/>
    <w:rsid w:val="00654790"/>
    <w:rsid w:val="00654A23"/>
    <w:rsid w:val="00654AAA"/>
    <w:rsid w:val="00654AEB"/>
    <w:rsid w:val="00654B0C"/>
    <w:rsid w:val="00654B2F"/>
    <w:rsid w:val="00654B8F"/>
    <w:rsid w:val="00654B9D"/>
    <w:rsid w:val="00654BA6"/>
    <w:rsid w:val="00654C6E"/>
    <w:rsid w:val="00654DE5"/>
    <w:rsid w:val="00654FA8"/>
    <w:rsid w:val="00655034"/>
    <w:rsid w:val="006550E5"/>
    <w:rsid w:val="006550F6"/>
    <w:rsid w:val="0065528F"/>
    <w:rsid w:val="00655342"/>
    <w:rsid w:val="00655406"/>
    <w:rsid w:val="006554AB"/>
    <w:rsid w:val="0065558B"/>
    <w:rsid w:val="006555D8"/>
    <w:rsid w:val="006555ED"/>
    <w:rsid w:val="0065576A"/>
    <w:rsid w:val="00655798"/>
    <w:rsid w:val="00655891"/>
    <w:rsid w:val="006558D4"/>
    <w:rsid w:val="00655A03"/>
    <w:rsid w:val="00655B29"/>
    <w:rsid w:val="00655CA0"/>
    <w:rsid w:val="00655CB3"/>
    <w:rsid w:val="00655D7A"/>
    <w:rsid w:val="00655DC0"/>
    <w:rsid w:val="00655DFB"/>
    <w:rsid w:val="00655E73"/>
    <w:rsid w:val="00656062"/>
    <w:rsid w:val="0065617B"/>
    <w:rsid w:val="0065617D"/>
    <w:rsid w:val="006562CC"/>
    <w:rsid w:val="00656344"/>
    <w:rsid w:val="006563B2"/>
    <w:rsid w:val="006563E6"/>
    <w:rsid w:val="006563F1"/>
    <w:rsid w:val="006564C8"/>
    <w:rsid w:val="006565ED"/>
    <w:rsid w:val="00656627"/>
    <w:rsid w:val="006566A6"/>
    <w:rsid w:val="006567B9"/>
    <w:rsid w:val="006567DE"/>
    <w:rsid w:val="00656909"/>
    <w:rsid w:val="0065698C"/>
    <w:rsid w:val="00656998"/>
    <w:rsid w:val="00656A9F"/>
    <w:rsid w:val="00656C23"/>
    <w:rsid w:val="00656ED1"/>
    <w:rsid w:val="00656F79"/>
    <w:rsid w:val="00656FB7"/>
    <w:rsid w:val="006571A0"/>
    <w:rsid w:val="00657250"/>
    <w:rsid w:val="0065734A"/>
    <w:rsid w:val="0065743B"/>
    <w:rsid w:val="00657445"/>
    <w:rsid w:val="00657499"/>
    <w:rsid w:val="0065756E"/>
    <w:rsid w:val="006575A6"/>
    <w:rsid w:val="00657641"/>
    <w:rsid w:val="00657680"/>
    <w:rsid w:val="00657723"/>
    <w:rsid w:val="00657811"/>
    <w:rsid w:val="0065786C"/>
    <w:rsid w:val="006578DF"/>
    <w:rsid w:val="00657992"/>
    <w:rsid w:val="00657AC2"/>
    <w:rsid w:val="00657ADB"/>
    <w:rsid w:val="00657AE4"/>
    <w:rsid w:val="00657B90"/>
    <w:rsid w:val="00657C21"/>
    <w:rsid w:val="00657D63"/>
    <w:rsid w:val="00657DFB"/>
    <w:rsid w:val="00657E59"/>
    <w:rsid w:val="00657F63"/>
    <w:rsid w:val="00657F7C"/>
    <w:rsid w:val="00657FD5"/>
    <w:rsid w:val="00660073"/>
    <w:rsid w:val="006600CF"/>
    <w:rsid w:val="006600E2"/>
    <w:rsid w:val="0066012F"/>
    <w:rsid w:val="00660187"/>
    <w:rsid w:val="006601E5"/>
    <w:rsid w:val="00660285"/>
    <w:rsid w:val="006602E1"/>
    <w:rsid w:val="0066032E"/>
    <w:rsid w:val="006603ED"/>
    <w:rsid w:val="0066041A"/>
    <w:rsid w:val="006604D4"/>
    <w:rsid w:val="00660624"/>
    <w:rsid w:val="006606B9"/>
    <w:rsid w:val="0066073B"/>
    <w:rsid w:val="00660931"/>
    <w:rsid w:val="0066099A"/>
    <w:rsid w:val="006609C7"/>
    <w:rsid w:val="00660AF9"/>
    <w:rsid w:val="00660CCC"/>
    <w:rsid w:val="00660E56"/>
    <w:rsid w:val="00660EC4"/>
    <w:rsid w:val="00660EE7"/>
    <w:rsid w:val="00660EF4"/>
    <w:rsid w:val="00661008"/>
    <w:rsid w:val="0066107D"/>
    <w:rsid w:val="00661133"/>
    <w:rsid w:val="00661157"/>
    <w:rsid w:val="00661179"/>
    <w:rsid w:val="006611FF"/>
    <w:rsid w:val="00661342"/>
    <w:rsid w:val="0066139F"/>
    <w:rsid w:val="006614B5"/>
    <w:rsid w:val="006615AA"/>
    <w:rsid w:val="00661679"/>
    <w:rsid w:val="006616CC"/>
    <w:rsid w:val="006617D7"/>
    <w:rsid w:val="00661804"/>
    <w:rsid w:val="006618CE"/>
    <w:rsid w:val="0066198B"/>
    <w:rsid w:val="006619E1"/>
    <w:rsid w:val="00661ACB"/>
    <w:rsid w:val="00661CB3"/>
    <w:rsid w:val="00661D37"/>
    <w:rsid w:val="00661DBF"/>
    <w:rsid w:val="00661E79"/>
    <w:rsid w:val="00661F99"/>
    <w:rsid w:val="006620B1"/>
    <w:rsid w:val="0066210E"/>
    <w:rsid w:val="006621FD"/>
    <w:rsid w:val="006624E0"/>
    <w:rsid w:val="00662548"/>
    <w:rsid w:val="00662679"/>
    <w:rsid w:val="006627A8"/>
    <w:rsid w:val="00662808"/>
    <w:rsid w:val="00662860"/>
    <w:rsid w:val="00662872"/>
    <w:rsid w:val="00662AB8"/>
    <w:rsid w:val="00662B79"/>
    <w:rsid w:val="00662B99"/>
    <w:rsid w:val="00662C18"/>
    <w:rsid w:val="00662C32"/>
    <w:rsid w:val="00662C89"/>
    <w:rsid w:val="00662CAA"/>
    <w:rsid w:val="00662DB6"/>
    <w:rsid w:val="00662DE1"/>
    <w:rsid w:val="00662DF9"/>
    <w:rsid w:val="00662EE4"/>
    <w:rsid w:val="006630A6"/>
    <w:rsid w:val="006630EB"/>
    <w:rsid w:val="0066342C"/>
    <w:rsid w:val="0066346B"/>
    <w:rsid w:val="006635C2"/>
    <w:rsid w:val="006635ED"/>
    <w:rsid w:val="00663655"/>
    <w:rsid w:val="00663680"/>
    <w:rsid w:val="006636B7"/>
    <w:rsid w:val="006637D5"/>
    <w:rsid w:val="006637F8"/>
    <w:rsid w:val="00663880"/>
    <w:rsid w:val="00663982"/>
    <w:rsid w:val="006639CE"/>
    <w:rsid w:val="00663B1C"/>
    <w:rsid w:val="00663D1A"/>
    <w:rsid w:val="00663DEE"/>
    <w:rsid w:val="00664011"/>
    <w:rsid w:val="006640E7"/>
    <w:rsid w:val="00664110"/>
    <w:rsid w:val="00664147"/>
    <w:rsid w:val="0066417A"/>
    <w:rsid w:val="00664201"/>
    <w:rsid w:val="00664349"/>
    <w:rsid w:val="00664523"/>
    <w:rsid w:val="00664656"/>
    <w:rsid w:val="00664691"/>
    <w:rsid w:val="0066469E"/>
    <w:rsid w:val="0066477D"/>
    <w:rsid w:val="006647B2"/>
    <w:rsid w:val="0066482B"/>
    <w:rsid w:val="00664968"/>
    <w:rsid w:val="00664BC1"/>
    <w:rsid w:val="00664CCD"/>
    <w:rsid w:val="00664D80"/>
    <w:rsid w:val="00664DCF"/>
    <w:rsid w:val="00664E1A"/>
    <w:rsid w:val="00664FA0"/>
    <w:rsid w:val="00665053"/>
    <w:rsid w:val="00665293"/>
    <w:rsid w:val="006652DC"/>
    <w:rsid w:val="00665369"/>
    <w:rsid w:val="00665418"/>
    <w:rsid w:val="00665458"/>
    <w:rsid w:val="006654E8"/>
    <w:rsid w:val="00665715"/>
    <w:rsid w:val="006657B1"/>
    <w:rsid w:val="006657D8"/>
    <w:rsid w:val="006658A2"/>
    <w:rsid w:val="00665902"/>
    <w:rsid w:val="006659A1"/>
    <w:rsid w:val="00665A97"/>
    <w:rsid w:val="00665C1A"/>
    <w:rsid w:val="00665C64"/>
    <w:rsid w:val="00665C8F"/>
    <w:rsid w:val="00665CBA"/>
    <w:rsid w:val="00665CC4"/>
    <w:rsid w:val="00665D1B"/>
    <w:rsid w:val="00665E96"/>
    <w:rsid w:val="00665EEC"/>
    <w:rsid w:val="00665F60"/>
    <w:rsid w:val="0066609F"/>
    <w:rsid w:val="00666123"/>
    <w:rsid w:val="00666151"/>
    <w:rsid w:val="0066642D"/>
    <w:rsid w:val="0066648F"/>
    <w:rsid w:val="006664B5"/>
    <w:rsid w:val="00666530"/>
    <w:rsid w:val="00666648"/>
    <w:rsid w:val="006666C4"/>
    <w:rsid w:val="00666748"/>
    <w:rsid w:val="006667A1"/>
    <w:rsid w:val="0066687A"/>
    <w:rsid w:val="0066687E"/>
    <w:rsid w:val="006669E9"/>
    <w:rsid w:val="00666A02"/>
    <w:rsid w:val="00666CA0"/>
    <w:rsid w:val="00666DA1"/>
    <w:rsid w:val="00666E90"/>
    <w:rsid w:val="00666EC2"/>
    <w:rsid w:val="00666F7B"/>
    <w:rsid w:val="006671D5"/>
    <w:rsid w:val="00667227"/>
    <w:rsid w:val="00667249"/>
    <w:rsid w:val="00667334"/>
    <w:rsid w:val="0066744F"/>
    <w:rsid w:val="006674F1"/>
    <w:rsid w:val="00667647"/>
    <w:rsid w:val="00667718"/>
    <w:rsid w:val="00667752"/>
    <w:rsid w:val="00667784"/>
    <w:rsid w:val="00667A90"/>
    <w:rsid w:val="00667B36"/>
    <w:rsid w:val="00667CC1"/>
    <w:rsid w:val="00667E1D"/>
    <w:rsid w:val="00667E8D"/>
    <w:rsid w:val="00667EC0"/>
    <w:rsid w:val="0067003A"/>
    <w:rsid w:val="00670116"/>
    <w:rsid w:val="006701EC"/>
    <w:rsid w:val="006701F2"/>
    <w:rsid w:val="006702D5"/>
    <w:rsid w:val="00670442"/>
    <w:rsid w:val="006706AC"/>
    <w:rsid w:val="0067080E"/>
    <w:rsid w:val="00670A23"/>
    <w:rsid w:val="00670A3D"/>
    <w:rsid w:val="00670AC1"/>
    <w:rsid w:val="00670AC3"/>
    <w:rsid w:val="00670C40"/>
    <w:rsid w:val="00670C4D"/>
    <w:rsid w:val="00670CB0"/>
    <w:rsid w:val="00670CC0"/>
    <w:rsid w:val="00670CF5"/>
    <w:rsid w:val="00670FAB"/>
    <w:rsid w:val="00671050"/>
    <w:rsid w:val="0067125F"/>
    <w:rsid w:val="00671278"/>
    <w:rsid w:val="0067135F"/>
    <w:rsid w:val="006713CD"/>
    <w:rsid w:val="0067145C"/>
    <w:rsid w:val="00671485"/>
    <w:rsid w:val="0067164F"/>
    <w:rsid w:val="00671690"/>
    <w:rsid w:val="006716D1"/>
    <w:rsid w:val="006717BB"/>
    <w:rsid w:val="00671887"/>
    <w:rsid w:val="0067194E"/>
    <w:rsid w:val="00671965"/>
    <w:rsid w:val="006719AA"/>
    <w:rsid w:val="006719DA"/>
    <w:rsid w:val="006719F5"/>
    <w:rsid w:val="00671A32"/>
    <w:rsid w:val="00671A45"/>
    <w:rsid w:val="00671C49"/>
    <w:rsid w:val="00671C4C"/>
    <w:rsid w:val="00671D36"/>
    <w:rsid w:val="00671D3E"/>
    <w:rsid w:val="00671D7E"/>
    <w:rsid w:val="00671DD2"/>
    <w:rsid w:val="00671E67"/>
    <w:rsid w:val="00671E90"/>
    <w:rsid w:val="00671EFF"/>
    <w:rsid w:val="00671FB3"/>
    <w:rsid w:val="00671FCB"/>
    <w:rsid w:val="0067204E"/>
    <w:rsid w:val="006720CC"/>
    <w:rsid w:val="006720E7"/>
    <w:rsid w:val="00672263"/>
    <w:rsid w:val="006722A1"/>
    <w:rsid w:val="006722C1"/>
    <w:rsid w:val="00672384"/>
    <w:rsid w:val="0067242A"/>
    <w:rsid w:val="00672442"/>
    <w:rsid w:val="00672512"/>
    <w:rsid w:val="00672541"/>
    <w:rsid w:val="006725B8"/>
    <w:rsid w:val="00672759"/>
    <w:rsid w:val="00672789"/>
    <w:rsid w:val="006727FF"/>
    <w:rsid w:val="00672817"/>
    <w:rsid w:val="006728D1"/>
    <w:rsid w:val="00672A0D"/>
    <w:rsid w:val="00672BA9"/>
    <w:rsid w:val="00672C5C"/>
    <w:rsid w:val="00672D81"/>
    <w:rsid w:val="00672D84"/>
    <w:rsid w:val="00672DB5"/>
    <w:rsid w:val="00672E5A"/>
    <w:rsid w:val="00672FDB"/>
    <w:rsid w:val="00672FF0"/>
    <w:rsid w:val="006730F1"/>
    <w:rsid w:val="00673109"/>
    <w:rsid w:val="0067326C"/>
    <w:rsid w:val="0067330A"/>
    <w:rsid w:val="006733F8"/>
    <w:rsid w:val="0067343F"/>
    <w:rsid w:val="006735DA"/>
    <w:rsid w:val="006736EB"/>
    <w:rsid w:val="00673842"/>
    <w:rsid w:val="0067397A"/>
    <w:rsid w:val="00673A8D"/>
    <w:rsid w:val="00673B0A"/>
    <w:rsid w:val="00673CBF"/>
    <w:rsid w:val="00673D12"/>
    <w:rsid w:val="00673D2A"/>
    <w:rsid w:val="00673D39"/>
    <w:rsid w:val="00673D4F"/>
    <w:rsid w:val="00673DF7"/>
    <w:rsid w:val="00673E08"/>
    <w:rsid w:val="00673E1A"/>
    <w:rsid w:val="00673F9A"/>
    <w:rsid w:val="00674106"/>
    <w:rsid w:val="00674146"/>
    <w:rsid w:val="0067415B"/>
    <w:rsid w:val="00674213"/>
    <w:rsid w:val="0067421B"/>
    <w:rsid w:val="0067424E"/>
    <w:rsid w:val="006742BA"/>
    <w:rsid w:val="00674372"/>
    <w:rsid w:val="006744D7"/>
    <w:rsid w:val="00674528"/>
    <w:rsid w:val="00674570"/>
    <w:rsid w:val="00674631"/>
    <w:rsid w:val="006746B6"/>
    <w:rsid w:val="0067475C"/>
    <w:rsid w:val="006747FE"/>
    <w:rsid w:val="00674885"/>
    <w:rsid w:val="00674951"/>
    <w:rsid w:val="00674A96"/>
    <w:rsid w:val="00674CFF"/>
    <w:rsid w:val="00674EE0"/>
    <w:rsid w:val="00674FF0"/>
    <w:rsid w:val="00675045"/>
    <w:rsid w:val="006750BF"/>
    <w:rsid w:val="0067516D"/>
    <w:rsid w:val="006752A6"/>
    <w:rsid w:val="006752A8"/>
    <w:rsid w:val="006753A3"/>
    <w:rsid w:val="006753C6"/>
    <w:rsid w:val="00675430"/>
    <w:rsid w:val="00675584"/>
    <w:rsid w:val="0067570D"/>
    <w:rsid w:val="0067584B"/>
    <w:rsid w:val="0067596C"/>
    <w:rsid w:val="00675ACF"/>
    <w:rsid w:val="00675B10"/>
    <w:rsid w:val="00675B8D"/>
    <w:rsid w:val="00675BC0"/>
    <w:rsid w:val="00675BEE"/>
    <w:rsid w:val="00676053"/>
    <w:rsid w:val="006760AA"/>
    <w:rsid w:val="0067615F"/>
    <w:rsid w:val="006761E5"/>
    <w:rsid w:val="00676286"/>
    <w:rsid w:val="0067629A"/>
    <w:rsid w:val="0067648C"/>
    <w:rsid w:val="0067650A"/>
    <w:rsid w:val="006765AF"/>
    <w:rsid w:val="006765D8"/>
    <w:rsid w:val="00676681"/>
    <w:rsid w:val="0067682F"/>
    <w:rsid w:val="00676830"/>
    <w:rsid w:val="0067687C"/>
    <w:rsid w:val="00676985"/>
    <w:rsid w:val="006769AC"/>
    <w:rsid w:val="006769CC"/>
    <w:rsid w:val="006769DA"/>
    <w:rsid w:val="00676A0D"/>
    <w:rsid w:val="00676A73"/>
    <w:rsid w:val="00676A86"/>
    <w:rsid w:val="00676ADE"/>
    <w:rsid w:val="00676B30"/>
    <w:rsid w:val="00676B9F"/>
    <w:rsid w:val="00676BD4"/>
    <w:rsid w:val="00676C88"/>
    <w:rsid w:val="00676C8C"/>
    <w:rsid w:val="00676D77"/>
    <w:rsid w:val="00676F8A"/>
    <w:rsid w:val="006770FE"/>
    <w:rsid w:val="00677111"/>
    <w:rsid w:val="00677227"/>
    <w:rsid w:val="006772DC"/>
    <w:rsid w:val="0067744A"/>
    <w:rsid w:val="00677525"/>
    <w:rsid w:val="006776C0"/>
    <w:rsid w:val="006776D8"/>
    <w:rsid w:val="006777A1"/>
    <w:rsid w:val="00677841"/>
    <w:rsid w:val="006779A9"/>
    <w:rsid w:val="00677A06"/>
    <w:rsid w:val="00677A27"/>
    <w:rsid w:val="00677AB0"/>
    <w:rsid w:val="00677B21"/>
    <w:rsid w:val="00677D1F"/>
    <w:rsid w:val="00677DC4"/>
    <w:rsid w:val="00677DEA"/>
    <w:rsid w:val="00677E2C"/>
    <w:rsid w:val="00677EEC"/>
    <w:rsid w:val="00677F8F"/>
    <w:rsid w:val="00677F94"/>
    <w:rsid w:val="00677FBE"/>
    <w:rsid w:val="0068016F"/>
    <w:rsid w:val="006801CD"/>
    <w:rsid w:val="00680277"/>
    <w:rsid w:val="006802D9"/>
    <w:rsid w:val="00680406"/>
    <w:rsid w:val="00680509"/>
    <w:rsid w:val="0068079C"/>
    <w:rsid w:val="00680841"/>
    <w:rsid w:val="0068092F"/>
    <w:rsid w:val="00680952"/>
    <w:rsid w:val="00680969"/>
    <w:rsid w:val="00680B38"/>
    <w:rsid w:val="00680B7D"/>
    <w:rsid w:val="00680BEB"/>
    <w:rsid w:val="006810F5"/>
    <w:rsid w:val="00681178"/>
    <w:rsid w:val="00681230"/>
    <w:rsid w:val="0068135D"/>
    <w:rsid w:val="0068149A"/>
    <w:rsid w:val="006816DF"/>
    <w:rsid w:val="00681704"/>
    <w:rsid w:val="0068170B"/>
    <w:rsid w:val="00681719"/>
    <w:rsid w:val="00681740"/>
    <w:rsid w:val="0068189E"/>
    <w:rsid w:val="00681924"/>
    <w:rsid w:val="006819B2"/>
    <w:rsid w:val="00681A56"/>
    <w:rsid w:val="00681AC8"/>
    <w:rsid w:val="00681AE4"/>
    <w:rsid w:val="00681B62"/>
    <w:rsid w:val="00681C0B"/>
    <w:rsid w:val="00681C28"/>
    <w:rsid w:val="00681CAC"/>
    <w:rsid w:val="00681CB6"/>
    <w:rsid w:val="00681DCD"/>
    <w:rsid w:val="00681DF5"/>
    <w:rsid w:val="00681DFC"/>
    <w:rsid w:val="00681E6A"/>
    <w:rsid w:val="0068203A"/>
    <w:rsid w:val="00682134"/>
    <w:rsid w:val="006821A7"/>
    <w:rsid w:val="006821D7"/>
    <w:rsid w:val="00682308"/>
    <w:rsid w:val="0068233E"/>
    <w:rsid w:val="006823AE"/>
    <w:rsid w:val="006823CC"/>
    <w:rsid w:val="00682405"/>
    <w:rsid w:val="00682429"/>
    <w:rsid w:val="00682548"/>
    <w:rsid w:val="0068263A"/>
    <w:rsid w:val="0068264E"/>
    <w:rsid w:val="0068277F"/>
    <w:rsid w:val="00682790"/>
    <w:rsid w:val="006828B1"/>
    <w:rsid w:val="006829C7"/>
    <w:rsid w:val="00682ADC"/>
    <w:rsid w:val="00682BA6"/>
    <w:rsid w:val="00682BBB"/>
    <w:rsid w:val="00682CF5"/>
    <w:rsid w:val="00682D68"/>
    <w:rsid w:val="00682FE1"/>
    <w:rsid w:val="006830B8"/>
    <w:rsid w:val="00683163"/>
    <w:rsid w:val="006831DA"/>
    <w:rsid w:val="006832A9"/>
    <w:rsid w:val="006832D4"/>
    <w:rsid w:val="006832E7"/>
    <w:rsid w:val="0068333D"/>
    <w:rsid w:val="00683397"/>
    <w:rsid w:val="0068342D"/>
    <w:rsid w:val="00683485"/>
    <w:rsid w:val="006834A9"/>
    <w:rsid w:val="006834C8"/>
    <w:rsid w:val="006835D8"/>
    <w:rsid w:val="0068362D"/>
    <w:rsid w:val="00683635"/>
    <w:rsid w:val="006836D2"/>
    <w:rsid w:val="0068376C"/>
    <w:rsid w:val="00683791"/>
    <w:rsid w:val="0068380F"/>
    <w:rsid w:val="006838E7"/>
    <w:rsid w:val="00683996"/>
    <w:rsid w:val="00683AA4"/>
    <w:rsid w:val="00683B65"/>
    <w:rsid w:val="00683BE0"/>
    <w:rsid w:val="00683ED9"/>
    <w:rsid w:val="00683FA0"/>
    <w:rsid w:val="00683FC9"/>
    <w:rsid w:val="00684061"/>
    <w:rsid w:val="006841A5"/>
    <w:rsid w:val="006841E5"/>
    <w:rsid w:val="006841E8"/>
    <w:rsid w:val="0068427C"/>
    <w:rsid w:val="006842AC"/>
    <w:rsid w:val="006842B1"/>
    <w:rsid w:val="006843C9"/>
    <w:rsid w:val="00684475"/>
    <w:rsid w:val="00684533"/>
    <w:rsid w:val="00684535"/>
    <w:rsid w:val="0068457F"/>
    <w:rsid w:val="00684671"/>
    <w:rsid w:val="006846E3"/>
    <w:rsid w:val="0068484A"/>
    <w:rsid w:val="00684946"/>
    <w:rsid w:val="00684B49"/>
    <w:rsid w:val="00684BF3"/>
    <w:rsid w:val="00684C94"/>
    <w:rsid w:val="00684E51"/>
    <w:rsid w:val="006850E0"/>
    <w:rsid w:val="00685130"/>
    <w:rsid w:val="00685249"/>
    <w:rsid w:val="006852D0"/>
    <w:rsid w:val="0068534E"/>
    <w:rsid w:val="00685455"/>
    <w:rsid w:val="00685638"/>
    <w:rsid w:val="00685758"/>
    <w:rsid w:val="00685797"/>
    <w:rsid w:val="006857CE"/>
    <w:rsid w:val="0068593E"/>
    <w:rsid w:val="006859EE"/>
    <w:rsid w:val="00685ACC"/>
    <w:rsid w:val="00685C43"/>
    <w:rsid w:val="00685E11"/>
    <w:rsid w:val="00685E39"/>
    <w:rsid w:val="00685EF8"/>
    <w:rsid w:val="00685F8E"/>
    <w:rsid w:val="00685FAE"/>
    <w:rsid w:val="00686024"/>
    <w:rsid w:val="00686329"/>
    <w:rsid w:val="006863B8"/>
    <w:rsid w:val="006863C5"/>
    <w:rsid w:val="006864AE"/>
    <w:rsid w:val="0068679A"/>
    <w:rsid w:val="006867F6"/>
    <w:rsid w:val="0068682B"/>
    <w:rsid w:val="00686895"/>
    <w:rsid w:val="006869A4"/>
    <w:rsid w:val="00686A4F"/>
    <w:rsid w:val="00686A71"/>
    <w:rsid w:val="00686AE8"/>
    <w:rsid w:val="00686B1A"/>
    <w:rsid w:val="00686C4B"/>
    <w:rsid w:val="00686D17"/>
    <w:rsid w:val="00686D7B"/>
    <w:rsid w:val="00686DE8"/>
    <w:rsid w:val="00686E6D"/>
    <w:rsid w:val="00686EF0"/>
    <w:rsid w:val="00686F3D"/>
    <w:rsid w:val="00687060"/>
    <w:rsid w:val="006870A8"/>
    <w:rsid w:val="006870FF"/>
    <w:rsid w:val="00687117"/>
    <w:rsid w:val="0068739E"/>
    <w:rsid w:val="00687475"/>
    <w:rsid w:val="00687535"/>
    <w:rsid w:val="006875C2"/>
    <w:rsid w:val="006876D8"/>
    <w:rsid w:val="006877D9"/>
    <w:rsid w:val="00687948"/>
    <w:rsid w:val="00687A6C"/>
    <w:rsid w:val="00687D05"/>
    <w:rsid w:val="00687D26"/>
    <w:rsid w:val="00687D70"/>
    <w:rsid w:val="00687DB6"/>
    <w:rsid w:val="00687EDC"/>
    <w:rsid w:val="0069016C"/>
    <w:rsid w:val="006901D0"/>
    <w:rsid w:val="0069026E"/>
    <w:rsid w:val="0069034B"/>
    <w:rsid w:val="006904E0"/>
    <w:rsid w:val="006906BA"/>
    <w:rsid w:val="00690763"/>
    <w:rsid w:val="00690782"/>
    <w:rsid w:val="006907A9"/>
    <w:rsid w:val="006907D3"/>
    <w:rsid w:val="006908A1"/>
    <w:rsid w:val="006909E7"/>
    <w:rsid w:val="00690AD9"/>
    <w:rsid w:val="00690B80"/>
    <w:rsid w:val="00690BD8"/>
    <w:rsid w:val="00690C30"/>
    <w:rsid w:val="00690C64"/>
    <w:rsid w:val="00690C68"/>
    <w:rsid w:val="00690CDC"/>
    <w:rsid w:val="00690EB3"/>
    <w:rsid w:val="00690EE8"/>
    <w:rsid w:val="00690F12"/>
    <w:rsid w:val="00690F43"/>
    <w:rsid w:val="0069113D"/>
    <w:rsid w:val="0069122A"/>
    <w:rsid w:val="006912E6"/>
    <w:rsid w:val="00691503"/>
    <w:rsid w:val="0069150B"/>
    <w:rsid w:val="006915B4"/>
    <w:rsid w:val="006915DC"/>
    <w:rsid w:val="00691728"/>
    <w:rsid w:val="006918D6"/>
    <w:rsid w:val="00691904"/>
    <w:rsid w:val="00691950"/>
    <w:rsid w:val="00691B4D"/>
    <w:rsid w:val="00691BB7"/>
    <w:rsid w:val="00691BED"/>
    <w:rsid w:val="00691C48"/>
    <w:rsid w:val="00691CCB"/>
    <w:rsid w:val="00691CDB"/>
    <w:rsid w:val="00691D3D"/>
    <w:rsid w:val="00691D93"/>
    <w:rsid w:val="006920D8"/>
    <w:rsid w:val="00692187"/>
    <w:rsid w:val="0069223D"/>
    <w:rsid w:val="00692281"/>
    <w:rsid w:val="0069237B"/>
    <w:rsid w:val="0069238B"/>
    <w:rsid w:val="0069252B"/>
    <w:rsid w:val="00692531"/>
    <w:rsid w:val="00692542"/>
    <w:rsid w:val="0069257F"/>
    <w:rsid w:val="0069269D"/>
    <w:rsid w:val="00692805"/>
    <w:rsid w:val="00692995"/>
    <w:rsid w:val="00692A17"/>
    <w:rsid w:val="00692A9B"/>
    <w:rsid w:val="00692C9B"/>
    <w:rsid w:val="00692CA0"/>
    <w:rsid w:val="00692E59"/>
    <w:rsid w:val="00692EC2"/>
    <w:rsid w:val="00693002"/>
    <w:rsid w:val="00693014"/>
    <w:rsid w:val="00693052"/>
    <w:rsid w:val="0069316E"/>
    <w:rsid w:val="0069317D"/>
    <w:rsid w:val="00693180"/>
    <w:rsid w:val="006931F8"/>
    <w:rsid w:val="00693341"/>
    <w:rsid w:val="00693367"/>
    <w:rsid w:val="00693631"/>
    <w:rsid w:val="00693A25"/>
    <w:rsid w:val="00693B4C"/>
    <w:rsid w:val="00693BF9"/>
    <w:rsid w:val="00693C86"/>
    <w:rsid w:val="00693F03"/>
    <w:rsid w:val="00693F50"/>
    <w:rsid w:val="00693F78"/>
    <w:rsid w:val="006940FB"/>
    <w:rsid w:val="006941E5"/>
    <w:rsid w:val="006941FF"/>
    <w:rsid w:val="00694202"/>
    <w:rsid w:val="00694236"/>
    <w:rsid w:val="0069426E"/>
    <w:rsid w:val="00694272"/>
    <w:rsid w:val="006943C0"/>
    <w:rsid w:val="00694540"/>
    <w:rsid w:val="0069454C"/>
    <w:rsid w:val="00694707"/>
    <w:rsid w:val="0069478E"/>
    <w:rsid w:val="00694862"/>
    <w:rsid w:val="0069487D"/>
    <w:rsid w:val="006949C4"/>
    <w:rsid w:val="00694B05"/>
    <w:rsid w:val="00694BE1"/>
    <w:rsid w:val="00694D81"/>
    <w:rsid w:val="00694E4C"/>
    <w:rsid w:val="00694F50"/>
    <w:rsid w:val="00694F85"/>
    <w:rsid w:val="00695063"/>
    <w:rsid w:val="006950F4"/>
    <w:rsid w:val="00695148"/>
    <w:rsid w:val="006951C2"/>
    <w:rsid w:val="006952B4"/>
    <w:rsid w:val="006952C3"/>
    <w:rsid w:val="006952C7"/>
    <w:rsid w:val="006953DC"/>
    <w:rsid w:val="006953EE"/>
    <w:rsid w:val="00695425"/>
    <w:rsid w:val="00695496"/>
    <w:rsid w:val="0069559C"/>
    <w:rsid w:val="006955F2"/>
    <w:rsid w:val="006955FA"/>
    <w:rsid w:val="00695669"/>
    <w:rsid w:val="006956F4"/>
    <w:rsid w:val="00695703"/>
    <w:rsid w:val="006957A4"/>
    <w:rsid w:val="006957D5"/>
    <w:rsid w:val="0069587A"/>
    <w:rsid w:val="006958B4"/>
    <w:rsid w:val="00695935"/>
    <w:rsid w:val="00695A4F"/>
    <w:rsid w:val="00695AD1"/>
    <w:rsid w:val="00695C1E"/>
    <w:rsid w:val="00695C5F"/>
    <w:rsid w:val="00695C60"/>
    <w:rsid w:val="00695CE8"/>
    <w:rsid w:val="00695D74"/>
    <w:rsid w:val="00695DEE"/>
    <w:rsid w:val="00695F53"/>
    <w:rsid w:val="00696172"/>
    <w:rsid w:val="00696176"/>
    <w:rsid w:val="006961D2"/>
    <w:rsid w:val="006962BE"/>
    <w:rsid w:val="00696378"/>
    <w:rsid w:val="00696403"/>
    <w:rsid w:val="006964C7"/>
    <w:rsid w:val="006965D5"/>
    <w:rsid w:val="006965EE"/>
    <w:rsid w:val="00696640"/>
    <w:rsid w:val="0069685C"/>
    <w:rsid w:val="006968B6"/>
    <w:rsid w:val="006968C5"/>
    <w:rsid w:val="00696994"/>
    <w:rsid w:val="00696A9E"/>
    <w:rsid w:val="00696B70"/>
    <w:rsid w:val="00696BB6"/>
    <w:rsid w:val="00696C10"/>
    <w:rsid w:val="00696CA7"/>
    <w:rsid w:val="00696DC0"/>
    <w:rsid w:val="00696E9A"/>
    <w:rsid w:val="00696F90"/>
    <w:rsid w:val="00696FF0"/>
    <w:rsid w:val="006970A7"/>
    <w:rsid w:val="00697128"/>
    <w:rsid w:val="006971DD"/>
    <w:rsid w:val="0069727B"/>
    <w:rsid w:val="0069737D"/>
    <w:rsid w:val="006973CE"/>
    <w:rsid w:val="0069743E"/>
    <w:rsid w:val="006976E4"/>
    <w:rsid w:val="00697736"/>
    <w:rsid w:val="006977B0"/>
    <w:rsid w:val="006978C3"/>
    <w:rsid w:val="006979A6"/>
    <w:rsid w:val="006979AE"/>
    <w:rsid w:val="00697ACE"/>
    <w:rsid w:val="00697BB3"/>
    <w:rsid w:val="00697DEB"/>
    <w:rsid w:val="006A00AC"/>
    <w:rsid w:val="006A0371"/>
    <w:rsid w:val="006A0448"/>
    <w:rsid w:val="006A04AB"/>
    <w:rsid w:val="006A04B8"/>
    <w:rsid w:val="006A05BA"/>
    <w:rsid w:val="006A065F"/>
    <w:rsid w:val="006A0879"/>
    <w:rsid w:val="006A0969"/>
    <w:rsid w:val="006A0A99"/>
    <w:rsid w:val="006A0B21"/>
    <w:rsid w:val="006A0C2D"/>
    <w:rsid w:val="006A0DFC"/>
    <w:rsid w:val="006A0E88"/>
    <w:rsid w:val="006A0EA4"/>
    <w:rsid w:val="006A0F1C"/>
    <w:rsid w:val="006A0F76"/>
    <w:rsid w:val="006A1004"/>
    <w:rsid w:val="006A111B"/>
    <w:rsid w:val="006A114F"/>
    <w:rsid w:val="006A117A"/>
    <w:rsid w:val="006A123D"/>
    <w:rsid w:val="006A12A7"/>
    <w:rsid w:val="006A1526"/>
    <w:rsid w:val="006A1546"/>
    <w:rsid w:val="006A1559"/>
    <w:rsid w:val="006A1788"/>
    <w:rsid w:val="006A1791"/>
    <w:rsid w:val="006A17A9"/>
    <w:rsid w:val="006A1862"/>
    <w:rsid w:val="006A1925"/>
    <w:rsid w:val="006A1962"/>
    <w:rsid w:val="006A198E"/>
    <w:rsid w:val="006A1A5C"/>
    <w:rsid w:val="006A1A65"/>
    <w:rsid w:val="006A1AF4"/>
    <w:rsid w:val="006A1C18"/>
    <w:rsid w:val="006A1C43"/>
    <w:rsid w:val="006A1D85"/>
    <w:rsid w:val="006A1DE2"/>
    <w:rsid w:val="006A1EC6"/>
    <w:rsid w:val="006A1FCB"/>
    <w:rsid w:val="006A2170"/>
    <w:rsid w:val="006A220F"/>
    <w:rsid w:val="006A22F5"/>
    <w:rsid w:val="006A231A"/>
    <w:rsid w:val="006A239D"/>
    <w:rsid w:val="006A23AC"/>
    <w:rsid w:val="006A2401"/>
    <w:rsid w:val="006A2469"/>
    <w:rsid w:val="006A2526"/>
    <w:rsid w:val="006A25AF"/>
    <w:rsid w:val="006A2654"/>
    <w:rsid w:val="006A274F"/>
    <w:rsid w:val="006A27BF"/>
    <w:rsid w:val="006A2805"/>
    <w:rsid w:val="006A28D7"/>
    <w:rsid w:val="006A2A39"/>
    <w:rsid w:val="006A2AC3"/>
    <w:rsid w:val="006A2B33"/>
    <w:rsid w:val="006A2BF3"/>
    <w:rsid w:val="006A2C21"/>
    <w:rsid w:val="006A2C76"/>
    <w:rsid w:val="006A2DA1"/>
    <w:rsid w:val="006A2DF4"/>
    <w:rsid w:val="006A3097"/>
    <w:rsid w:val="006A30A0"/>
    <w:rsid w:val="006A33B8"/>
    <w:rsid w:val="006A34D5"/>
    <w:rsid w:val="006A3622"/>
    <w:rsid w:val="006A3695"/>
    <w:rsid w:val="006A36BB"/>
    <w:rsid w:val="006A376E"/>
    <w:rsid w:val="006A3880"/>
    <w:rsid w:val="006A391A"/>
    <w:rsid w:val="006A395D"/>
    <w:rsid w:val="006A3AF6"/>
    <w:rsid w:val="006A3CA4"/>
    <w:rsid w:val="006A3D88"/>
    <w:rsid w:val="006A3DB9"/>
    <w:rsid w:val="006A3EB2"/>
    <w:rsid w:val="006A3F7A"/>
    <w:rsid w:val="006A40C3"/>
    <w:rsid w:val="006A4104"/>
    <w:rsid w:val="006A410C"/>
    <w:rsid w:val="006A4259"/>
    <w:rsid w:val="006A42F4"/>
    <w:rsid w:val="006A43E8"/>
    <w:rsid w:val="006A4400"/>
    <w:rsid w:val="006A448E"/>
    <w:rsid w:val="006A4586"/>
    <w:rsid w:val="006A464D"/>
    <w:rsid w:val="006A475D"/>
    <w:rsid w:val="006A4771"/>
    <w:rsid w:val="006A489E"/>
    <w:rsid w:val="006A48B7"/>
    <w:rsid w:val="006A48C0"/>
    <w:rsid w:val="006A499D"/>
    <w:rsid w:val="006A4A02"/>
    <w:rsid w:val="006A4C00"/>
    <w:rsid w:val="006A4D92"/>
    <w:rsid w:val="006A4D98"/>
    <w:rsid w:val="006A4E1D"/>
    <w:rsid w:val="006A4E4E"/>
    <w:rsid w:val="006A4EBB"/>
    <w:rsid w:val="006A4FFD"/>
    <w:rsid w:val="006A502F"/>
    <w:rsid w:val="006A5046"/>
    <w:rsid w:val="006A525A"/>
    <w:rsid w:val="006A52D0"/>
    <w:rsid w:val="006A52F3"/>
    <w:rsid w:val="006A534E"/>
    <w:rsid w:val="006A5635"/>
    <w:rsid w:val="006A56AB"/>
    <w:rsid w:val="006A595C"/>
    <w:rsid w:val="006A5A66"/>
    <w:rsid w:val="006A5A70"/>
    <w:rsid w:val="006A5AB3"/>
    <w:rsid w:val="006A5DB6"/>
    <w:rsid w:val="006A5EF0"/>
    <w:rsid w:val="006A5F96"/>
    <w:rsid w:val="006A5FCA"/>
    <w:rsid w:val="006A6011"/>
    <w:rsid w:val="006A6094"/>
    <w:rsid w:val="006A6216"/>
    <w:rsid w:val="006A6468"/>
    <w:rsid w:val="006A65F7"/>
    <w:rsid w:val="006A6731"/>
    <w:rsid w:val="006A6777"/>
    <w:rsid w:val="006A6796"/>
    <w:rsid w:val="006A6819"/>
    <w:rsid w:val="006A6877"/>
    <w:rsid w:val="006A68C0"/>
    <w:rsid w:val="006A6914"/>
    <w:rsid w:val="006A6A85"/>
    <w:rsid w:val="006A6AB4"/>
    <w:rsid w:val="006A6AD2"/>
    <w:rsid w:val="006A6B32"/>
    <w:rsid w:val="006A6CC8"/>
    <w:rsid w:val="006A6DE2"/>
    <w:rsid w:val="006A6EA4"/>
    <w:rsid w:val="006A6EE1"/>
    <w:rsid w:val="006A6F68"/>
    <w:rsid w:val="006A6FC0"/>
    <w:rsid w:val="006A703F"/>
    <w:rsid w:val="006A7205"/>
    <w:rsid w:val="006A7361"/>
    <w:rsid w:val="006A7391"/>
    <w:rsid w:val="006A7401"/>
    <w:rsid w:val="006A7420"/>
    <w:rsid w:val="006A74FD"/>
    <w:rsid w:val="006A7591"/>
    <w:rsid w:val="006A75BD"/>
    <w:rsid w:val="006A760A"/>
    <w:rsid w:val="006A7710"/>
    <w:rsid w:val="006A772D"/>
    <w:rsid w:val="006A7779"/>
    <w:rsid w:val="006A77A3"/>
    <w:rsid w:val="006A77BD"/>
    <w:rsid w:val="006A77D4"/>
    <w:rsid w:val="006A7804"/>
    <w:rsid w:val="006A780E"/>
    <w:rsid w:val="006A78BA"/>
    <w:rsid w:val="006A7A7F"/>
    <w:rsid w:val="006A7A9C"/>
    <w:rsid w:val="006A7B57"/>
    <w:rsid w:val="006A7CF7"/>
    <w:rsid w:val="006A7D9D"/>
    <w:rsid w:val="006A7E86"/>
    <w:rsid w:val="006A7ED8"/>
    <w:rsid w:val="006A7F0A"/>
    <w:rsid w:val="006A7F52"/>
    <w:rsid w:val="006A7FAC"/>
    <w:rsid w:val="006A7FDD"/>
    <w:rsid w:val="006B004F"/>
    <w:rsid w:val="006B00FD"/>
    <w:rsid w:val="006B0199"/>
    <w:rsid w:val="006B0240"/>
    <w:rsid w:val="006B02FC"/>
    <w:rsid w:val="006B0304"/>
    <w:rsid w:val="006B03C2"/>
    <w:rsid w:val="006B0757"/>
    <w:rsid w:val="006B0A0E"/>
    <w:rsid w:val="006B0ADF"/>
    <w:rsid w:val="006B0B20"/>
    <w:rsid w:val="006B0B33"/>
    <w:rsid w:val="006B0BB9"/>
    <w:rsid w:val="006B0C38"/>
    <w:rsid w:val="006B0C7E"/>
    <w:rsid w:val="006B0D15"/>
    <w:rsid w:val="006B0D26"/>
    <w:rsid w:val="006B0D58"/>
    <w:rsid w:val="006B105D"/>
    <w:rsid w:val="006B10F0"/>
    <w:rsid w:val="006B12A8"/>
    <w:rsid w:val="006B12E5"/>
    <w:rsid w:val="006B135C"/>
    <w:rsid w:val="006B1409"/>
    <w:rsid w:val="006B1415"/>
    <w:rsid w:val="006B149E"/>
    <w:rsid w:val="006B14A6"/>
    <w:rsid w:val="006B164A"/>
    <w:rsid w:val="006B1675"/>
    <w:rsid w:val="006B169D"/>
    <w:rsid w:val="006B16A5"/>
    <w:rsid w:val="006B16E1"/>
    <w:rsid w:val="006B1710"/>
    <w:rsid w:val="006B171E"/>
    <w:rsid w:val="006B1808"/>
    <w:rsid w:val="006B1A38"/>
    <w:rsid w:val="006B1A52"/>
    <w:rsid w:val="006B1BF4"/>
    <w:rsid w:val="006B1CB8"/>
    <w:rsid w:val="006B1D83"/>
    <w:rsid w:val="006B1DE8"/>
    <w:rsid w:val="006B1E6D"/>
    <w:rsid w:val="006B1EE5"/>
    <w:rsid w:val="006B1FFF"/>
    <w:rsid w:val="006B20D4"/>
    <w:rsid w:val="006B2109"/>
    <w:rsid w:val="006B219D"/>
    <w:rsid w:val="006B240B"/>
    <w:rsid w:val="006B256C"/>
    <w:rsid w:val="006B260C"/>
    <w:rsid w:val="006B2644"/>
    <w:rsid w:val="006B2651"/>
    <w:rsid w:val="006B266B"/>
    <w:rsid w:val="006B2702"/>
    <w:rsid w:val="006B274B"/>
    <w:rsid w:val="006B2768"/>
    <w:rsid w:val="006B278D"/>
    <w:rsid w:val="006B27E9"/>
    <w:rsid w:val="006B28BB"/>
    <w:rsid w:val="006B28EE"/>
    <w:rsid w:val="006B2A6A"/>
    <w:rsid w:val="006B2C35"/>
    <w:rsid w:val="006B2D85"/>
    <w:rsid w:val="006B2DB0"/>
    <w:rsid w:val="006B2F56"/>
    <w:rsid w:val="006B2FF8"/>
    <w:rsid w:val="006B305D"/>
    <w:rsid w:val="006B30E1"/>
    <w:rsid w:val="006B30E4"/>
    <w:rsid w:val="006B31BB"/>
    <w:rsid w:val="006B3215"/>
    <w:rsid w:val="006B3232"/>
    <w:rsid w:val="006B327D"/>
    <w:rsid w:val="006B33A0"/>
    <w:rsid w:val="006B33C3"/>
    <w:rsid w:val="006B33DC"/>
    <w:rsid w:val="006B3517"/>
    <w:rsid w:val="006B3521"/>
    <w:rsid w:val="006B3666"/>
    <w:rsid w:val="006B3901"/>
    <w:rsid w:val="006B3917"/>
    <w:rsid w:val="006B3A9A"/>
    <w:rsid w:val="006B3ACE"/>
    <w:rsid w:val="006B3BB6"/>
    <w:rsid w:val="006B3BBC"/>
    <w:rsid w:val="006B3C4A"/>
    <w:rsid w:val="006B3CA1"/>
    <w:rsid w:val="006B3FEB"/>
    <w:rsid w:val="006B4156"/>
    <w:rsid w:val="006B4162"/>
    <w:rsid w:val="006B4341"/>
    <w:rsid w:val="006B44EC"/>
    <w:rsid w:val="006B46C1"/>
    <w:rsid w:val="006B46C7"/>
    <w:rsid w:val="006B470F"/>
    <w:rsid w:val="006B47CA"/>
    <w:rsid w:val="006B483D"/>
    <w:rsid w:val="006B484D"/>
    <w:rsid w:val="006B4872"/>
    <w:rsid w:val="006B493F"/>
    <w:rsid w:val="006B495E"/>
    <w:rsid w:val="006B49BF"/>
    <w:rsid w:val="006B49DB"/>
    <w:rsid w:val="006B4B4C"/>
    <w:rsid w:val="006B4B99"/>
    <w:rsid w:val="006B4D39"/>
    <w:rsid w:val="006B4EF8"/>
    <w:rsid w:val="006B4F89"/>
    <w:rsid w:val="006B527C"/>
    <w:rsid w:val="006B5307"/>
    <w:rsid w:val="006B5313"/>
    <w:rsid w:val="006B531E"/>
    <w:rsid w:val="006B5443"/>
    <w:rsid w:val="006B54D4"/>
    <w:rsid w:val="006B5508"/>
    <w:rsid w:val="006B560E"/>
    <w:rsid w:val="006B567B"/>
    <w:rsid w:val="006B57B1"/>
    <w:rsid w:val="006B57CD"/>
    <w:rsid w:val="006B57FD"/>
    <w:rsid w:val="006B5826"/>
    <w:rsid w:val="006B599E"/>
    <w:rsid w:val="006B59B3"/>
    <w:rsid w:val="006B59B8"/>
    <w:rsid w:val="006B59CF"/>
    <w:rsid w:val="006B59FD"/>
    <w:rsid w:val="006B5A56"/>
    <w:rsid w:val="006B5A89"/>
    <w:rsid w:val="006B5B74"/>
    <w:rsid w:val="006B5BC7"/>
    <w:rsid w:val="006B5D1A"/>
    <w:rsid w:val="006B5D4A"/>
    <w:rsid w:val="006B5DA6"/>
    <w:rsid w:val="006B5F63"/>
    <w:rsid w:val="006B5FE9"/>
    <w:rsid w:val="006B603A"/>
    <w:rsid w:val="006B6057"/>
    <w:rsid w:val="006B620B"/>
    <w:rsid w:val="006B6281"/>
    <w:rsid w:val="006B637F"/>
    <w:rsid w:val="006B6506"/>
    <w:rsid w:val="006B6575"/>
    <w:rsid w:val="006B65F6"/>
    <w:rsid w:val="006B66AE"/>
    <w:rsid w:val="006B66BD"/>
    <w:rsid w:val="006B6721"/>
    <w:rsid w:val="006B67C7"/>
    <w:rsid w:val="006B68FE"/>
    <w:rsid w:val="006B699D"/>
    <w:rsid w:val="006B69AD"/>
    <w:rsid w:val="006B6C56"/>
    <w:rsid w:val="006B6DA6"/>
    <w:rsid w:val="006B6F62"/>
    <w:rsid w:val="006B7038"/>
    <w:rsid w:val="006B71A6"/>
    <w:rsid w:val="006B71D5"/>
    <w:rsid w:val="006B72AA"/>
    <w:rsid w:val="006B73CD"/>
    <w:rsid w:val="006B75D2"/>
    <w:rsid w:val="006B760F"/>
    <w:rsid w:val="006B76AD"/>
    <w:rsid w:val="006B7919"/>
    <w:rsid w:val="006B7936"/>
    <w:rsid w:val="006B7A9D"/>
    <w:rsid w:val="006B7AB3"/>
    <w:rsid w:val="006B7C39"/>
    <w:rsid w:val="006B7C3B"/>
    <w:rsid w:val="006B7C7F"/>
    <w:rsid w:val="006B7D13"/>
    <w:rsid w:val="006B7D1F"/>
    <w:rsid w:val="006B7DD1"/>
    <w:rsid w:val="006B7ED8"/>
    <w:rsid w:val="006B7F41"/>
    <w:rsid w:val="006B7F60"/>
    <w:rsid w:val="006B7FAF"/>
    <w:rsid w:val="006B7FEE"/>
    <w:rsid w:val="006B7FF6"/>
    <w:rsid w:val="006C015A"/>
    <w:rsid w:val="006C01D2"/>
    <w:rsid w:val="006C01F4"/>
    <w:rsid w:val="006C021C"/>
    <w:rsid w:val="006C02A4"/>
    <w:rsid w:val="006C0356"/>
    <w:rsid w:val="006C03AE"/>
    <w:rsid w:val="006C03E5"/>
    <w:rsid w:val="006C0416"/>
    <w:rsid w:val="006C0493"/>
    <w:rsid w:val="006C04F9"/>
    <w:rsid w:val="006C054E"/>
    <w:rsid w:val="006C060C"/>
    <w:rsid w:val="006C064D"/>
    <w:rsid w:val="006C0693"/>
    <w:rsid w:val="006C06BD"/>
    <w:rsid w:val="006C06D1"/>
    <w:rsid w:val="006C0768"/>
    <w:rsid w:val="006C07DB"/>
    <w:rsid w:val="006C0863"/>
    <w:rsid w:val="006C0939"/>
    <w:rsid w:val="006C0AAD"/>
    <w:rsid w:val="006C0D1C"/>
    <w:rsid w:val="006C116E"/>
    <w:rsid w:val="006C12CC"/>
    <w:rsid w:val="006C135D"/>
    <w:rsid w:val="006C13E6"/>
    <w:rsid w:val="006C146D"/>
    <w:rsid w:val="006C1492"/>
    <w:rsid w:val="006C1495"/>
    <w:rsid w:val="006C157E"/>
    <w:rsid w:val="006C1608"/>
    <w:rsid w:val="006C16E7"/>
    <w:rsid w:val="006C1786"/>
    <w:rsid w:val="006C182F"/>
    <w:rsid w:val="006C1956"/>
    <w:rsid w:val="006C1973"/>
    <w:rsid w:val="006C1A29"/>
    <w:rsid w:val="006C1A55"/>
    <w:rsid w:val="006C1B93"/>
    <w:rsid w:val="006C1D2A"/>
    <w:rsid w:val="006C1D38"/>
    <w:rsid w:val="006C1E87"/>
    <w:rsid w:val="006C1F7A"/>
    <w:rsid w:val="006C1F7E"/>
    <w:rsid w:val="006C2064"/>
    <w:rsid w:val="006C20D9"/>
    <w:rsid w:val="006C214D"/>
    <w:rsid w:val="006C21DA"/>
    <w:rsid w:val="006C21FD"/>
    <w:rsid w:val="006C2257"/>
    <w:rsid w:val="006C23EF"/>
    <w:rsid w:val="006C2472"/>
    <w:rsid w:val="006C24F6"/>
    <w:rsid w:val="006C24FE"/>
    <w:rsid w:val="006C2505"/>
    <w:rsid w:val="006C254A"/>
    <w:rsid w:val="006C25CF"/>
    <w:rsid w:val="006C2653"/>
    <w:rsid w:val="006C277E"/>
    <w:rsid w:val="006C28B4"/>
    <w:rsid w:val="006C28F1"/>
    <w:rsid w:val="006C2931"/>
    <w:rsid w:val="006C298F"/>
    <w:rsid w:val="006C29B5"/>
    <w:rsid w:val="006C29DA"/>
    <w:rsid w:val="006C2A99"/>
    <w:rsid w:val="006C2AD2"/>
    <w:rsid w:val="006C2B53"/>
    <w:rsid w:val="006C2C5A"/>
    <w:rsid w:val="006C2DEE"/>
    <w:rsid w:val="006C2E35"/>
    <w:rsid w:val="006C2E5F"/>
    <w:rsid w:val="006C2E86"/>
    <w:rsid w:val="006C2F4F"/>
    <w:rsid w:val="006C2F87"/>
    <w:rsid w:val="006C2FF6"/>
    <w:rsid w:val="006C30BF"/>
    <w:rsid w:val="006C30DE"/>
    <w:rsid w:val="006C3179"/>
    <w:rsid w:val="006C31B7"/>
    <w:rsid w:val="006C31CE"/>
    <w:rsid w:val="006C3281"/>
    <w:rsid w:val="006C3443"/>
    <w:rsid w:val="006C3444"/>
    <w:rsid w:val="006C370E"/>
    <w:rsid w:val="006C378B"/>
    <w:rsid w:val="006C37CD"/>
    <w:rsid w:val="006C380A"/>
    <w:rsid w:val="006C3998"/>
    <w:rsid w:val="006C3A8E"/>
    <w:rsid w:val="006C3AE8"/>
    <w:rsid w:val="006C3B7E"/>
    <w:rsid w:val="006C3C0C"/>
    <w:rsid w:val="006C3E21"/>
    <w:rsid w:val="006C3E98"/>
    <w:rsid w:val="006C3ECD"/>
    <w:rsid w:val="006C3F72"/>
    <w:rsid w:val="006C4058"/>
    <w:rsid w:val="006C4139"/>
    <w:rsid w:val="006C4174"/>
    <w:rsid w:val="006C41E3"/>
    <w:rsid w:val="006C436D"/>
    <w:rsid w:val="006C43C9"/>
    <w:rsid w:val="006C4415"/>
    <w:rsid w:val="006C443B"/>
    <w:rsid w:val="006C449F"/>
    <w:rsid w:val="006C44C3"/>
    <w:rsid w:val="006C44E1"/>
    <w:rsid w:val="006C4797"/>
    <w:rsid w:val="006C4846"/>
    <w:rsid w:val="006C4937"/>
    <w:rsid w:val="006C4977"/>
    <w:rsid w:val="006C4986"/>
    <w:rsid w:val="006C49FC"/>
    <w:rsid w:val="006C4A4D"/>
    <w:rsid w:val="006C4AD0"/>
    <w:rsid w:val="006C4AEE"/>
    <w:rsid w:val="006C4C18"/>
    <w:rsid w:val="006C4C8B"/>
    <w:rsid w:val="006C4DA3"/>
    <w:rsid w:val="006C4DA7"/>
    <w:rsid w:val="006C4E5B"/>
    <w:rsid w:val="006C4E67"/>
    <w:rsid w:val="006C4F97"/>
    <w:rsid w:val="006C4F98"/>
    <w:rsid w:val="006C4FF3"/>
    <w:rsid w:val="006C53EF"/>
    <w:rsid w:val="006C5452"/>
    <w:rsid w:val="006C55A1"/>
    <w:rsid w:val="006C5604"/>
    <w:rsid w:val="006C5650"/>
    <w:rsid w:val="006C56D2"/>
    <w:rsid w:val="006C5727"/>
    <w:rsid w:val="006C572D"/>
    <w:rsid w:val="006C578F"/>
    <w:rsid w:val="006C579C"/>
    <w:rsid w:val="006C5820"/>
    <w:rsid w:val="006C5859"/>
    <w:rsid w:val="006C59EF"/>
    <w:rsid w:val="006C5B9F"/>
    <w:rsid w:val="006C5D05"/>
    <w:rsid w:val="006C5EB2"/>
    <w:rsid w:val="006C5EF9"/>
    <w:rsid w:val="006C5F31"/>
    <w:rsid w:val="006C5FE5"/>
    <w:rsid w:val="006C6133"/>
    <w:rsid w:val="006C6194"/>
    <w:rsid w:val="006C619A"/>
    <w:rsid w:val="006C62C9"/>
    <w:rsid w:val="006C62F8"/>
    <w:rsid w:val="006C632D"/>
    <w:rsid w:val="006C633E"/>
    <w:rsid w:val="006C6406"/>
    <w:rsid w:val="006C6485"/>
    <w:rsid w:val="006C6602"/>
    <w:rsid w:val="006C677C"/>
    <w:rsid w:val="006C6795"/>
    <w:rsid w:val="006C67C4"/>
    <w:rsid w:val="006C69DC"/>
    <w:rsid w:val="006C6A6D"/>
    <w:rsid w:val="006C6B59"/>
    <w:rsid w:val="006C6BAC"/>
    <w:rsid w:val="006C6BCC"/>
    <w:rsid w:val="006C6DE2"/>
    <w:rsid w:val="006C6E97"/>
    <w:rsid w:val="006C6E9C"/>
    <w:rsid w:val="006C6ECF"/>
    <w:rsid w:val="006C6FDE"/>
    <w:rsid w:val="006C705D"/>
    <w:rsid w:val="006C70CB"/>
    <w:rsid w:val="006C7144"/>
    <w:rsid w:val="006C7194"/>
    <w:rsid w:val="006C71E9"/>
    <w:rsid w:val="006C7250"/>
    <w:rsid w:val="006C7314"/>
    <w:rsid w:val="006C742D"/>
    <w:rsid w:val="006C74E9"/>
    <w:rsid w:val="006C7530"/>
    <w:rsid w:val="006C7559"/>
    <w:rsid w:val="006C757C"/>
    <w:rsid w:val="006C75A8"/>
    <w:rsid w:val="006C7604"/>
    <w:rsid w:val="006C77D3"/>
    <w:rsid w:val="006C7822"/>
    <w:rsid w:val="006C785B"/>
    <w:rsid w:val="006C785F"/>
    <w:rsid w:val="006C78C4"/>
    <w:rsid w:val="006C795A"/>
    <w:rsid w:val="006C797F"/>
    <w:rsid w:val="006C7A2A"/>
    <w:rsid w:val="006C7A49"/>
    <w:rsid w:val="006C7A95"/>
    <w:rsid w:val="006C7AAA"/>
    <w:rsid w:val="006C7BB2"/>
    <w:rsid w:val="006C7BB6"/>
    <w:rsid w:val="006C7DB1"/>
    <w:rsid w:val="006C7DCD"/>
    <w:rsid w:val="006C7E52"/>
    <w:rsid w:val="006D00AF"/>
    <w:rsid w:val="006D01C7"/>
    <w:rsid w:val="006D01D3"/>
    <w:rsid w:val="006D0244"/>
    <w:rsid w:val="006D031E"/>
    <w:rsid w:val="006D0358"/>
    <w:rsid w:val="006D03A8"/>
    <w:rsid w:val="006D0685"/>
    <w:rsid w:val="006D069F"/>
    <w:rsid w:val="006D06BF"/>
    <w:rsid w:val="006D0859"/>
    <w:rsid w:val="006D09CA"/>
    <w:rsid w:val="006D0A78"/>
    <w:rsid w:val="006D0AF9"/>
    <w:rsid w:val="006D0CC0"/>
    <w:rsid w:val="006D0D64"/>
    <w:rsid w:val="006D0DBC"/>
    <w:rsid w:val="006D0DD3"/>
    <w:rsid w:val="006D0E06"/>
    <w:rsid w:val="006D0E37"/>
    <w:rsid w:val="006D0EE0"/>
    <w:rsid w:val="006D10A1"/>
    <w:rsid w:val="006D116E"/>
    <w:rsid w:val="006D13AF"/>
    <w:rsid w:val="006D13CB"/>
    <w:rsid w:val="006D13F0"/>
    <w:rsid w:val="006D17FB"/>
    <w:rsid w:val="006D1877"/>
    <w:rsid w:val="006D18C0"/>
    <w:rsid w:val="006D1937"/>
    <w:rsid w:val="006D1C2A"/>
    <w:rsid w:val="006D1D4E"/>
    <w:rsid w:val="006D1DBB"/>
    <w:rsid w:val="006D1E19"/>
    <w:rsid w:val="006D1E54"/>
    <w:rsid w:val="006D1FCA"/>
    <w:rsid w:val="006D214C"/>
    <w:rsid w:val="006D22D2"/>
    <w:rsid w:val="006D22F8"/>
    <w:rsid w:val="006D2337"/>
    <w:rsid w:val="006D23A7"/>
    <w:rsid w:val="006D23E7"/>
    <w:rsid w:val="006D2504"/>
    <w:rsid w:val="006D2556"/>
    <w:rsid w:val="006D262A"/>
    <w:rsid w:val="006D264F"/>
    <w:rsid w:val="006D2760"/>
    <w:rsid w:val="006D2827"/>
    <w:rsid w:val="006D2CD5"/>
    <w:rsid w:val="006D2F5F"/>
    <w:rsid w:val="006D2FD8"/>
    <w:rsid w:val="006D2FF7"/>
    <w:rsid w:val="006D315A"/>
    <w:rsid w:val="006D3234"/>
    <w:rsid w:val="006D32F8"/>
    <w:rsid w:val="006D33A9"/>
    <w:rsid w:val="006D3497"/>
    <w:rsid w:val="006D36D4"/>
    <w:rsid w:val="006D38AE"/>
    <w:rsid w:val="006D3AC1"/>
    <w:rsid w:val="006D3B47"/>
    <w:rsid w:val="006D3C20"/>
    <w:rsid w:val="006D3C43"/>
    <w:rsid w:val="006D3C94"/>
    <w:rsid w:val="006D3F07"/>
    <w:rsid w:val="006D3F68"/>
    <w:rsid w:val="006D3FC0"/>
    <w:rsid w:val="006D40BE"/>
    <w:rsid w:val="006D4235"/>
    <w:rsid w:val="006D42A7"/>
    <w:rsid w:val="006D42DE"/>
    <w:rsid w:val="006D43FF"/>
    <w:rsid w:val="006D4542"/>
    <w:rsid w:val="006D45D2"/>
    <w:rsid w:val="006D45EC"/>
    <w:rsid w:val="006D46D2"/>
    <w:rsid w:val="006D476F"/>
    <w:rsid w:val="006D4836"/>
    <w:rsid w:val="006D486D"/>
    <w:rsid w:val="006D48D2"/>
    <w:rsid w:val="006D48F6"/>
    <w:rsid w:val="006D4A52"/>
    <w:rsid w:val="006D4AE7"/>
    <w:rsid w:val="006D4BC0"/>
    <w:rsid w:val="006D4C19"/>
    <w:rsid w:val="006D4C32"/>
    <w:rsid w:val="006D4C3C"/>
    <w:rsid w:val="006D4C3D"/>
    <w:rsid w:val="006D4F03"/>
    <w:rsid w:val="006D4FAD"/>
    <w:rsid w:val="006D5069"/>
    <w:rsid w:val="006D50B4"/>
    <w:rsid w:val="006D50C6"/>
    <w:rsid w:val="006D510A"/>
    <w:rsid w:val="006D513D"/>
    <w:rsid w:val="006D51ED"/>
    <w:rsid w:val="006D52E9"/>
    <w:rsid w:val="006D536A"/>
    <w:rsid w:val="006D5373"/>
    <w:rsid w:val="006D5404"/>
    <w:rsid w:val="006D555D"/>
    <w:rsid w:val="006D5574"/>
    <w:rsid w:val="006D55AA"/>
    <w:rsid w:val="006D5CAD"/>
    <w:rsid w:val="006D5D10"/>
    <w:rsid w:val="006D5D69"/>
    <w:rsid w:val="006D5E1A"/>
    <w:rsid w:val="006D5E2C"/>
    <w:rsid w:val="006D5FCE"/>
    <w:rsid w:val="006D60B7"/>
    <w:rsid w:val="006D615D"/>
    <w:rsid w:val="006D617B"/>
    <w:rsid w:val="006D61A8"/>
    <w:rsid w:val="006D6220"/>
    <w:rsid w:val="006D6318"/>
    <w:rsid w:val="006D637B"/>
    <w:rsid w:val="006D63D0"/>
    <w:rsid w:val="006D644D"/>
    <w:rsid w:val="006D6485"/>
    <w:rsid w:val="006D6496"/>
    <w:rsid w:val="006D65CB"/>
    <w:rsid w:val="006D6779"/>
    <w:rsid w:val="006D6786"/>
    <w:rsid w:val="006D67A9"/>
    <w:rsid w:val="006D6973"/>
    <w:rsid w:val="006D69F0"/>
    <w:rsid w:val="006D6B37"/>
    <w:rsid w:val="006D6BD5"/>
    <w:rsid w:val="006D6BEC"/>
    <w:rsid w:val="006D6CEE"/>
    <w:rsid w:val="006D6CF2"/>
    <w:rsid w:val="006D6D21"/>
    <w:rsid w:val="006D6D43"/>
    <w:rsid w:val="006D6D6D"/>
    <w:rsid w:val="006D6DCC"/>
    <w:rsid w:val="006D6DE9"/>
    <w:rsid w:val="006D6DF9"/>
    <w:rsid w:val="006D6E6D"/>
    <w:rsid w:val="006D6F34"/>
    <w:rsid w:val="006D704B"/>
    <w:rsid w:val="006D708D"/>
    <w:rsid w:val="006D70F9"/>
    <w:rsid w:val="006D7120"/>
    <w:rsid w:val="006D7132"/>
    <w:rsid w:val="006D7215"/>
    <w:rsid w:val="006D737A"/>
    <w:rsid w:val="006D73B4"/>
    <w:rsid w:val="006D7513"/>
    <w:rsid w:val="006D752E"/>
    <w:rsid w:val="006D755F"/>
    <w:rsid w:val="006D76E1"/>
    <w:rsid w:val="006D7795"/>
    <w:rsid w:val="006D77BE"/>
    <w:rsid w:val="006D79A9"/>
    <w:rsid w:val="006D79B5"/>
    <w:rsid w:val="006D79FE"/>
    <w:rsid w:val="006D7AFC"/>
    <w:rsid w:val="006D7B9C"/>
    <w:rsid w:val="006D7C05"/>
    <w:rsid w:val="006D7C17"/>
    <w:rsid w:val="006D7CAE"/>
    <w:rsid w:val="006D7D48"/>
    <w:rsid w:val="006D7D50"/>
    <w:rsid w:val="006D7E42"/>
    <w:rsid w:val="006D7E4F"/>
    <w:rsid w:val="006D7E55"/>
    <w:rsid w:val="006D7F07"/>
    <w:rsid w:val="006D7F10"/>
    <w:rsid w:val="006D7F52"/>
    <w:rsid w:val="006E0055"/>
    <w:rsid w:val="006E019D"/>
    <w:rsid w:val="006E0335"/>
    <w:rsid w:val="006E0495"/>
    <w:rsid w:val="006E0552"/>
    <w:rsid w:val="006E065A"/>
    <w:rsid w:val="006E0692"/>
    <w:rsid w:val="006E06DB"/>
    <w:rsid w:val="006E06EC"/>
    <w:rsid w:val="006E06F5"/>
    <w:rsid w:val="006E0734"/>
    <w:rsid w:val="006E083E"/>
    <w:rsid w:val="006E0876"/>
    <w:rsid w:val="006E0912"/>
    <w:rsid w:val="006E0997"/>
    <w:rsid w:val="006E0B1E"/>
    <w:rsid w:val="006E0B8D"/>
    <w:rsid w:val="006E0C4E"/>
    <w:rsid w:val="006E0F47"/>
    <w:rsid w:val="006E103B"/>
    <w:rsid w:val="006E11F6"/>
    <w:rsid w:val="006E1431"/>
    <w:rsid w:val="006E1471"/>
    <w:rsid w:val="006E1557"/>
    <w:rsid w:val="006E1588"/>
    <w:rsid w:val="006E1592"/>
    <w:rsid w:val="006E15DC"/>
    <w:rsid w:val="006E15F4"/>
    <w:rsid w:val="006E1646"/>
    <w:rsid w:val="006E1669"/>
    <w:rsid w:val="006E1671"/>
    <w:rsid w:val="006E1677"/>
    <w:rsid w:val="006E1780"/>
    <w:rsid w:val="006E18FF"/>
    <w:rsid w:val="006E19EC"/>
    <w:rsid w:val="006E1A90"/>
    <w:rsid w:val="006E1AB4"/>
    <w:rsid w:val="006E1C43"/>
    <w:rsid w:val="006E1C74"/>
    <w:rsid w:val="006E1C82"/>
    <w:rsid w:val="006E1CCA"/>
    <w:rsid w:val="006E1EBF"/>
    <w:rsid w:val="006E1F73"/>
    <w:rsid w:val="006E1FA0"/>
    <w:rsid w:val="006E1FE1"/>
    <w:rsid w:val="006E2123"/>
    <w:rsid w:val="006E2169"/>
    <w:rsid w:val="006E21CF"/>
    <w:rsid w:val="006E23BE"/>
    <w:rsid w:val="006E23D5"/>
    <w:rsid w:val="006E262B"/>
    <w:rsid w:val="006E263C"/>
    <w:rsid w:val="006E26FC"/>
    <w:rsid w:val="006E2771"/>
    <w:rsid w:val="006E29E3"/>
    <w:rsid w:val="006E2A8D"/>
    <w:rsid w:val="006E2CAB"/>
    <w:rsid w:val="006E2D85"/>
    <w:rsid w:val="006E302C"/>
    <w:rsid w:val="006E325D"/>
    <w:rsid w:val="006E3279"/>
    <w:rsid w:val="006E334D"/>
    <w:rsid w:val="006E3379"/>
    <w:rsid w:val="006E34A6"/>
    <w:rsid w:val="006E3515"/>
    <w:rsid w:val="006E3529"/>
    <w:rsid w:val="006E35C3"/>
    <w:rsid w:val="006E3709"/>
    <w:rsid w:val="006E3835"/>
    <w:rsid w:val="006E3895"/>
    <w:rsid w:val="006E3A30"/>
    <w:rsid w:val="006E3A9A"/>
    <w:rsid w:val="006E3BAC"/>
    <w:rsid w:val="006E3C33"/>
    <w:rsid w:val="006E3DCD"/>
    <w:rsid w:val="006E3DE4"/>
    <w:rsid w:val="006E3DFF"/>
    <w:rsid w:val="006E3E21"/>
    <w:rsid w:val="006E3EAB"/>
    <w:rsid w:val="006E4048"/>
    <w:rsid w:val="006E40C4"/>
    <w:rsid w:val="006E4252"/>
    <w:rsid w:val="006E42AA"/>
    <w:rsid w:val="006E42C6"/>
    <w:rsid w:val="006E4307"/>
    <w:rsid w:val="006E449E"/>
    <w:rsid w:val="006E4572"/>
    <w:rsid w:val="006E45E1"/>
    <w:rsid w:val="006E4601"/>
    <w:rsid w:val="006E4664"/>
    <w:rsid w:val="006E46BF"/>
    <w:rsid w:val="006E46D4"/>
    <w:rsid w:val="006E49FB"/>
    <w:rsid w:val="006E4C31"/>
    <w:rsid w:val="006E4C83"/>
    <w:rsid w:val="006E4D47"/>
    <w:rsid w:val="006E4E1E"/>
    <w:rsid w:val="006E4E5D"/>
    <w:rsid w:val="006E4FFF"/>
    <w:rsid w:val="006E50D2"/>
    <w:rsid w:val="006E51DD"/>
    <w:rsid w:val="006E52AC"/>
    <w:rsid w:val="006E52D3"/>
    <w:rsid w:val="006E53E8"/>
    <w:rsid w:val="006E540A"/>
    <w:rsid w:val="006E5436"/>
    <w:rsid w:val="006E55AD"/>
    <w:rsid w:val="006E55E6"/>
    <w:rsid w:val="006E57A3"/>
    <w:rsid w:val="006E57E1"/>
    <w:rsid w:val="006E587A"/>
    <w:rsid w:val="006E5AAC"/>
    <w:rsid w:val="006E5AB9"/>
    <w:rsid w:val="006E5AFF"/>
    <w:rsid w:val="006E5CF0"/>
    <w:rsid w:val="006E5D2E"/>
    <w:rsid w:val="006E6091"/>
    <w:rsid w:val="006E6170"/>
    <w:rsid w:val="006E6277"/>
    <w:rsid w:val="006E6278"/>
    <w:rsid w:val="006E62A9"/>
    <w:rsid w:val="006E64FA"/>
    <w:rsid w:val="006E657B"/>
    <w:rsid w:val="006E6675"/>
    <w:rsid w:val="006E66F7"/>
    <w:rsid w:val="006E671D"/>
    <w:rsid w:val="006E67C0"/>
    <w:rsid w:val="006E683B"/>
    <w:rsid w:val="006E6956"/>
    <w:rsid w:val="006E6AFE"/>
    <w:rsid w:val="006E6C5F"/>
    <w:rsid w:val="006E6CFC"/>
    <w:rsid w:val="006E6D13"/>
    <w:rsid w:val="006E6DE5"/>
    <w:rsid w:val="006E6E9C"/>
    <w:rsid w:val="006E6FA5"/>
    <w:rsid w:val="006E7067"/>
    <w:rsid w:val="006E70F3"/>
    <w:rsid w:val="006E70FD"/>
    <w:rsid w:val="006E7134"/>
    <w:rsid w:val="006E71EE"/>
    <w:rsid w:val="006E72F1"/>
    <w:rsid w:val="006E7574"/>
    <w:rsid w:val="006E79E5"/>
    <w:rsid w:val="006E79E7"/>
    <w:rsid w:val="006E7B9E"/>
    <w:rsid w:val="006E7BFB"/>
    <w:rsid w:val="006E7C6A"/>
    <w:rsid w:val="006E7CA2"/>
    <w:rsid w:val="006E7E57"/>
    <w:rsid w:val="006E7F4E"/>
    <w:rsid w:val="006E7FA2"/>
    <w:rsid w:val="006F009F"/>
    <w:rsid w:val="006F0134"/>
    <w:rsid w:val="006F0261"/>
    <w:rsid w:val="006F03D6"/>
    <w:rsid w:val="006F047A"/>
    <w:rsid w:val="006F0483"/>
    <w:rsid w:val="006F0502"/>
    <w:rsid w:val="006F057A"/>
    <w:rsid w:val="006F060A"/>
    <w:rsid w:val="006F06B6"/>
    <w:rsid w:val="006F07DE"/>
    <w:rsid w:val="006F07E7"/>
    <w:rsid w:val="006F091B"/>
    <w:rsid w:val="006F0A75"/>
    <w:rsid w:val="006F0BBC"/>
    <w:rsid w:val="006F0C95"/>
    <w:rsid w:val="006F0D4B"/>
    <w:rsid w:val="006F0EFE"/>
    <w:rsid w:val="006F0FE9"/>
    <w:rsid w:val="006F1015"/>
    <w:rsid w:val="006F1021"/>
    <w:rsid w:val="006F102A"/>
    <w:rsid w:val="006F103D"/>
    <w:rsid w:val="006F1106"/>
    <w:rsid w:val="006F1237"/>
    <w:rsid w:val="006F1365"/>
    <w:rsid w:val="006F13C5"/>
    <w:rsid w:val="006F1657"/>
    <w:rsid w:val="006F17A1"/>
    <w:rsid w:val="006F17C1"/>
    <w:rsid w:val="006F17F3"/>
    <w:rsid w:val="006F18C4"/>
    <w:rsid w:val="006F190A"/>
    <w:rsid w:val="006F19B0"/>
    <w:rsid w:val="006F1AB7"/>
    <w:rsid w:val="006F1B81"/>
    <w:rsid w:val="006F1B96"/>
    <w:rsid w:val="006F1BCC"/>
    <w:rsid w:val="006F1C46"/>
    <w:rsid w:val="006F1D1B"/>
    <w:rsid w:val="006F1DAF"/>
    <w:rsid w:val="006F1DF9"/>
    <w:rsid w:val="006F1E68"/>
    <w:rsid w:val="006F1F1E"/>
    <w:rsid w:val="006F1F89"/>
    <w:rsid w:val="006F20CB"/>
    <w:rsid w:val="006F215F"/>
    <w:rsid w:val="006F219D"/>
    <w:rsid w:val="006F22A6"/>
    <w:rsid w:val="006F22B8"/>
    <w:rsid w:val="006F22BD"/>
    <w:rsid w:val="006F22FF"/>
    <w:rsid w:val="006F23AE"/>
    <w:rsid w:val="006F23F5"/>
    <w:rsid w:val="006F2527"/>
    <w:rsid w:val="006F2598"/>
    <w:rsid w:val="006F2669"/>
    <w:rsid w:val="006F266E"/>
    <w:rsid w:val="006F2675"/>
    <w:rsid w:val="006F2705"/>
    <w:rsid w:val="006F27EB"/>
    <w:rsid w:val="006F28E3"/>
    <w:rsid w:val="006F2928"/>
    <w:rsid w:val="006F2981"/>
    <w:rsid w:val="006F29B6"/>
    <w:rsid w:val="006F29E3"/>
    <w:rsid w:val="006F2A7A"/>
    <w:rsid w:val="006F2A7C"/>
    <w:rsid w:val="006F2ADF"/>
    <w:rsid w:val="006F2B18"/>
    <w:rsid w:val="006F2C44"/>
    <w:rsid w:val="006F2C7E"/>
    <w:rsid w:val="006F2CCE"/>
    <w:rsid w:val="006F2DA0"/>
    <w:rsid w:val="006F2F2F"/>
    <w:rsid w:val="006F2F50"/>
    <w:rsid w:val="006F3018"/>
    <w:rsid w:val="006F3070"/>
    <w:rsid w:val="006F30D5"/>
    <w:rsid w:val="006F32B1"/>
    <w:rsid w:val="006F3311"/>
    <w:rsid w:val="006F3352"/>
    <w:rsid w:val="006F33CD"/>
    <w:rsid w:val="006F342E"/>
    <w:rsid w:val="006F3493"/>
    <w:rsid w:val="006F34EF"/>
    <w:rsid w:val="006F3513"/>
    <w:rsid w:val="006F35B3"/>
    <w:rsid w:val="006F3739"/>
    <w:rsid w:val="006F37B9"/>
    <w:rsid w:val="006F386D"/>
    <w:rsid w:val="006F389B"/>
    <w:rsid w:val="006F38E4"/>
    <w:rsid w:val="006F39FE"/>
    <w:rsid w:val="006F3AEF"/>
    <w:rsid w:val="006F3AF8"/>
    <w:rsid w:val="006F3B9E"/>
    <w:rsid w:val="006F3BF5"/>
    <w:rsid w:val="006F3CDB"/>
    <w:rsid w:val="006F3CEC"/>
    <w:rsid w:val="006F3DD9"/>
    <w:rsid w:val="006F3E38"/>
    <w:rsid w:val="006F3ECC"/>
    <w:rsid w:val="006F3F2C"/>
    <w:rsid w:val="006F3F87"/>
    <w:rsid w:val="006F4169"/>
    <w:rsid w:val="006F41B6"/>
    <w:rsid w:val="006F41D2"/>
    <w:rsid w:val="006F427A"/>
    <w:rsid w:val="006F447B"/>
    <w:rsid w:val="006F4552"/>
    <w:rsid w:val="006F4565"/>
    <w:rsid w:val="006F463A"/>
    <w:rsid w:val="006F468D"/>
    <w:rsid w:val="006F4745"/>
    <w:rsid w:val="006F486A"/>
    <w:rsid w:val="006F4A7F"/>
    <w:rsid w:val="006F4AE9"/>
    <w:rsid w:val="006F4B10"/>
    <w:rsid w:val="006F4B21"/>
    <w:rsid w:val="006F4BC0"/>
    <w:rsid w:val="006F4E92"/>
    <w:rsid w:val="006F4F33"/>
    <w:rsid w:val="006F4F3B"/>
    <w:rsid w:val="006F4F62"/>
    <w:rsid w:val="006F4F8F"/>
    <w:rsid w:val="006F4F98"/>
    <w:rsid w:val="006F4FF9"/>
    <w:rsid w:val="006F508A"/>
    <w:rsid w:val="006F5314"/>
    <w:rsid w:val="006F539A"/>
    <w:rsid w:val="006F53DE"/>
    <w:rsid w:val="006F554D"/>
    <w:rsid w:val="006F55BD"/>
    <w:rsid w:val="006F55E6"/>
    <w:rsid w:val="006F573C"/>
    <w:rsid w:val="006F581A"/>
    <w:rsid w:val="006F58E0"/>
    <w:rsid w:val="006F5974"/>
    <w:rsid w:val="006F59E9"/>
    <w:rsid w:val="006F5ABE"/>
    <w:rsid w:val="006F5ACF"/>
    <w:rsid w:val="006F5B6A"/>
    <w:rsid w:val="006F5BBE"/>
    <w:rsid w:val="006F5C82"/>
    <w:rsid w:val="006F5D86"/>
    <w:rsid w:val="006F5E46"/>
    <w:rsid w:val="006F5E4F"/>
    <w:rsid w:val="006F6241"/>
    <w:rsid w:val="006F633F"/>
    <w:rsid w:val="006F637E"/>
    <w:rsid w:val="006F6480"/>
    <w:rsid w:val="006F64AF"/>
    <w:rsid w:val="006F64BA"/>
    <w:rsid w:val="006F6577"/>
    <w:rsid w:val="006F6809"/>
    <w:rsid w:val="006F6886"/>
    <w:rsid w:val="006F693F"/>
    <w:rsid w:val="006F6A97"/>
    <w:rsid w:val="006F6ADF"/>
    <w:rsid w:val="006F6BCF"/>
    <w:rsid w:val="006F6E4D"/>
    <w:rsid w:val="006F6E82"/>
    <w:rsid w:val="006F6E97"/>
    <w:rsid w:val="006F6EF0"/>
    <w:rsid w:val="006F7013"/>
    <w:rsid w:val="006F70D3"/>
    <w:rsid w:val="006F71BE"/>
    <w:rsid w:val="006F72B6"/>
    <w:rsid w:val="006F739F"/>
    <w:rsid w:val="006F7489"/>
    <w:rsid w:val="006F7495"/>
    <w:rsid w:val="006F7505"/>
    <w:rsid w:val="006F752C"/>
    <w:rsid w:val="006F769E"/>
    <w:rsid w:val="006F76A4"/>
    <w:rsid w:val="006F76D7"/>
    <w:rsid w:val="006F782B"/>
    <w:rsid w:val="006F787C"/>
    <w:rsid w:val="006F78FD"/>
    <w:rsid w:val="006F7990"/>
    <w:rsid w:val="006F7A22"/>
    <w:rsid w:val="006F7A66"/>
    <w:rsid w:val="006F7AA9"/>
    <w:rsid w:val="006F7B38"/>
    <w:rsid w:val="006F7B60"/>
    <w:rsid w:val="006F7B7F"/>
    <w:rsid w:val="006F7B9A"/>
    <w:rsid w:val="006F7C27"/>
    <w:rsid w:val="006F7C34"/>
    <w:rsid w:val="006F7D5D"/>
    <w:rsid w:val="006F7EE1"/>
    <w:rsid w:val="006F7F1E"/>
    <w:rsid w:val="006F7F37"/>
    <w:rsid w:val="006F7F4E"/>
    <w:rsid w:val="00700083"/>
    <w:rsid w:val="0070015F"/>
    <w:rsid w:val="00700333"/>
    <w:rsid w:val="007003A8"/>
    <w:rsid w:val="007003B8"/>
    <w:rsid w:val="0070041F"/>
    <w:rsid w:val="007005CE"/>
    <w:rsid w:val="007006FC"/>
    <w:rsid w:val="00700709"/>
    <w:rsid w:val="00700839"/>
    <w:rsid w:val="007008F2"/>
    <w:rsid w:val="00700992"/>
    <w:rsid w:val="00700A55"/>
    <w:rsid w:val="00700ABB"/>
    <w:rsid w:val="00700AFC"/>
    <w:rsid w:val="00700C22"/>
    <w:rsid w:val="00700C50"/>
    <w:rsid w:val="00700CF8"/>
    <w:rsid w:val="00700E6A"/>
    <w:rsid w:val="00700EAF"/>
    <w:rsid w:val="00700ED3"/>
    <w:rsid w:val="00700FB5"/>
    <w:rsid w:val="00700FEC"/>
    <w:rsid w:val="00700FF4"/>
    <w:rsid w:val="00701244"/>
    <w:rsid w:val="00701663"/>
    <w:rsid w:val="00701682"/>
    <w:rsid w:val="00701716"/>
    <w:rsid w:val="0070179F"/>
    <w:rsid w:val="00701864"/>
    <w:rsid w:val="007018CC"/>
    <w:rsid w:val="007019C0"/>
    <w:rsid w:val="00701A2C"/>
    <w:rsid w:val="00701B0E"/>
    <w:rsid w:val="00701B22"/>
    <w:rsid w:val="00701B3B"/>
    <w:rsid w:val="00701BD2"/>
    <w:rsid w:val="00701D44"/>
    <w:rsid w:val="00701E1F"/>
    <w:rsid w:val="00701E4D"/>
    <w:rsid w:val="00701EE1"/>
    <w:rsid w:val="00701F41"/>
    <w:rsid w:val="00702005"/>
    <w:rsid w:val="00702080"/>
    <w:rsid w:val="007020C5"/>
    <w:rsid w:val="00702241"/>
    <w:rsid w:val="00702272"/>
    <w:rsid w:val="00702356"/>
    <w:rsid w:val="0070237E"/>
    <w:rsid w:val="007023A7"/>
    <w:rsid w:val="007023DB"/>
    <w:rsid w:val="00702471"/>
    <w:rsid w:val="007024E3"/>
    <w:rsid w:val="00702590"/>
    <w:rsid w:val="007025B5"/>
    <w:rsid w:val="00702631"/>
    <w:rsid w:val="00702709"/>
    <w:rsid w:val="00702853"/>
    <w:rsid w:val="007028F0"/>
    <w:rsid w:val="00702901"/>
    <w:rsid w:val="0070291F"/>
    <w:rsid w:val="00702932"/>
    <w:rsid w:val="00702A67"/>
    <w:rsid w:val="00702A76"/>
    <w:rsid w:val="00702B4E"/>
    <w:rsid w:val="00702B6E"/>
    <w:rsid w:val="00702B8F"/>
    <w:rsid w:val="00702BBB"/>
    <w:rsid w:val="00702BF5"/>
    <w:rsid w:val="00702C5C"/>
    <w:rsid w:val="00702E36"/>
    <w:rsid w:val="00702FB3"/>
    <w:rsid w:val="0070318E"/>
    <w:rsid w:val="0070336B"/>
    <w:rsid w:val="0070338A"/>
    <w:rsid w:val="00703430"/>
    <w:rsid w:val="00703581"/>
    <w:rsid w:val="007035C4"/>
    <w:rsid w:val="00703617"/>
    <w:rsid w:val="007036AD"/>
    <w:rsid w:val="0070380B"/>
    <w:rsid w:val="0070381E"/>
    <w:rsid w:val="00703886"/>
    <w:rsid w:val="007038FA"/>
    <w:rsid w:val="007039F5"/>
    <w:rsid w:val="00703A8D"/>
    <w:rsid w:val="00703B37"/>
    <w:rsid w:val="00703B7A"/>
    <w:rsid w:val="00703B7C"/>
    <w:rsid w:val="00703D75"/>
    <w:rsid w:val="00703D92"/>
    <w:rsid w:val="00703FFB"/>
    <w:rsid w:val="00704206"/>
    <w:rsid w:val="0070445E"/>
    <w:rsid w:val="00704811"/>
    <w:rsid w:val="007048E3"/>
    <w:rsid w:val="00704AE2"/>
    <w:rsid w:val="00704B1E"/>
    <w:rsid w:val="00704B8A"/>
    <w:rsid w:val="00704C0F"/>
    <w:rsid w:val="00704C61"/>
    <w:rsid w:val="00704CD9"/>
    <w:rsid w:val="00704DCE"/>
    <w:rsid w:val="00704EC3"/>
    <w:rsid w:val="00704F8F"/>
    <w:rsid w:val="00705089"/>
    <w:rsid w:val="0070509B"/>
    <w:rsid w:val="0070511C"/>
    <w:rsid w:val="00705155"/>
    <w:rsid w:val="007051DF"/>
    <w:rsid w:val="00705297"/>
    <w:rsid w:val="0070529A"/>
    <w:rsid w:val="007052AB"/>
    <w:rsid w:val="007054F2"/>
    <w:rsid w:val="007055D2"/>
    <w:rsid w:val="0070563D"/>
    <w:rsid w:val="0070579D"/>
    <w:rsid w:val="0070586E"/>
    <w:rsid w:val="007058A2"/>
    <w:rsid w:val="007058BD"/>
    <w:rsid w:val="0070595B"/>
    <w:rsid w:val="007059D6"/>
    <w:rsid w:val="007059EE"/>
    <w:rsid w:val="00705BAE"/>
    <w:rsid w:val="00705CA6"/>
    <w:rsid w:val="00705CAF"/>
    <w:rsid w:val="00705D97"/>
    <w:rsid w:val="00705E32"/>
    <w:rsid w:val="00705E50"/>
    <w:rsid w:val="00705EFE"/>
    <w:rsid w:val="00705FEA"/>
    <w:rsid w:val="007061C4"/>
    <w:rsid w:val="0070641D"/>
    <w:rsid w:val="00706458"/>
    <w:rsid w:val="00706483"/>
    <w:rsid w:val="007064AA"/>
    <w:rsid w:val="0070650C"/>
    <w:rsid w:val="007066B7"/>
    <w:rsid w:val="007066D9"/>
    <w:rsid w:val="0070673C"/>
    <w:rsid w:val="007067EF"/>
    <w:rsid w:val="007068DD"/>
    <w:rsid w:val="007068EE"/>
    <w:rsid w:val="0070699F"/>
    <w:rsid w:val="007069AF"/>
    <w:rsid w:val="007069BE"/>
    <w:rsid w:val="007069EC"/>
    <w:rsid w:val="00706B7E"/>
    <w:rsid w:val="00706D25"/>
    <w:rsid w:val="00706D47"/>
    <w:rsid w:val="00706E17"/>
    <w:rsid w:val="00707084"/>
    <w:rsid w:val="007070B4"/>
    <w:rsid w:val="007070B6"/>
    <w:rsid w:val="0070724C"/>
    <w:rsid w:val="007072A7"/>
    <w:rsid w:val="0070733F"/>
    <w:rsid w:val="00707375"/>
    <w:rsid w:val="00707377"/>
    <w:rsid w:val="007073D6"/>
    <w:rsid w:val="00707477"/>
    <w:rsid w:val="007074C9"/>
    <w:rsid w:val="00707697"/>
    <w:rsid w:val="007076D4"/>
    <w:rsid w:val="00707718"/>
    <w:rsid w:val="00707733"/>
    <w:rsid w:val="00707755"/>
    <w:rsid w:val="00707762"/>
    <w:rsid w:val="00707763"/>
    <w:rsid w:val="00707918"/>
    <w:rsid w:val="00707969"/>
    <w:rsid w:val="00707A22"/>
    <w:rsid w:val="00707B61"/>
    <w:rsid w:val="00707BE4"/>
    <w:rsid w:val="00707BF0"/>
    <w:rsid w:val="00707C17"/>
    <w:rsid w:val="00707D21"/>
    <w:rsid w:val="00707E4A"/>
    <w:rsid w:val="00707E73"/>
    <w:rsid w:val="00707FA9"/>
    <w:rsid w:val="00710097"/>
    <w:rsid w:val="00710116"/>
    <w:rsid w:val="00710179"/>
    <w:rsid w:val="00710254"/>
    <w:rsid w:val="0071028D"/>
    <w:rsid w:val="00710312"/>
    <w:rsid w:val="00710381"/>
    <w:rsid w:val="00710445"/>
    <w:rsid w:val="0071051A"/>
    <w:rsid w:val="00710775"/>
    <w:rsid w:val="007108D1"/>
    <w:rsid w:val="00710940"/>
    <w:rsid w:val="00710980"/>
    <w:rsid w:val="007109EE"/>
    <w:rsid w:val="00710A66"/>
    <w:rsid w:val="00710ACC"/>
    <w:rsid w:val="00710B0B"/>
    <w:rsid w:val="00710DA0"/>
    <w:rsid w:val="00710DE2"/>
    <w:rsid w:val="00710DF0"/>
    <w:rsid w:val="00710E85"/>
    <w:rsid w:val="00710F34"/>
    <w:rsid w:val="00710F8B"/>
    <w:rsid w:val="00710FD5"/>
    <w:rsid w:val="007110DD"/>
    <w:rsid w:val="00711418"/>
    <w:rsid w:val="0071155E"/>
    <w:rsid w:val="00711560"/>
    <w:rsid w:val="00711684"/>
    <w:rsid w:val="007117A2"/>
    <w:rsid w:val="00711835"/>
    <w:rsid w:val="00711866"/>
    <w:rsid w:val="0071191D"/>
    <w:rsid w:val="00711A5B"/>
    <w:rsid w:val="00711AE7"/>
    <w:rsid w:val="00711B00"/>
    <w:rsid w:val="00711B45"/>
    <w:rsid w:val="00711B4F"/>
    <w:rsid w:val="00711B58"/>
    <w:rsid w:val="00711B5B"/>
    <w:rsid w:val="00711B8F"/>
    <w:rsid w:val="00711C52"/>
    <w:rsid w:val="00711D78"/>
    <w:rsid w:val="00711D91"/>
    <w:rsid w:val="00711F17"/>
    <w:rsid w:val="00711F2C"/>
    <w:rsid w:val="00712004"/>
    <w:rsid w:val="007120FC"/>
    <w:rsid w:val="00712151"/>
    <w:rsid w:val="0071218D"/>
    <w:rsid w:val="007121EE"/>
    <w:rsid w:val="00712537"/>
    <w:rsid w:val="00712553"/>
    <w:rsid w:val="0071259C"/>
    <w:rsid w:val="007125AB"/>
    <w:rsid w:val="00712658"/>
    <w:rsid w:val="0071267F"/>
    <w:rsid w:val="0071293E"/>
    <w:rsid w:val="00712956"/>
    <w:rsid w:val="007129D4"/>
    <w:rsid w:val="00712C39"/>
    <w:rsid w:val="00712CDC"/>
    <w:rsid w:val="00712E23"/>
    <w:rsid w:val="00712EB3"/>
    <w:rsid w:val="00712F19"/>
    <w:rsid w:val="00712FFE"/>
    <w:rsid w:val="007130BA"/>
    <w:rsid w:val="0071312D"/>
    <w:rsid w:val="007131AB"/>
    <w:rsid w:val="007131E2"/>
    <w:rsid w:val="0071329D"/>
    <w:rsid w:val="007132E3"/>
    <w:rsid w:val="0071336C"/>
    <w:rsid w:val="007133AA"/>
    <w:rsid w:val="007133E4"/>
    <w:rsid w:val="00713493"/>
    <w:rsid w:val="007135C2"/>
    <w:rsid w:val="007135C6"/>
    <w:rsid w:val="007135F5"/>
    <w:rsid w:val="007136F4"/>
    <w:rsid w:val="0071372C"/>
    <w:rsid w:val="00713917"/>
    <w:rsid w:val="0071399B"/>
    <w:rsid w:val="007139ED"/>
    <w:rsid w:val="00713A26"/>
    <w:rsid w:val="00713A5D"/>
    <w:rsid w:val="00713A7E"/>
    <w:rsid w:val="00713BC1"/>
    <w:rsid w:val="00713BE9"/>
    <w:rsid w:val="00713C3B"/>
    <w:rsid w:val="00713CE6"/>
    <w:rsid w:val="00713D5F"/>
    <w:rsid w:val="00713E3A"/>
    <w:rsid w:val="00713E4B"/>
    <w:rsid w:val="00713F10"/>
    <w:rsid w:val="00713F47"/>
    <w:rsid w:val="00714084"/>
    <w:rsid w:val="00714091"/>
    <w:rsid w:val="007140C6"/>
    <w:rsid w:val="00714159"/>
    <w:rsid w:val="0071416F"/>
    <w:rsid w:val="0071419C"/>
    <w:rsid w:val="00714321"/>
    <w:rsid w:val="007143EF"/>
    <w:rsid w:val="0071453E"/>
    <w:rsid w:val="007145A6"/>
    <w:rsid w:val="007145C2"/>
    <w:rsid w:val="0071468C"/>
    <w:rsid w:val="007146AC"/>
    <w:rsid w:val="007146B8"/>
    <w:rsid w:val="007146E8"/>
    <w:rsid w:val="00714717"/>
    <w:rsid w:val="00714767"/>
    <w:rsid w:val="00714851"/>
    <w:rsid w:val="007148FA"/>
    <w:rsid w:val="00714AAC"/>
    <w:rsid w:val="00714AB7"/>
    <w:rsid w:val="00714B63"/>
    <w:rsid w:val="00714C44"/>
    <w:rsid w:val="00714C89"/>
    <w:rsid w:val="00714CC4"/>
    <w:rsid w:val="00714D44"/>
    <w:rsid w:val="00714DA0"/>
    <w:rsid w:val="00714DC4"/>
    <w:rsid w:val="00714FEB"/>
    <w:rsid w:val="007150B1"/>
    <w:rsid w:val="00715115"/>
    <w:rsid w:val="00715120"/>
    <w:rsid w:val="007151E4"/>
    <w:rsid w:val="0071527C"/>
    <w:rsid w:val="007152EA"/>
    <w:rsid w:val="00715372"/>
    <w:rsid w:val="007155D1"/>
    <w:rsid w:val="0071564F"/>
    <w:rsid w:val="00715830"/>
    <w:rsid w:val="00715B6F"/>
    <w:rsid w:val="00715BEF"/>
    <w:rsid w:val="00715C16"/>
    <w:rsid w:val="00715EBA"/>
    <w:rsid w:val="00715ED3"/>
    <w:rsid w:val="00715FF9"/>
    <w:rsid w:val="00716014"/>
    <w:rsid w:val="0071609D"/>
    <w:rsid w:val="007160C8"/>
    <w:rsid w:val="007160F3"/>
    <w:rsid w:val="007161E2"/>
    <w:rsid w:val="007162C6"/>
    <w:rsid w:val="007163A4"/>
    <w:rsid w:val="007163D7"/>
    <w:rsid w:val="0071648E"/>
    <w:rsid w:val="007165F7"/>
    <w:rsid w:val="007167D0"/>
    <w:rsid w:val="007167ED"/>
    <w:rsid w:val="0071684A"/>
    <w:rsid w:val="007169CF"/>
    <w:rsid w:val="00716A31"/>
    <w:rsid w:val="00716ABE"/>
    <w:rsid w:val="00716C38"/>
    <w:rsid w:val="00716C3B"/>
    <w:rsid w:val="00716C67"/>
    <w:rsid w:val="00716D0C"/>
    <w:rsid w:val="00716D36"/>
    <w:rsid w:val="00716D48"/>
    <w:rsid w:val="00716DB2"/>
    <w:rsid w:val="00716E3B"/>
    <w:rsid w:val="00716E4C"/>
    <w:rsid w:val="00716F2E"/>
    <w:rsid w:val="00716F78"/>
    <w:rsid w:val="0071716A"/>
    <w:rsid w:val="00717268"/>
    <w:rsid w:val="007172C8"/>
    <w:rsid w:val="00717402"/>
    <w:rsid w:val="00717464"/>
    <w:rsid w:val="007174B4"/>
    <w:rsid w:val="007175FB"/>
    <w:rsid w:val="00717625"/>
    <w:rsid w:val="007176D8"/>
    <w:rsid w:val="0071775A"/>
    <w:rsid w:val="0071775D"/>
    <w:rsid w:val="00717909"/>
    <w:rsid w:val="0071790D"/>
    <w:rsid w:val="00717944"/>
    <w:rsid w:val="007179E3"/>
    <w:rsid w:val="00717A11"/>
    <w:rsid w:val="00717A1A"/>
    <w:rsid w:val="00717A69"/>
    <w:rsid w:val="00717AA0"/>
    <w:rsid w:val="00717BD6"/>
    <w:rsid w:val="00717BF0"/>
    <w:rsid w:val="00717C4E"/>
    <w:rsid w:val="00717E4C"/>
    <w:rsid w:val="00717EDD"/>
    <w:rsid w:val="00717EE4"/>
    <w:rsid w:val="007200B9"/>
    <w:rsid w:val="007200FA"/>
    <w:rsid w:val="0072010C"/>
    <w:rsid w:val="0072014D"/>
    <w:rsid w:val="00720180"/>
    <w:rsid w:val="0072028D"/>
    <w:rsid w:val="007202C4"/>
    <w:rsid w:val="00720397"/>
    <w:rsid w:val="007203A3"/>
    <w:rsid w:val="007205E2"/>
    <w:rsid w:val="00720650"/>
    <w:rsid w:val="00720692"/>
    <w:rsid w:val="0072074A"/>
    <w:rsid w:val="00720821"/>
    <w:rsid w:val="007209A4"/>
    <w:rsid w:val="00720AE6"/>
    <w:rsid w:val="00720C95"/>
    <w:rsid w:val="00720DF2"/>
    <w:rsid w:val="00720E8C"/>
    <w:rsid w:val="00720F0D"/>
    <w:rsid w:val="00720FBC"/>
    <w:rsid w:val="00721000"/>
    <w:rsid w:val="0072109D"/>
    <w:rsid w:val="007210D0"/>
    <w:rsid w:val="0072112A"/>
    <w:rsid w:val="007211C8"/>
    <w:rsid w:val="007212B5"/>
    <w:rsid w:val="0072136E"/>
    <w:rsid w:val="007213F9"/>
    <w:rsid w:val="00721551"/>
    <w:rsid w:val="0072160E"/>
    <w:rsid w:val="00721616"/>
    <w:rsid w:val="007216CC"/>
    <w:rsid w:val="007217AF"/>
    <w:rsid w:val="00721957"/>
    <w:rsid w:val="007219E8"/>
    <w:rsid w:val="00721A82"/>
    <w:rsid w:val="00721B15"/>
    <w:rsid w:val="00721B6C"/>
    <w:rsid w:val="00721C11"/>
    <w:rsid w:val="00721C48"/>
    <w:rsid w:val="00721D30"/>
    <w:rsid w:val="00721D34"/>
    <w:rsid w:val="00721D3C"/>
    <w:rsid w:val="00721EC1"/>
    <w:rsid w:val="0072201A"/>
    <w:rsid w:val="007220C8"/>
    <w:rsid w:val="007221BE"/>
    <w:rsid w:val="007221F9"/>
    <w:rsid w:val="00722256"/>
    <w:rsid w:val="00722270"/>
    <w:rsid w:val="00722369"/>
    <w:rsid w:val="007223CE"/>
    <w:rsid w:val="007224E3"/>
    <w:rsid w:val="00722595"/>
    <w:rsid w:val="007225A9"/>
    <w:rsid w:val="00722608"/>
    <w:rsid w:val="007226EC"/>
    <w:rsid w:val="0072273B"/>
    <w:rsid w:val="00722804"/>
    <w:rsid w:val="00722824"/>
    <w:rsid w:val="00722856"/>
    <w:rsid w:val="00722A7C"/>
    <w:rsid w:val="00722AB0"/>
    <w:rsid w:val="00722BAC"/>
    <w:rsid w:val="00722BB5"/>
    <w:rsid w:val="00722CF0"/>
    <w:rsid w:val="00722D62"/>
    <w:rsid w:val="00722E78"/>
    <w:rsid w:val="00722EB2"/>
    <w:rsid w:val="00722F64"/>
    <w:rsid w:val="0072302A"/>
    <w:rsid w:val="00723100"/>
    <w:rsid w:val="007231E3"/>
    <w:rsid w:val="0072345D"/>
    <w:rsid w:val="0072346F"/>
    <w:rsid w:val="007234C6"/>
    <w:rsid w:val="0072351C"/>
    <w:rsid w:val="00723598"/>
    <w:rsid w:val="007235CC"/>
    <w:rsid w:val="007235E8"/>
    <w:rsid w:val="007236C4"/>
    <w:rsid w:val="00723702"/>
    <w:rsid w:val="007237EC"/>
    <w:rsid w:val="00723861"/>
    <w:rsid w:val="007238FA"/>
    <w:rsid w:val="007239A9"/>
    <w:rsid w:val="00723A0A"/>
    <w:rsid w:val="00723A98"/>
    <w:rsid w:val="00723BBA"/>
    <w:rsid w:val="00723BF0"/>
    <w:rsid w:val="007240C5"/>
    <w:rsid w:val="00724215"/>
    <w:rsid w:val="00724225"/>
    <w:rsid w:val="007243C6"/>
    <w:rsid w:val="00724476"/>
    <w:rsid w:val="00724486"/>
    <w:rsid w:val="007245D1"/>
    <w:rsid w:val="007245DC"/>
    <w:rsid w:val="007245DE"/>
    <w:rsid w:val="00724704"/>
    <w:rsid w:val="00724710"/>
    <w:rsid w:val="0072484E"/>
    <w:rsid w:val="0072491E"/>
    <w:rsid w:val="00724947"/>
    <w:rsid w:val="007249F8"/>
    <w:rsid w:val="00724A2E"/>
    <w:rsid w:val="00724B7E"/>
    <w:rsid w:val="00724BCA"/>
    <w:rsid w:val="00724DD6"/>
    <w:rsid w:val="00725019"/>
    <w:rsid w:val="007250BD"/>
    <w:rsid w:val="00725117"/>
    <w:rsid w:val="007251A1"/>
    <w:rsid w:val="007251EE"/>
    <w:rsid w:val="00725403"/>
    <w:rsid w:val="00725512"/>
    <w:rsid w:val="00725699"/>
    <w:rsid w:val="007256D6"/>
    <w:rsid w:val="007257BA"/>
    <w:rsid w:val="0072580F"/>
    <w:rsid w:val="007258EE"/>
    <w:rsid w:val="0072594A"/>
    <w:rsid w:val="0072598C"/>
    <w:rsid w:val="007259F2"/>
    <w:rsid w:val="00725A09"/>
    <w:rsid w:val="00725B58"/>
    <w:rsid w:val="00725BB6"/>
    <w:rsid w:val="00725C98"/>
    <w:rsid w:val="00725CC7"/>
    <w:rsid w:val="00725EC0"/>
    <w:rsid w:val="00725F75"/>
    <w:rsid w:val="00726037"/>
    <w:rsid w:val="00726071"/>
    <w:rsid w:val="007260BF"/>
    <w:rsid w:val="0072617D"/>
    <w:rsid w:val="007261EB"/>
    <w:rsid w:val="00726260"/>
    <w:rsid w:val="007262BB"/>
    <w:rsid w:val="007262D1"/>
    <w:rsid w:val="007265FD"/>
    <w:rsid w:val="00726601"/>
    <w:rsid w:val="00726A18"/>
    <w:rsid w:val="00726A7B"/>
    <w:rsid w:val="00726BCA"/>
    <w:rsid w:val="00726E30"/>
    <w:rsid w:val="00726E9A"/>
    <w:rsid w:val="00727053"/>
    <w:rsid w:val="00727062"/>
    <w:rsid w:val="0072723C"/>
    <w:rsid w:val="0072729F"/>
    <w:rsid w:val="007274CF"/>
    <w:rsid w:val="007276A5"/>
    <w:rsid w:val="00727761"/>
    <w:rsid w:val="0072799F"/>
    <w:rsid w:val="00727AB6"/>
    <w:rsid w:val="00727D23"/>
    <w:rsid w:val="00727D38"/>
    <w:rsid w:val="00727E66"/>
    <w:rsid w:val="00727E89"/>
    <w:rsid w:val="00727FD9"/>
    <w:rsid w:val="0073006B"/>
    <w:rsid w:val="007300E2"/>
    <w:rsid w:val="0073013D"/>
    <w:rsid w:val="0073015F"/>
    <w:rsid w:val="0073026A"/>
    <w:rsid w:val="0073026F"/>
    <w:rsid w:val="007303FF"/>
    <w:rsid w:val="00730587"/>
    <w:rsid w:val="007305B4"/>
    <w:rsid w:val="0073064D"/>
    <w:rsid w:val="007306CB"/>
    <w:rsid w:val="007306E8"/>
    <w:rsid w:val="00730729"/>
    <w:rsid w:val="007307C0"/>
    <w:rsid w:val="0073082C"/>
    <w:rsid w:val="0073087D"/>
    <w:rsid w:val="007308A2"/>
    <w:rsid w:val="00730A6D"/>
    <w:rsid w:val="00730B4D"/>
    <w:rsid w:val="00730B5D"/>
    <w:rsid w:val="00730BA0"/>
    <w:rsid w:val="00730BB8"/>
    <w:rsid w:val="00730BFA"/>
    <w:rsid w:val="00730CE6"/>
    <w:rsid w:val="00730D2E"/>
    <w:rsid w:val="00730DF6"/>
    <w:rsid w:val="0073106D"/>
    <w:rsid w:val="007310E3"/>
    <w:rsid w:val="0073122E"/>
    <w:rsid w:val="00731250"/>
    <w:rsid w:val="007312B9"/>
    <w:rsid w:val="00731378"/>
    <w:rsid w:val="007313EB"/>
    <w:rsid w:val="0073149B"/>
    <w:rsid w:val="007314EB"/>
    <w:rsid w:val="00731552"/>
    <w:rsid w:val="0073161D"/>
    <w:rsid w:val="007316B6"/>
    <w:rsid w:val="0073170D"/>
    <w:rsid w:val="007317F0"/>
    <w:rsid w:val="00731955"/>
    <w:rsid w:val="00731B8A"/>
    <w:rsid w:val="00731B8F"/>
    <w:rsid w:val="00731BD7"/>
    <w:rsid w:val="00731BFF"/>
    <w:rsid w:val="00731C3F"/>
    <w:rsid w:val="00731DB6"/>
    <w:rsid w:val="00731F58"/>
    <w:rsid w:val="00732041"/>
    <w:rsid w:val="00732126"/>
    <w:rsid w:val="0073221F"/>
    <w:rsid w:val="00732265"/>
    <w:rsid w:val="00732291"/>
    <w:rsid w:val="00732454"/>
    <w:rsid w:val="00732465"/>
    <w:rsid w:val="007325C5"/>
    <w:rsid w:val="007326AB"/>
    <w:rsid w:val="007326DA"/>
    <w:rsid w:val="007326DB"/>
    <w:rsid w:val="0073272A"/>
    <w:rsid w:val="00732805"/>
    <w:rsid w:val="00732852"/>
    <w:rsid w:val="007328CD"/>
    <w:rsid w:val="0073290E"/>
    <w:rsid w:val="0073292B"/>
    <w:rsid w:val="0073293A"/>
    <w:rsid w:val="00732AB6"/>
    <w:rsid w:val="00732B54"/>
    <w:rsid w:val="00732BB9"/>
    <w:rsid w:val="00732BF9"/>
    <w:rsid w:val="00732C3C"/>
    <w:rsid w:val="00732C42"/>
    <w:rsid w:val="00732CDD"/>
    <w:rsid w:val="00732D73"/>
    <w:rsid w:val="00732E04"/>
    <w:rsid w:val="0073304F"/>
    <w:rsid w:val="00733244"/>
    <w:rsid w:val="007332A9"/>
    <w:rsid w:val="007334F8"/>
    <w:rsid w:val="0073350B"/>
    <w:rsid w:val="007335CA"/>
    <w:rsid w:val="0073363F"/>
    <w:rsid w:val="00733775"/>
    <w:rsid w:val="00733817"/>
    <w:rsid w:val="00733846"/>
    <w:rsid w:val="007339E7"/>
    <w:rsid w:val="00733A0C"/>
    <w:rsid w:val="00733A25"/>
    <w:rsid w:val="00733A4E"/>
    <w:rsid w:val="00733A59"/>
    <w:rsid w:val="00733B32"/>
    <w:rsid w:val="00733B92"/>
    <w:rsid w:val="00733BF9"/>
    <w:rsid w:val="00733D9C"/>
    <w:rsid w:val="00733DC8"/>
    <w:rsid w:val="00733EB6"/>
    <w:rsid w:val="00733F09"/>
    <w:rsid w:val="00734093"/>
    <w:rsid w:val="0073409B"/>
    <w:rsid w:val="007341E8"/>
    <w:rsid w:val="00734246"/>
    <w:rsid w:val="007342EF"/>
    <w:rsid w:val="0073432D"/>
    <w:rsid w:val="00734493"/>
    <w:rsid w:val="007344AA"/>
    <w:rsid w:val="00734578"/>
    <w:rsid w:val="007345CE"/>
    <w:rsid w:val="00734767"/>
    <w:rsid w:val="0073485C"/>
    <w:rsid w:val="007348E2"/>
    <w:rsid w:val="0073494A"/>
    <w:rsid w:val="00734AC4"/>
    <w:rsid w:val="00734BE8"/>
    <w:rsid w:val="00734C74"/>
    <w:rsid w:val="00734DF1"/>
    <w:rsid w:val="00734E33"/>
    <w:rsid w:val="00734E72"/>
    <w:rsid w:val="00734E83"/>
    <w:rsid w:val="00734F97"/>
    <w:rsid w:val="00735171"/>
    <w:rsid w:val="00735196"/>
    <w:rsid w:val="00735291"/>
    <w:rsid w:val="00735375"/>
    <w:rsid w:val="007353C2"/>
    <w:rsid w:val="007355C6"/>
    <w:rsid w:val="0073563B"/>
    <w:rsid w:val="00735739"/>
    <w:rsid w:val="00735783"/>
    <w:rsid w:val="00735794"/>
    <w:rsid w:val="0073598F"/>
    <w:rsid w:val="007359F5"/>
    <w:rsid w:val="00735A91"/>
    <w:rsid w:val="00735ABB"/>
    <w:rsid w:val="00735B85"/>
    <w:rsid w:val="00735BB1"/>
    <w:rsid w:val="00735C05"/>
    <w:rsid w:val="00735C92"/>
    <w:rsid w:val="00735CA6"/>
    <w:rsid w:val="00735CAE"/>
    <w:rsid w:val="00735CFB"/>
    <w:rsid w:val="00735D34"/>
    <w:rsid w:val="00735D35"/>
    <w:rsid w:val="00735F47"/>
    <w:rsid w:val="00735F57"/>
    <w:rsid w:val="00735F7F"/>
    <w:rsid w:val="00735F8F"/>
    <w:rsid w:val="007360CC"/>
    <w:rsid w:val="0073612D"/>
    <w:rsid w:val="00736130"/>
    <w:rsid w:val="007362AC"/>
    <w:rsid w:val="007362F3"/>
    <w:rsid w:val="0073632E"/>
    <w:rsid w:val="0073633B"/>
    <w:rsid w:val="007363FF"/>
    <w:rsid w:val="00736449"/>
    <w:rsid w:val="007364F2"/>
    <w:rsid w:val="0073657E"/>
    <w:rsid w:val="00736740"/>
    <w:rsid w:val="007367B3"/>
    <w:rsid w:val="007367C9"/>
    <w:rsid w:val="007368B3"/>
    <w:rsid w:val="00736996"/>
    <w:rsid w:val="00736BB1"/>
    <w:rsid w:val="00736C4D"/>
    <w:rsid w:val="00736C95"/>
    <w:rsid w:val="00736C9F"/>
    <w:rsid w:val="00736D3A"/>
    <w:rsid w:val="00736D51"/>
    <w:rsid w:val="00736DB7"/>
    <w:rsid w:val="00736E0E"/>
    <w:rsid w:val="00736F2F"/>
    <w:rsid w:val="00736F67"/>
    <w:rsid w:val="00737128"/>
    <w:rsid w:val="007371B6"/>
    <w:rsid w:val="0073731D"/>
    <w:rsid w:val="00737490"/>
    <w:rsid w:val="00737512"/>
    <w:rsid w:val="00737599"/>
    <w:rsid w:val="00737610"/>
    <w:rsid w:val="0073775F"/>
    <w:rsid w:val="007377DB"/>
    <w:rsid w:val="007377E9"/>
    <w:rsid w:val="0073788E"/>
    <w:rsid w:val="00737905"/>
    <w:rsid w:val="0073794D"/>
    <w:rsid w:val="00737A4C"/>
    <w:rsid w:val="00737AA5"/>
    <w:rsid w:val="00737ABD"/>
    <w:rsid w:val="00737ACE"/>
    <w:rsid w:val="00737CC1"/>
    <w:rsid w:val="00737CFC"/>
    <w:rsid w:val="00737D0B"/>
    <w:rsid w:val="00737D9B"/>
    <w:rsid w:val="00737E27"/>
    <w:rsid w:val="007400D7"/>
    <w:rsid w:val="007400EF"/>
    <w:rsid w:val="007401D6"/>
    <w:rsid w:val="007403F1"/>
    <w:rsid w:val="00740512"/>
    <w:rsid w:val="00740576"/>
    <w:rsid w:val="0074066A"/>
    <w:rsid w:val="00740674"/>
    <w:rsid w:val="0074090E"/>
    <w:rsid w:val="0074095E"/>
    <w:rsid w:val="00740ADF"/>
    <w:rsid w:val="00740AFF"/>
    <w:rsid w:val="00740B4D"/>
    <w:rsid w:val="00740C48"/>
    <w:rsid w:val="00740C51"/>
    <w:rsid w:val="00740C5C"/>
    <w:rsid w:val="00740D15"/>
    <w:rsid w:val="00741054"/>
    <w:rsid w:val="0074130A"/>
    <w:rsid w:val="00741453"/>
    <w:rsid w:val="0074146C"/>
    <w:rsid w:val="0074155B"/>
    <w:rsid w:val="00741572"/>
    <w:rsid w:val="00741614"/>
    <w:rsid w:val="007416A3"/>
    <w:rsid w:val="007416E4"/>
    <w:rsid w:val="007417BF"/>
    <w:rsid w:val="00741969"/>
    <w:rsid w:val="007419F0"/>
    <w:rsid w:val="00741A96"/>
    <w:rsid w:val="00741BA3"/>
    <w:rsid w:val="00741C62"/>
    <w:rsid w:val="00741CA0"/>
    <w:rsid w:val="00741DA8"/>
    <w:rsid w:val="00741E86"/>
    <w:rsid w:val="00741F15"/>
    <w:rsid w:val="00741F99"/>
    <w:rsid w:val="0074203D"/>
    <w:rsid w:val="007420D4"/>
    <w:rsid w:val="007420ED"/>
    <w:rsid w:val="00742196"/>
    <w:rsid w:val="00742285"/>
    <w:rsid w:val="007422AE"/>
    <w:rsid w:val="007423E0"/>
    <w:rsid w:val="00742498"/>
    <w:rsid w:val="007424BD"/>
    <w:rsid w:val="00742506"/>
    <w:rsid w:val="00742528"/>
    <w:rsid w:val="007426B7"/>
    <w:rsid w:val="007427C7"/>
    <w:rsid w:val="00742852"/>
    <w:rsid w:val="00742855"/>
    <w:rsid w:val="007428FE"/>
    <w:rsid w:val="007428FF"/>
    <w:rsid w:val="00742947"/>
    <w:rsid w:val="0074299D"/>
    <w:rsid w:val="007429A5"/>
    <w:rsid w:val="00742A4C"/>
    <w:rsid w:val="00742A9F"/>
    <w:rsid w:val="00742AA6"/>
    <w:rsid w:val="00742AA9"/>
    <w:rsid w:val="00742AB5"/>
    <w:rsid w:val="00742B61"/>
    <w:rsid w:val="00742BBD"/>
    <w:rsid w:val="00742BF9"/>
    <w:rsid w:val="00742CDA"/>
    <w:rsid w:val="00742D29"/>
    <w:rsid w:val="00742D47"/>
    <w:rsid w:val="00742D5D"/>
    <w:rsid w:val="00742E83"/>
    <w:rsid w:val="00743161"/>
    <w:rsid w:val="00743402"/>
    <w:rsid w:val="007434C3"/>
    <w:rsid w:val="0074355D"/>
    <w:rsid w:val="007435CF"/>
    <w:rsid w:val="00743637"/>
    <w:rsid w:val="007436DD"/>
    <w:rsid w:val="0074373D"/>
    <w:rsid w:val="0074394A"/>
    <w:rsid w:val="007439F6"/>
    <w:rsid w:val="00743B82"/>
    <w:rsid w:val="00743D27"/>
    <w:rsid w:val="00743D91"/>
    <w:rsid w:val="00743DB7"/>
    <w:rsid w:val="00743F17"/>
    <w:rsid w:val="00743F3D"/>
    <w:rsid w:val="007441C3"/>
    <w:rsid w:val="00744387"/>
    <w:rsid w:val="00744407"/>
    <w:rsid w:val="007445F8"/>
    <w:rsid w:val="0074465D"/>
    <w:rsid w:val="00744756"/>
    <w:rsid w:val="007449B8"/>
    <w:rsid w:val="007449E2"/>
    <w:rsid w:val="00744A62"/>
    <w:rsid w:val="00744B05"/>
    <w:rsid w:val="00744B26"/>
    <w:rsid w:val="00744B51"/>
    <w:rsid w:val="00744B5A"/>
    <w:rsid w:val="00744C57"/>
    <w:rsid w:val="00744C88"/>
    <w:rsid w:val="00744CA1"/>
    <w:rsid w:val="00744CBF"/>
    <w:rsid w:val="00744CCE"/>
    <w:rsid w:val="00744DFE"/>
    <w:rsid w:val="00744E93"/>
    <w:rsid w:val="00744EAD"/>
    <w:rsid w:val="00744F4D"/>
    <w:rsid w:val="00745268"/>
    <w:rsid w:val="0074534C"/>
    <w:rsid w:val="00745466"/>
    <w:rsid w:val="0074546D"/>
    <w:rsid w:val="0074546E"/>
    <w:rsid w:val="007454F6"/>
    <w:rsid w:val="00745518"/>
    <w:rsid w:val="007455FD"/>
    <w:rsid w:val="00745650"/>
    <w:rsid w:val="0074567E"/>
    <w:rsid w:val="00745750"/>
    <w:rsid w:val="0074581C"/>
    <w:rsid w:val="00745851"/>
    <w:rsid w:val="0074599A"/>
    <w:rsid w:val="007459C9"/>
    <w:rsid w:val="007459F4"/>
    <w:rsid w:val="00745C86"/>
    <w:rsid w:val="00745CDB"/>
    <w:rsid w:val="00745D52"/>
    <w:rsid w:val="00745DE4"/>
    <w:rsid w:val="00745F12"/>
    <w:rsid w:val="00745F13"/>
    <w:rsid w:val="00745F36"/>
    <w:rsid w:val="00745F9A"/>
    <w:rsid w:val="0074600F"/>
    <w:rsid w:val="0074604A"/>
    <w:rsid w:val="0074606E"/>
    <w:rsid w:val="007460E7"/>
    <w:rsid w:val="0074624D"/>
    <w:rsid w:val="00746392"/>
    <w:rsid w:val="0074644A"/>
    <w:rsid w:val="007464B8"/>
    <w:rsid w:val="00746578"/>
    <w:rsid w:val="007465F6"/>
    <w:rsid w:val="007467AF"/>
    <w:rsid w:val="00746975"/>
    <w:rsid w:val="00746A22"/>
    <w:rsid w:val="00746A3A"/>
    <w:rsid w:val="00746BEB"/>
    <w:rsid w:val="00746C03"/>
    <w:rsid w:val="00746D10"/>
    <w:rsid w:val="00746E44"/>
    <w:rsid w:val="00746F72"/>
    <w:rsid w:val="007470AE"/>
    <w:rsid w:val="00747111"/>
    <w:rsid w:val="007471DB"/>
    <w:rsid w:val="0074720B"/>
    <w:rsid w:val="007472D2"/>
    <w:rsid w:val="007472ED"/>
    <w:rsid w:val="00747318"/>
    <w:rsid w:val="00747396"/>
    <w:rsid w:val="00747416"/>
    <w:rsid w:val="00747494"/>
    <w:rsid w:val="0074749C"/>
    <w:rsid w:val="00747577"/>
    <w:rsid w:val="007475BC"/>
    <w:rsid w:val="007476DB"/>
    <w:rsid w:val="007476ED"/>
    <w:rsid w:val="00747740"/>
    <w:rsid w:val="007477E0"/>
    <w:rsid w:val="00747801"/>
    <w:rsid w:val="007478BD"/>
    <w:rsid w:val="007478F7"/>
    <w:rsid w:val="00747935"/>
    <w:rsid w:val="007479FB"/>
    <w:rsid w:val="00747A0A"/>
    <w:rsid w:val="00747ACB"/>
    <w:rsid w:val="00747B18"/>
    <w:rsid w:val="00747B8E"/>
    <w:rsid w:val="00747C37"/>
    <w:rsid w:val="00747CB6"/>
    <w:rsid w:val="00747CD9"/>
    <w:rsid w:val="00747CFD"/>
    <w:rsid w:val="00747E06"/>
    <w:rsid w:val="00747EE5"/>
    <w:rsid w:val="00747FEC"/>
    <w:rsid w:val="0075001F"/>
    <w:rsid w:val="0075004E"/>
    <w:rsid w:val="00750083"/>
    <w:rsid w:val="007503B3"/>
    <w:rsid w:val="007503D0"/>
    <w:rsid w:val="007503F7"/>
    <w:rsid w:val="007505AD"/>
    <w:rsid w:val="007505FA"/>
    <w:rsid w:val="00750668"/>
    <w:rsid w:val="0075098C"/>
    <w:rsid w:val="0075098E"/>
    <w:rsid w:val="00750A7A"/>
    <w:rsid w:val="00750A7C"/>
    <w:rsid w:val="00750B25"/>
    <w:rsid w:val="00750B90"/>
    <w:rsid w:val="00750BEA"/>
    <w:rsid w:val="00750BF5"/>
    <w:rsid w:val="00750DE1"/>
    <w:rsid w:val="00750E0E"/>
    <w:rsid w:val="00750ED3"/>
    <w:rsid w:val="00750F28"/>
    <w:rsid w:val="00750F74"/>
    <w:rsid w:val="00751024"/>
    <w:rsid w:val="00751077"/>
    <w:rsid w:val="007510C8"/>
    <w:rsid w:val="007510FA"/>
    <w:rsid w:val="0075110E"/>
    <w:rsid w:val="007511E6"/>
    <w:rsid w:val="0075126C"/>
    <w:rsid w:val="007512DF"/>
    <w:rsid w:val="00751427"/>
    <w:rsid w:val="00751487"/>
    <w:rsid w:val="007514A3"/>
    <w:rsid w:val="0075157F"/>
    <w:rsid w:val="007515AA"/>
    <w:rsid w:val="007515B5"/>
    <w:rsid w:val="007515B8"/>
    <w:rsid w:val="00751622"/>
    <w:rsid w:val="007516DB"/>
    <w:rsid w:val="007516FF"/>
    <w:rsid w:val="00751712"/>
    <w:rsid w:val="007517E4"/>
    <w:rsid w:val="0075191C"/>
    <w:rsid w:val="00751921"/>
    <w:rsid w:val="00751922"/>
    <w:rsid w:val="00751B51"/>
    <w:rsid w:val="00751BCB"/>
    <w:rsid w:val="00751C6D"/>
    <w:rsid w:val="00751C70"/>
    <w:rsid w:val="00751D0F"/>
    <w:rsid w:val="00751D43"/>
    <w:rsid w:val="00751D4D"/>
    <w:rsid w:val="00751F8B"/>
    <w:rsid w:val="00751FCC"/>
    <w:rsid w:val="00751FF9"/>
    <w:rsid w:val="00752026"/>
    <w:rsid w:val="00752065"/>
    <w:rsid w:val="007520B8"/>
    <w:rsid w:val="00752192"/>
    <w:rsid w:val="007522B0"/>
    <w:rsid w:val="00752335"/>
    <w:rsid w:val="007525FD"/>
    <w:rsid w:val="00752757"/>
    <w:rsid w:val="0075276C"/>
    <w:rsid w:val="007527BB"/>
    <w:rsid w:val="0075283D"/>
    <w:rsid w:val="00752913"/>
    <w:rsid w:val="00752939"/>
    <w:rsid w:val="00752B05"/>
    <w:rsid w:val="00752D23"/>
    <w:rsid w:val="00752D66"/>
    <w:rsid w:val="00752DD3"/>
    <w:rsid w:val="00752DE3"/>
    <w:rsid w:val="00752EDA"/>
    <w:rsid w:val="00752F7A"/>
    <w:rsid w:val="00752FD6"/>
    <w:rsid w:val="00753012"/>
    <w:rsid w:val="007530A2"/>
    <w:rsid w:val="0075312A"/>
    <w:rsid w:val="0075323D"/>
    <w:rsid w:val="0075323E"/>
    <w:rsid w:val="00753330"/>
    <w:rsid w:val="007533A3"/>
    <w:rsid w:val="007533F2"/>
    <w:rsid w:val="007533FA"/>
    <w:rsid w:val="0075361F"/>
    <w:rsid w:val="007537C0"/>
    <w:rsid w:val="007537E0"/>
    <w:rsid w:val="007537FD"/>
    <w:rsid w:val="00753819"/>
    <w:rsid w:val="00753866"/>
    <w:rsid w:val="00753924"/>
    <w:rsid w:val="00753A63"/>
    <w:rsid w:val="00753AAD"/>
    <w:rsid w:val="00753AD9"/>
    <w:rsid w:val="00753B9C"/>
    <w:rsid w:val="00753C6D"/>
    <w:rsid w:val="00753C79"/>
    <w:rsid w:val="00753CE1"/>
    <w:rsid w:val="00753D1E"/>
    <w:rsid w:val="00753D69"/>
    <w:rsid w:val="00753EA5"/>
    <w:rsid w:val="00753F2F"/>
    <w:rsid w:val="0075409C"/>
    <w:rsid w:val="007540F2"/>
    <w:rsid w:val="00754403"/>
    <w:rsid w:val="00754537"/>
    <w:rsid w:val="00754554"/>
    <w:rsid w:val="0075463C"/>
    <w:rsid w:val="007546A1"/>
    <w:rsid w:val="00754760"/>
    <w:rsid w:val="00754767"/>
    <w:rsid w:val="007547FF"/>
    <w:rsid w:val="00754937"/>
    <w:rsid w:val="00754A51"/>
    <w:rsid w:val="00754A52"/>
    <w:rsid w:val="00754B13"/>
    <w:rsid w:val="00754B6E"/>
    <w:rsid w:val="00754B80"/>
    <w:rsid w:val="00754C18"/>
    <w:rsid w:val="00754C32"/>
    <w:rsid w:val="00754CC1"/>
    <w:rsid w:val="00754CE7"/>
    <w:rsid w:val="00754D71"/>
    <w:rsid w:val="00754E4D"/>
    <w:rsid w:val="00754EB6"/>
    <w:rsid w:val="00755152"/>
    <w:rsid w:val="0075516C"/>
    <w:rsid w:val="00755176"/>
    <w:rsid w:val="00755180"/>
    <w:rsid w:val="007553BB"/>
    <w:rsid w:val="007554B6"/>
    <w:rsid w:val="00755553"/>
    <w:rsid w:val="007555CC"/>
    <w:rsid w:val="007556E0"/>
    <w:rsid w:val="00755720"/>
    <w:rsid w:val="00755762"/>
    <w:rsid w:val="00755887"/>
    <w:rsid w:val="00755A9A"/>
    <w:rsid w:val="00755AAC"/>
    <w:rsid w:val="00755B61"/>
    <w:rsid w:val="00755CD5"/>
    <w:rsid w:val="00755DA7"/>
    <w:rsid w:val="00755DD9"/>
    <w:rsid w:val="00755DF8"/>
    <w:rsid w:val="00755EA5"/>
    <w:rsid w:val="00755FC1"/>
    <w:rsid w:val="00755FCF"/>
    <w:rsid w:val="00756012"/>
    <w:rsid w:val="007560A2"/>
    <w:rsid w:val="00756173"/>
    <w:rsid w:val="007562A3"/>
    <w:rsid w:val="0075659E"/>
    <w:rsid w:val="007565E3"/>
    <w:rsid w:val="0075665A"/>
    <w:rsid w:val="007566AD"/>
    <w:rsid w:val="007566F6"/>
    <w:rsid w:val="00756774"/>
    <w:rsid w:val="0075688E"/>
    <w:rsid w:val="007568BA"/>
    <w:rsid w:val="007569B1"/>
    <w:rsid w:val="007569E6"/>
    <w:rsid w:val="00756AE9"/>
    <w:rsid w:val="00756B0B"/>
    <w:rsid w:val="00756B1D"/>
    <w:rsid w:val="00756BCE"/>
    <w:rsid w:val="00756BF3"/>
    <w:rsid w:val="00756CA0"/>
    <w:rsid w:val="00756F7D"/>
    <w:rsid w:val="00757178"/>
    <w:rsid w:val="0075718A"/>
    <w:rsid w:val="00757205"/>
    <w:rsid w:val="00757230"/>
    <w:rsid w:val="0075729B"/>
    <w:rsid w:val="007572A7"/>
    <w:rsid w:val="007572B9"/>
    <w:rsid w:val="007572CC"/>
    <w:rsid w:val="007572D6"/>
    <w:rsid w:val="0075734A"/>
    <w:rsid w:val="0075746F"/>
    <w:rsid w:val="007574E7"/>
    <w:rsid w:val="0075758F"/>
    <w:rsid w:val="007576AD"/>
    <w:rsid w:val="007576D6"/>
    <w:rsid w:val="00757749"/>
    <w:rsid w:val="00757764"/>
    <w:rsid w:val="0075794C"/>
    <w:rsid w:val="007579EC"/>
    <w:rsid w:val="00757A4B"/>
    <w:rsid w:val="00757A71"/>
    <w:rsid w:val="00757B0A"/>
    <w:rsid w:val="00757C18"/>
    <w:rsid w:val="00757CD6"/>
    <w:rsid w:val="00757D12"/>
    <w:rsid w:val="00757D35"/>
    <w:rsid w:val="00757E3B"/>
    <w:rsid w:val="00757E54"/>
    <w:rsid w:val="00757E65"/>
    <w:rsid w:val="00757EEE"/>
    <w:rsid w:val="00760041"/>
    <w:rsid w:val="00760278"/>
    <w:rsid w:val="007602BA"/>
    <w:rsid w:val="007603BC"/>
    <w:rsid w:val="007605E1"/>
    <w:rsid w:val="007606EA"/>
    <w:rsid w:val="00760721"/>
    <w:rsid w:val="00760750"/>
    <w:rsid w:val="0076075F"/>
    <w:rsid w:val="00760897"/>
    <w:rsid w:val="00760951"/>
    <w:rsid w:val="007609D6"/>
    <w:rsid w:val="00760A53"/>
    <w:rsid w:val="00760B01"/>
    <w:rsid w:val="00760CA4"/>
    <w:rsid w:val="00760D86"/>
    <w:rsid w:val="00760ECF"/>
    <w:rsid w:val="00760F1E"/>
    <w:rsid w:val="00760FE9"/>
    <w:rsid w:val="007610BA"/>
    <w:rsid w:val="0076110E"/>
    <w:rsid w:val="00761144"/>
    <w:rsid w:val="0076123D"/>
    <w:rsid w:val="00761250"/>
    <w:rsid w:val="00761337"/>
    <w:rsid w:val="0076133C"/>
    <w:rsid w:val="0076138F"/>
    <w:rsid w:val="007614C3"/>
    <w:rsid w:val="00761543"/>
    <w:rsid w:val="00761551"/>
    <w:rsid w:val="007616A5"/>
    <w:rsid w:val="007616B5"/>
    <w:rsid w:val="007616FB"/>
    <w:rsid w:val="00761732"/>
    <w:rsid w:val="00761747"/>
    <w:rsid w:val="007618F5"/>
    <w:rsid w:val="00761944"/>
    <w:rsid w:val="00761982"/>
    <w:rsid w:val="007619A4"/>
    <w:rsid w:val="00761BA8"/>
    <w:rsid w:val="00761BBA"/>
    <w:rsid w:val="00761CC8"/>
    <w:rsid w:val="00761E7D"/>
    <w:rsid w:val="00761F7D"/>
    <w:rsid w:val="0076201A"/>
    <w:rsid w:val="00762026"/>
    <w:rsid w:val="00762107"/>
    <w:rsid w:val="00762152"/>
    <w:rsid w:val="0076215F"/>
    <w:rsid w:val="007622A6"/>
    <w:rsid w:val="0076246E"/>
    <w:rsid w:val="0076256F"/>
    <w:rsid w:val="007626BB"/>
    <w:rsid w:val="00762701"/>
    <w:rsid w:val="00762711"/>
    <w:rsid w:val="00762830"/>
    <w:rsid w:val="00762869"/>
    <w:rsid w:val="00762B77"/>
    <w:rsid w:val="00762BD5"/>
    <w:rsid w:val="00762C41"/>
    <w:rsid w:val="00762CF4"/>
    <w:rsid w:val="00762CFF"/>
    <w:rsid w:val="00762D1A"/>
    <w:rsid w:val="00762DC2"/>
    <w:rsid w:val="00762E89"/>
    <w:rsid w:val="00762EBE"/>
    <w:rsid w:val="00762EBF"/>
    <w:rsid w:val="00762FAE"/>
    <w:rsid w:val="00762FE0"/>
    <w:rsid w:val="007630E0"/>
    <w:rsid w:val="007630E1"/>
    <w:rsid w:val="00763391"/>
    <w:rsid w:val="0076373A"/>
    <w:rsid w:val="00763843"/>
    <w:rsid w:val="00763BCB"/>
    <w:rsid w:val="00763C34"/>
    <w:rsid w:val="00763F54"/>
    <w:rsid w:val="00764187"/>
    <w:rsid w:val="007641D3"/>
    <w:rsid w:val="007641FC"/>
    <w:rsid w:val="00764202"/>
    <w:rsid w:val="0076427D"/>
    <w:rsid w:val="00764441"/>
    <w:rsid w:val="0076452D"/>
    <w:rsid w:val="00764603"/>
    <w:rsid w:val="00764685"/>
    <w:rsid w:val="00764707"/>
    <w:rsid w:val="007647DC"/>
    <w:rsid w:val="0076481C"/>
    <w:rsid w:val="007648E1"/>
    <w:rsid w:val="007648FE"/>
    <w:rsid w:val="00764A25"/>
    <w:rsid w:val="00764A28"/>
    <w:rsid w:val="00764AA1"/>
    <w:rsid w:val="00764AC4"/>
    <w:rsid w:val="00764B07"/>
    <w:rsid w:val="00764B33"/>
    <w:rsid w:val="00764B38"/>
    <w:rsid w:val="00764C35"/>
    <w:rsid w:val="00764E18"/>
    <w:rsid w:val="00764E1F"/>
    <w:rsid w:val="00764F1C"/>
    <w:rsid w:val="00764F21"/>
    <w:rsid w:val="00764FA4"/>
    <w:rsid w:val="00765000"/>
    <w:rsid w:val="00765031"/>
    <w:rsid w:val="007650FD"/>
    <w:rsid w:val="00765149"/>
    <w:rsid w:val="007651B3"/>
    <w:rsid w:val="007652C8"/>
    <w:rsid w:val="00765476"/>
    <w:rsid w:val="0076548B"/>
    <w:rsid w:val="0076551E"/>
    <w:rsid w:val="007655DC"/>
    <w:rsid w:val="007655F5"/>
    <w:rsid w:val="00765691"/>
    <w:rsid w:val="007656C7"/>
    <w:rsid w:val="007656E8"/>
    <w:rsid w:val="0076576C"/>
    <w:rsid w:val="007657EE"/>
    <w:rsid w:val="0076581B"/>
    <w:rsid w:val="0076588A"/>
    <w:rsid w:val="007658B1"/>
    <w:rsid w:val="00765974"/>
    <w:rsid w:val="0076599E"/>
    <w:rsid w:val="00765A21"/>
    <w:rsid w:val="00765A29"/>
    <w:rsid w:val="00765A51"/>
    <w:rsid w:val="00765A7C"/>
    <w:rsid w:val="00765BE8"/>
    <w:rsid w:val="00765C51"/>
    <w:rsid w:val="00765C5D"/>
    <w:rsid w:val="00765E1B"/>
    <w:rsid w:val="00765E65"/>
    <w:rsid w:val="00765E9A"/>
    <w:rsid w:val="00765F01"/>
    <w:rsid w:val="00765F62"/>
    <w:rsid w:val="00765FE7"/>
    <w:rsid w:val="00766028"/>
    <w:rsid w:val="0076604D"/>
    <w:rsid w:val="007661E6"/>
    <w:rsid w:val="0076624A"/>
    <w:rsid w:val="00766432"/>
    <w:rsid w:val="00766582"/>
    <w:rsid w:val="0076663D"/>
    <w:rsid w:val="0076678E"/>
    <w:rsid w:val="00766883"/>
    <w:rsid w:val="007668ED"/>
    <w:rsid w:val="00766902"/>
    <w:rsid w:val="00766A27"/>
    <w:rsid w:val="00766BA8"/>
    <w:rsid w:val="00766BFC"/>
    <w:rsid w:val="00766C06"/>
    <w:rsid w:val="00766C59"/>
    <w:rsid w:val="00766CB1"/>
    <w:rsid w:val="00766CC0"/>
    <w:rsid w:val="00766EA0"/>
    <w:rsid w:val="00766EEC"/>
    <w:rsid w:val="00766F19"/>
    <w:rsid w:val="00766F34"/>
    <w:rsid w:val="00766F43"/>
    <w:rsid w:val="0076704B"/>
    <w:rsid w:val="0076705B"/>
    <w:rsid w:val="00767063"/>
    <w:rsid w:val="0076709A"/>
    <w:rsid w:val="00767102"/>
    <w:rsid w:val="00767138"/>
    <w:rsid w:val="007671CA"/>
    <w:rsid w:val="00767261"/>
    <w:rsid w:val="00767382"/>
    <w:rsid w:val="0076754F"/>
    <w:rsid w:val="00767594"/>
    <w:rsid w:val="00767740"/>
    <w:rsid w:val="00767877"/>
    <w:rsid w:val="00767887"/>
    <w:rsid w:val="007679B6"/>
    <w:rsid w:val="00767A14"/>
    <w:rsid w:val="00767B24"/>
    <w:rsid w:val="00767C09"/>
    <w:rsid w:val="00767C12"/>
    <w:rsid w:val="00767C41"/>
    <w:rsid w:val="00767C46"/>
    <w:rsid w:val="00767E14"/>
    <w:rsid w:val="00767E96"/>
    <w:rsid w:val="00767EFB"/>
    <w:rsid w:val="00767F0A"/>
    <w:rsid w:val="00767F89"/>
    <w:rsid w:val="00767FA4"/>
    <w:rsid w:val="00770070"/>
    <w:rsid w:val="007700B9"/>
    <w:rsid w:val="007700BC"/>
    <w:rsid w:val="007700F2"/>
    <w:rsid w:val="007700FA"/>
    <w:rsid w:val="0077017A"/>
    <w:rsid w:val="007701A6"/>
    <w:rsid w:val="007701AB"/>
    <w:rsid w:val="00770211"/>
    <w:rsid w:val="00770228"/>
    <w:rsid w:val="007702E9"/>
    <w:rsid w:val="00770384"/>
    <w:rsid w:val="00770483"/>
    <w:rsid w:val="007705A5"/>
    <w:rsid w:val="007705C3"/>
    <w:rsid w:val="00770683"/>
    <w:rsid w:val="007706CD"/>
    <w:rsid w:val="00770721"/>
    <w:rsid w:val="0077076F"/>
    <w:rsid w:val="00770826"/>
    <w:rsid w:val="00770858"/>
    <w:rsid w:val="0077090F"/>
    <w:rsid w:val="00770955"/>
    <w:rsid w:val="00770A4A"/>
    <w:rsid w:val="00770AC3"/>
    <w:rsid w:val="00770B41"/>
    <w:rsid w:val="00770C11"/>
    <w:rsid w:val="00770D41"/>
    <w:rsid w:val="00770E17"/>
    <w:rsid w:val="00770E5D"/>
    <w:rsid w:val="00770E78"/>
    <w:rsid w:val="00770F1E"/>
    <w:rsid w:val="00771016"/>
    <w:rsid w:val="00771050"/>
    <w:rsid w:val="0077106A"/>
    <w:rsid w:val="00771078"/>
    <w:rsid w:val="007710B0"/>
    <w:rsid w:val="007710B6"/>
    <w:rsid w:val="007710F3"/>
    <w:rsid w:val="00771294"/>
    <w:rsid w:val="007713F4"/>
    <w:rsid w:val="00771474"/>
    <w:rsid w:val="007714CB"/>
    <w:rsid w:val="00771563"/>
    <w:rsid w:val="007716CD"/>
    <w:rsid w:val="007716D4"/>
    <w:rsid w:val="0077182B"/>
    <w:rsid w:val="007718A9"/>
    <w:rsid w:val="0077192A"/>
    <w:rsid w:val="00771C9F"/>
    <w:rsid w:val="00771CA2"/>
    <w:rsid w:val="00771D6D"/>
    <w:rsid w:val="00771DE1"/>
    <w:rsid w:val="00771F31"/>
    <w:rsid w:val="00771F7C"/>
    <w:rsid w:val="00771F89"/>
    <w:rsid w:val="00771FD8"/>
    <w:rsid w:val="00771FF6"/>
    <w:rsid w:val="007721AB"/>
    <w:rsid w:val="007721E5"/>
    <w:rsid w:val="0077238B"/>
    <w:rsid w:val="007724BA"/>
    <w:rsid w:val="0077250E"/>
    <w:rsid w:val="00772571"/>
    <w:rsid w:val="0077270A"/>
    <w:rsid w:val="00772780"/>
    <w:rsid w:val="00772956"/>
    <w:rsid w:val="007729DA"/>
    <w:rsid w:val="00772BFC"/>
    <w:rsid w:val="00772C21"/>
    <w:rsid w:val="00772D1C"/>
    <w:rsid w:val="00772D3F"/>
    <w:rsid w:val="00772E8C"/>
    <w:rsid w:val="00773032"/>
    <w:rsid w:val="0077312E"/>
    <w:rsid w:val="00773189"/>
    <w:rsid w:val="007733AE"/>
    <w:rsid w:val="007733D0"/>
    <w:rsid w:val="00773542"/>
    <w:rsid w:val="0077357F"/>
    <w:rsid w:val="00773625"/>
    <w:rsid w:val="0077368C"/>
    <w:rsid w:val="007736C3"/>
    <w:rsid w:val="007737AB"/>
    <w:rsid w:val="007737ED"/>
    <w:rsid w:val="007739AB"/>
    <w:rsid w:val="00773A0B"/>
    <w:rsid w:val="00773A49"/>
    <w:rsid w:val="00773A7E"/>
    <w:rsid w:val="00773A96"/>
    <w:rsid w:val="00773D1B"/>
    <w:rsid w:val="00773D6C"/>
    <w:rsid w:val="00773DA3"/>
    <w:rsid w:val="00773DA4"/>
    <w:rsid w:val="00773E24"/>
    <w:rsid w:val="00773E7F"/>
    <w:rsid w:val="00773EBA"/>
    <w:rsid w:val="007740C7"/>
    <w:rsid w:val="00774125"/>
    <w:rsid w:val="00774145"/>
    <w:rsid w:val="00774164"/>
    <w:rsid w:val="00774204"/>
    <w:rsid w:val="00774338"/>
    <w:rsid w:val="0077443D"/>
    <w:rsid w:val="00774477"/>
    <w:rsid w:val="00774479"/>
    <w:rsid w:val="007745E6"/>
    <w:rsid w:val="00774751"/>
    <w:rsid w:val="007747C4"/>
    <w:rsid w:val="007747E4"/>
    <w:rsid w:val="0077480E"/>
    <w:rsid w:val="0077486D"/>
    <w:rsid w:val="007748BE"/>
    <w:rsid w:val="00774959"/>
    <w:rsid w:val="00774A17"/>
    <w:rsid w:val="00774D58"/>
    <w:rsid w:val="00774E2A"/>
    <w:rsid w:val="00775541"/>
    <w:rsid w:val="0077557F"/>
    <w:rsid w:val="0077566D"/>
    <w:rsid w:val="00775770"/>
    <w:rsid w:val="007757CD"/>
    <w:rsid w:val="00775867"/>
    <w:rsid w:val="00775876"/>
    <w:rsid w:val="00775914"/>
    <w:rsid w:val="007759D8"/>
    <w:rsid w:val="00775A02"/>
    <w:rsid w:val="00775A06"/>
    <w:rsid w:val="00775A35"/>
    <w:rsid w:val="00775A89"/>
    <w:rsid w:val="00775AB7"/>
    <w:rsid w:val="00775ACB"/>
    <w:rsid w:val="00775B0B"/>
    <w:rsid w:val="00775B16"/>
    <w:rsid w:val="00775B1F"/>
    <w:rsid w:val="00775B8C"/>
    <w:rsid w:val="00775C07"/>
    <w:rsid w:val="00775CA1"/>
    <w:rsid w:val="00775D08"/>
    <w:rsid w:val="00775DA6"/>
    <w:rsid w:val="00775FA6"/>
    <w:rsid w:val="00775FCC"/>
    <w:rsid w:val="0077607C"/>
    <w:rsid w:val="0077614D"/>
    <w:rsid w:val="00776249"/>
    <w:rsid w:val="007763DB"/>
    <w:rsid w:val="00776526"/>
    <w:rsid w:val="00776628"/>
    <w:rsid w:val="007768A4"/>
    <w:rsid w:val="007768EE"/>
    <w:rsid w:val="00776996"/>
    <w:rsid w:val="00776B9F"/>
    <w:rsid w:val="00776D19"/>
    <w:rsid w:val="00776D33"/>
    <w:rsid w:val="00776E6F"/>
    <w:rsid w:val="00776FB3"/>
    <w:rsid w:val="00776FCE"/>
    <w:rsid w:val="00777284"/>
    <w:rsid w:val="0077734B"/>
    <w:rsid w:val="00777365"/>
    <w:rsid w:val="00777481"/>
    <w:rsid w:val="00777555"/>
    <w:rsid w:val="007775FD"/>
    <w:rsid w:val="00777808"/>
    <w:rsid w:val="00777973"/>
    <w:rsid w:val="0077797D"/>
    <w:rsid w:val="00777A4A"/>
    <w:rsid w:val="00777A81"/>
    <w:rsid w:val="00777AA7"/>
    <w:rsid w:val="00777B06"/>
    <w:rsid w:val="00777B15"/>
    <w:rsid w:val="00777B87"/>
    <w:rsid w:val="00777B9D"/>
    <w:rsid w:val="00777C53"/>
    <w:rsid w:val="00777C5C"/>
    <w:rsid w:val="00777C73"/>
    <w:rsid w:val="00777C99"/>
    <w:rsid w:val="00777CA3"/>
    <w:rsid w:val="00777CDE"/>
    <w:rsid w:val="00780095"/>
    <w:rsid w:val="007800EB"/>
    <w:rsid w:val="0078014B"/>
    <w:rsid w:val="007801C6"/>
    <w:rsid w:val="0078023C"/>
    <w:rsid w:val="0078027A"/>
    <w:rsid w:val="007802E5"/>
    <w:rsid w:val="00780322"/>
    <w:rsid w:val="00780482"/>
    <w:rsid w:val="0078052E"/>
    <w:rsid w:val="0078055F"/>
    <w:rsid w:val="007805FF"/>
    <w:rsid w:val="007806F1"/>
    <w:rsid w:val="00780890"/>
    <w:rsid w:val="007808F0"/>
    <w:rsid w:val="00780994"/>
    <w:rsid w:val="007809C5"/>
    <w:rsid w:val="00780A11"/>
    <w:rsid w:val="00780A37"/>
    <w:rsid w:val="00780CEA"/>
    <w:rsid w:val="00780E2D"/>
    <w:rsid w:val="00781014"/>
    <w:rsid w:val="00781069"/>
    <w:rsid w:val="00781143"/>
    <w:rsid w:val="007811D4"/>
    <w:rsid w:val="0078129A"/>
    <w:rsid w:val="007812FF"/>
    <w:rsid w:val="0078134A"/>
    <w:rsid w:val="007813C0"/>
    <w:rsid w:val="00781482"/>
    <w:rsid w:val="007814D6"/>
    <w:rsid w:val="0078152D"/>
    <w:rsid w:val="007815C4"/>
    <w:rsid w:val="007817D7"/>
    <w:rsid w:val="00781822"/>
    <w:rsid w:val="00781844"/>
    <w:rsid w:val="007819E0"/>
    <w:rsid w:val="00781A0F"/>
    <w:rsid w:val="00781A57"/>
    <w:rsid w:val="00781A70"/>
    <w:rsid w:val="00781AB4"/>
    <w:rsid w:val="00781B08"/>
    <w:rsid w:val="00781B92"/>
    <w:rsid w:val="00781BB9"/>
    <w:rsid w:val="00781D30"/>
    <w:rsid w:val="00781DC7"/>
    <w:rsid w:val="00781EC0"/>
    <w:rsid w:val="00781ED9"/>
    <w:rsid w:val="00781F7F"/>
    <w:rsid w:val="007820E3"/>
    <w:rsid w:val="007822F6"/>
    <w:rsid w:val="007823D1"/>
    <w:rsid w:val="0078242D"/>
    <w:rsid w:val="00782431"/>
    <w:rsid w:val="00782433"/>
    <w:rsid w:val="0078245E"/>
    <w:rsid w:val="007824C1"/>
    <w:rsid w:val="007824F3"/>
    <w:rsid w:val="0078253C"/>
    <w:rsid w:val="00782625"/>
    <w:rsid w:val="00782690"/>
    <w:rsid w:val="007826B5"/>
    <w:rsid w:val="007827A2"/>
    <w:rsid w:val="007827A9"/>
    <w:rsid w:val="00782873"/>
    <w:rsid w:val="007829D7"/>
    <w:rsid w:val="00782A0E"/>
    <w:rsid w:val="00782AA9"/>
    <w:rsid w:val="00782BB7"/>
    <w:rsid w:val="00782BE6"/>
    <w:rsid w:val="00782E04"/>
    <w:rsid w:val="00782F3A"/>
    <w:rsid w:val="00782F4F"/>
    <w:rsid w:val="00782FA2"/>
    <w:rsid w:val="00783001"/>
    <w:rsid w:val="0078313A"/>
    <w:rsid w:val="007833B8"/>
    <w:rsid w:val="0078348D"/>
    <w:rsid w:val="007834B5"/>
    <w:rsid w:val="007834E1"/>
    <w:rsid w:val="0078358C"/>
    <w:rsid w:val="0078385C"/>
    <w:rsid w:val="007838D8"/>
    <w:rsid w:val="007839D2"/>
    <w:rsid w:val="00783A84"/>
    <w:rsid w:val="00783C86"/>
    <w:rsid w:val="00783D03"/>
    <w:rsid w:val="007840FB"/>
    <w:rsid w:val="007841D9"/>
    <w:rsid w:val="0078423A"/>
    <w:rsid w:val="00784328"/>
    <w:rsid w:val="00784379"/>
    <w:rsid w:val="0078450A"/>
    <w:rsid w:val="007846A9"/>
    <w:rsid w:val="00784748"/>
    <w:rsid w:val="007848A3"/>
    <w:rsid w:val="00784AB1"/>
    <w:rsid w:val="00784B65"/>
    <w:rsid w:val="00784BDF"/>
    <w:rsid w:val="00784C8A"/>
    <w:rsid w:val="00784D23"/>
    <w:rsid w:val="00784D55"/>
    <w:rsid w:val="00784D5D"/>
    <w:rsid w:val="00784E40"/>
    <w:rsid w:val="00784FC8"/>
    <w:rsid w:val="0078500A"/>
    <w:rsid w:val="00785059"/>
    <w:rsid w:val="007851A9"/>
    <w:rsid w:val="00785519"/>
    <w:rsid w:val="007855C3"/>
    <w:rsid w:val="00785889"/>
    <w:rsid w:val="0078589C"/>
    <w:rsid w:val="0078597E"/>
    <w:rsid w:val="00785A3A"/>
    <w:rsid w:val="00785AA8"/>
    <w:rsid w:val="00785B92"/>
    <w:rsid w:val="00785BA3"/>
    <w:rsid w:val="00785C6B"/>
    <w:rsid w:val="00785C81"/>
    <w:rsid w:val="00785D70"/>
    <w:rsid w:val="00785DDC"/>
    <w:rsid w:val="00785E7D"/>
    <w:rsid w:val="00785F39"/>
    <w:rsid w:val="00785F6B"/>
    <w:rsid w:val="007860EA"/>
    <w:rsid w:val="00786165"/>
    <w:rsid w:val="0078621F"/>
    <w:rsid w:val="0078623A"/>
    <w:rsid w:val="00786329"/>
    <w:rsid w:val="00786664"/>
    <w:rsid w:val="007866B4"/>
    <w:rsid w:val="0078671F"/>
    <w:rsid w:val="0078682C"/>
    <w:rsid w:val="00786914"/>
    <w:rsid w:val="0078694E"/>
    <w:rsid w:val="00786A9C"/>
    <w:rsid w:val="00786B7A"/>
    <w:rsid w:val="00786BA3"/>
    <w:rsid w:val="00786BBB"/>
    <w:rsid w:val="00786C7C"/>
    <w:rsid w:val="00786CBB"/>
    <w:rsid w:val="00786CDC"/>
    <w:rsid w:val="00786D6B"/>
    <w:rsid w:val="00786DCF"/>
    <w:rsid w:val="00786DF4"/>
    <w:rsid w:val="00786E42"/>
    <w:rsid w:val="00786E53"/>
    <w:rsid w:val="00786E8E"/>
    <w:rsid w:val="00786FEB"/>
    <w:rsid w:val="0078709B"/>
    <w:rsid w:val="007870FB"/>
    <w:rsid w:val="00787206"/>
    <w:rsid w:val="00787208"/>
    <w:rsid w:val="00787370"/>
    <w:rsid w:val="00787474"/>
    <w:rsid w:val="00787569"/>
    <w:rsid w:val="00787578"/>
    <w:rsid w:val="00787587"/>
    <w:rsid w:val="0078762D"/>
    <w:rsid w:val="007876DC"/>
    <w:rsid w:val="0078770B"/>
    <w:rsid w:val="007877C3"/>
    <w:rsid w:val="00787836"/>
    <w:rsid w:val="007879DF"/>
    <w:rsid w:val="00787A2C"/>
    <w:rsid w:val="00787AF2"/>
    <w:rsid w:val="00787BD5"/>
    <w:rsid w:val="00787CE7"/>
    <w:rsid w:val="00787D92"/>
    <w:rsid w:val="00787FA8"/>
    <w:rsid w:val="00787FC0"/>
    <w:rsid w:val="007900C8"/>
    <w:rsid w:val="00790143"/>
    <w:rsid w:val="0079030E"/>
    <w:rsid w:val="00790363"/>
    <w:rsid w:val="007903F0"/>
    <w:rsid w:val="007903F4"/>
    <w:rsid w:val="00790411"/>
    <w:rsid w:val="007904A4"/>
    <w:rsid w:val="007904D9"/>
    <w:rsid w:val="00790564"/>
    <w:rsid w:val="007906BD"/>
    <w:rsid w:val="007906FA"/>
    <w:rsid w:val="0079073D"/>
    <w:rsid w:val="00790835"/>
    <w:rsid w:val="007908C1"/>
    <w:rsid w:val="00790909"/>
    <w:rsid w:val="00790963"/>
    <w:rsid w:val="007909E0"/>
    <w:rsid w:val="007909EC"/>
    <w:rsid w:val="00790A10"/>
    <w:rsid w:val="00790C77"/>
    <w:rsid w:val="00790E4E"/>
    <w:rsid w:val="00790EEF"/>
    <w:rsid w:val="00791114"/>
    <w:rsid w:val="00791139"/>
    <w:rsid w:val="007911CF"/>
    <w:rsid w:val="007912B1"/>
    <w:rsid w:val="007913FD"/>
    <w:rsid w:val="0079149E"/>
    <w:rsid w:val="00791509"/>
    <w:rsid w:val="0079157E"/>
    <w:rsid w:val="007915CA"/>
    <w:rsid w:val="00791895"/>
    <w:rsid w:val="0079191E"/>
    <w:rsid w:val="00791AAA"/>
    <w:rsid w:val="00791AB4"/>
    <w:rsid w:val="00791AD6"/>
    <w:rsid w:val="00791AE8"/>
    <w:rsid w:val="00791B12"/>
    <w:rsid w:val="00791D10"/>
    <w:rsid w:val="00791E7B"/>
    <w:rsid w:val="00791E8B"/>
    <w:rsid w:val="00791EB9"/>
    <w:rsid w:val="00791EC8"/>
    <w:rsid w:val="00791EE0"/>
    <w:rsid w:val="00791F00"/>
    <w:rsid w:val="00791F6D"/>
    <w:rsid w:val="007920CB"/>
    <w:rsid w:val="00792192"/>
    <w:rsid w:val="007921C4"/>
    <w:rsid w:val="00792201"/>
    <w:rsid w:val="007922A9"/>
    <w:rsid w:val="007922C8"/>
    <w:rsid w:val="00792370"/>
    <w:rsid w:val="007923A6"/>
    <w:rsid w:val="007924D0"/>
    <w:rsid w:val="007925AF"/>
    <w:rsid w:val="0079261F"/>
    <w:rsid w:val="00792697"/>
    <w:rsid w:val="00792820"/>
    <w:rsid w:val="0079283C"/>
    <w:rsid w:val="0079285D"/>
    <w:rsid w:val="00792862"/>
    <w:rsid w:val="0079296B"/>
    <w:rsid w:val="007929EA"/>
    <w:rsid w:val="00792A0F"/>
    <w:rsid w:val="00792B17"/>
    <w:rsid w:val="00792C6A"/>
    <w:rsid w:val="00792DF5"/>
    <w:rsid w:val="00792E04"/>
    <w:rsid w:val="00792EC8"/>
    <w:rsid w:val="00792EE9"/>
    <w:rsid w:val="00792F07"/>
    <w:rsid w:val="00792F32"/>
    <w:rsid w:val="00792F91"/>
    <w:rsid w:val="00792F99"/>
    <w:rsid w:val="00792FE0"/>
    <w:rsid w:val="00793055"/>
    <w:rsid w:val="00793109"/>
    <w:rsid w:val="00793128"/>
    <w:rsid w:val="00793140"/>
    <w:rsid w:val="00793153"/>
    <w:rsid w:val="0079316B"/>
    <w:rsid w:val="007931C2"/>
    <w:rsid w:val="00793208"/>
    <w:rsid w:val="00793244"/>
    <w:rsid w:val="007932AC"/>
    <w:rsid w:val="0079336B"/>
    <w:rsid w:val="00793491"/>
    <w:rsid w:val="007934DB"/>
    <w:rsid w:val="007935E0"/>
    <w:rsid w:val="007937BB"/>
    <w:rsid w:val="0079382A"/>
    <w:rsid w:val="0079396F"/>
    <w:rsid w:val="00793B3D"/>
    <w:rsid w:val="00793BE6"/>
    <w:rsid w:val="00793C13"/>
    <w:rsid w:val="00793C67"/>
    <w:rsid w:val="00793C71"/>
    <w:rsid w:val="00793D37"/>
    <w:rsid w:val="00793D87"/>
    <w:rsid w:val="00793DB2"/>
    <w:rsid w:val="00793DBE"/>
    <w:rsid w:val="00793E2A"/>
    <w:rsid w:val="00793FFE"/>
    <w:rsid w:val="00794102"/>
    <w:rsid w:val="00794148"/>
    <w:rsid w:val="00794149"/>
    <w:rsid w:val="00794171"/>
    <w:rsid w:val="00794190"/>
    <w:rsid w:val="007941A7"/>
    <w:rsid w:val="007941E8"/>
    <w:rsid w:val="0079426C"/>
    <w:rsid w:val="0079439C"/>
    <w:rsid w:val="00794517"/>
    <w:rsid w:val="007946A5"/>
    <w:rsid w:val="007946DA"/>
    <w:rsid w:val="007946EE"/>
    <w:rsid w:val="007946FE"/>
    <w:rsid w:val="0079480D"/>
    <w:rsid w:val="0079490E"/>
    <w:rsid w:val="007949BB"/>
    <w:rsid w:val="00794A37"/>
    <w:rsid w:val="00794AAF"/>
    <w:rsid w:val="00794AE0"/>
    <w:rsid w:val="00794B6E"/>
    <w:rsid w:val="00794BB0"/>
    <w:rsid w:val="00794C93"/>
    <w:rsid w:val="00794D26"/>
    <w:rsid w:val="00794E1E"/>
    <w:rsid w:val="00794E2A"/>
    <w:rsid w:val="00794EDE"/>
    <w:rsid w:val="00794EFA"/>
    <w:rsid w:val="00794FE8"/>
    <w:rsid w:val="00794FF8"/>
    <w:rsid w:val="00794FFB"/>
    <w:rsid w:val="00795285"/>
    <w:rsid w:val="00795459"/>
    <w:rsid w:val="0079549D"/>
    <w:rsid w:val="00795548"/>
    <w:rsid w:val="00795573"/>
    <w:rsid w:val="007956A9"/>
    <w:rsid w:val="0079572E"/>
    <w:rsid w:val="0079580C"/>
    <w:rsid w:val="007958EF"/>
    <w:rsid w:val="00795919"/>
    <w:rsid w:val="00795A9E"/>
    <w:rsid w:val="00795B5E"/>
    <w:rsid w:val="00795BF9"/>
    <w:rsid w:val="00795C49"/>
    <w:rsid w:val="00795C9D"/>
    <w:rsid w:val="00795CB3"/>
    <w:rsid w:val="00795DC2"/>
    <w:rsid w:val="00795E57"/>
    <w:rsid w:val="00795E69"/>
    <w:rsid w:val="00795EF9"/>
    <w:rsid w:val="00795FC5"/>
    <w:rsid w:val="00796061"/>
    <w:rsid w:val="0079608F"/>
    <w:rsid w:val="007960D4"/>
    <w:rsid w:val="00796100"/>
    <w:rsid w:val="00796191"/>
    <w:rsid w:val="007961EB"/>
    <w:rsid w:val="007964ED"/>
    <w:rsid w:val="0079650E"/>
    <w:rsid w:val="00796531"/>
    <w:rsid w:val="0079657D"/>
    <w:rsid w:val="00796591"/>
    <w:rsid w:val="007965A9"/>
    <w:rsid w:val="0079666A"/>
    <w:rsid w:val="007968F4"/>
    <w:rsid w:val="00796925"/>
    <w:rsid w:val="007969A0"/>
    <w:rsid w:val="00796A31"/>
    <w:rsid w:val="00796B30"/>
    <w:rsid w:val="00796B5E"/>
    <w:rsid w:val="00796D62"/>
    <w:rsid w:val="00796E67"/>
    <w:rsid w:val="00796E88"/>
    <w:rsid w:val="00796FC0"/>
    <w:rsid w:val="00797128"/>
    <w:rsid w:val="007971EB"/>
    <w:rsid w:val="007972DE"/>
    <w:rsid w:val="007973CA"/>
    <w:rsid w:val="007975AA"/>
    <w:rsid w:val="007975B5"/>
    <w:rsid w:val="0079760A"/>
    <w:rsid w:val="00797714"/>
    <w:rsid w:val="007978A6"/>
    <w:rsid w:val="007978DC"/>
    <w:rsid w:val="00797A37"/>
    <w:rsid w:val="00797C0B"/>
    <w:rsid w:val="00797C83"/>
    <w:rsid w:val="00797E3C"/>
    <w:rsid w:val="00797F11"/>
    <w:rsid w:val="00797F83"/>
    <w:rsid w:val="00797FDD"/>
    <w:rsid w:val="007A0025"/>
    <w:rsid w:val="007A019B"/>
    <w:rsid w:val="007A01B6"/>
    <w:rsid w:val="007A01FB"/>
    <w:rsid w:val="007A0275"/>
    <w:rsid w:val="007A02AC"/>
    <w:rsid w:val="007A0449"/>
    <w:rsid w:val="007A055F"/>
    <w:rsid w:val="007A05DB"/>
    <w:rsid w:val="007A062A"/>
    <w:rsid w:val="007A06A5"/>
    <w:rsid w:val="007A06DE"/>
    <w:rsid w:val="007A08D3"/>
    <w:rsid w:val="007A0953"/>
    <w:rsid w:val="007A0983"/>
    <w:rsid w:val="007A09AB"/>
    <w:rsid w:val="007A0A1E"/>
    <w:rsid w:val="007A0AFD"/>
    <w:rsid w:val="007A0B38"/>
    <w:rsid w:val="007A0B62"/>
    <w:rsid w:val="007A0C27"/>
    <w:rsid w:val="007A0D51"/>
    <w:rsid w:val="007A0D78"/>
    <w:rsid w:val="007A103D"/>
    <w:rsid w:val="007A1100"/>
    <w:rsid w:val="007A1364"/>
    <w:rsid w:val="007A13A0"/>
    <w:rsid w:val="007A1593"/>
    <w:rsid w:val="007A16B7"/>
    <w:rsid w:val="007A19EE"/>
    <w:rsid w:val="007A1B07"/>
    <w:rsid w:val="007A1C98"/>
    <w:rsid w:val="007A1DF0"/>
    <w:rsid w:val="007A1E60"/>
    <w:rsid w:val="007A1EB8"/>
    <w:rsid w:val="007A1F29"/>
    <w:rsid w:val="007A1F43"/>
    <w:rsid w:val="007A1F5C"/>
    <w:rsid w:val="007A1F67"/>
    <w:rsid w:val="007A1FAC"/>
    <w:rsid w:val="007A2187"/>
    <w:rsid w:val="007A21B6"/>
    <w:rsid w:val="007A21BC"/>
    <w:rsid w:val="007A2277"/>
    <w:rsid w:val="007A22DC"/>
    <w:rsid w:val="007A23D3"/>
    <w:rsid w:val="007A25A9"/>
    <w:rsid w:val="007A25BF"/>
    <w:rsid w:val="007A25FF"/>
    <w:rsid w:val="007A26E5"/>
    <w:rsid w:val="007A26FD"/>
    <w:rsid w:val="007A2731"/>
    <w:rsid w:val="007A278D"/>
    <w:rsid w:val="007A278E"/>
    <w:rsid w:val="007A27D3"/>
    <w:rsid w:val="007A2855"/>
    <w:rsid w:val="007A29C0"/>
    <w:rsid w:val="007A2B07"/>
    <w:rsid w:val="007A2B40"/>
    <w:rsid w:val="007A2B51"/>
    <w:rsid w:val="007A2B90"/>
    <w:rsid w:val="007A2BD8"/>
    <w:rsid w:val="007A2CF5"/>
    <w:rsid w:val="007A2D29"/>
    <w:rsid w:val="007A2DD8"/>
    <w:rsid w:val="007A2E18"/>
    <w:rsid w:val="007A3010"/>
    <w:rsid w:val="007A3032"/>
    <w:rsid w:val="007A303A"/>
    <w:rsid w:val="007A3239"/>
    <w:rsid w:val="007A3244"/>
    <w:rsid w:val="007A33F4"/>
    <w:rsid w:val="007A348F"/>
    <w:rsid w:val="007A357F"/>
    <w:rsid w:val="007A35AA"/>
    <w:rsid w:val="007A3653"/>
    <w:rsid w:val="007A367D"/>
    <w:rsid w:val="007A36D2"/>
    <w:rsid w:val="007A3835"/>
    <w:rsid w:val="007A3A57"/>
    <w:rsid w:val="007A3B26"/>
    <w:rsid w:val="007A3B49"/>
    <w:rsid w:val="007A3B5F"/>
    <w:rsid w:val="007A3C4C"/>
    <w:rsid w:val="007A3D46"/>
    <w:rsid w:val="007A3D73"/>
    <w:rsid w:val="007A3DB5"/>
    <w:rsid w:val="007A3E0D"/>
    <w:rsid w:val="007A3EAA"/>
    <w:rsid w:val="007A3EAB"/>
    <w:rsid w:val="007A3F2B"/>
    <w:rsid w:val="007A4087"/>
    <w:rsid w:val="007A40C4"/>
    <w:rsid w:val="007A4104"/>
    <w:rsid w:val="007A4110"/>
    <w:rsid w:val="007A417A"/>
    <w:rsid w:val="007A4216"/>
    <w:rsid w:val="007A429E"/>
    <w:rsid w:val="007A43B8"/>
    <w:rsid w:val="007A4498"/>
    <w:rsid w:val="007A44F1"/>
    <w:rsid w:val="007A4579"/>
    <w:rsid w:val="007A4627"/>
    <w:rsid w:val="007A4741"/>
    <w:rsid w:val="007A47E3"/>
    <w:rsid w:val="007A4926"/>
    <w:rsid w:val="007A4989"/>
    <w:rsid w:val="007A4A54"/>
    <w:rsid w:val="007A4AA6"/>
    <w:rsid w:val="007A4AFE"/>
    <w:rsid w:val="007A4C4A"/>
    <w:rsid w:val="007A4CEC"/>
    <w:rsid w:val="007A4D1E"/>
    <w:rsid w:val="007A4D8D"/>
    <w:rsid w:val="007A4DD0"/>
    <w:rsid w:val="007A4E33"/>
    <w:rsid w:val="007A4E96"/>
    <w:rsid w:val="007A4EC5"/>
    <w:rsid w:val="007A4F75"/>
    <w:rsid w:val="007A505E"/>
    <w:rsid w:val="007A518C"/>
    <w:rsid w:val="007A5243"/>
    <w:rsid w:val="007A52ED"/>
    <w:rsid w:val="007A5395"/>
    <w:rsid w:val="007A5507"/>
    <w:rsid w:val="007A557C"/>
    <w:rsid w:val="007A55AE"/>
    <w:rsid w:val="007A55C7"/>
    <w:rsid w:val="007A55F8"/>
    <w:rsid w:val="007A5681"/>
    <w:rsid w:val="007A577C"/>
    <w:rsid w:val="007A580E"/>
    <w:rsid w:val="007A58ED"/>
    <w:rsid w:val="007A590B"/>
    <w:rsid w:val="007A5B6C"/>
    <w:rsid w:val="007A5C9F"/>
    <w:rsid w:val="007A5D6D"/>
    <w:rsid w:val="007A5E0E"/>
    <w:rsid w:val="007A6059"/>
    <w:rsid w:val="007A6136"/>
    <w:rsid w:val="007A618D"/>
    <w:rsid w:val="007A6242"/>
    <w:rsid w:val="007A6252"/>
    <w:rsid w:val="007A626C"/>
    <w:rsid w:val="007A62C0"/>
    <w:rsid w:val="007A62D4"/>
    <w:rsid w:val="007A660E"/>
    <w:rsid w:val="007A66E1"/>
    <w:rsid w:val="007A66FE"/>
    <w:rsid w:val="007A67B0"/>
    <w:rsid w:val="007A6839"/>
    <w:rsid w:val="007A69C2"/>
    <w:rsid w:val="007A6B6F"/>
    <w:rsid w:val="007A6BD5"/>
    <w:rsid w:val="007A6D2B"/>
    <w:rsid w:val="007A6DC6"/>
    <w:rsid w:val="007A6DDA"/>
    <w:rsid w:val="007A6E29"/>
    <w:rsid w:val="007A6F63"/>
    <w:rsid w:val="007A7083"/>
    <w:rsid w:val="007A7153"/>
    <w:rsid w:val="007A7211"/>
    <w:rsid w:val="007A7381"/>
    <w:rsid w:val="007A738E"/>
    <w:rsid w:val="007A7409"/>
    <w:rsid w:val="007A745A"/>
    <w:rsid w:val="007A7538"/>
    <w:rsid w:val="007A7556"/>
    <w:rsid w:val="007A7799"/>
    <w:rsid w:val="007A78A8"/>
    <w:rsid w:val="007A7966"/>
    <w:rsid w:val="007A79CC"/>
    <w:rsid w:val="007A7BB1"/>
    <w:rsid w:val="007A7D6B"/>
    <w:rsid w:val="007A7DE7"/>
    <w:rsid w:val="007A7E79"/>
    <w:rsid w:val="007A7EB3"/>
    <w:rsid w:val="007A7ED0"/>
    <w:rsid w:val="007A7EF7"/>
    <w:rsid w:val="007A7FE9"/>
    <w:rsid w:val="007B00D7"/>
    <w:rsid w:val="007B01CC"/>
    <w:rsid w:val="007B02E4"/>
    <w:rsid w:val="007B0457"/>
    <w:rsid w:val="007B051E"/>
    <w:rsid w:val="007B05E3"/>
    <w:rsid w:val="007B06CC"/>
    <w:rsid w:val="007B0715"/>
    <w:rsid w:val="007B072D"/>
    <w:rsid w:val="007B072F"/>
    <w:rsid w:val="007B075A"/>
    <w:rsid w:val="007B0779"/>
    <w:rsid w:val="007B077D"/>
    <w:rsid w:val="007B07D6"/>
    <w:rsid w:val="007B08EC"/>
    <w:rsid w:val="007B08F8"/>
    <w:rsid w:val="007B0ACD"/>
    <w:rsid w:val="007B0B7F"/>
    <w:rsid w:val="007B0BE8"/>
    <w:rsid w:val="007B0C8F"/>
    <w:rsid w:val="007B0CBA"/>
    <w:rsid w:val="007B0D76"/>
    <w:rsid w:val="007B0E46"/>
    <w:rsid w:val="007B0E7C"/>
    <w:rsid w:val="007B0EAE"/>
    <w:rsid w:val="007B1085"/>
    <w:rsid w:val="007B1145"/>
    <w:rsid w:val="007B12AC"/>
    <w:rsid w:val="007B138F"/>
    <w:rsid w:val="007B13AE"/>
    <w:rsid w:val="007B1475"/>
    <w:rsid w:val="007B14F7"/>
    <w:rsid w:val="007B153C"/>
    <w:rsid w:val="007B1607"/>
    <w:rsid w:val="007B165F"/>
    <w:rsid w:val="007B1770"/>
    <w:rsid w:val="007B17F2"/>
    <w:rsid w:val="007B19CC"/>
    <w:rsid w:val="007B1A97"/>
    <w:rsid w:val="007B1BC5"/>
    <w:rsid w:val="007B1DC1"/>
    <w:rsid w:val="007B1DEC"/>
    <w:rsid w:val="007B1F60"/>
    <w:rsid w:val="007B1FBA"/>
    <w:rsid w:val="007B2007"/>
    <w:rsid w:val="007B20EA"/>
    <w:rsid w:val="007B214C"/>
    <w:rsid w:val="007B2187"/>
    <w:rsid w:val="007B219C"/>
    <w:rsid w:val="007B22DB"/>
    <w:rsid w:val="007B234F"/>
    <w:rsid w:val="007B2489"/>
    <w:rsid w:val="007B24AD"/>
    <w:rsid w:val="007B2556"/>
    <w:rsid w:val="007B255D"/>
    <w:rsid w:val="007B2592"/>
    <w:rsid w:val="007B25F0"/>
    <w:rsid w:val="007B25FF"/>
    <w:rsid w:val="007B273C"/>
    <w:rsid w:val="007B278E"/>
    <w:rsid w:val="007B2820"/>
    <w:rsid w:val="007B2977"/>
    <w:rsid w:val="007B2B41"/>
    <w:rsid w:val="007B2B75"/>
    <w:rsid w:val="007B2C8A"/>
    <w:rsid w:val="007B2D08"/>
    <w:rsid w:val="007B2D92"/>
    <w:rsid w:val="007B2E17"/>
    <w:rsid w:val="007B2E5B"/>
    <w:rsid w:val="007B2EA9"/>
    <w:rsid w:val="007B30B3"/>
    <w:rsid w:val="007B3169"/>
    <w:rsid w:val="007B31BA"/>
    <w:rsid w:val="007B33E4"/>
    <w:rsid w:val="007B340E"/>
    <w:rsid w:val="007B34F9"/>
    <w:rsid w:val="007B359E"/>
    <w:rsid w:val="007B363E"/>
    <w:rsid w:val="007B374C"/>
    <w:rsid w:val="007B37D5"/>
    <w:rsid w:val="007B38C8"/>
    <w:rsid w:val="007B3956"/>
    <w:rsid w:val="007B397E"/>
    <w:rsid w:val="007B3994"/>
    <w:rsid w:val="007B39DC"/>
    <w:rsid w:val="007B3A4A"/>
    <w:rsid w:val="007B3A7F"/>
    <w:rsid w:val="007B3A87"/>
    <w:rsid w:val="007B3B21"/>
    <w:rsid w:val="007B3B35"/>
    <w:rsid w:val="007B3B3D"/>
    <w:rsid w:val="007B3BC3"/>
    <w:rsid w:val="007B3BF8"/>
    <w:rsid w:val="007B3CEA"/>
    <w:rsid w:val="007B3D39"/>
    <w:rsid w:val="007B3D41"/>
    <w:rsid w:val="007B3D86"/>
    <w:rsid w:val="007B3DCC"/>
    <w:rsid w:val="007B3E01"/>
    <w:rsid w:val="007B3E19"/>
    <w:rsid w:val="007B3E52"/>
    <w:rsid w:val="007B3FDC"/>
    <w:rsid w:val="007B40C2"/>
    <w:rsid w:val="007B4122"/>
    <w:rsid w:val="007B417B"/>
    <w:rsid w:val="007B41C9"/>
    <w:rsid w:val="007B4291"/>
    <w:rsid w:val="007B4365"/>
    <w:rsid w:val="007B4414"/>
    <w:rsid w:val="007B4426"/>
    <w:rsid w:val="007B4461"/>
    <w:rsid w:val="007B44C6"/>
    <w:rsid w:val="007B4548"/>
    <w:rsid w:val="007B46CF"/>
    <w:rsid w:val="007B471A"/>
    <w:rsid w:val="007B486B"/>
    <w:rsid w:val="007B492D"/>
    <w:rsid w:val="007B4990"/>
    <w:rsid w:val="007B49BE"/>
    <w:rsid w:val="007B49F6"/>
    <w:rsid w:val="007B4BC5"/>
    <w:rsid w:val="007B4CFB"/>
    <w:rsid w:val="007B4D43"/>
    <w:rsid w:val="007B4E39"/>
    <w:rsid w:val="007B4F49"/>
    <w:rsid w:val="007B5023"/>
    <w:rsid w:val="007B5041"/>
    <w:rsid w:val="007B5177"/>
    <w:rsid w:val="007B51A8"/>
    <w:rsid w:val="007B5277"/>
    <w:rsid w:val="007B537D"/>
    <w:rsid w:val="007B5387"/>
    <w:rsid w:val="007B5403"/>
    <w:rsid w:val="007B540D"/>
    <w:rsid w:val="007B5576"/>
    <w:rsid w:val="007B55EB"/>
    <w:rsid w:val="007B5675"/>
    <w:rsid w:val="007B577D"/>
    <w:rsid w:val="007B579D"/>
    <w:rsid w:val="007B5A07"/>
    <w:rsid w:val="007B5A4B"/>
    <w:rsid w:val="007B5AE4"/>
    <w:rsid w:val="007B5B35"/>
    <w:rsid w:val="007B5BCA"/>
    <w:rsid w:val="007B5C62"/>
    <w:rsid w:val="007B5C73"/>
    <w:rsid w:val="007B5F53"/>
    <w:rsid w:val="007B6338"/>
    <w:rsid w:val="007B6620"/>
    <w:rsid w:val="007B6663"/>
    <w:rsid w:val="007B66BB"/>
    <w:rsid w:val="007B684D"/>
    <w:rsid w:val="007B6864"/>
    <w:rsid w:val="007B6897"/>
    <w:rsid w:val="007B6932"/>
    <w:rsid w:val="007B6966"/>
    <w:rsid w:val="007B6974"/>
    <w:rsid w:val="007B69CE"/>
    <w:rsid w:val="007B6B2C"/>
    <w:rsid w:val="007B6B99"/>
    <w:rsid w:val="007B6C6B"/>
    <w:rsid w:val="007B6EBE"/>
    <w:rsid w:val="007B6F2D"/>
    <w:rsid w:val="007B7080"/>
    <w:rsid w:val="007B7391"/>
    <w:rsid w:val="007B740A"/>
    <w:rsid w:val="007B740E"/>
    <w:rsid w:val="007B7424"/>
    <w:rsid w:val="007B7545"/>
    <w:rsid w:val="007B7A2C"/>
    <w:rsid w:val="007B7AC1"/>
    <w:rsid w:val="007B7B0B"/>
    <w:rsid w:val="007B7B46"/>
    <w:rsid w:val="007B7BA0"/>
    <w:rsid w:val="007B7BFA"/>
    <w:rsid w:val="007B7C07"/>
    <w:rsid w:val="007B7D49"/>
    <w:rsid w:val="007B7DAC"/>
    <w:rsid w:val="007B7E3B"/>
    <w:rsid w:val="007C0020"/>
    <w:rsid w:val="007C0337"/>
    <w:rsid w:val="007C039D"/>
    <w:rsid w:val="007C03A4"/>
    <w:rsid w:val="007C03C8"/>
    <w:rsid w:val="007C047A"/>
    <w:rsid w:val="007C04C4"/>
    <w:rsid w:val="007C0589"/>
    <w:rsid w:val="007C0843"/>
    <w:rsid w:val="007C0897"/>
    <w:rsid w:val="007C08D7"/>
    <w:rsid w:val="007C08F8"/>
    <w:rsid w:val="007C0941"/>
    <w:rsid w:val="007C095F"/>
    <w:rsid w:val="007C0A42"/>
    <w:rsid w:val="007C0AD1"/>
    <w:rsid w:val="007C0BA6"/>
    <w:rsid w:val="007C0D63"/>
    <w:rsid w:val="007C0E01"/>
    <w:rsid w:val="007C0E34"/>
    <w:rsid w:val="007C0EB7"/>
    <w:rsid w:val="007C0F89"/>
    <w:rsid w:val="007C0FB6"/>
    <w:rsid w:val="007C10C8"/>
    <w:rsid w:val="007C1121"/>
    <w:rsid w:val="007C1245"/>
    <w:rsid w:val="007C1297"/>
    <w:rsid w:val="007C12D1"/>
    <w:rsid w:val="007C12E9"/>
    <w:rsid w:val="007C134F"/>
    <w:rsid w:val="007C13BC"/>
    <w:rsid w:val="007C140A"/>
    <w:rsid w:val="007C1428"/>
    <w:rsid w:val="007C1566"/>
    <w:rsid w:val="007C15F5"/>
    <w:rsid w:val="007C1619"/>
    <w:rsid w:val="007C1697"/>
    <w:rsid w:val="007C172C"/>
    <w:rsid w:val="007C1810"/>
    <w:rsid w:val="007C18E4"/>
    <w:rsid w:val="007C1BA0"/>
    <w:rsid w:val="007C1CDD"/>
    <w:rsid w:val="007C1E0D"/>
    <w:rsid w:val="007C1E37"/>
    <w:rsid w:val="007C1E7E"/>
    <w:rsid w:val="007C1F48"/>
    <w:rsid w:val="007C2038"/>
    <w:rsid w:val="007C2050"/>
    <w:rsid w:val="007C20A3"/>
    <w:rsid w:val="007C2189"/>
    <w:rsid w:val="007C21BD"/>
    <w:rsid w:val="007C2293"/>
    <w:rsid w:val="007C22C4"/>
    <w:rsid w:val="007C2426"/>
    <w:rsid w:val="007C2491"/>
    <w:rsid w:val="007C25AB"/>
    <w:rsid w:val="007C25D6"/>
    <w:rsid w:val="007C2696"/>
    <w:rsid w:val="007C272B"/>
    <w:rsid w:val="007C288B"/>
    <w:rsid w:val="007C291F"/>
    <w:rsid w:val="007C295D"/>
    <w:rsid w:val="007C29AA"/>
    <w:rsid w:val="007C2AE9"/>
    <w:rsid w:val="007C2B04"/>
    <w:rsid w:val="007C2C06"/>
    <w:rsid w:val="007C2C43"/>
    <w:rsid w:val="007C2C4F"/>
    <w:rsid w:val="007C2C7A"/>
    <w:rsid w:val="007C2D9E"/>
    <w:rsid w:val="007C3007"/>
    <w:rsid w:val="007C305E"/>
    <w:rsid w:val="007C3123"/>
    <w:rsid w:val="007C313C"/>
    <w:rsid w:val="007C3148"/>
    <w:rsid w:val="007C315B"/>
    <w:rsid w:val="007C3335"/>
    <w:rsid w:val="007C3378"/>
    <w:rsid w:val="007C34A3"/>
    <w:rsid w:val="007C34A9"/>
    <w:rsid w:val="007C34EB"/>
    <w:rsid w:val="007C3594"/>
    <w:rsid w:val="007C35E7"/>
    <w:rsid w:val="007C3604"/>
    <w:rsid w:val="007C3635"/>
    <w:rsid w:val="007C36F4"/>
    <w:rsid w:val="007C3705"/>
    <w:rsid w:val="007C37DB"/>
    <w:rsid w:val="007C383B"/>
    <w:rsid w:val="007C38CA"/>
    <w:rsid w:val="007C3A5F"/>
    <w:rsid w:val="007C3AF7"/>
    <w:rsid w:val="007C3BA7"/>
    <w:rsid w:val="007C3CBC"/>
    <w:rsid w:val="007C3DDC"/>
    <w:rsid w:val="007C3E7A"/>
    <w:rsid w:val="007C3EE0"/>
    <w:rsid w:val="007C3EE5"/>
    <w:rsid w:val="007C3F3E"/>
    <w:rsid w:val="007C3F93"/>
    <w:rsid w:val="007C3F97"/>
    <w:rsid w:val="007C3FAF"/>
    <w:rsid w:val="007C4007"/>
    <w:rsid w:val="007C404D"/>
    <w:rsid w:val="007C4074"/>
    <w:rsid w:val="007C4087"/>
    <w:rsid w:val="007C409F"/>
    <w:rsid w:val="007C4203"/>
    <w:rsid w:val="007C43C4"/>
    <w:rsid w:val="007C43DB"/>
    <w:rsid w:val="007C451B"/>
    <w:rsid w:val="007C45C7"/>
    <w:rsid w:val="007C4612"/>
    <w:rsid w:val="007C468D"/>
    <w:rsid w:val="007C483B"/>
    <w:rsid w:val="007C4905"/>
    <w:rsid w:val="007C491B"/>
    <w:rsid w:val="007C4A2C"/>
    <w:rsid w:val="007C4A34"/>
    <w:rsid w:val="007C4BAF"/>
    <w:rsid w:val="007C4DFC"/>
    <w:rsid w:val="007C4E07"/>
    <w:rsid w:val="007C4FED"/>
    <w:rsid w:val="007C50B0"/>
    <w:rsid w:val="007C50B3"/>
    <w:rsid w:val="007C514C"/>
    <w:rsid w:val="007C51F7"/>
    <w:rsid w:val="007C524E"/>
    <w:rsid w:val="007C5314"/>
    <w:rsid w:val="007C53A4"/>
    <w:rsid w:val="007C53E1"/>
    <w:rsid w:val="007C53EC"/>
    <w:rsid w:val="007C547B"/>
    <w:rsid w:val="007C54A5"/>
    <w:rsid w:val="007C54CA"/>
    <w:rsid w:val="007C56C0"/>
    <w:rsid w:val="007C57AA"/>
    <w:rsid w:val="007C587B"/>
    <w:rsid w:val="007C58F2"/>
    <w:rsid w:val="007C5968"/>
    <w:rsid w:val="007C5973"/>
    <w:rsid w:val="007C5A2E"/>
    <w:rsid w:val="007C5AD9"/>
    <w:rsid w:val="007C5ADE"/>
    <w:rsid w:val="007C5B4A"/>
    <w:rsid w:val="007C5BC8"/>
    <w:rsid w:val="007C5BCD"/>
    <w:rsid w:val="007C5C0E"/>
    <w:rsid w:val="007C5C46"/>
    <w:rsid w:val="007C5D76"/>
    <w:rsid w:val="007C5D82"/>
    <w:rsid w:val="007C5F18"/>
    <w:rsid w:val="007C6004"/>
    <w:rsid w:val="007C6013"/>
    <w:rsid w:val="007C6054"/>
    <w:rsid w:val="007C6091"/>
    <w:rsid w:val="007C61DD"/>
    <w:rsid w:val="007C62E5"/>
    <w:rsid w:val="007C64C4"/>
    <w:rsid w:val="007C6558"/>
    <w:rsid w:val="007C66D3"/>
    <w:rsid w:val="007C67DE"/>
    <w:rsid w:val="007C68A3"/>
    <w:rsid w:val="007C68B0"/>
    <w:rsid w:val="007C68F2"/>
    <w:rsid w:val="007C6AC0"/>
    <w:rsid w:val="007C6ADF"/>
    <w:rsid w:val="007C6B02"/>
    <w:rsid w:val="007C6B1A"/>
    <w:rsid w:val="007C6BD8"/>
    <w:rsid w:val="007C6C1F"/>
    <w:rsid w:val="007C6D3E"/>
    <w:rsid w:val="007C6EDF"/>
    <w:rsid w:val="007C6F19"/>
    <w:rsid w:val="007C6F8C"/>
    <w:rsid w:val="007C6F99"/>
    <w:rsid w:val="007C7061"/>
    <w:rsid w:val="007C7137"/>
    <w:rsid w:val="007C728C"/>
    <w:rsid w:val="007C73AD"/>
    <w:rsid w:val="007C73F3"/>
    <w:rsid w:val="007C74B3"/>
    <w:rsid w:val="007C7534"/>
    <w:rsid w:val="007C75FF"/>
    <w:rsid w:val="007C7AA9"/>
    <w:rsid w:val="007C7ADC"/>
    <w:rsid w:val="007C7B62"/>
    <w:rsid w:val="007C7B6C"/>
    <w:rsid w:val="007C7B85"/>
    <w:rsid w:val="007C7C29"/>
    <w:rsid w:val="007C7C2A"/>
    <w:rsid w:val="007C7C7E"/>
    <w:rsid w:val="007C7EAC"/>
    <w:rsid w:val="007C7FA1"/>
    <w:rsid w:val="007D03FD"/>
    <w:rsid w:val="007D04CB"/>
    <w:rsid w:val="007D0509"/>
    <w:rsid w:val="007D0617"/>
    <w:rsid w:val="007D0756"/>
    <w:rsid w:val="007D07C1"/>
    <w:rsid w:val="007D08D8"/>
    <w:rsid w:val="007D0958"/>
    <w:rsid w:val="007D0B51"/>
    <w:rsid w:val="007D0D0C"/>
    <w:rsid w:val="007D0D82"/>
    <w:rsid w:val="007D0EDF"/>
    <w:rsid w:val="007D11BA"/>
    <w:rsid w:val="007D11C6"/>
    <w:rsid w:val="007D123E"/>
    <w:rsid w:val="007D1291"/>
    <w:rsid w:val="007D1298"/>
    <w:rsid w:val="007D130E"/>
    <w:rsid w:val="007D130F"/>
    <w:rsid w:val="007D1405"/>
    <w:rsid w:val="007D1514"/>
    <w:rsid w:val="007D158A"/>
    <w:rsid w:val="007D15CC"/>
    <w:rsid w:val="007D1716"/>
    <w:rsid w:val="007D1759"/>
    <w:rsid w:val="007D1801"/>
    <w:rsid w:val="007D19A6"/>
    <w:rsid w:val="007D1B8A"/>
    <w:rsid w:val="007D1C50"/>
    <w:rsid w:val="007D1C7F"/>
    <w:rsid w:val="007D204B"/>
    <w:rsid w:val="007D206C"/>
    <w:rsid w:val="007D21B2"/>
    <w:rsid w:val="007D21BB"/>
    <w:rsid w:val="007D21CE"/>
    <w:rsid w:val="007D227E"/>
    <w:rsid w:val="007D2309"/>
    <w:rsid w:val="007D2336"/>
    <w:rsid w:val="007D2415"/>
    <w:rsid w:val="007D244A"/>
    <w:rsid w:val="007D2622"/>
    <w:rsid w:val="007D2670"/>
    <w:rsid w:val="007D2696"/>
    <w:rsid w:val="007D26DC"/>
    <w:rsid w:val="007D26F0"/>
    <w:rsid w:val="007D26F8"/>
    <w:rsid w:val="007D28D6"/>
    <w:rsid w:val="007D294D"/>
    <w:rsid w:val="007D2990"/>
    <w:rsid w:val="007D29D5"/>
    <w:rsid w:val="007D2A7A"/>
    <w:rsid w:val="007D2B78"/>
    <w:rsid w:val="007D2BA7"/>
    <w:rsid w:val="007D2C9A"/>
    <w:rsid w:val="007D2CB3"/>
    <w:rsid w:val="007D2F9E"/>
    <w:rsid w:val="007D30B2"/>
    <w:rsid w:val="007D325F"/>
    <w:rsid w:val="007D328E"/>
    <w:rsid w:val="007D32D3"/>
    <w:rsid w:val="007D3372"/>
    <w:rsid w:val="007D33B2"/>
    <w:rsid w:val="007D33E8"/>
    <w:rsid w:val="007D3455"/>
    <w:rsid w:val="007D34E1"/>
    <w:rsid w:val="007D3556"/>
    <w:rsid w:val="007D35A1"/>
    <w:rsid w:val="007D3783"/>
    <w:rsid w:val="007D3809"/>
    <w:rsid w:val="007D3AF2"/>
    <w:rsid w:val="007D3B0F"/>
    <w:rsid w:val="007D3E71"/>
    <w:rsid w:val="007D3FDF"/>
    <w:rsid w:val="007D3FFD"/>
    <w:rsid w:val="007D4034"/>
    <w:rsid w:val="007D4331"/>
    <w:rsid w:val="007D4337"/>
    <w:rsid w:val="007D43D7"/>
    <w:rsid w:val="007D43F4"/>
    <w:rsid w:val="007D44EC"/>
    <w:rsid w:val="007D46CC"/>
    <w:rsid w:val="007D46EC"/>
    <w:rsid w:val="007D47CD"/>
    <w:rsid w:val="007D48A4"/>
    <w:rsid w:val="007D4927"/>
    <w:rsid w:val="007D4BE9"/>
    <w:rsid w:val="007D4C18"/>
    <w:rsid w:val="007D4C40"/>
    <w:rsid w:val="007D4C89"/>
    <w:rsid w:val="007D4D66"/>
    <w:rsid w:val="007D4E58"/>
    <w:rsid w:val="007D4E84"/>
    <w:rsid w:val="007D4E95"/>
    <w:rsid w:val="007D4F8D"/>
    <w:rsid w:val="007D4F98"/>
    <w:rsid w:val="007D4FD5"/>
    <w:rsid w:val="007D5005"/>
    <w:rsid w:val="007D508F"/>
    <w:rsid w:val="007D5211"/>
    <w:rsid w:val="007D5299"/>
    <w:rsid w:val="007D529A"/>
    <w:rsid w:val="007D5449"/>
    <w:rsid w:val="007D54D7"/>
    <w:rsid w:val="007D5567"/>
    <w:rsid w:val="007D55EB"/>
    <w:rsid w:val="007D5642"/>
    <w:rsid w:val="007D5689"/>
    <w:rsid w:val="007D56F6"/>
    <w:rsid w:val="007D5732"/>
    <w:rsid w:val="007D57F3"/>
    <w:rsid w:val="007D5882"/>
    <w:rsid w:val="007D58A6"/>
    <w:rsid w:val="007D5933"/>
    <w:rsid w:val="007D5AAE"/>
    <w:rsid w:val="007D5B53"/>
    <w:rsid w:val="007D5B6A"/>
    <w:rsid w:val="007D5B8A"/>
    <w:rsid w:val="007D5B90"/>
    <w:rsid w:val="007D5C8B"/>
    <w:rsid w:val="007D5DB8"/>
    <w:rsid w:val="007D5E74"/>
    <w:rsid w:val="007D5F11"/>
    <w:rsid w:val="007D5F3E"/>
    <w:rsid w:val="007D600A"/>
    <w:rsid w:val="007D61A9"/>
    <w:rsid w:val="007D61B0"/>
    <w:rsid w:val="007D61F4"/>
    <w:rsid w:val="007D621C"/>
    <w:rsid w:val="007D63BD"/>
    <w:rsid w:val="007D6472"/>
    <w:rsid w:val="007D6611"/>
    <w:rsid w:val="007D66B4"/>
    <w:rsid w:val="007D674D"/>
    <w:rsid w:val="007D6799"/>
    <w:rsid w:val="007D67E3"/>
    <w:rsid w:val="007D6871"/>
    <w:rsid w:val="007D687D"/>
    <w:rsid w:val="007D6AED"/>
    <w:rsid w:val="007D6B0B"/>
    <w:rsid w:val="007D6C68"/>
    <w:rsid w:val="007D6D0E"/>
    <w:rsid w:val="007D6D1A"/>
    <w:rsid w:val="007D6D9C"/>
    <w:rsid w:val="007D6F0D"/>
    <w:rsid w:val="007D6F47"/>
    <w:rsid w:val="007D6F8D"/>
    <w:rsid w:val="007D6FAD"/>
    <w:rsid w:val="007D7019"/>
    <w:rsid w:val="007D70CD"/>
    <w:rsid w:val="007D719D"/>
    <w:rsid w:val="007D71AB"/>
    <w:rsid w:val="007D72A6"/>
    <w:rsid w:val="007D736D"/>
    <w:rsid w:val="007D7440"/>
    <w:rsid w:val="007D744C"/>
    <w:rsid w:val="007D753B"/>
    <w:rsid w:val="007D7546"/>
    <w:rsid w:val="007D75CB"/>
    <w:rsid w:val="007D75D6"/>
    <w:rsid w:val="007D765F"/>
    <w:rsid w:val="007D7694"/>
    <w:rsid w:val="007D7758"/>
    <w:rsid w:val="007D7A89"/>
    <w:rsid w:val="007D7ADC"/>
    <w:rsid w:val="007D7B37"/>
    <w:rsid w:val="007D7BA9"/>
    <w:rsid w:val="007D7C80"/>
    <w:rsid w:val="007D7CD5"/>
    <w:rsid w:val="007D7D7D"/>
    <w:rsid w:val="007D7DC0"/>
    <w:rsid w:val="007D7DD7"/>
    <w:rsid w:val="007E004B"/>
    <w:rsid w:val="007E005A"/>
    <w:rsid w:val="007E00A2"/>
    <w:rsid w:val="007E019B"/>
    <w:rsid w:val="007E01BC"/>
    <w:rsid w:val="007E0368"/>
    <w:rsid w:val="007E0430"/>
    <w:rsid w:val="007E0460"/>
    <w:rsid w:val="007E08A3"/>
    <w:rsid w:val="007E0941"/>
    <w:rsid w:val="007E0A98"/>
    <w:rsid w:val="007E0ACF"/>
    <w:rsid w:val="007E0AED"/>
    <w:rsid w:val="007E0CB2"/>
    <w:rsid w:val="007E0E46"/>
    <w:rsid w:val="007E0ED4"/>
    <w:rsid w:val="007E0FDA"/>
    <w:rsid w:val="007E1040"/>
    <w:rsid w:val="007E10F5"/>
    <w:rsid w:val="007E1155"/>
    <w:rsid w:val="007E11B1"/>
    <w:rsid w:val="007E11FC"/>
    <w:rsid w:val="007E122A"/>
    <w:rsid w:val="007E1343"/>
    <w:rsid w:val="007E1411"/>
    <w:rsid w:val="007E150E"/>
    <w:rsid w:val="007E15B5"/>
    <w:rsid w:val="007E15EE"/>
    <w:rsid w:val="007E18C7"/>
    <w:rsid w:val="007E18D0"/>
    <w:rsid w:val="007E18EB"/>
    <w:rsid w:val="007E192F"/>
    <w:rsid w:val="007E1AD7"/>
    <w:rsid w:val="007E1AE1"/>
    <w:rsid w:val="007E1B53"/>
    <w:rsid w:val="007E1B55"/>
    <w:rsid w:val="007E1B5F"/>
    <w:rsid w:val="007E1B71"/>
    <w:rsid w:val="007E1BB0"/>
    <w:rsid w:val="007E1BE6"/>
    <w:rsid w:val="007E1CCF"/>
    <w:rsid w:val="007E1F37"/>
    <w:rsid w:val="007E2224"/>
    <w:rsid w:val="007E2316"/>
    <w:rsid w:val="007E24AB"/>
    <w:rsid w:val="007E2637"/>
    <w:rsid w:val="007E2764"/>
    <w:rsid w:val="007E2990"/>
    <w:rsid w:val="007E29B0"/>
    <w:rsid w:val="007E2B7A"/>
    <w:rsid w:val="007E2BFF"/>
    <w:rsid w:val="007E2C62"/>
    <w:rsid w:val="007E2DAF"/>
    <w:rsid w:val="007E2DBE"/>
    <w:rsid w:val="007E2DD2"/>
    <w:rsid w:val="007E2DE5"/>
    <w:rsid w:val="007E2E74"/>
    <w:rsid w:val="007E2EE4"/>
    <w:rsid w:val="007E3078"/>
    <w:rsid w:val="007E307E"/>
    <w:rsid w:val="007E311A"/>
    <w:rsid w:val="007E313A"/>
    <w:rsid w:val="007E326C"/>
    <w:rsid w:val="007E33BC"/>
    <w:rsid w:val="007E3406"/>
    <w:rsid w:val="007E3458"/>
    <w:rsid w:val="007E3579"/>
    <w:rsid w:val="007E36A3"/>
    <w:rsid w:val="007E3716"/>
    <w:rsid w:val="007E37AC"/>
    <w:rsid w:val="007E37E4"/>
    <w:rsid w:val="007E3853"/>
    <w:rsid w:val="007E3879"/>
    <w:rsid w:val="007E3A02"/>
    <w:rsid w:val="007E3C0E"/>
    <w:rsid w:val="007E3C94"/>
    <w:rsid w:val="007E3DA6"/>
    <w:rsid w:val="007E3E77"/>
    <w:rsid w:val="007E3F20"/>
    <w:rsid w:val="007E3FC2"/>
    <w:rsid w:val="007E4019"/>
    <w:rsid w:val="007E4087"/>
    <w:rsid w:val="007E415B"/>
    <w:rsid w:val="007E41B1"/>
    <w:rsid w:val="007E42BD"/>
    <w:rsid w:val="007E42CD"/>
    <w:rsid w:val="007E42D9"/>
    <w:rsid w:val="007E436B"/>
    <w:rsid w:val="007E43A5"/>
    <w:rsid w:val="007E4713"/>
    <w:rsid w:val="007E475A"/>
    <w:rsid w:val="007E4800"/>
    <w:rsid w:val="007E4887"/>
    <w:rsid w:val="007E48D5"/>
    <w:rsid w:val="007E48E3"/>
    <w:rsid w:val="007E4A7C"/>
    <w:rsid w:val="007E4C16"/>
    <w:rsid w:val="007E4DA2"/>
    <w:rsid w:val="007E4E7C"/>
    <w:rsid w:val="007E4F7C"/>
    <w:rsid w:val="007E4FA0"/>
    <w:rsid w:val="007E508F"/>
    <w:rsid w:val="007E5196"/>
    <w:rsid w:val="007E5204"/>
    <w:rsid w:val="007E530D"/>
    <w:rsid w:val="007E535B"/>
    <w:rsid w:val="007E5423"/>
    <w:rsid w:val="007E542B"/>
    <w:rsid w:val="007E543D"/>
    <w:rsid w:val="007E5456"/>
    <w:rsid w:val="007E5571"/>
    <w:rsid w:val="007E55DD"/>
    <w:rsid w:val="007E56E9"/>
    <w:rsid w:val="007E56FB"/>
    <w:rsid w:val="007E5726"/>
    <w:rsid w:val="007E585E"/>
    <w:rsid w:val="007E59C8"/>
    <w:rsid w:val="007E5A48"/>
    <w:rsid w:val="007E5AF3"/>
    <w:rsid w:val="007E5B85"/>
    <w:rsid w:val="007E5B97"/>
    <w:rsid w:val="007E5CC6"/>
    <w:rsid w:val="007E5CC8"/>
    <w:rsid w:val="007E5D40"/>
    <w:rsid w:val="007E5D6A"/>
    <w:rsid w:val="007E5DBF"/>
    <w:rsid w:val="007E5E39"/>
    <w:rsid w:val="007E5E3F"/>
    <w:rsid w:val="007E5EB3"/>
    <w:rsid w:val="007E5EE6"/>
    <w:rsid w:val="007E5F31"/>
    <w:rsid w:val="007E5F38"/>
    <w:rsid w:val="007E5F59"/>
    <w:rsid w:val="007E5FBD"/>
    <w:rsid w:val="007E5FC4"/>
    <w:rsid w:val="007E6051"/>
    <w:rsid w:val="007E6146"/>
    <w:rsid w:val="007E6166"/>
    <w:rsid w:val="007E61A6"/>
    <w:rsid w:val="007E625A"/>
    <w:rsid w:val="007E630C"/>
    <w:rsid w:val="007E6318"/>
    <w:rsid w:val="007E645D"/>
    <w:rsid w:val="007E64BB"/>
    <w:rsid w:val="007E6503"/>
    <w:rsid w:val="007E6544"/>
    <w:rsid w:val="007E6584"/>
    <w:rsid w:val="007E6681"/>
    <w:rsid w:val="007E66D2"/>
    <w:rsid w:val="007E66D8"/>
    <w:rsid w:val="007E66FF"/>
    <w:rsid w:val="007E676E"/>
    <w:rsid w:val="007E681C"/>
    <w:rsid w:val="007E6929"/>
    <w:rsid w:val="007E697F"/>
    <w:rsid w:val="007E69C3"/>
    <w:rsid w:val="007E69E4"/>
    <w:rsid w:val="007E69FB"/>
    <w:rsid w:val="007E69FD"/>
    <w:rsid w:val="007E6A81"/>
    <w:rsid w:val="007E6A9D"/>
    <w:rsid w:val="007E6AAE"/>
    <w:rsid w:val="007E6B23"/>
    <w:rsid w:val="007E6B87"/>
    <w:rsid w:val="007E6BC1"/>
    <w:rsid w:val="007E6C42"/>
    <w:rsid w:val="007E6C83"/>
    <w:rsid w:val="007E6DD3"/>
    <w:rsid w:val="007E6DFD"/>
    <w:rsid w:val="007E6EEC"/>
    <w:rsid w:val="007E6FBD"/>
    <w:rsid w:val="007E6FEC"/>
    <w:rsid w:val="007E7052"/>
    <w:rsid w:val="007E7104"/>
    <w:rsid w:val="007E71A5"/>
    <w:rsid w:val="007E751C"/>
    <w:rsid w:val="007E7522"/>
    <w:rsid w:val="007E7525"/>
    <w:rsid w:val="007E753C"/>
    <w:rsid w:val="007E754F"/>
    <w:rsid w:val="007E756A"/>
    <w:rsid w:val="007E75D2"/>
    <w:rsid w:val="007E7741"/>
    <w:rsid w:val="007E7847"/>
    <w:rsid w:val="007E785A"/>
    <w:rsid w:val="007E7AF9"/>
    <w:rsid w:val="007E7B39"/>
    <w:rsid w:val="007E7BB9"/>
    <w:rsid w:val="007E7C49"/>
    <w:rsid w:val="007E7DE8"/>
    <w:rsid w:val="007E7ECB"/>
    <w:rsid w:val="007E7F1F"/>
    <w:rsid w:val="007E7FF8"/>
    <w:rsid w:val="007F00FB"/>
    <w:rsid w:val="007F0164"/>
    <w:rsid w:val="007F01BD"/>
    <w:rsid w:val="007F020D"/>
    <w:rsid w:val="007F021B"/>
    <w:rsid w:val="007F029E"/>
    <w:rsid w:val="007F0305"/>
    <w:rsid w:val="007F0349"/>
    <w:rsid w:val="007F03F3"/>
    <w:rsid w:val="007F0430"/>
    <w:rsid w:val="007F0459"/>
    <w:rsid w:val="007F065E"/>
    <w:rsid w:val="007F0866"/>
    <w:rsid w:val="007F09E7"/>
    <w:rsid w:val="007F0B1D"/>
    <w:rsid w:val="007F0E4B"/>
    <w:rsid w:val="007F0E57"/>
    <w:rsid w:val="007F0EA6"/>
    <w:rsid w:val="007F0F74"/>
    <w:rsid w:val="007F0FAC"/>
    <w:rsid w:val="007F0FFA"/>
    <w:rsid w:val="007F1038"/>
    <w:rsid w:val="007F1094"/>
    <w:rsid w:val="007F116A"/>
    <w:rsid w:val="007F11CB"/>
    <w:rsid w:val="007F1222"/>
    <w:rsid w:val="007F12DC"/>
    <w:rsid w:val="007F138A"/>
    <w:rsid w:val="007F14F7"/>
    <w:rsid w:val="007F156C"/>
    <w:rsid w:val="007F1645"/>
    <w:rsid w:val="007F16B9"/>
    <w:rsid w:val="007F174B"/>
    <w:rsid w:val="007F1759"/>
    <w:rsid w:val="007F1800"/>
    <w:rsid w:val="007F1998"/>
    <w:rsid w:val="007F19D8"/>
    <w:rsid w:val="007F1A7E"/>
    <w:rsid w:val="007F1AE7"/>
    <w:rsid w:val="007F1CE3"/>
    <w:rsid w:val="007F1D50"/>
    <w:rsid w:val="007F1ECC"/>
    <w:rsid w:val="007F1FEF"/>
    <w:rsid w:val="007F201E"/>
    <w:rsid w:val="007F21C1"/>
    <w:rsid w:val="007F21E7"/>
    <w:rsid w:val="007F230C"/>
    <w:rsid w:val="007F238A"/>
    <w:rsid w:val="007F23C3"/>
    <w:rsid w:val="007F2445"/>
    <w:rsid w:val="007F2457"/>
    <w:rsid w:val="007F249A"/>
    <w:rsid w:val="007F24CE"/>
    <w:rsid w:val="007F254B"/>
    <w:rsid w:val="007F25C9"/>
    <w:rsid w:val="007F2736"/>
    <w:rsid w:val="007F2814"/>
    <w:rsid w:val="007F2825"/>
    <w:rsid w:val="007F2861"/>
    <w:rsid w:val="007F294F"/>
    <w:rsid w:val="007F29B7"/>
    <w:rsid w:val="007F2A14"/>
    <w:rsid w:val="007F2D4B"/>
    <w:rsid w:val="007F2D96"/>
    <w:rsid w:val="007F2E26"/>
    <w:rsid w:val="007F2E4A"/>
    <w:rsid w:val="007F2F58"/>
    <w:rsid w:val="007F2FAF"/>
    <w:rsid w:val="007F301B"/>
    <w:rsid w:val="007F302E"/>
    <w:rsid w:val="007F3131"/>
    <w:rsid w:val="007F329C"/>
    <w:rsid w:val="007F3359"/>
    <w:rsid w:val="007F335B"/>
    <w:rsid w:val="007F3380"/>
    <w:rsid w:val="007F33F7"/>
    <w:rsid w:val="007F3449"/>
    <w:rsid w:val="007F34DF"/>
    <w:rsid w:val="007F34FA"/>
    <w:rsid w:val="007F350C"/>
    <w:rsid w:val="007F35CF"/>
    <w:rsid w:val="007F3631"/>
    <w:rsid w:val="007F37F0"/>
    <w:rsid w:val="007F3921"/>
    <w:rsid w:val="007F3D70"/>
    <w:rsid w:val="007F3E44"/>
    <w:rsid w:val="007F3F44"/>
    <w:rsid w:val="007F3F9A"/>
    <w:rsid w:val="007F4254"/>
    <w:rsid w:val="007F42B4"/>
    <w:rsid w:val="007F42DA"/>
    <w:rsid w:val="007F43B8"/>
    <w:rsid w:val="007F43E5"/>
    <w:rsid w:val="007F443D"/>
    <w:rsid w:val="007F450A"/>
    <w:rsid w:val="007F45FF"/>
    <w:rsid w:val="007F464A"/>
    <w:rsid w:val="007F477C"/>
    <w:rsid w:val="007F47AF"/>
    <w:rsid w:val="007F484A"/>
    <w:rsid w:val="007F48AE"/>
    <w:rsid w:val="007F494C"/>
    <w:rsid w:val="007F4AE4"/>
    <w:rsid w:val="007F4C74"/>
    <w:rsid w:val="007F4D59"/>
    <w:rsid w:val="007F4FF0"/>
    <w:rsid w:val="007F5010"/>
    <w:rsid w:val="007F501F"/>
    <w:rsid w:val="007F5026"/>
    <w:rsid w:val="007F5211"/>
    <w:rsid w:val="007F5216"/>
    <w:rsid w:val="007F5324"/>
    <w:rsid w:val="007F5356"/>
    <w:rsid w:val="007F5590"/>
    <w:rsid w:val="007F5598"/>
    <w:rsid w:val="007F563C"/>
    <w:rsid w:val="007F56BE"/>
    <w:rsid w:val="007F56BF"/>
    <w:rsid w:val="007F585D"/>
    <w:rsid w:val="007F58AE"/>
    <w:rsid w:val="007F58B3"/>
    <w:rsid w:val="007F5B75"/>
    <w:rsid w:val="007F5BB2"/>
    <w:rsid w:val="007F5C08"/>
    <w:rsid w:val="007F5DB8"/>
    <w:rsid w:val="007F5DE9"/>
    <w:rsid w:val="007F5E2A"/>
    <w:rsid w:val="007F5E75"/>
    <w:rsid w:val="007F5F19"/>
    <w:rsid w:val="007F602E"/>
    <w:rsid w:val="007F616E"/>
    <w:rsid w:val="007F6325"/>
    <w:rsid w:val="007F6391"/>
    <w:rsid w:val="007F63D3"/>
    <w:rsid w:val="007F6505"/>
    <w:rsid w:val="007F6625"/>
    <w:rsid w:val="007F6632"/>
    <w:rsid w:val="007F6649"/>
    <w:rsid w:val="007F6779"/>
    <w:rsid w:val="007F67D2"/>
    <w:rsid w:val="007F6905"/>
    <w:rsid w:val="007F6974"/>
    <w:rsid w:val="007F6A0B"/>
    <w:rsid w:val="007F6BF4"/>
    <w:rsid w:val="007F6D35"/>
    <w:rsid w:val="007F6D54"/>
    <w:rsid w:val="007F6EB6"/>
    <w:rsid w:val="007F6F19"/>
    <w:rsid w:val="007F6F40"/>
    <w:rsid w:val="007F6FD3"/>
    <w:rsid w:val="007F7079"/>
    <w:rsid w:val="007F70F7"/>
    <w:rsid w:val="007F7181"/>
    <w:rsid w:val="007F71AB"/>
    <w:rsid w:val="007F728A"/>
    <w:rsid w:val="007F7416"/>
    <w:rsid w:val="007F7446"/>
    <w:rsid w:val="007F7572"/>
    <w:rsid w:val="007F7587"/>
    <w:rsid w:val="007F75CA"/>
    <w:rsid w:val="007F770D"/>
    <w:rsid w:val="007F7722"/>
    <w:rsid w:val="007F7765"/>
    <w:rsid w:val="007F779C"/>
    <w:rsid w:val="007F789A"/>
    <w:rsid w:val="007F78FE"/>
    <w:rsid w:val="007F7911"/>
    <w:rsid w:val="007F79FB"/>
    <w:rsid w:val="007F7B8C"/>
    <w:rsid w:val="007F7BB5"/>
    <w:rsid w:val="007F7C53"/>
    <w:rsid w:val="007F7D52"/>
    <w:rsid w:val="007F7D6F"/>
    <w:rsid w:val="007F7DC5"/>
    <w:rsid w:val="007F7EBD"/>
    <w:rsid w:val="007F7F3B"/>
    <w:rsid w:val="007F7F78"/>
    <w:rsid w:val="0080001B"/>
    <w:rsid w:val="008001AE"/>
    <w:rsid w:val="008001FF"/>
    <w:rsid w:val="00800256"/>
    <w:rsid w:val="00800283"/>
    <w:rsid w:val="008002D8"/>
    <w:rsid w:val="0080030E"/>
    <w:rsid w:val="0080035B"/>
    <w:rsid w:val="008004FF"/>
    <w:rsid w:val="00800601"/>
    <w:rsid w:val="0080060D"/>
    <w:rsid w:val="00800637"/>
    <w:rsid w:val="00800693"/>
    <w:rsid w:val="00800698"/>
    <w:rsid w:val="00800713"/>
    <w:rsid w:val="00800739"/>
    <w:rsid w:val="0080092E"/>
    <w:rsid w:val="00800B7A"/>
    <w:rsid w:val="00800B87"/>
    <w:rsid w:val="00800C4B"/>
    <w:rsid w:val="00800CB8"/>
    <w:rsid w:val="00800CD1"/>
    <w:rsid w:val="00800DEE"/>
    <w:rsid w:val="00800EC3"/>
    <w:rsid w:val="00800F4D"/>
    <w:rsid w:val="008010D3"/>
    <w:rsid w:val="00801149"/>
    <w:rsid w:val="008011BC"/>
    <w:rsid w:val="008011C4"/>
    <w:rsid w:val="00801231"/>
    <w:rsid w:val="00801293"/>
    <w:rsid w:val="008013CC"/>
    <w:rsid w:val="0080144D"/>
    <w:rsid w:val="008015B9"/>
    <w:rsid w:val="008015DC"/>
    <w:rsid w:val="00801660"/>
    <w:rsid w:val="008018A6"/>
    <w:rsid w:val="0080196E"/>
    <w:rsid w:val="00801987"/>
    <w:rsid w:val="00801B0B"/>
    <w:rsid w:val="00801B7E"/>
    <w:rsid w:val="00801BAF"/>
    <w:rsid w:val="00801BBF"/>
    <w:rsid w:val="00801C12"/>
    <w:rsid w:val="00801D3B"/>
    <w:rsid w:val="00801DC9"/>
    <w:rsid w:val="00801DF1"/>
    <w:rsid w:val="00802022"/>
    <w:rsid w:val="0080202C"/>
    <w:rsid w:val="0080203C"/>
    <w:rsid w:val="008020B6"/>
    <w:rsid w:val="0080213B"/>
    <w:rsid w:val="0080218D"/>
    <w:rsid w:val="008021AA"/>
    <w:rsid w:val="008022A3"/>
    <w:rsid w:val="008022C0"/>
    <w:rsid w:val="008023A4"/>
    <w:rsid w:val="00802421"/>
    <w:rsid w:val="00802454"/>
    <w:rsid w:val="00802491"/>
    <w:rsid w:val="00802496"/>
    <w:rsid w:val="008025A1"/>
    <w:rsid w:val="008025AE"/>
    <w:rsid w:val="00802635"/>
    <w:rsid w:val="008026FB"/>
    <w:rsid w:val="00802859"/>
    <w:rsid w:val="008028A6"/>
    <w:rsid w:val="00802A08"/>
    <w:rsid w:val="00802A8F"/>
    <w:rsid w:val="00802AE5"/>
    <w:rsid w:val="00802B6B"/>
    <w:rsid w:val="00802C42"/>
    <w:rsid w:val="00802CD4"/>
    <w:rsid w:val="00802CF8"/>
    <w:rsid w:val="00802E9B"/>
    <w:rsid w:val="00802F13"/>
    <w:rsid w:val="00802F1F"/>
    <w:rsid w:val="00802F49"/>
    <w:rsid w:val="00802F4B"/>
    <w:rsid w:val="008032EF"/>
    <w:rsid w:val="0080330B"/>
    <w:rsid w:val="0080336D"/>
    <w:rsid w:val="0080348B"/>
    <w:rsid w:val="008034F3"/>
    <w:rsid w:val="00803507"/>
    <w:rsid w:val="008036F2"/>
    <w:rsid w:val="00803716"/>
    <w:rsid w:val="008038C0"/>
    <w:rsid w:val="00803A30"/>
    <w:rsid w:val="00803AA2"/>
    <w:rsid w:val="00803CBE"/>
    <w:rsid w:val="00803CF6"/>
    <w:rsid w:val="00803D5B"/>
    <w:rsid w:val="00803D8A"/>
    <w:rsid w:val="00803ED2"/>
    <w:rsid w:val="00803FA2"/>
    <w:rsid w:val="0080423A"/>
    <w:rsid w:val="008042C1"/>
    <w:rsid w:val="008043A1"/>
    <w:rsid w:val="0080447A"/>
    <w:rsid w:val="00804538"/>
    <w:rsid w:val="0080462F"/>
    <w:rsid w:val="00804824"/>
    <w:rsid w:val="00804950"/>
    <w:rsid w:val="00804B64"/>
    <w:rsid w:val="00804C39"/>
    <w:rsid w:val="00804CFB"/>
    <w:rsid w:val="00804D2A"/>
    <w:rsid w:val="00804DA4"/>
    <w:rsid w:val="00804EDC"/>
    <w:rsid w:val="00804F72"/>
    <w:rsid w:val="00805074"/>
    <w:rsid w:val="0080508E"/>
    <w:rsid w:val="00805240"/>
    <w:rsid w:val="00805292"/>
    <w:rsid w:val="008052DE"/>
    <w:rsid w:val="00805502"/>
    <w:rsid w:val="0080554D"/>
    <w:rsid w:val="00805578"/>
    <w:rsid w:val="0080557B"/>
    <w:rsid w:val="008057AB"/>
    <w:rsid w:val="008058F2"/>
    <w:rsid w:val="008059A9"/>
    <w:rsid w:val="008059AB"/>
    <w:rsid w:val="00805A8D"/>
    <w:rsid w:val="00805AD2"/>
    <w:rsid w:val="00805AF4"/>
    <w:rsid w:val="00805AFB"/>
    <w:rsid w:val="00805B25"/>
    <w:rsid w:val="00805C89"/>
    <w:rsid w:val="00805D33"/>
    <w:rsid w:val="00805F77"/>
    <w:rsid w:val="0080602C"/>
    <w:rsid w:val="008060A8"/>
    <w:rsid w:val="008060EE"/>
    <w:rsid w:val="008061E0"/>
    <w:rsid w:val="00806218"/>
    <w:rsid w:val="0080630A"/>
    <w:rsid w:val="0080635F"/>
    <w:rsid w:val="00806385"/>
    <w:rsid w:val="0080644C"/>
    <w:rsid w:val="0080653A"/>
    <w:rsid w:val="0080658B"/>
    <w:rsid w:val="008066D1"/>
    <w:rsid w:val="00806839"/>
    <w:rsid w:val="00806851"/>
    <w:rsid w:val="008068A6"/>
    <w:rsid w:val="00806995"/>
    <w:rsid w:val="00806A5F"/>
    <w:rsid w:val="00806ACB"/>
    <w:rsid w:val="00806BF2"/>
    <w:rsid w:val="00806CAD"/>
    <w:rsid w:val="00806DD6"/>
    <w:rsid w:val="00806EE2"/>
    <w:rsid w:val="00806EF0"/>
    <w:rsid w:val="00807036"/>
    <w:rsid w:val="0080713A"/>
    <w:rsid w:val="00807147"/>
    <w:rsid w:val="0080718E"/>
    <w:rsid w:val="008071A5"/>
    <w:rsid w:val="00807280"/>
    <w:rsid w:val="00807446"/>
    <w:rsid w:val="00807508"/>
    <w:rsid w:val="00807545"/>
    <w:rsid w:val="008076CF"/>
    <w:rsid w:val="008076FF"/>
    <w:rsid w:val="00807767"/>
    <w:rsid w:val="00807790"/>
    <w:rsid w:val="00807909"/>
    <w:rsid w:val="0080797D"/>
    <w:rsid w:val="008079CC"/>
    <w:rsid w:val="00807A24"/>
    <w:rsid w:val="00807BF2"/>
    <w:rsid w:val="00807C16"/>
    <w:rsid w:val="00807C30"/>
    <w:rsid w:val="00807C34"/>
    <w:rsid w:val="00807D0B"/>
    <w:rsid w:val="00807D61"/>
    <w:rsid w:val="00807D63"/>
    <w:rsid w:val="00807E13"/>
    <w:rsid w:val="00807F97"/>
    <w:rsid w:val="00807FF4"/>
    <w:rsid w:val="00810068"/>
    <w:rsid w:val="008100C5"/>
    <w:rsid w:val="00810131"/>
    <w:rsid w:val="00810198"/>
    <w:rsid w:val="008102B2"/>
    <w:rsid w:val="00810379"/>
    <w:rsid w:val="008103BD"/>
    <w:rsid w:val="00810417"/>
    <w:rsid w:val="008104B8"/>
    <w:rsid w:val="008104CC"/>
    <w:rsid w:val="008104DC"/>
    <w:rsid w:val="00810504"/>
    <w:rsid w:val="00810562"/>
    <w:rsid w:val="008105B8"/>
    <w:rsid w:val="008105E1"/>
    <w:rsid w:val="008106E9"/>
    <w:rsid w:val="00810731"/>
    <w:rsid w:val="008107F6"/>
    <w:rsid w:val="00810855"/>
    <w:rsid w:val="00810924"/>
    <w:rsid w:val="00810A13"/>
    <w:rsid w:val="00810D08"/>
    <w:rsid w:val="00810D1B"/>
    <w:rsid w:val="00810EE3"/>
    <w:rsid w:val="00810F7C"/>
    <w:rsid w:val="0081125E"/>
    <w:rsid w:val="0081138F"/>
    <w:rsid w:val="0081159F"/>
    <w:rsid w:val="008115F4"/>
    <w:rsid w:val="0081164A"/>
    <w:rsid w:val="0081172D"/>
    <w:rsid w:val="00811AF6"/>
    <w:rsid w:val="00811B69"/>
    <w:rsid w:val="00811B77"/>
    <w:rsid w:val="00811CAA"/>
    <w:rsid w:val="00811E25"/>
    <w:rsid w:val="00811E33"/>
    <w:rsid w:val="00811E5E"/>
    <w:rsid w:val="00811ED4"/>
    <w:rsid w:val="00811F5B"/>
    <w:rsid w:val="00812037"/>
    <w:rsid w:val="00812042"/>
    <w:rsid w:val="0081232B"/>
    <w:rsid w:val="008123F2"/>
    <w:rsid w:val="00812414"/>
    <w:rsid w:val="008125FB"/>
    <w:rsid w:val="008128A0"/>
    <w:rsid w:val="008129D2"/>
    <w:rsid w:val="00812A31"/>
    <w:rsid w:val="00812A51"/>
    <w:rsid w:val="00812C1F"/>
    <w:rsid w:val="00812D01"/>
    <w:rsid w:val="00812FD7"/>
    <w:rsid w:val="0081302D"/>
    <w:rsid w:val="00813056"/>
    <w:rsid w:val="008132C9"/>
    <w:rsid w:val="00813303"/>
    <w:rsid w:val="0081338F"/>
    <w:rsid w:val="008134AC"/>
    <w:rsid w:val="008134BC"/>
    <w:rsid w:val="008134C0"/>
    <w:rsid w:val="0081364F"/>
    <w:rsid w:val="008137CB"/>
    <w:rsid w:val="00813861"/>
    <w:rsid w:val="0081386C"/>
    <w:rsid w:val="00813892"/>
    <w:rsid w:val="00813A32"/>
    <w:rsid w:val="00813B7F"/>
    <w:rsid w:val="00813BB9"/>
    <w:rsid w:val="00813ED0"/>
    <w:rsid w:val="00813EF2"/>
    <w:rsid w:val="00813EFC"/>
    <w:rsid w:val="0081402A"/>
    <w:rsid w:val="0081404A"/>
    <w:rsid w:val="008140FC"/>
    <w:rsid w:val="00814282"/>
    <w:rsid w:val="0081429E"/>
    <w:rsid w:val="008142BC"/>
    <w:rsid w:val="0081466D"/>
    <w:rsid w:val="0081478C"/>
    <w:rsid w:val="00814842"/>
    <w:rsid w:val="0081489A"/>
    <w:rsid w:val="00814997"/>
    <w:rsid w:val="0081499F"/>
    <w:rsid w:val="00814A18"/>
    <w:rsid w:val="00814BA0"/>
    <w:rsid w:val="00814DA9"/>
    <w:rsid w:val="00814E90"/>
    <w:rsid w:val="00814EFD"/>
    <w:rsid w:val="00815017"/>
    <w:rsid w:val="008150BA"/>
    <w:rsid w:val="008150EB"/>
    <w:rsid w:val="00815115"/>
    <w:rsid w:val="00815144"/>
    <w:rsid w:val="008151B0"/>
    <w:rsid w:val="00815364"/>
    <w:rsid w:val="008153E7"/>
    <w:rsid w:val="008154BA"/>
    <w:rsid w:val="008155FA"/>
    <w:rsid w:val="008155FE"/>
    <w:rsid w:val="0081572B"/>
    <w:rsid w:val="0081572E"/>
    <w:rsid w:val="008157AF"/>
    <w:rsid w:val="0081583A"/>
    <w:rsid w:val="00815852"/>
    <w:rsid w:val="0081588A"/>
    <w:rsid w:val="008158B2"/>
    <w:rsid w:val="008158D5"/>
    <w:rsid w:val="008158F0"/>
    <w:rsid w:val="008158FE"/>
    <w:rsid w:val="00815928"/>
    <w:rsid w:val="00815C4A"/>
    <w:rsid w:val="00815C90"/>
    <w:rsid w:val="00815E2E"/>
    <w:rsid w:val="00815E9F"/>
    <w:rsid w:val="00816112"/>
    <w:rsid w:val="008161B8"/>
    <w:rsid w:val="00816316"/>
    <w:rsid w:val="0081636D"/>
    <w:rsid w:val="008163B1"/>
    <w:rsid w:val="008163D7"/>
    <w:rsid w:val="008164A8"/>
    <w:rsid w:val="008165DF"/>
    <w:rsid w:val="008166A0"/>
    <w:rsid w:val="008166A9"/>
    <w:rsid w:val="0081675C"/>
    <w:rsid w:val="0081675E"/>
    <w:rsid w:val="008167B0"/>
    <w:rsid w:val="008167BE"/>
    <w:rsid w:val="00816850"/>
    <w:rsid w:val="008168B0"/>
    <w:rsid w:val="00816A04"/>
    <w:rsid w:val="00816A14"/>
    <w:rsid w:val="00816B05"/>
    <w:rsid w:val="00816BD2"/>
    <w:rsid w:val="00816D12"/>
    <w:rsid w:val="00817027"/>
    <w:rsid w:val="00817089"/>
    <w:rsid w:val="00817161"/>
    <w:rsid w:val="008171BF"/>
    <w:rsid w:val="008172DC"/>
    <w:rsid w:val="008172E0"/>
    <w:rsid w:val="008172F3"/>
    <w:rsid w:val="00817347"/>
    <w:rsid w:val="008174BF"/>
    <w:rsid w:val="00817582"/>
    <w:rsid w:val="00817646"/>
    <w:rsid w:val="008176A7"/>
    <w:rsid w:val="008176C9"/>
    <w:rsid w:val="00817810"/>
    <w:rsid w:val="00817845"/>
    <w:rsid w:val="00817846"/>
    <w:rsid w:val="00817952"/>
    <w:rsid w:val="0081799C"/>
    <w:rsid w:val="00817DE2"/>
    <w:rsid w:val="00817EC8"/>
    <w:rsid w:val="00820092"/>
    <w:rsid w:val="008200B3"/>
    <w:rsid w:val="00820103"/>
    <w:rsid w:val="00820110"/>
    <w:rsid w:val="00820303"/>
    <w:rsid w:val="00820315"/>
    <w:rsid w:val="008203D8"/>
    <w:rsid w:val="0082040B"/>
    <w:rsid w:val="008204DB"/>
    <w:rsid w:val="0082058C"/>
    <w:rsid w:val="0082070F"/>
    <w:rsid w:val="00820807"/>
    <w:rsid w:val="0082080B"/>
    <w:rsid w:val="008208A3"/>
    <w:rsid w:val="00820AB3"/>
    <w:rsid w:val="00820AF6"/>
    <w:rsid w:val="00820BAA"/>
    <w:rsid w:val="00820C6B"/>
    <w:rsid w:val="00820D9C"/>
    <w:rsid w:val="00820DC5"/>
    <w:rsid w:val="00820FE1"/>
    <w:rsid w:val="00821043"/>
    <w:rsid w:val="008210DA"/>
    <w:rsid w:val="00821205"/>
    <w:rsid w:val="00821264"/>
    <w:rsid w:val="008212FB"/>
    <w:rsid w:val="008213D7"/>
    <w:rsid w:val="00821460"/>
    <w:rsid w:val="00821491"/>
    <w:rsid w:val="0082165B"/>
    <w:rsid w:val="008216EF"/>
    <w:rsid w:val="008217AA"/>
    <w:rsid w:val="008217EF"/>
    <w:rsid w:val="00821841"/>
    <w:rsid w:val="008218A3"/>
    <w:rsid w:val="00821A73"/>
    <w:rsid w:val="00821BDA"/>
    <w:rsid w:val="00821D20"/>
    <w:rsid w:val="00821D6A"/>
    <w:rsid w:val="00821D97"/>
    <w:rsid w:val="00821D98"/>
    <w:rsid w:val="00821E05"/>
    <w:rsid w:val="00821E08"/>
    <w:rsid w:val="00821F2B"/>
    <w:rsid w:val="00821FFD"/>
    <w:rsid w:val="00822020"/>
    <w:rsid w:val="00822179"/>
    <w:rsid w:val="008222C8"/>
    <w:rsid w:val="00822352"/>
    <w:rsid w:val="00822393"/>
    <w:rsid w:val="0082241C"/>
    <w:rsid w:val="0082242B"/>
    <w:rsid w:val="00822462"/>
    <w:rsid w:val="008224A6"/>
    <w:rsid w:val="00822535"/>
    <w:rsid w:val="00822588"/>
    <w:rsid w:val="0082267C"/>
    <w:rsid w:val="0082273F"/>
    <w:rsid w:val="008227A5"/>
    <w:rsid w:val="00822930"/>
    <w:rsid w:val="00822931"/>
    <w:rsid w:val="008229E2"/>
    <w:rsid w:val="00822AF4"/>
    <w:rsid w:val="00822AFC"/>
    <w:rsid w:val="00822B4C"/>
    <w:rsid w:val="00822C7E"/>
    <w:rsid w:val="00822D0B"/>
    <w:rsid w:val="00822F23"/>
    <w:rsid w:val="00823006"/>
    <w:rsid w:val="00823036"/>
    <w:rsid w:val="008230E5"/>
    <w:rsid w:val="008231B8"/>
    <w:rsid w:val="008231E3"/>
    <w:rsid w:val="0082320D"/>
    <w:rsid w:val="00823314"/>
    <w:rsid w:val="00823427"/>
    <w:rsid w:val="008235D9"/>
    <w:rsid w:val="008236B0"/>
    <w:rsid w:val="00823744"/>
    <w:rsid w:val="0082380D"/>
    <w:rsid w:val="00823840"/>
    <w:rsid w:val="00823946"/>
    <w:rsid w:val="00823A38"/>
    <w:rsid w:val="00823AC8"/>
    <w:rsid w:val="00823F13"/>
    <w:rsid w:val="008240B9"/>
    <w:rsid w:val="00824106"/>
    <w:rsid w:val="00824187"/>
    <w:rsid w:val="0082421B"/>
    <w:rsid w:val="0082423D"/>
    <w:rsid w:val="008242D0"/>
    <w:rsid w:val="008242F5"/>
    <w:rsid w:val="008244DC"/>
    <w:rsid w:val="00824558"/>
    <w:rsid w:val="008245F0"/>
    <w:rsid w:val="008245F8"/>
    <w:rsid w:val="00824677"/>
    <w:rsid w:val="008246D4"/>
    <w:rsid w:val="00824726"/>
    <w:rsid w:val="00824756"/>
    <w:rsid w:val="008247A2"/>
    <w:rsid w:val="00824973"/>
    <w:rsid w:val="0082498B"/>
    <w:rsid w:val="00824A25"/>
    <w:rsid w:val="00824A76"/>
    <w:rsid w:val="00824B12"/>
    <w:rsid w:val="00824BB8"/>
    <w:rsid w:val="00824BEB"/>
    <w:rsid w:val="00824C10"/>
    <w:rsid w:val="00824C5C"/>
    <w:rsid w:val="00824C9A"/>
    <w:rsid w:val="00824D11"/>
    <w:rsid w:val="00824D68"/>
    <w:rsid w:val="00824E9F"/>
    <w:rsid w:val="00824ECD"/>
    <w:rsid w:val="00824EEB"/>
    <w:rsid w:val="00824FD1"/>
    <w:rsid w:val="00824FE1"/>
    <w:rsid w:val="00825009"/>
    <w:rsid w:val="00825091"/>
    <w:rsid w:val="008250FE"/>
    <w:rsid w:val="008251EB"/>
    <w:rsid w:val="00825212"/>
    <w:rsid w:val="0082521E"/>
    <w:rsid w:val="0082522F"/>
    <w:rsid w:val="00825237"/>
    <w:rsid w:val="00825294"/>
    <w:rsid w:val="008252C7"/>
    <w:rsid w:val="00825330"/>
    <w:rsid w:val="0082539C"/>
    <w:rsid w:val="008253DD"/>
    <w:rsid w:val="0082541C"/>
    <w:rsid w:val="00825516"/>
    <w:rsid w:val="00825587"/>
    <w:rsid w:val="008255F2"/>
    <w:rsid w:val="00825627"/>
    <w:rsid w:val="008256B5"/>
    <w:rsid w:val="008256D2"/>
    <w:rsid w:val="008256F8"/>
    <w:rsid w:val="008258A7"/>
    <w:rsid w:val="008258E7"/>
    <w:rsid w:val="00825998"/>
    <w:rsid w:val="008259DA"/>
    <w:rsid w:val="00825AAC"/>
    <w:rsid w:val="00825B2C"/>
    <w:rsid w:val="00825C35"/>
    <w:rsid w:val="00825D8C"/>
    <w:rsid w:val="00825E19"/>
    <w:rsid w:val="00825F0C"/>
    <w:rsid w:val="00825FC6"/>
    <w:rsid w:val="00826008"/>
    <w:rsid w:val="00826075"/>
    <w:rsid w:val="00826077"/>
    <w:rsid w:val="008260C2"/>
    <w:rsid w:val="008262B0"/>
    <w:rsid w:val="008262C9"/>
    <w:rsid w:val="00826304"/>
    <w:rsid w:val="00826385"/>
    <w:rsid w:val="008263BF"/>
    <w:rsid w:val="008263D5"/>
    <w:rsid w:val="008264C7"/>
    <w:rsid w:val="008265D0"/>
    <w:rsid w:val="0082666A"/>
    <w:rsid w:val="00826677"/>
    <w:rsid w:val="0082670B"/>
    <w:rsid w:val="0082671B"/>
    <w:rsid w:val="00826801"/>
    <w:rsid w:val="008268AF"/>
    <w:rsid w:val="008268B4"/>
    <w:rsid w:val="0082694D"/>
    <w:rsid w:val="00826A0B"/>
    <w:rsid w:val="00826A12"/>
    <w:rsid w:val="00826A8C"/>
    <w:rsid w:val="00826B16"/>
    <w:rsid w:val="00826CF1"/>
    <w:rsid w:val="00826D4E"/>
    <w:rsid w:val="00826E1D"/>
    <w:rsid w:val="00826E8E"/>
    <w:rsid w:val="00826EC7"/>
    <w:rsid w:val="00827456"/>
    <w:rsid w:val="008275E4"/>
    <w:rsid w:val="0082763F"/>
    <w:rsid w:val="008276E6"/>
    <w:rsid w:val="00827777"/>
    <w:rsid w:val="0082779A"/>
    <w:rsid w:val="00827A4F"/>
    <w:rsid w:val="00827A97"/>
    <w:rsid w:val="00827BB4"/>
    <w:rsid w:val="00827C46"/>
    <w:rsid w:val="00827C51"/>
    <w:rsid w:val="00827DCF"/>
    <w:rsid w:val="00827E0D"/>
    <w:rsid w:val="00827E1F"/>
    <w:rsid w:val="00827E21"/>
    <w:rsid w:val="00827ECC"/>
    <w:rsid w:val="00827F1D"/>
    <w:rsid w:val="008300F2"/>
    <w:rsid w:val="00830295"/>
    <w:rsid w:val="0083044C"/>
    <w:rsid w:val="00830490"/>
    <w:rsid w:val="008304CB"/>
    <w:rsid w:val="00830616"/>
    <w:rsid w:val="0083083E"/>
    <w:rsid w:val="00830912"/>
    <w:rsid w:val="00830973"/>
    <w:rsid w:val="00830BB8"/>
    <w:rsid w:val="00830C03"/>
    <w:rsid w:val="00830CDC"/>
    <w:rsid w:val="00830D2D"/>
    <w:rsid w:val="00830E38"/>
    <w:rsid w:val="00830F0C"/>
    <w:rsid w:val="00830F6E"/>
    <w:rsid w:val="00830FEB"/>
    <w:rsid w:val="00831042"/>
    <w:rsid w:val="00831116"/>
    <w:rsid w:val="008311F0"/>
    <w:rsid w:val="008312A3"/>
    <w:rsid w:val="008312DE"/>
    <w:rsid w:val="0083144D"/>
    <w:rsid w:val="0083147B"/>
    <w:rsid w:val="00831496"/>
    <w:rsid w:val="008315EA"/>
    <w:rsid w:val="008316D7"/>
    <w:rsid w:val="00831728"/>
    <w:rsid w:val="008317FF"/>
    <w:rsid w:val="00831811"/>
    <w:rsid w:val="008318CD"/>
    <w:rsid w:val="00831990"/>
    <w:rsid w:val="008319C8"/>
    <w:rsid w:val="00831A44"/>
    <w:rsid w:val="00831A49"/>
    <w:rsid w:val="00831A79"/>
    <w:rsid w:val="00831ACF"/>
    <w:rsid w:val="00831B7D"/>
    <w:rsid w:val="00831BD1"/>
    <w:rsid w:val="00831C28"/>
    <w:rsid w:val="00831C41"/>
    <w:rsid w:val="00831E19"/>
    <w:rsid w:val="00831E79"/>
    <w:rsid w:val="00831F56"/>
    <w:rsid w:val="00831FA1"/>
    <w:rsid w:val="00832003"/>
    <w:rsid w:val="0083206F"/>
    <w:rsid w:val="00832100"/>
    <w:rsid w:val="00832101"/>
    <w:rsid w:val="00832281"/>
    <w:rsid w:val="00832428"/>
    <w:rsid w:val="00832456"/>
    <w:rsid w:val="00832539"/>
    <w:rsid w:val="0083255D"/>
    <w:rsid w:val="0083270F"/>
    <w:rsid w:val="00832788"/>
    <w:rsid w:val="00832832"/>
    <w:rsid w:val="008329B9"/>
    <w:rsid w:val="00832A70"/>
    <w:rsid w:val="00832ACA"/>
    <w:rsid w:val="00832E0F"/>
    <w:rsid w:val="00832EDF"/>
    <w:rsid w:val="0083301D"/>
    <w:rsid w:val="008330F2"/>
    <w:rsid w:val="00833168"/>
    <w:rsid w:val="00833176"/>
    <w:rsid w:val="00833180"/>
    <w:rsid w:val="008331F8"/>
    <w:rsid w:val="008332DB"/>
    <w:rsid w:val="00833418"/>
    <w:rsid w:val="0083351B"/>
    <w:rsid w:val="00833530"/>
    <w:rsid w:val="0083358E"/>
    <w:rsid w:val="0083369A"/>
    <w:rsid w:val="00833751"/>
    <w:rsid w:val="00833842"/>
    <w:rsid w:val="00833950"/>
    <w:rsid w:val="00833AA1"/>
    <w:rsid w:val="00833C03"/>
    <w:rsid w:val="00833C54"/>
    <w:rsid w:val="00833C6C"/>
    <w:rsid w:val="00833C95"/>
    <w:rsid w:val="00833D62"/>
    <w:rsid w:val="00833F26"/>
    <w:rsid w:val="00833F47"/>
    <w:rsid w:val="00833FFD"/>
    <w:rsid w:val="00834079"/>
    <w:rsid w:val="00834109"/>
    <w:rsid w:val="00834301"/>
    <w:rsid w:val="008343AA"/>
    <w:rsid w:val="008343BE"/>
    <w:rsid w:val="0083440C"/>
    <w:rsid w:val="008344E4"/>
    <w:rsid w:val="008344F3"/>
    <w:rsid w:val="00834667"/>
    <w:rsid w:val="008346C0"/>
    <w:rsid w:val="00834763"/>
    <w:rsid w:val="008349F1"/>
    <w:rsid w:val="00834B02"/>
    <w:rsid w:val="00834C37"/>
    <w:rsid w:val="00834C7A"/>
    <w:rsid w:val="00834D75"/>
    <w:rsid w:val="00834DC9"/>
    <w:rsid w:val="00834DE9"/>
    <w:rsid w:val="00834E8F"/>
    <w:rsid w:val="00834EFD"/>
    <w:rsid w:val="0083506C"/>
    <w:rsid w:val="0083506D"/>
    <w:rsid w:val="00835263"/>
    <w:rsid w:val="0083538E"/>
    <w:rsid w:val="00835494"/>
    <w:rsid w:val="008356F8"/>
    <w:rsid w:val="0083586B"/>
    <w:rsid w:val="0083589F"/>
    <w:rsid w:val="00835906"/>
    <w:rsid w:val="00835947"/>
    <w:rsid w:val="00835A27"/>
    <w:rsid w:val="00835AAE"/>
    <w:rsid w:val="00835ADA"/>
    <w:rsid w:val="00835AFD"/>
    <w:rsid w:val="00835B33"/>
    <w:rsid w:val="00835D8A"/>
    <w:rsid w:val="00835DD2"/>
    <w:rsid w:val="00835E1B"/>
    <w:rsid w:val="00835E20"/>
    <w:rsid w:val="00835EB6"/>
    <w:rsid w:val="00835EFF"/>
    <w:rsid w:val="00835F3E"/>
    <w:rsid w:val="00836057"/>
    <w:rsid w:val="008362B6"/>
    <w:rsid w:val="0083640E"/>
    <w:rsid w:val="0083650F"/>
    <w:rsid w:val="00836579"/>
    <w:rsid w:val="00836770"/>
    <w:rsid w:val="008367CA"/>
    <w:rsid w:val="008368BE"/>
    <w:rsid w:val="008368C9"/>
    <w:rsid w:val="00836980"/>
    <w:rsid w:val="00836986"/>
    <w:rsid w:val="00836A37"/>
    <w:rsid w:val="00836B01"/>
    <w:rsid w:val="00836B2E"/>
    <w:rsid w:val="00836BDB"/>
    <w:rsid w:val="00836C58"/>
    <w:rsid w:val="00836CD7"/>
    <w:rsid w:val="00836D13"/>
    <w:rsid w:val="00836E10"/>
    <w:rsid w:val="00836E20"/>
    <w:rsid w:val="00836ED0"/>
    <w:rsid w:val="00836F07"/>
    <w:rsid w:val="00836FF3"/>
    <w:rsid w:val="00837022"/>
    <w:rsid w:val="00837109"/>
    <w:rsid w:val="00837111"/>
    <w:rsid w:val="0083714A"/>
    <w:rsid w:val="00837181"/>
    <w:rsid w:val="008371AF"/>
    <w:rsid w:val="008372BE"/>
    <w:rsid w:val="00837325"/>
    <w:rsid w:val="00837387"/>
    <w:rsid w:val="0083739B"/>
    <w:rsid w:val="008373A6"/>
    <w:rsid w:val="00837512"/>
    <w:rsid w:val="0083758A"/>
    <w:rsid w:val="008375AB"/>
    <w:rsid w:val="0083761A"/>
    <w:rsid w:val="00837629"/>
    <w:rsid w:val="00837829"/>
    <w:rsid w:val="008378A8"/>
    <w:rsid w:val="008378CF"/>
    <w:rsid w:val="00837999"/>
    <w:rsid w:val="00837A02"/>
    <w:rsid w:val="00837A3B"/>
    <w:rsid w:val="00837AED"/>
    <w:rsid w:val="00837AFA"/>
    <w:rsid w:val="00837C0E"/>
    <w:rsid w:val="00837C51"/>
    <w:rsid w:val="00837C57"/>
    <w:rsid w:val="00837C5E"/>
    <w:rsid w:val="00837CA5"/>
    <w:rsid w:val="00837D65"/>
    <w:rsid w:val="00837E7D"/>
    <w:rsid w:val="00837FCB"/>
    <w:rsid w:val="0084000F"/>
    <w:rsid w:val="0084010B"/>
    <w:rsid w:val="008401E5"/>
    <w:rsid w:val="008401F5"/>
    <w:rsid w:val="00840212"/>
    <w:rsid w:val="00840274"/>
    <w:rsid w:val="00840296"/>
    <w:rsid w:val="00840305"/>
    <w:rsid w:val="0084033B"/>
    <w:rsid w:val="0084036C"/>
    <w:rsid w:val="0084043B"/>
    <w:rsid w:val="0084045C"/>
    <w:rsid w:val="008404F8"/>
    <w:rsid w:val="00840586"/>
    <w:rsid w:val="00840588"/>
    <w:rsid w:val="008405A3"/>
    <w:rsid w:val="00840765"/>
    <w:rsid w:val="00840827"/>
    <w:rsid w:val="008408B3"/>
    <w:rsid w:val="00840963"/>
    <w:rsid w:val="008409BC"/>
    <w:rsid w:val="008409C8"/>
    <w:rsid w:val="008409CE"/>
    <w:rsid w:val="00840AEB"/>
    <w:rsid w:val="00840B47"/>
    <w:rsid w:val="00840BC9"/>
    <w:rsid w:val="00840D66"/>
    <w:rsid w:val="00840D88"/>
    <w:rsid w:val="00840D9E"/>
    <w:rsid w:val="00840DBD"/>
    <w:rsid w:val="00840DBE"/>
    <w:rsid w:val="00840F5C"/>
    <w:rsid w:val="00840F94"/>
    <w:rsid w:val="00840F9A"/>
    <w:rsid w:val="0084102C"/>
    <w:rsid w:val="008410D7"/>
    <w:rsid w:val="008410FE"/>
    <w:rsid w:val="0084115E"/>
    <w:rsid w:val="008411B7"/>
    <w:rsid w:val="0084124C"/>
    <w:rsid w:val="00841253"/>
    <w:rsid w:val="008412EF"/>
    <w:rsid w:val="00841301"/>
    <w:rsid w:val="0084147B"/>
    <w:rsid w:val="0084174B"/>
    <w:rsid w:val="00841757"/>
    <w:rsid w:val="00841769"/>
    <w:rsid w:val="00841997"/>
    <w:rsid w:val="0084199D"/>
    <w:rsid w:val="008419CC"/>
    <w:rsid w:val="00841AC3"/>
    <w:rsid w:val="00841AC4"/>
    <w:rsid w:val="00841AE2"/>
    <w:rsid w:val="00841C0B"/>
    <w:rsid w:val="00841C77"/>
    <w:rsid w:val="00841D63"/>
    <w:rsid w:val="00841DC7"/>
    <w:rsid w:val="00841FFB"/>
    <w:rsid w:val="00842002"/>
    <w:rsid w:val="00842128"/>
    <w:rsid w:val="00842220"/>
    <w:rsid w:val="0084222F"/>
    <w:rsid w:val="008422B5"/>
    <w:rsid w:val="008422E5"/>
    <w:rsid w:val="0084233C"/>
    <w:rsid w:val="00842543"/>
    <w:rsid w:val="0084265E"/>
    <w:rsid w:val="00842712"/>
    <w:rsid w:val="0084278B"/>
    <w:rsid w:val="0084286E"/>
    <w:rsid w:val="008428D3"/>
    <w:rsid w:val="0084293B"/>
    <w:rsid w:val="008429C1"/>
    <w:rsid w:val="00842A9D"/>
    <w:rsid w:val="00842B19"/>
    <w:rsid w:val="00842C0C"/>
    <w:rsid w:val="00842C55"/>
    <w:rsid w:val="00842D46"/>
    <w:rsid w:val="00842E5D"/>
    <w:rsid w:val="00842E65"/>
    <w:rsid w:val="00842E8D"/>
    <w:rsid w:val="00842EC1"/>
    <w:rsid w:val="00842F44"/>
    <w:rsid w:val="00842F59"/>
    <w:rsid w:val="00842F8E"/>
    <w:rsid w:val="00842FD5"/>
    <w:rsid w:val="00843098"/>
    <w:rsid w:val="008431B9"/>
    <w:rsid w:val="0084321B"/>
    <w:rsid w:val="00843233"/>
    <w:rsid w:val="0084326C"/>
    <w:rsid w:val="008433E9"/>
    <w:rsid w:val="0084348E"/>
    <w:rsid w:val="008435EA"/>
    <w:rsid w:val="0084363A"/>
    <w:rsid w:val="0084371F"/>
    <w:rsid w:val="00843A7E"/>
    <w:rsid w:val="00843B9D"/>
    <w:rsid w:val="00843BD3"/>
    <w:rsid w:val="00843C58"/>
    <w:rsid w:val="00843C6A"/>
    <w:rsid w:val="00843D91"/>
    <w:rsid w:val="00843DDC"/>
    <w:rsid w:val="00843E6B"/>
    <w:rsid w:val="00843F49"/>
    <w:rsid w:val="00843F50"/>
    <w:rsid w:val="00843FF3"/>
    <w:rsid w:val="0084414B"/>
    <w:rsid w:val="008441A7"/>
    <w:rsid w:val="008442B8"/>
    <w:rsid w:val="0084437A"/>
    <w:rsid w:val="008444F0"/>
    <w:rsid w:val="00844575"/>
    <w:rsid w:val="008445C6"/>
    <w:rsid w:val="008446C6"/>
    <w:rsid w:val="008448F2"/>
    <w:rsid w:val="00844AB8"/>
    <w:rsid w:val="00844AF3"/>
    <w:rsid w:val="00844B24"/>
    <w:rsid w:val="00844CB9"/>
    <w:rsid w:val="00844D08"/>
    <w:rsid w:val="00844D7F"/>
    <w:rsid w:val="00844E0C"/>
    <w:rsid w:val="008450FF"/>
    <w:rsid w:val="00845120"/>
    <w:rsid w:val="0084515F"/>
    <w:rsid w:val="00845168"/>
    <w:rsid w:val="00845171"/>
    <w:rsid w:val="00845172"/>
    <w:rsid w:val="008453C2"/>
    <w:rsid w:val="008453F2"/>
    <w:rsid w:val="00845449"/>
    <w:rsid w:val="0084548E"/>
    <w:rsid w:val="008454F7"/>
    <w:rsid w:val="008454FD"/>
    <w:rsid w:val="0084553E"/>
    <w:rsid w:val="00845564"/>
    <w:rsid w:val="008455AA"/>
    <w:rsid w:val="00845685"/>
    <w:rsid w:val="008456CF"/>
    <w:rsid w:val="008456E6"/>
    <w:rsid w:val="008457A3"/>
    <w:rsid w:val="008457F0"/>
    <w:rsid w:val="00845B0E"/>
    <w:rsid w:val="00845B59"/>
    <w:rsid w:val="00845B99"/>
    <w:rsid w:val="00845BA1"/>
    <w:rsid w:val="00845C1F"/>
    <w:rsid w:val="00845C7D"/>
    <w:rsid w:val="00845DFF"/>
    <w:rsid w:val="00845ED7"/>
    <w:rsid w:val="00845F12"/>
    <w:rsid w:val="00845F94"/>
    <w:rsid w:val="00846056"/>
    <w:rsid w:val="008460BD"/>
    <w:rsid w:val="0084614E"/>
    <w:rsid w:val="00846177"/>
    <w:rsid w:val="00846233"/>
    <w:rsid w:val="00846369"/>
    <w:rsid w:val="008464E7"/>
    <w:rsid w:val="00846500"/>
    <w:rsid w:val="00846516"/>
    <w:rsid w:val="00846676"/>
    <w:rsid w:val="008466B8"/>
    <w:rsid w:val="00846721"/>
    <w:rsid w:val="0084676E"/>
    <w:rsid w:val="00846795"/>
    <w:rsid w:val="008467AE"/>
    <w:rsid w:val="008467CC"/>
    <w:rsid w:val="00846872"/>
    <w:rsid w:val="00846969"/>
    <w:rsid w:val="00846989"/>
    <w:rsid w:val="008469A8"/>
    <w:rsid w:val="008469AF"/>
    <w:rsid w:val="00846A43"/>
    <w:rsid w:val="00846C2F"/>
    <w:rsid w:val="00846F4E"/>
    <w:rsid w:val="00846FAD"/>
    <w:rsid w:val="00846FFC"/>
    <w:rsid w:val="0084700F"/>
    <w:rsid w:val="00847031"/>
    <w:rsid w:val="0084703E"/>
    <w:rsid w:val="00847049"/>
    <w:rsid w:val="0084705A"/>
    <w:rsid w:val="00847178"/>
    <w:rsid w:val="00847224"/>
    <w:rsid w:val="00847270"/>
    <w:rsid w:val="0084729F"/>
    <w:rsid w:val="008472CE"/>
    <w:rsid w:val="008472EF"/>
    <w:rsid w:val="0084734E"/>
    <w:rsid w:val="0084736F"/>
    <w:rsid w:val="00847544"/>
    <w:rsid w:val="008475CE"/>
    <w:rsid w:val="0084778A"/>
    <w:rsid w:val="008477A3"/>
    <w:rsid w:val="00847807"/>
    <w:rsid w:val="008479AF"/>
    <w:rsid w:val="00847A8F"/>
    <w:rsid w:val="00847B47"/>
    <w:rsid w:val="00847B4F"/>
    <w:rsid w:val="00847C82"/>
    <w:rsid w:val="00847CD9"/>
    <w:rsid w:val="00847CF0"/>
    <w:rsid w:val="00847D57"/>
    <w:rsid w:val="00847D5C"/>
    <w:rsid w:val="00847E1E"/>
    <w:rsid w:val="00847E86"/>
    <w:rsid w:val="00847F43"/>
    <w:rsid w:val="00847F5A"/>
    <w:rsid w:val="00847F93"/>
    <w:rsid w:val="00850062"/>
    <w:rsid w:val="00850229"/>
    <w:rsid w:val="0085027A"/>
    <w:rsid w:val="0085028E"/>
    <w:rsid w:val="008503B6"/>
    <w:rsid w:val="008503D6"/>
    <w:rsid w:val="008503E2"/>
    <w:rsid w:val="00850532"/>
    <w:rsid w:val="0085059E"/>
    <w:rsid w:val="008505F2"/>
    <w:rsid w:val="0085070C"/>
    <w:rsid w:val="00850752"/>
    <w:rsid w:val="00850782"/>
    <w:rsid w:val="00850796"/>
    <w:rsid w:val="008508F8"/>
    <w:rsid w:val="0085092D"/>
    <w:rsid w:val="00850A8B"/>
    <w:rsid w:val="00850BA4"/>
    <w:rsid w:val="00850C81"/>
    <w:rsid w:val="00850E6A"/>
    <w:rsid w:val="00850F18"/>
    <w:rsid w:val="00850F49"/>
    <w:rsid w:val="0085105B"/>
    <w:rsid w:val="0085110F"/>
    <w:rsid w:val="00851132"/>
    <w:rsid w:val="00851194"/>
    <w:rsid w:val="00851340"/>
    <w:rsid w:val="00851354"/>
    <w:rsid w:val="00851662"/>
    <w:rsid w:val="008518D1"/>
    <w:rsid w:val="0085198B"/>
    <w:rsid w:val="008519A2"/>
    <w:rsid w:val="00851AB3"/>
    <w:rsid w:val="00851B5C"/>
    <w:rsid w:val="00851BCF"/>
    <w:rsid w:val="00851EE6"/>
    <w:rsid w:val="00852023"/>
    <w:rsid w:val="00852057"/>
    <w:rsid w:val="00852073"/>
    <w:rsid w:val="00852123"/>
    <w:rsid w:val="00852180"/>
    <w:rsid w:val="008521D1"/>
    <w:rsid w:val="0085222E"/>
    <w:rsid w:val="0085225F"/>
    <w:rsid w:val="0085235D"/>
    <w:rsid w:val="00852457"/>
    <w:rsid w:val="00852499"/>
    <w:rsid w:val="00852546"/>
    <w:rsid w:val="00852556"/>
    <w:rsid w:val="00852572"/>
    <w:rsid w:val="0085264C"/>
    <w:rsid w:val="00852732"/>
    <w:rsid w:val="0085282D"/>
    <w:rsid w:val="00852874"/>
    <w:rsid w:val="00852927"/>
    <w:rsid w:val="00852B0C"/>
    <w:rsid w:val="00852CC9"/>
    <w:rsid w:val="00852E85"/>
    <w:rsid w:val="00852EE0"/>
    <w:rsid w:val="00852F10"/>
    <w:rsid w:val="00852FDB"/>
    <w:rsid w:val="008530C1"/>
    <w:rsid w:val="0085333E"/>
    <w:rsid w:val="008533C7"/>
    <w:rsid w:val="008533EF"/>
    <w:rsid w:val="00853529"/>
    <w:rsid w:val="0085352D"/>
    <w:rsid w:val="00853551"/>
    <w:rsid w:val="0085359F"/>
    <w:rsid w:val="008535B1"/>
    <w:rsid w:val="00853607"/>
    <w:rsid w:val="00853658"/>
    <w:rsid w:val="00853659"/>
    <w:rsid w:val="00853699"/>
    <w:rsid w:val="008537D4"/>
    <w:rsid w:val="0085385C"/>
    <w:rsid w:val="00853960"/>
    <w:rsid w:val="008539B4"/>
    <w:rsid w:val="00853A7B"/>
    <w:rsid w:val="00853AEC"/>
    <w:rsid w:val="00853AEF"/>
    <w:rsid w:val="00853B90"/>
    <w:rsid w:val="00853BA9"/>
    <w:rsid w:val="00853C28"/>
    <w:rsid w:val="00853C2B"/>
    <w:rsid w:val="00853CD2"/>
    <w:rsid w:val="00853CEE"/>
    <w:rsid w:val="00853D2E"/>
    <w:rsid w:val="00853D87"/>
    <w:rsid w:val="00853DFC"/>
    <w:rsid w:val="00853E64"/>
    <w:rsid w:val="00853E7A"/>
    <w:rsid w:val="00853E91"/>
    <w:rsid w:val="0085400C"/>
    <w:rsid w:val="008540AA"/>
    <w:rsid w:val="008540BF"/>
    <w:rsid w:val="00854117"/>
    <w:rsid w:val="008542AB"/>
    <w:rsid w:val="008542D2"/>
    <w:rsid w:val="0085456F"/>
    <w:rsid w:val="0085466E"/>
    <w:rsid w:val="008546AC"/>
    <w:rsid w:val="008546CB"/>
    <w:rsid w:val="008547D8"/>
    <w:rsid w:val="008548C7"/>
    <w:rsid w:val="00854A63"/>
    <w:rsid w:val="00854ADA"/>
    <w:rsid w:val="00854C4F"/>
    <w:rsid w:val="00854CA5"/>
    <w:rsid w:val="00854CDA"/>
    <w:rsid w:val="00854D0F"/>
    <w:rsid w:val="00854F22"/>
    <w:rsid w:val="00854F66"/>
    <w:rsid w:val="00854F97"/>
    <w:rsid w:val="00854FBE"/>
    <w:rsid w:val="00855061"/>
    <w:rsid w:val="00855169"/>
    <w:rsid w:val="008551F5"/>
    <w:rsid w:val="0085520F"/>
    <w:rsid w:val="008553E4"/>
    <w:rsid w:val="00855488"/>
    <w:rsid w:val="008555EB"/>
    <w:rsid w:val="008558A6"/>
    <w:rsid w:val="00855AC8"/>
    <w:rsid w:val="00855B2F"/>
    <w:rsid w:val="00855C8B"/>
    <w:rsid w:val="00855EDD"/>
    <w:rsid w:val="00855F5A"/>
    <w:rsid w:val="00855FB8"/>
    <w:rsid w:val="00856065"/>
    <w:rsid w:val="00856108"/>
    <w:rsid w:val="008561F8"/>
    <w:rsid w:val="00856212"/>
    <w:rsid w:val="00856377"/>
    <w:rsid w:val="00856391"/>
    <w:rsid w:val="00856448"/>
    <w:rsid w:val="008565D8"/>
    <w:rsid w:val="008566A4"/>
    <w:rsid w:val="00856760"/>
    <w:rsid w:val="00856762"/>
    <w:rsid w:val="008568F7"/>
    <w:rsid w:val="00856965"/>
    <w:rsid w:val="00856C1A"/>
    <w:rsid w:val="00856CB8"/>
    <w:rsid w:val="00856CC6"/>
    <w:rsid w:val="00856D1F"/>
    <w:rsid w:val="00856DFC"/>
    <w:rsid w:val="00856E8E"/>
    <w:rsid w:val="00856EA7"/>
    <w:rsid w:val="00857215"/>
    <w:rsid w:val="008572A7"/>
    <w:rsid w:val="008572EB"/>
    <w:rsid w:val="0085738C"/>
    <w:rsid w:val="00857401"/>
    <w:rsid w:val="008574D1"/>
    <w:rsid w:val="008574EC"/>
    <w:rsid w:val="00857562"/>
    <w:rsid w:val="00857563"/>
    <w:rsid w:val="008575B8"/>
    <w:rsid w:val="00857798"/>
    <w:rsid w:val="008578BA"/>
    <w:rsid w:val="0085792D"/>
    <w:rsid w:val="008579D3"/>
    <w:rsid w:val="00857A46"/>
    <w:rsid w:val="00857B7A"/>
    <w:rsid w:val="00857D78"/>
    <w:rsid w:val="00857DAE"/>
    <w:rsid w:val="00857F86"/>
    <w:rsid w:val="00857FF0"/>
    <w:rsid w:val="008600D2"/>
    <w:rsid w:val="008600E9"/>
    <w:rsid w:val="0086029B"/>
    <w:rsid w:val="008602EE"/>
    <w:rsid w:val="0086035E"/>
    <w:rsid w:val="00860476"/>
    <w:rsid w:val="008604E2"/>
    <w:rsid w:val="008605F8"/>
    <w:rsid w:val="00860982"/>
    <w:rsid w:val="008609E7"/>
    <w:rsid w:val="00860B0F"/>
    <w:rsid w:val="00860DE9"/>
    <w:rsid w:val="00860E5D"/>
    <w:rsid w:val="00860E63"/>
    <w:rsid w:val="00860EB8"/>
    <w:rsid w:val="00860ED5"/>
    <w:rsid w:val="00860F41"/>
    <w:rsid w:val="00861000"/>
    <w:rsid w:val="008610A7"/>
    <w:rsid w:val="008610B1"/>
    <w:rsid w:val="008610EE"/>
    <w:rsid w:val="008611C0"/>
    <w:rsid w:val="008611D3"/>
    <w:rsid w:val="00861253"/>
    <w:rsid w:val="008612AC"/>
    <w:rsid w:val="008612E3"/>
    <w:rsid w:val="00861381"/>
    <w:rsid w:val="008614D8"/>
    <w:rsid w:val="0086166F"/>
    <w:rsid w:val="00861773"/>
    <w:rsid w:val="0086187E"/>
    <w:rsid w:val="00861950"/>
    <w:rsid w:val="00861979"/>
    <w:rsid w:val="00861A16"/>
    <w:rsid w:val="00861A88"/>
    <w:rsid w:val="00861AD7"/>
    <w:rsid w:val="00861B0A"/>
    <w:rsid w:val="00861B83"/>
    <w:rsid w:val="00861D2D"/>
    <w:rsid w:val="00861D8D"/>
    <w:rsid w:val="00861E53"/>
    <w:rsid w:val="00861F03"/>
    <w:rsid w:val="00861F23"/>
    <w:rsid w:val="00861F2D"/>
    <w:rsid w:val="00861F6B"/>
    <w:rsid w:val="00861FB9"/>
    <w:rsid w:val="00862015"/>
    <w:rsid w:val="00862392"/>
    <w:rsid w:val="008623A1"/>
    <w:rsid w:val="0086254B"/>
    <w:rsid w:val="0086277B"/>
    <w:rsid w:val="00862819"/>
    <w:rsid w:val="00862BBC"/>
    <w:rsid w:val="00862C0C"/>
    <w:rsid w:val="00862C3F"/>
    <w:rsid w:val="00862C5E"/>
    <w:rsid w:val="00862DA7"/>
    <w:rsid w:val="00862E6F"/>
    <w:rsid w:val="00862EF8"/>
    <w:rsid w:val="00862EFB"/>
    <w:rsid w:val="00862F65"/>
    <w:rsid w:val="00862FC6"/>
    <w:rsid w:val="00862FD0"/>
    <w:rsid w:val="00863033"/>
    <w:rsid w:val="0086305C"/>
    <w:rsid w:val="008630A4"/>
    <w:rsid w:val="008630E1"/>
    <w:rsid w:val="008631CC"/>
    <w:rsid w:val="00863213"/>
    <w:rsid w:val="00863270"/>
    <w:rsid w:val="00863321"/>
    <w:rsid w:val="00863378"/>
    <w:rsid w:val="00863393"/>
    <w:rsid w:val="0086341A"/>
    <w:rsid w:val="0086353D"/>
    <w:rsid w:val="0086355D"/>
    <w:rsid w:val="008635AD"/>
    <w:rsid w:val="008635E6"/>
    <w:rsid w:val="00863651"/>
    <w:rsid w:val="0086377C"/>
    <w:rsid w:val="00863793"/>
    <w:rsid w:val="008637B4"/>
    <w:rsid w:val="00863A07"/>
    <w:rsid w:val="00863A0B"/>
    <w:rsid w:val="00863AB9"/>
    <w:rsid w:val="00863AE7"/>
    <w:rsid w:val="00863B3B"/>
    <w:rsid w:val="00863B82"/>
    <w:rsid w:val="00863BFE"/>
    <w:rsid w:val="00863C16"/>
    <w:rsid w:val="00863D74"/>
    <w:rsid w:val="00863DB2"/>
    <w:rsid w:val="00863E4B"/>
    <w:rsid w:val="00863F81"/>
    <w:rsid w:val="00863FFD"/>
    <w:rsid w:val="008640A5"/>
    <w:rsid w:val="0086413B"/>
    <w:rsid w:val="008641DC"/>
    <w:rsid w:val="008641ED"/>
    <w:rsid w:val="00864370"/>
    <w:rsid w:val="00864439"/>
    <w:rsid w:val="00864444"/>
    <w:rsid w:val="008645C3"/>
    <w:rsid w:val="008645E0"/>
    <w:rsid w:val="0086462C"/>
    <w:rsid w:val="00864816"/>
    <w:rsid w:val="008648BC"/>
    <w:rsid w:val="00864949"/>
    <w:rsid w:val="00864977"/>
    <w:rsid w:val="008649FB"/>
    <w:rsid w:val="00864A4D"/>
    <w:rsid w:val="00864AAF"/>
    <w:rsid w:val="00864B52"/>
    <w:rsid w:val="00864B55"/>
    <w:rsid w:val="00864E5E"/>
    <w:rsid w:val="00864F02"/>
    <w:rsid w:val="00864F1D"/>
    <w:rsid w:val="008650CC"/>
    <w:rsid w:val="00865290"/>
    <w:rsid w:val="00865326"/>
    <w:rsid w:val="008653F1"/>
    <w:rsid w:val="00865620"/>
    <w:rsid w:val="008656E4"/>
    <w:rsid w:val="008656ED"/>
    <w:rsid w:val="00865902"/>
    <w:rsid w:val="0086597D"/>
    <w:rsid w:val="008659A4"/>
    <w:rsid w:val="008659FB"/>
    <w:rsid w:val="00865A67"/>
    <w:rsid w:val="00865BB2"/>
    <w:rsid w:val="00865C25"/>
    <w:rsid w:val="00865D1F"/>
    <w:rsid w:val="00865DAB"/>
    <w:rsid w:val="00865DB0"/>
    <w:rsid w:val="00865DEE"/>
    <w:rsid w:val="00865EC9"/>
    <w:rsid w:val="00865F5E"/>
    <w:rsid w:val="0086610F"/>
    <w:rsid w:val="0086632D"/>
    <w:rsid w:val="00866466"/>
    <w:rsid w:val="00866700"/>
    <w:rsid w:val="00866881"/>
    <w:rsid w:val="0086696B"/>
    <w:rsid w:val="00866A87"/>
    <w:rsid w:val="00866AB7"/>
    <w:rsid w:val="00866ACB"/>
    <w:rsid w:val="00866B0C"/>
    <w:rsid w:val="00866E13"/>
    <w:rsid w:val="00866F27"/>
    <w:rsid w:val="00866F70"/>
    <w:rsid w:val="00867186"/>
    <w:rsid w:val="0086721A"/>
    <w:rsid w:val="0086739D"/>
    <w:rsid w:val="008674A6"/>
    <w:rsid w:val="0086764E"/>
    <w:rsid w:val="00867750"/>
    <w:rsid w:val="0086775F"/>
    <w:rsid w:val="00867855"/>
    <w:rsid w:val="00867861"/>
    <w:rsid w:val="008678D9"/>
    <w:rsid w:val="00867981"/>
    <w:rsid w:val="00867A24"/>
    <w:rsid w:val="00867A51"/>
    <w:rsid w:val="00867B64"/>
    <w:rsid w:val="00867DC9"/>
    <w:rsid w:val="00867EAA"/>
    <w:rsid w:val="00867F8C"/>
    <w:rsid w:val="0087007D"/>
    <w:rsid w:val="008700A1"/>
    <w:rsid w:val="008701B4"/>
    <w:rsid w:val="008702A7"/>
    <w:rsid w:val="008702FC"/>
    <w:rsid w:val="00870309"/>
    <w:rsid w:val="008703D7"/>
    <w:rsid w:val="00870573"/>
    <w:rsid w:val="0087062F"/>
    <w:rsid w:val="008707B3"/>
    <w:rsid w:val="00870908"/>
    <w:rsid w:val="00870921"/>
    <w:rsid w:val="00870996"/>
    <w:rsid w:val="008709DF"/>
    <w:rsid w:val="00870A8C"/>
    <w:rsid w:val="00870BFF"/>
    <w:rsid w:val="00870C1B"/>
    <w:rsid w:val="00870DFA"/>
    <w:rsid w:val="00870E3E"/>
    <w:rsid w:val="00870E88"/>
    <w:rsid w:val="0087116A"/>
    <w:rsid w:val="008711BE"/>
    <w:rsid w:val="008711FE"/>
    <w:rsid w:val="008712C7"/>
    <w:rsid w:val="008712FD"/>
    <w:rsid w:val="008713B4"/>
    <w:rsid w:val="0087146E"/>
    <w:rsid w:val="00871516"/>
    <w:rsid w:val="00871540"/>
    <w:rsid w:val="00871574"/>
    <w:rsid w:val="0087158A"/>
    <w:rsid w:val="008716D6"/>
    <w:rsid w:val="00871741"/>
    <w:rsid w:val="008717DA"/>
    <w:rsid w:val="0087185D"/>
    <w:rsid w:val="008718EB"/>
    <w:rsid w:val="0087193D"/>
    <w:rsid w:val="00871951"/>
    <w:rsid w:val="0087196E"/>
    <w:rsid w:val="00871A98"/>
    <w:rsid w:val="00871B03"/>
    <w:rsid w:val="00871BCA"/>
    <w:rsid w:val="00871BEA"/>
    <w:rsid w:val="00871D19"/>
    <w:rsid w:val="00871E12"/>
    <w:rsid w:val="00871E9C"/>
    <w:rsid w:val="00871F2E"/>
    <w:rsid w:val="0087213A"/>
    <w:rsid w:val="008721CF"/>
    <w:rsid w:val="00872233"/>
    <w:rsid w:val="00872302"/>
    <w:rsid w:val="00872387"/>
    <w:rsid w:val="00872395"/>
    <w:rsid w:val="0087240E"/>
    <w:rsid w:val="0087243C"/>
    <w:rsid w:val="008724A4"/>
    <w:rsid w:val="008726BE"/>
    <w:rsid w:val="00872752"/>
    <w:rsid w:val="008727E4"/>
    <w:rsid w:val="0087282D"/>
    <w:rsid w:val="00872867"/>
    <w:rsid w:val="00872899"/>
    <w:rsid w:val="008728A6"/>
    <w:rsid w:val="008728E0"/>
    <w:rsid w:val="00872B0C"/>
    <w:rsid w:val="00872B5A"/>
    <w:rsid w:val="00872C08"/>
    <w:rsid w:val="00872C5C"/>
    <w:rsid w:val="00872E0B"/>
    <w:rsid w:val="00872ED3"/>
    <w:rsid w:val="0087301A"/>
    <w:rsid w:val="00873058"/>
    <w:rsid w:val="0087309E"/>
    <w:rsid w:val="0087337F"/>
    <w:rsid w:val="00873399"/>
    <w:rsid w:val="00873410"/>
    <w:rsid w:val="00873460"/>
    <w:rsid w:val="008735A3"/>
    <w:rsid w:val="008735C5"/>
    <w:rsid w:val="008736A2"/>
    <w:rsid w:val="00873703"/>
    <w:rsid w:val="0087370E"/>
    <w:rsid w:val="0087376F"/>
    <w:rsid w:val="00873785"/>
    <w:rsid w:val="00873A6F"/>
    <w:rsid w:val="00873AB1"/>
    <w:rsid w:val="00873AC6"/>
    <w:rsid w:val="00873BA7"/>
    <w:rsid w:val="00873BD1"/>
    <w:rsid w:val="00873CAF"/>
    <w:rsid w:val="00873D81"/>
    <w:rsid w:val="00873DEE"/>
    <w:rsid w:val="00873FC9"/>
    <w:rsid w:val="008742B6"/>
    <w:rsid w:val="008742E2"/>
    <w:rsid w:val="008742ED"/>
    <w:rsid w:val="0087447D"/>
    <w:rsid w:val="00874622"/>
    <w:rsid w:val="00874654"/>
    <w:rsid w:val="00874705"/>
    <w:rsid w:val="00874750"/>
    <w:rsid w:val="00874823"/>
    <w:rsid w:val="008748CA"/>
    <w:rsid w:val="00874924"/>
    <w:rsid w:val="00874966"/>
    <w:rsid w:val="00874999"/>
    <w:rsid w:val="00874B80"/>
    <w:rsid w:val="00874C2B"/>
    <w:rsid w:val="00874CB8"/>
    <w:rsid w:val="0087502A"/>
    <w:rsid w:val="0087505D"/>
    <w:rsid w:val="00875083"/>
    <w:rsid w:val="008750CD"/>
    <w:rsid w:val="008750D9"/>
    <w:rsid w:val="008750F1"/>
    <w:rsid w:val="0087519B"/>
    <w:rsid w:val="00875317"/>
    <w:rsid w:val="008754FB"/>
    <w:rsid w:val="008755F3"/>
    <w:rsid w:val="00875652"/>
    <w:rsid w:val="00875674"/>
    <w:rsid w:val="00875684"/>
    <w:rsid w:val="0087576F"/>
    <w:rsid w:val="0087579D"/>
    <w:rsid w:val="00875824"/>
    <w:rsid w:val="008758D1"/>
    <w:rsid w:val="0087595C"/>
    <w:rsid w:val="00875A58"/>
    <w:rsid w:val="00875C18"/>
    <w:rsid w:val="00875E45"/>
    <w:rsid w:val="00875EBE"/>
    <w:rsid w:val="00875F3D"/>
    <w:rsid w:val="00876064"/>
    <w:rsid w:val="0087639D"/>
    <w:rsid w:val="008763D4"/>
    <w:rsid w:val="00876497"/>
    <w:rsid w:val="008764E7"/>
    <w:rsid w:val="008765E9"/>
    <w:rsid w:val="00876711"/>
    <w:rsid w:val="0087678C"/>
    <w:rsid w:val="008767C8"/>
    <w:rsid w:val="008767D7"/>
    <w:rsid w:val="0087687C"/>
    <w:rsid w:val="00876903"/>
    <w:rsid w:val="008769AD"/>
    <w:rsid w:val="00876A45"/>
    <w:rsid w:val="00876A57"/>
    <w:rsid w:val="00876C06"/>
    <w:rsid w:val="00876C4E"/>
    <w:rsid w:val="00876CBE"/>
    <w:rsid w:val="00876D25"/>
    <w:rsid w:val="00876EC0"/>
    <w:rsid w:val="00876F4C"/>
    <w:rsid w:val="00876FD1"/>
    <w:rsid w:val="00877026"/>
    <w:rsid w:val="008770AF"/>
    <w:rsid w:val="008770CD"/>
    <w:rsid w:val="008770DD"/>
    <w:rsid w:val="0087718A"/>
    <w:rsid w:val="00877394"/>
    <w:rsid w:val="00877416"/>
    <w:rsid w:val="0087751C"/>
    <w:rsid w:val="0087752C"/>
    <w:rsid w:val="0087752E"/>
    <w:rsid w:val="008775EB"/>
    <w:rsid w:val="00877707"/>
    <w:rsid w:val="008777CC"/>
    <w:rsid w:val="008777DC"/>
    <w:rsid w:val="00877825"/>
    <w:rsid w:val="00877853"/>
    <w:rsid w:val="00877870"/>
    <w:rsid w:val="0087788D"/>
    <w:rsid w:val="00877938"/>
    <w:rsid w:val="00877A21"/>
    <w:rsid w:val="00877AF8"/>
    <w:rsid w:val="00877B60"/>
    <w:rsid w:val="00877BD4"/>
    <w:rsid w:val="00877C1C"/>
    <w:rsid w:val="00877C55"/>
    <w:rsid w:val="00877D4C"/>
    <w:rsid w:val="00877EAD"/>
    <w:rsid w:val="00877FBA"/>
    <w:rsid w:val="00880043"/>
    <w:rsid w:val="00880055"/>
    <w:rsid w:val="008800E4"/>
    <w:rsid w:val="008801CA"/>
    <w:rsid w:val="0088035A"/>
    <w:rsid w:val="008803C0"/>
    <w:rsid w:val="00880470"/>
    <w:rsid w:val="008805A0"/>
    <w:rsid w:val="00880686"/>
    <w:rsid w:val="00880688"/>
    <w:rsid w:val="008806E7"/>
    <w:rsid w:val="008807B1"/>
    <w:rsid w:val="00880827"/>
    <w:rsid w:val="00880830"/>
    <w:rsid w:val="0088098C"/>
    <w:rsid w:val="008809A8"/>
    <w:rsid w:val="00880A7E"/>
    <w:rsid w:val="00880CB3"/>
    <w:rsid w:val="00880CCA"/>
    <w:rsid w:val="00880CE3"/>
    <w:rsid w:val="00880E48"/>
    <w:rsid w:val="00880F09"/>
    <w:rsid w:val="008810E9"/>
    <w:rsid w:val="00881177"/>
    <w:rsid w:val="008811C9"/>
    <w:rsid w:val="008811FF"/>
    <w:rsid w:val="00881334"/>
    <w:rsid w:val="008813BF"/>
    <w:rsid w:val="00881459"/>
    <w:rsid w:val="0088160F"/>
    <w:rsid w:val="0088172C"/>
    <w:rsid w:val="00881740"/>
    <w:rsid w:val="008817A0"/>
    <w:rsid w:val="008817BB"/>
    <w:rsid w:val="00881860"/>
    <w:rsid w:val="0088195F"/>
    <w:rsid w:val="00881AA1"/>
    <w:rsid w:val="00881BEB"/>
    <w:rsid w:val="00881C66"/>
    <w:rsid w:val="00881CDD"/>
    <w:rsid w:val="00881D29"/>
    <w:rsid w:val="00881E81"/>
    <w:rsid w:val="00881FB5"/>
    <w:rsid w:val="008822D7"/>
    <w:rsid w:val="00882374"/>
    <w:rsid w:val="00882380"/>
    <w:rsid w:val="008823AE"/>
    <w:rsid w:val="00882452"/>
    <w:rsid w:val="00882461"/>
    <w:rsid w:val="008824DE"/>
    <w:rsid w:val="008825AF"/>
    <w:rsid w:val="00882606"/>
    <w:rsid w:val="00882620"/>
    <w:rsid w:val="008826AF"/>
    <w:rsid w:val="008827AE"/>
    <w:rsid w:val="008827BF"/>
    <w:rsid w:val="008827E7"/>
    <w:rsid w:val="00882850"/>
    <w:rsid w:val="008828AF"/>
    <w:rsid w:val="00882B1C"/>
    <w:rsid w:val="00882B7C"/>
    <w:rsid w:val="00882C20"/>
    <w:rsid w:val="00882D52"/>
    <w:rsid w:val="00882D91"/>
    <w:rsid w:val="00882DFB"/>
    <w:rsid w:val="00882E19"/>
    <w:rsid w:val="00882E82"/>
    <w:rsid w:val="00882EFD"/>
    <w:rsid w:val="00882F36"/>
    <w:rsid w:val="00882FD2"/>
    <w:rsid w:val="00883061"/>
    <w:rsid w:val="0088311D"/>
    <w:rsid w:val="0088318F"/>
    <w:rsid w:val="00883276"/>
    <w:rsid w:val="008833D1"/>
    <w:rsid w:val="008834E8"/>
    <w:rsid w:val="00883527"/>
    <w:rsid w:val="00883563"/>
    <w:rsid w:val="0088364F"/>
    <w:rsid w:val="008836FA"/>
    <w:rsid w:val="008839E9"/>
    <w:rsid w:val="00883C0C"/>
    <w:rsid w:val="00883C50"/>
    <w:rsid w:val="00883CC7"/>
    <w:rsid w:val="00883D0A"/>
    <w:rsid w:val="00883D35"/>
    <w:rsid w:val="00883E84"/>
    <w:rsid w:val="00883E9A"/>
    <w:rsid w:val="00883F63"/>
    <w:rsid w:val="00884068"/>
    <w:rsid w:val="008840E2"/>
    <w:rsid w:val="008841A7"/>
    <w:rsid w:val="00884278"/>
    <w:rsid w:val="0088442B"/>
    <w:rsid w:val="00884464"/>
    <w:rsid w:val="00884558"/>
    <w:rsid w:val="00884597"/>
    <w:rsid w:val="008845D1"/>
    <w:rsid w:val="0088462F"/>
    <w:rsid w:val="008846A0"/>
    <w:rsid w:val="008846DB"/>
    <w:rsid w:val="00884899"/>
    <w:rsid w:val="00884917"/>
    <w:rsid w:val="008849DA"/>
    <w:rsid w:val="00884B09"/>
    <w:rsid w:val="00884C34"/>
    <w:rsid w:val="00884C3B"/>
    <w:rsid w:val="00884EDF"/>
    <w:rsid w:val="00884F38"/>
    <w:rsid w:val="00884F85"/>
    <w:rsid w:val="00885107"/>
    <w:rsid w:val="0088513F"/>
    <w:rsid w:val="008851F8"/>
    <w:rsid w:val="00885331"/>
    <w:rsid w:val="0088533E"/>
    <w:rsid w:val="0088534B"/>
    <w:rsid w:val="0088537D"/>
    <w:rsid w:val="00885409"/>
    <w:rsid w:val="00885521"/>
    <w:rsid w:val="0088559F"/>
    <w:rsid w:val="0088565E"/>
    <w:rsid w:val="008856A5"/>
    <w:rsid w:val="008856AF"/>
    <w:rsid w:val="0088583A"/>
    <w:rsid w:val="008858BB"/>
    <w:rsid w:val="008859E1"/>
    <w:rsid w:val="008859EE"/>
    <w:rsid w:val="00885B56"/>
    <w:rsid w:val="00885B6C"/>
    <w:rsid w:val="00885CBD"/>
    <w:rsid w:val="00885D67"/>
    <w:rsid w:val="00885D9A"/>
    <w:rsid w:val="00885E39"/>
    <w:rsid w:val="00885FAD"/>
    <w:rsid w:val="00885FC3"/>
    <w:rsid w:val="00886006"/>
    <w:rsid w:val="0088602E"/>
    <w:rsid w:val="0088609C"/>
    <w:rsid w:val="00886123"/>
    <w:rsid w:val="0088619A"/>
    <w:rsid w:val="0088644C"/>
    <w:rsid w:val="0088649F"/>
    <w:rsid w:val="008864AF"/>
    <w:rsid w:val="008865DF"/>
    <w:rsid w:val="00886661"/>
    <w:rsid w:val="0088666D"/>
    <w:rsid w:val="00886794"/>
    <w:rsid w:val="00886797"/>
    <w:rsid w:val="00886884"/>
    <w:rsid w:val="008869AA"/>
    <w:rsid w:val="00886A51"/>
    <w:rsid w:val="00886AFB"/>
    <w:rsid w:val="00886C08"/>
    <w:rsid w:val="00886CCD"/>
    <w:rsid w:val="00886D1F"/>
    <w:rsid w:val="00886FB0"/>
    <w:rsid w:val="0088716D"/>
    <w:rsid w:val="008872ED"/>
    <w:rsid w:val="00887383"/>
    <w:rsid w:val="00887402"/>
    <w:rsid w:val="0088757B"/>
    <w:rsid w:val="00887617"/>
    <w:rsid w:val="0088793D"/>
    <w:rsid w:val="00887C19"/>
    <w:rsid w:val="00887D43"/>
    <w:rsid w:val="00887EDB"/>
    <w:rsid w:val="00890159"/>
    <w:rsid w:val="008901E6"/>
    <w:rsid w:val="008901F8"/>
    <w:rsid w:val="008902F1"/>
    <w:rsid w:val="00890304"/>
    <w:rsid w:val="00890306"/>
    <w:rsid w:val="0089030C"/>
    <w:rsid w:val="00890313"/>
    <w:rsid w:val="008903EC"/>
    <w:rsid w:val="0089040E"/>
    <w:rsid w:val="0089041C"/>
    <w:rsid w:val="0089045D"/>
    <w:rsid w:val="008904C0"/>
    <w:rsid w:val="00890504"/>
    <w:rsid w:val="00890574"/>
    <w:rsid w:val="008905CE"/>
    <w:rsid w:val="00890651"/>
    <w:rsid w:val="0089068E"/>
    <w:rsid w:val="0089070E"/>
    <w:rsid w:val="00890739"/>
    <w:rsid w:val="008908CA"/>
    <w:rsid w:val="00890911"/>
    <w:rsid w:val="00890925"/>
    <w:rsid w:val="00890A8B"/>
    <w:rsid w:val="00890B66"/>
    <w:rsid w:val="00890BC3"/>
    <w:rsid w:val="00890BED"/>
    <w:rsid w:val="00890CE6"/>
    <w:rsid w:val="00890D27"/>
    <w:rsid w:val="00890DA0"/>
    <w:rsid w:val="00890E81"/>
    <w:rsid w:val="00890E99"/>
    <w:rsid w:val="00891379"/>
    <w:rsid w:val="0089143E"/>
    <w:rsid w:val="00891595"/>
    <w:rsid w:val="008915CF"/>
    <w:rsid w:val="00891611"/>
    <w:rsid w:val="0089181B"/>
    <w:rsid w:val="00891952"/>
    <w:rsid w:val="00891ADB"/>
    <w:rsid w:val="00891AF6"/>
    <w:rsid w:val="00891C45"/>
    <w:rsid w:val="00891D65"/>
    <w:rsid w:val="00891DE5"/>
    <w:rsid w:val="00891E0A"/>
    <w:rsid w:val="00891F12"/>
    <w:rsid w:val="00891F5A"/>
    <w:rsid w:val="008920E1"/>
    <w:rsid w:val="008921DF"/>
    <w:rsid w:val="0089242F"/>
    <w:rsid w:val="0089262E"/>
    <w:rsid w:val="008926BA"/>
    <w:rsid w:val="0089277D"/>
    <w:rsid w:val="008927DA"/>
    <w:rsid w:val="00892874"/>
    <w:rsid w:val="00892977"/>
    <w:rsid w:val="00892A8D"/>
    <w:rsid w:val="00892B0F"/>
    <w:rsid w:val="00892B57"/>
    <w:rsid w:val="00892C02"/>
    <w:rsid w:val="00892D7F"/>
    <w:rsid w:val="0089329D"/>
    <w:rsid w:val="008933AC"/>
    <w:rsid w:val="00893419"/>
    <w:rsid w:val="00893434"/>
    <w:rsid w:val="00893487"/>
    <w:rsid w:val="0089358A"/>
    <w:rsid w:val="008935D1"/>
    <w:rsid w:val="0089364B"/>
    <w:rsid w:val="008936A9"/>
    <w:rsid w:val="0089370F"/>
    <w:rsid w:val="00893747"/>
    <w:rsid w:val="008937D6"/>
    <w:rsid w:val="008938D2"/>
    <w:rsid w:val="00893924"/>
    <w:rsid w:val="008939FC"/>
    <w:rsid w:val="00893A06"/>
    <w:rsid w:val="00893C4F"/>
    <w:rsid w:val="00893CD0"/>
    <w:rsid w:val="00893E86"/>
    <w:rsid w:val="00893F8C"/>
    <w:rsid w:val="00893F93"/>
    <w:rsid w:val="0089403D"/>
    <w:rsid w:val="00894095"/>
    <w:rsid w:val="008940CA"/>
    <w:rsid w:val="008942BA"/>
    <w:rsid w:val="008942F6"/>
    <w:rsid w:val="0089433F"/>
    <w:rsid w:val="008943DD"/>
    <w:rsid w:val="00894415"/>
    <w:rsid w:val="0089442B"/>
    <w:rsid w:val="00894463"/>
    <w:rsid w:val="008944C0"/>
    <w:rsid w:val="00894551"/>
    <w:rsid w:val="00894660"/>
    <w:rsid w:val="00894721"/>
    <w:rsid w:val="00894753"/>
    <w:rsid w:val="00894789"/>
    <w:rsid w:val="00894792"/>
    <w:rsid w:val="008948A7"/>
    <w:rsid w:val="0089496E"/>
    <w:rsid w:val="008949F3"/>
    <w:rsid w:val="00894B20"/>
    <w:rsid w:val="00894B55"/>
    <w:rsid w:val="00894BFF"/>
    <w:rsid w:val="00894C54"/>
    <w:rsid w:val="00894CB2"/>
    <w:rsid w:val="00894EB3"/>
    <w:rsid w:val="00894EEB"/>
    <w:rsid w:val="00894F0E"/>
    <w:rsid w:val="00894F95"/>
    <w:rsid w:val="0089502F"/>
    <w:rsid w:val="00895177"/>
    <w:rsid w:val="008954C4"/>
    <w:rsid w:val="008955C4"/>
    <w:rsid w:val="00895715"/>
    <w:rsid w:val="00895724"/>
    <w:rsid w:val="008957BC"/>
    <w:rsid w:val="008957E7"/>
    <w:rsid w:val="0089582B"/>
    <w:rsid w:val="008958D9"/>
    <w:rsid w:val="00895B67"/>
    <w:rsid w:val="00895B76"/>
    <w:rsid w:val="00895C3E"/>
    <w:rsid w:val="00895CBD"/>
    <w:rsid w:val="00895CCB"/>
    <w:rsid w:val="00895D4C"/>
    <w:rsid w:val="00895DA3"/>
    <w:rsid w:val="00895E45"/>
    <w:rsid w:val="00895E63"/>
    <w:rsid w:val="00895EAA"/>
    <w:rsid w:val="00896104"/>
    <w:rsid w:val="00896135"/>
    <w:rsid w:val="00896277"/>
    <w:rsid w:val="00896282"/>
    <w:rsid w:val="008962D3"/>
    <w:rsid w:val="008963EF"/>
    <w:rsid w:val="008964DE"/>
    <w:rsid w:val="00896505"/>
    <w:rsid w:val="0089657C"/>
    <w:rsid w:val="00896654"/>
    <w:rsid w:val="008967EF"/>
    <w:rsid w:val="00896992"/>
    <w:rsid w:val="008969B0"/>
    <w:rsid w:val="00896A5B"/>
    <w:rsid w:val="00896A62"/>
    <w:rsid w:val="00896AA1"/>
    <w:rsid w:val="00896D06"/>
    <w:rsid w:val="00896E3A"/>
    <w:rsid w:val="00896E85"/>
    <w:rsid w:val="00896EA6"/>
    <w:rsid w:val="00896EA9"/>
    <w:rsid w:val="00896EB8"/>
    <w:rsid w:val="00896EBC"/>
    <w:rsid w:val="00896F4E"/>
    <w:rsid w:val="00897025"/>
    <w:rsid w:val="008971ED"/>
    <w:rsid w:val="00897316"/>
    <w:rsid w:val="008974F8"/>
    <w:rsid w:val="0089750B"/>
    <w:rsid w:val="00897510"/>
    <w:rsid w:val="0089752C"/>
    <w:rsid w:val="008975E0"/>
    <w:rsid w:val="0089763B"/>
    <w:rsid w:val="008976B3"/>
    <w:rsid w:val="008976C5"/>
    <w:rsid w:val="0089771C"/>
    <w:rsid w:val="00897738"/>
    <w:rsid w:val="00897862"/>
    <w:rsid w:val="00897874"/>
    <w:rsid w:val="00897893"/>
    <w:rsid w:val="008979CB"/>
    <w:rsid w:val="00897ACD"/>
    <w:rsid w:val="00897C94"/>
    <w:rsid w:val="00897D21"/>
    <w:rsid w:val="00897DD9"/>
    <w:rsid w:val="00897E1A"/>
    <w:rsid w:val="00897E76"/>
    <w:rsid w:val="00897EB8"/>
    <w:rsid w:val="00897EF6"/>
    <w:rsid w:val="00897F3C"/>
    <w:rsid w:val="008A004E"/>
    <w:rsid w:val="008A009D"/>
    <w:rsid w:val="008A0190"/>
    <w:rsid w:val="008A037D"/>
    <w:rsid w:val="008A0469"/>
    <w:rsid w:val="008A04D9"/>
    <w:rsid w:val="008A050C"/>
    <w:rsid w:val="008A05D4"/>
    <w:rsid w:val="008A0622"/>
    <w:rsid w:val="008A0738"/>
    <w:rsid w:val="008A0744"/>
    <w:rsid w:val="008A090C"/>
    <w:rsid w:val="008A0981"/>
    <w:rsid w:val="008A0A42"/>
    <w:rsid w:val="008A0BF1"/>
    <w:rsid w:val="008A0CA7"/>
    <w:rsid w:val="008A0CAF"/>
    <w:rsid w:val="008A0CBF"/>
    <w:rsid w:val="008A0D83"/>
    <w:rsid w:val="008A0DCD"/>
    <w:rsid w:val="008A0DEE"/>
    <w:rsid w:val="008A0E0C"/>
    <w:rsid w:val="008A0F63"/>
    <w:rsid w:val="008A0FC8"/>
    <w:rsid w:val="008A0FF0"/>
    <w:rsid w:val="008A103C"/>
    <w:rsid w:val="008A10CE"/>
    <w:rsid w:val="008A1105"/>
    <w:rsid w:val="008A11B5"/>
    <w:rsid w:val="008A1366"/>
    <w:rsid w:val="008A13A2"/>
    <w:rsid w:val="008A1551"/>
    <w:rsid w:val="008A155C"/>
    <w:rsid w:val="008A158C"/>
    <w:rsid w:val="008A16E2"/>
    <w:rsid w:val="008A17C2"/>
    <w:rsid w:val="008A17D3"/>
    <w:rsid w:val="008A1862"/>
    <w:rsid w:val="008A1932"/>
    <w:rsid w:val="008A1A4B"/>
    <w:rsid w:val="008A1A7D"/>
    <w:rsid w:val="008A1A89"/>
    <w:rsid w:val="008A1ABC"/>
    <w:rsid w:val="008A1C23"/>
    <w:rsid w:val="008A1C50"/>
    <w:rsid w:val="008A1CCB"/>
    <w:rsid w:val="008A1D05"/>
    <w:rsid w:val="008A1DBE"/>
    <w:rsid w:val="008A1EA2"/>
    <w:rsid w:val="008A1F25"/>
    <w:rsid w:val="008A1F8B"/>
    <w:rsid w:val="008A1FF0"/>
    <w:rsid w:val="008A2035"/>
    <w:rsid w:val="008A2083"/>
    <w:rsid w:val="008A20F7"/>
    <w:rsid w:val="008A2111"/>
    <w:rsid w:val="008A2168"/>
    <w:rsid w:val="008A21C1"/>
    <w:rsid w:val="008A220B"/>
    <w:rsid w:val="008A2459"/>
    <w:rsid w:val="008A26FE"/>
    <w:rsid w:val="008A28AB"/>
    <w:rsid w:val="008A28F9"/>
    <w:rsid w:val="008A28FE"/>
    <w:rsid w:val="008A2913"/>
    <w:rsid w:val="008A2981"/>
    <w:rsid w:val="008A2A82"/>
    <w:rsid w:val="008A2C38"/>
    <w:rsid w:val="008A2C70"/>
    <w:rsid w:val="008A2CAF"/>
    <w:rsid w:val="008A2CB1"/>
    <w:rsid w:val="008A2D33"/>
    <w:rsid w:val="008A2D3B"/>
    <w:rsid w:val="008A2D54"/>
    <w:rsid w:val="008A2F46"/>
    <w:rsid w:val="008A3096"/>
    <w:rsid w:val="008A3108"/>
    <w:rsid w:val="008A3167"/>
    <w:rsid w:val="008A3299"/>
    <w:rsid w:val="008A32B4"/>
    <w:rsid w:val="008A330B"/>
    <w:rsid w:val="008A349A"/>
    <w:rsid w:val="008A3532"/>
    <w:rsid w:val="008A3583"/>
    <w:rsid w:val="008A3592"/>
    <w:rsid w:val="008A38B1"/>
    <w:rsid w:val="008A3945"/>
    <w:rsid w:val="008A3961"/>
    <w:rsid w:val="008A3A4D"/>
    <w:rsid w:val="008A3AB0"/>
    <w:rsid w:val="008A3AE7"/>
    <w:rsid w:val="008A3C35"/>
    <w:rsid w:val="008A3C4E"/>
    <w:rsid w:val="008A3D8F"/>
    <w:rsid w:val="008A3E0C"/>
    <w:rsid w:val="008A3F36"/>
    <w:rsid w:val="008A400C"/>
    <w:rsid w:val="008A4069"/>
    <w:rsid w:val="008A416D"/>
    <w:rsid w:val="008A4354"/>
    <w:rsid w:val="008A4412"/>
    <w:rsid w:val="008A442D"/>
    <w:rsid w:val="008A4469"/>
    <w:rsid w:val="008A4471"/>
    <w:rsid w:val="008A450A"/>
    <w:rsid w:val="008A4571"/>
    <w:rsid w:val="008A45B5"/>
    <w:rsid w:val="008A4601"/>
    <w:rsid w:val="008A4680"/>
    <w:rsid w:val="008A46E2"/>
    <w:rsid w:val="008A477C"/>
    <w:rsid w:val="008A4793"/>
    <w:rsid w:val="008A4B0D"/>
    <w:rsid w:val="008A4B37"/>
    <w:rsid w:val="008A4B5C"/>
    <w:rsid w:val="008A4BA5"/>
    <w:rsid w:val="008A4C50"/>
    <w:rsid w:val="008A4CB0"/>
    <w:rsid w:val="008A4DB9"/>
    <w:rsid w:val="008A4E15"/>
    <w:rsid w:val="008A4F0C"/>
    <w:rsid w:val="008A4F76"/>
    <w:rsid w:val="008A5037"/>
    <w:rsid w:val="008A5051"/>
    <w:rsid w:val="008A5068"/>
    <w:rsid w:val="008A5091"/>
    <w:rsid w:val="008A516B"/>
    <w:rsid w:val="008A521E"/>
    <w:rsid w:val="008A5242"/>
    <w:rsid w:val="008A5350"/>
    <w:rsid w:val="008A536C"/>
    <w:rsid w:val="008A53A1"/>
    <w:rsid w:val="008A540F"/>
    <w:rsid w:val="008A54D7"/>
    <w:rsid w:val="008A5695"/>
    <w:rsid w:val="008A57BA"/>
    <w:rsid w:val="008A58C3"/>
    <w:rsid w:val="008A594C"/>
    <w:rsid w:val="008A5988"/>
    <w:rsid w:val="008A59C9"/>
    <w:rsid w:val="008A5B89"/>
    <w:rsid w:val="008A5C1D"/>
    <w:rsid w:val="008A5DB9"/>
    <w:rsid w:val="008A5DCA"/>
    <w:rsid w:val="008A5DD4"/>
    <w:rsid w:val="008A5E1F"/>
    <w:rsid w:val="008A6072"/>
    <w:rsid w:val="008A6086"/>
    <w:rsid w:val="008A6156"/>
    <w:rsid w:val="008A61F6"/>
    <w:rsid w:val="008A62E2"/>
    <w:rsid w:val="008A62F9"/>
    <w:rsid w:val="008A6303"/>
    <w:rsid w:val="008A63AF"/>
    <w:rsid w:val="008A63FB"/>
    <w:rsid w:val="008A6493"/>
    <w:rsid w:val="008A64CD"/>
    <w:rsid w:val="008A65E8"/>
    <w:rsid w:val="008A661F"/>
    <w:rsid w:val="008A6714"/>
    <w:rsid w:val="008A673C"/>
    <w:rsid w:val="008A6843"/>
    <w:rsid w:val="008A6859"/>
    <w:rsid w:val="008A686D"/>
    <w:rsid w:val="008A688B"/>
    <w:rsid w:val="008A69E9"/>
    <w:rsid w:val="008A6B76"/>
    <w:rsid w:val="008A6B8B"/>
    <w:rsid w:val="008A6BAF"/>
    <w:rsid w:val="008A6BB4"/>
    <w:rsid w:val="008A6D2D"/>
    <w:rsid w:val="008A6DD0"/>
    <w:rsid w:val="008A6E47"/>
    <w:rsid w:val="008A6E4A"/>
    <w:rsid w:val="008A6F9E"/>
    <w:rsid w:val="008A7030"/>
    <w:rsid w:val="008A708E"/>
    <w:rsid w:val="008A709B"/>
    <w:rsid w:val="008A7119"/>
    <w:rsid w:val="008A720A"/>
    <w:rsid w:val="008A729F"/>
    <w:rsid w:val="008A7355"/>
    <w:rsid w:val="008A7359"/>
    <w:rsid w:val="008A764A"/>
    <w:rsid w:val="008A784E"/>
    <w:rsid w:val="008A78F1"/>
    <w:rsid w:val="008A7942"/>
    <w:rsid w:val="008A7B0B"/>
    <w:rsid w:val="008A7B6C"/>
    <w:rsid w:val="008A7BBD"/>
    <w:rsid w:val="008A7C0B"/>
    <w:rsid w:val="008A7C64"/>
    <w:rsid w:val="008A7CF4"/>
    <w:rsid w:val="008A7D96"/>
    <w:rsid w:val="008A7E76"/>
    <w:rsid w:val="008A7EA0"/>
    <w:rsid w:val="008A7EDF"/>
    <w:rsid w:val="008B00B2"/>
    <w:rsid w:val="008B0129"/>
    <w:rsid w:val="008B018D"/>
    <w:rsid w:val="008B023F"/>
    <w:rsid w:val="008B0336"/>
    <w:rsid w:val="008B04D1"/>
    <w:rsid w:val="008B0531"/>
    <w:rsid w:val="008B0533"/>
    <w:rsid w:val="008B05A2"/>
    <w:rsid w:val="008B066D"/>
    <w:rsid w:val="008B068C"/>
    <w:rsid w:val="008B06DF"/>
    <w:rsid w:val="008B0767"/>
    <w:rsid w:val="008B076F"/>
    <w:rsid w:val="008B0786"/>
    <w:rsid w:val="008B08E9"/>
    <w:rsid w:val="008B0942"/>
    <w:rsid w:val="008B0A9E"/>
    <w:rsid w:val="008B0B21"/>
    <w:rsid w:val="008B0B5A"/>
    <w:rsid w:val="008B0CBA"/>
    <w:rsid w:val="008B0E30"/>
    <w:rsid w:val="008B0E66"/>
    <w:rsid w:val="008B0E69"/>
    <w:rsid w:val="008B0EE4"/>
    <w:rsid w:val="008B0FCC"/>
    <w:rsid w:val="008B0FE7"/>
    <w:rsid w:val="008B128D"/>
    <w:rsid w:val="008B12F1"/>
    <w:rsid w:val="008B131B"/>
    <w:rsid w:val="008B1446"/>
    <w:rsid w:val="008B147A"/>
    <w:rsid w:val="008B1496"/>
    <w:rsid w:val="008B14B4"/>
    <w:rsid w:val="008B1531"/>
    <w:rsid w:val="008B1600"/>
    <w:rsid w:val="008B164C"/>
    <w:rsid w:val="008B1664"/>
    <w:rsid w:val="008B1713"/>
    <w:rsid w:val="008B176E"/>
    <w:rsid w:val="008B178D"/>
    <w:rsid w:val="008B18DD"/>
    <w:rsid w:val="008B1903"/>
    <w:rsid w:val="008B1910"/>
    <w:rsid w:val="008B19AA"/>
    <w:rsid w:val="008B1B1D"/>
    <w:rsid w:val="008B1C50"/>
    <w:rsid w:val="008B1C67"/>
    <w:rsid w:val="008B1D72"/>
    <w:rsid w:val="008B1E9F"/>
    <w:rsid w:val="008B1EF5"/>
    <w:rsid w:val="008B1F4D"/>
    <w:rsid w:val="008B2042"/>
    <w:rsid w:val="008B2045"/>
    <w:rsid w:val="008B22E5"/>
    <w:rsid w:val="008B2334"/>
    <w:rsid w:val="008B239F"/>
    <w:rsid w:val="008B23C0"/>
    <w:rsid w:val="008B24A7"/>
    <w:rsid w:val="008B255C"/>
    <w:rsid w:val="008B25DF"/>
    <w:rsid w:val="008B2612"/>
    <w:rsid w:val="008B269C"/>
    <w:rsid w:val="008B26AE"/>
    <w:rsid w:val="008B2713"/>
    <w:rsid w:val="008B27B0"/>
    <w:rsid w:val="008B2822"/>
    <w:rsid w:val="008B2832"/>
    <w:rsid w:val="008B28DB"/>
    <w:rsid w:val="008B28F2"/>
    <w:rsid w:val="008B2968"/>
    <w:rsid w:val="008B2AEA"/>
    <w:rsid w:val="008B2B02"/>
    <w:rsid w:val="008B2B41"/>
    <w:rsid w:val="008B2B82"/>
    <w:rsid w:val="008B2C72"/>
    <w:rsid w:val="008B2DAB"/>
    <w:rsid w:val="008B300E"/>
    <w:rsid w:val="008B305C"/>
    <w:rsid w:val="008B3073"/>
    <w:rsid w:val="008B30BE"/>
    <w:rsid w:val="008B311E"/>
    <w:rsid w:val="008B3174"/>
    <w:rsid w:val="008B317B"/>
    <w:rsid w:val="008B3285"/>
    <w:rsid w:val="008B336D"/>
    <w:rsid w:val="008B3408"/>
    <w:rsid w:val="008B350C"/>
    <w:rsid w:val="008B350F"/>
    <w:rsid w:val="008B352A"/>
    <w:rsid w:val="008B3AC0"/>
    <w:rsid w:val="008B3CC8"/>
    <w:rsid w:val="008B3D27"/>
    <w:rsid w:val="008B3D4A"/>
    <w:rsid w:val="008B3F0F"/>
    <w:rsid w:val="008B3F4B"/>
    <w:rsid w:val="008B3FDF"/>
    <w:rsid w:val="008B403E"/>
    <w:rsid w:val="008B40E1"/>
    <w:rsid w:val="008B40EA"/>
    <w:rsid w:val="008B415C"/>
    <w:rsid w:val="008B423B"/>
    <w:rsid w:val="008B42CB"/>
    <w:rsid w:val="008B4328"/>
    <w:rsid w:val="008B436A"/>
    <w:rsid w:val="008B43C4"/>
    <w:rsid w:val="008B43E2"/>
    <w:rsid w:val="008B440F"/>
    <w:rsid w:val="008B456C"/>
    <w:rsid w:val="008B4609"/>
    <w:rsid w:val="008B4614"/>
    <w:rsid w:val="008B47B7"/>
    <w:rsid w:val="008B47DF"/>
    <w:rsid w:val="008B482D"/>
    <w:rsid w:val="008B4BA1"/>
    <w:rsid w:val="008B4E10"/>
    <w:rsid w:val="008B4E7F"/>
    <w:rsid w:val="008B51FD"/>
    <w:rsid w:val="008B5214"/>
    <w:rsid w:val="008B5267"/>
    <w:rsid w:val="008B527C"/>
    <w:rsid w:val="008B529D"/>
    <w:rsid w:val="008B5458"/>
    <w:rsid w:val="008B5537"/>
    <w:rsid w:val="008B5565"/>
    <w:rsid w:val="008B5603"/>
    <w:rsid w:val="008B56B8"/>
    <w:rsid w:val="008B56BA"/>
    <w:rsid w:val="008B5815"/>
    <w:rsid w:val="008B5A86"/>
    <w:rsid w:val="008B5B26"/>
    <w:rsid w:val="008B5BBD"/>
    <w:rsid w:val="008B5D6A"/>
    <w:rsid w:val="008B5EEB"/>
    <w:rsid w:val="008B5F0A"/>
    <w:rsid w:val="008B5FF5"/>
    <w:rsid w:val="008B602C"/>
    <w:rsid w:val="008B604E"/>
    <w:rsid w:val="008B607B"/>
    <w:rsid w:val="008B6096"/>
    <w:rsid w:val="008B62B7"/>
    <w:rsid w:val="008B630C"/>
    <w:rsid w:val="008B64CB"/>
    <w:rsid w:val="008B64FE"/>
    <w:rsid w:val="008B6502"/>
    <w:rsid w:val="008B6550"/>
    <w:rsid w:val="008B6558"/>
    <w:rsid w:val="008B65D3"/>
    <w:rsid w:val="008B6695"/>
    <w:rsid w:val="008B669A"/>
    <w:rsid w:val="008B66FC"/>
    <w:rsid w:val="008B6701"/>
    <w:rsid w:val="008B6720"/>
    <w:rsid w:val="008B68A7"/>
    <w:rsid w:val="008B68C6"/>
    <w:rsid w:val="008B68C7"/>
    <w:rsid w:val="008B6915"/>
    <w:rsid w:val="008B6A30"/>
    <w:rsid w:val="008B6AE3"/>
    <w:rsid w:val="008B6B53"/>
    <w:rsid w:val="008B6BDF"/>
    <w:rsid w:val="008B6C19"/>
    <w:rsid w:val="008B6C37"/>
    <w:rsid w:val="008B6C92"/>
    <w:rsid w:val="008B6C9C"/>
    <w:rsid w:val="008B6CC2"/>
    <w:rsid w:val="008B6CDF"/>
    <w:rsid w:val="008B6DAA"/>
    <w:rsid w:val="008B6F7D"/>
    <w:rsid w:val="008B70D4"/>
    <w:rsid w:val="008B716F"/>
    <w:rsid w:val="008B72A5"/>
    <w:rsid w:val="008B73C1"/>
    <w:rsid w:val="008B749B"/>
    <w:rsid w:val="008B74DB"/>
    <w:rsid w:val="008B7548"/>
    <w:rsid w:val="008B7588"/>
    <w:rsid w:val="008B768C"/>
    <w:rsid w:val="008B76DE"/>
    <w:rsid w:val="008B77CF"/>
    <w:rsid w:val="008B788D"/>
    <w:rsid w:val="008B7901"/>
    <w:rsid w:val="008B798B"/>
    <w:rsid w:val="008B7A83"/>
    <w:rsid w:val="008B7CA9"/>
    <w:rsid w:val="008B7F24"/>
    <w:rsid w:val="008B7F98"/>
    <w:rsid w:val="008C003C"/>
    <w:rsid w:val="008C0045"/>
    <w:rsid w:val="008C00EB"/>
    <w:rsid w:val="008C012C"/>
    <w:rsid w:val="008C01AD"/>
    <w:rsid w:val="008C0204"/>
    <w:rsid w:val="008C02DF"/>
    <w:rsid w:val="008C035B"/>
    <w:rsid w:val="008C03E1"/>
    <w:rsid w:val="008C03FF"/>
    <w:rsid w:val="008C055B"/>
    <w:rsid w:val="008C0628"/>
    <w:rsid w:val="008C069D"/>
    <w:rsid w:val="008C0710"/>
    <w:rsid w:val="008C0712"/>
    <w:rsid w:val="008C09DB"/>
    <w:rsid w:val="008C0A5C"/>
    <w:rsid w:val="008C0A90"/>
    <w:rsid w:val="008C0DA9"/>
    <w:rsid w:val="008C0EC6"/>
    <w:rsid w:val="008C0F99"/>
    <w:rsid w:val="008C0FF3"/>
    <w:rsid w:val="008C1050"/>
    <w:rsid w:val="008C105C"/>
    <w:rsid w:val="008C109F"/>
    <w:rsid w:val="008C10B8"/>
    <w:rsid w:val="008C10DD"/>
    <w:rsid w:val="008C126A"/>
    <w:rsid w:val="008C127D"/>
    <w:rsid w:val="008C1337"/>
    <w:rsid w:val="008C13F9"/>
    <w:rsid w:val="008C1418"/>
    <w:rsid w:val="008C1431"/>
    <w:rsid w:val="008C1489"/>
    <w:rsid w:val="008C14DB"/>
    <w:rsid w:val="008C14EA"/>
    <w:rsid w:val="008C15D8"/>
    <w:rsid w:val="008C15FD"/>
    <w:rsid w:val="008C1615"/>
    <w:rsid w:val="008C173C"/>
    <w:rsid w:val="008C18FF"/>
    <w:rsid w:val="008C1914"/>
    <w:rsid w:val="008C19E7"/>
    <w:rsid w:val="008C1A4C"/>
    <w:rsid w:val="008C1AE8"/>
    <w:rsid w:val="008C1BF9"/>
    <w:rsid w:val="008C1DBE"/>
    <w:rsid w:val="008C1F20"/>
    <w:rsid w:val="008C1F63"/>
    <w:rsid w:val="008C1F67"/>
    <w:rsid w:val="008C1FF7"/>
    <w:rsid w:val="008C20EF"/>
    <w:rsid w:val="008C2194"/>
    <w:rsid w:val="008C21D0"/>
    <w:rsid w:val="008C22AB"/>
    <w:rsid w:val="008C2412"/>
    <w:rsid w:val="008C2430"/>
    <w:rsid w:val="008C24BC"/>
    <w:rsid w:val="008C251C"/>
    <w:rsid w:val="008C25BA"/>
    <w:rsid w:val="008C2737"/>
    <w:rsid w:val="008C27D6"/>
    <w:rsid w:val="008C29A1"/>
    <w:rsid w:val="008C29A7"/>
    <w:rsid w:val="008C29ED"/>
    <w:rsid w:val="008C2A1A"/>
    <w:rsid w:val="008C2CD2"/>
    <w:rsid w:val="008C2D01"/>
    <w:rsid w:val="008C2D22"/>
    <w:rsid w:val="008C2E49"/>
    <w:rsid w:val="008C2EC2"/>
    <w:rsid w:val="008C2ED8"/>
    <w:rsid w:val="008C2EF0"/>
    <w:rsid w:val="008C2F51"/>
    <w:rsid w:val="008C2F62"/>
    <w:rsid w:val="008C306B"/>
    <w:rsid w:val="008C3076"/>
    <w:rsid w:val="008C30F0"/>
    <w:rsid w:val="008C330E"/>
    <w:rsid w:val="008C3493"/>
    <w:rsid w:val="008C34C6"/>
    <w:rsid w:val="008C36E2"/>
    <w:rsid w:val="008C38AD"/>
    <w:rsid w:val="008C38C5"/>
    <w:rsid w:val="008C39FF"/>
    <w:rsid w:val="008C3A89"/>
    <w:rsid w:val="008C3AC4"/>
    <w:rsid w:val="008C3F96"/>
    <w:rsid w:val="008C3FB6"/>
    <w:rsid w:val="008C3FC0"/>
    <w:rsid w:val="008C4023"/>
    <w:rsid w:val="008C4362"/>
    <w:rsid w:val="008C4382"/>
    <w:rsid w:val="008C4527"/>
    <w:rsid w:val="008C460B"/>
    <w:rsid w:val="008C4654"/>
    <w:rsid w:val="008C4714"/>
    <w:rsid w:val="008C4797"/>
    <w:rsid w:val="008C4806"/>
    <w:rsid w:val="008C4848"/>
    <w:rsid w:val="008C489D"/>
    <w:rsid w:val="008C4981"/>
    <w:rsid w:val="008C4A9A"/>
    <w:rsid w:val="008C4AAD"/>
    <w:rsid w:val="008C4B12"/>
    <w:rsid w:val="008C4C5D"/>
    <w:rsid w:val="008C4D9A"/>
    <w:rsid w:val="008C4DF7"/>
    <w:rsid w:val="008C4E59"/>
    <w:rsid w:val="008C4FF9"/>
    <w:rsid w:val="008C500D"/>
    <w:rsid w:val="008C50CF"/>
    <w:rsid w:val="008C514A"/>
    <w:rsid w:val="008C518F"/>
    <w:rsid w:val="008C51FE"/>
    <w:rsid w:val="008C537B"/>
    <w:rsid w:val="008C539F"/>
    <w:rsid w:val="008C5450"/>
    <w:rsid w:val="008C5503"/>
    <w:rsid w:val="008C55A0"/>
    <w:rsid w:val="008C5682"/>
    <w:rsid w:val="008C56D8"/>
    <w:rsid w:val="008C570C"/>
    <w:rsid w:val="008C576A"/>
    <w:rsid w:val="008C57F5"/>
    <w:rsid w:val="008C5837"/>
    <w:rsid w:val="008C5943"/>
    <w:rsid w:val="008C59AF"/>
    <w:rsid w:val="008C5A88"/>
    <w:rsid w:val="008C5BFB"/>
    <w:rsid w:val="008C5C05"/>
    <w:rsid w:val="008C5CA9"/>
    <w:rsid w:val="008C5DD9"/>
    <w:rsid w:val="008C6053"/>
    <w:rsid w:val="008C6091"/>
    <w:rsid w:val="008C6168"/>
    <w:rsid w:val="008C62B8"/>
    <w:rsid w:val="008C632D"/>
    <w:rsid w:val="008C6373"/>
    <w:rsid w:val="008C63A9"/>
    <w:rsid w:val="008C6420"/>
    <w:rsid w:val="008C6470"/>
    <w:rsid w:val="008C6551"/>
    <w:rsid w:val="008C6798"/>
    <w:rsid w:val="008C689E"/>
    <w:rsid w:val="008C68BD"/>
    <w:rsid w:val="008C691F"/>
    <w:rsid w:val="008C6A0A"/>
    <w:rsid w:val="008C6A14"/>
    <w:rsid w:val="008C6A16"/>
    <w:rsid w:val="008C6A85"/>
    <w:rsid w:val="008C6C26"/>
    <w:rsid w:val="008C6D5B"/>
    <w:rsid w:val="008C6E52"/>
    <w:rsid w:val="008C6E77"/>
    <w:rsid w:val="008C6E89"/>
    <w:rsid w:val="008C6E8C"/>
    <w:rsid w:val="008C6F00"/>
    <w:rsid w:val="008C7236"/>
    <w:rsid w:val="008C7312"/>
    <w:rsid w:val="008C7364"/>
    <w:rsid w:val="008C7398"/>
    <w:rsid w:val="008C739A"/>
    <w:rsid w:val="008C7568"/>
    <w:rsid w:val="008C75DE"/>
    <w:rsid w:val="008C7707"/>
    <w:rsid w:val="008C77CD"/>
    <w:rsid w:val="008C77E6"/>
    <w:rsid w:val="008C7889"/>
    <w:rsid w:val="008C7AA2"/>
    <w:rsid w:val="008C7B2C"/>
    <w:rsid w:val="008C7C7A"/>
    <w:rsid w:val="008C7CA5"/>
    <w:rsid w:val="008C7D99"/>
    <w:rsid w:val="008C7DED"/>
    <w:rsid w:val="008C7E69"/>
    <w:rsid w:val="008C7E8E"/>
    <w:rsid w:val="008C7EF3"/>
    <w:rsid w:val="008D001B"/>
    <w:rsid w:val="008D0038"/>
    <w:rsid w:val="008D0133"/>
    <w:rsid w:val="008D0173"/>
    <w:rsid w:val="008D0189"/>
    <w:rsid w:val="008D019F"/>
    <w:rsid w:val="008D0321"/>
    <w:rsid w:val="008D03A1"/>
    <w:rsid w:val="008D042C"/>
    <w:rsid w:val="008D05E6"/>
    <w:rsid w:val="008D06D1"/>
    <w:rsid w:val="008D06D4"/>
    <w:rsid w:val="008D07FF"/>
    <w:rsid w:val="008D0957"/>
    <w:rsid w:val="008D0A28"/>
    <w:rsid w:val="008D0AF5"/>
    <w:rsid w:val="008D0D5F"/>
    <w:rsid w:val="008D0DBD"/>
    <w:rsid w:val="008D0E36"/>
    <w:rsid w:val="008D0E4F"/>
    <w:rsid w:val="008D0E54"/>
    <w:rsid w:val="008D0E5E"/>
    <w:rsid w:val="008D0F09"/>
    <w:rsid w:val="008D0FC5"/>
    <w:rsid w:val="008D0FE5"/>
    <w:rsid w:val="008D1045"/>
    <w:rsid w:val="008D1190"/>
    <w:rsid w:val="008D1308"/>
    <w:rsid w:val="008D1364"/>
    <w:rsid w:val="008D13C2"/>
    <w:rsid w:val="008D145C"/>
    <w:rsid w:val="008D148E"/>
    <w:rsid w:val="008D157A"/>
    <w:rsid w:val="008D175D"/>
    <w:rsid w:val="008D17B0"/>
    <w:rsid w:val="008D1870"/>
    <w:rsid w:val="008D195F"/>
    <w:rsid w:val="008D198F"/>
    <w:rsid w:val="008D1A9D"/>
    <w:rsid w:val="008D1B10"/>
    <w:rsid w:val="008D1DAA"/>
    <w:rsid w:val="008D1E39"/>
    <w:rsid w:val="008D1E71"/>
    <w:rsid w:val="008D1F26"/>
    <w:rsid w:val="008D1FA5"/>
    <w:rsid w:val="008D1FC0"/>
    <w:rsid w:val="008D2089"/>
    <w:rsid w:val="008D209A"/>
    <w:rsid w:val="008D20B1"/>
    <w:rsid w:val="008D20F6"/>
    <w:rsid w:val="008D216A"/>
    <w:rsid w:val="008D2207"/>
    <w:rsid w:val="008D246D"/>
    <w:rsid w:val="008D2517"/>
    <w:rsid w:val="008D255F"/>
    <w:rsid w:val="008D2593"/>
    <w:rsid w:val="008D25EB"/>
    <w:rsid w:val="008D26AB"/>
    <w:rsid w:val="008D26E9"/>
    <w:rsid w:val="008D2700"/>
    <w:rsid w:val="008D2703"/>
    <w:rsid w:val="008D2768"/>
    <w:rsid w:val="008D282D"/>
    <w:rsid w:val="008D2866"/>
    <w:rsid w:val="008D291F"/>
    <w:rsid w:val="008D296B"/>
    <w:rsid w:val="008D29BA"/>
    <w:rsid w:val="008D2B58"/>
    <w:rsid w:val="008D2BB9"/>
    <w:rsid w:val="008D2CF6"/>
    <w:rsid w:val="008D2E47"/>
    <w:rsid w:val="008D2EE6"/>
    <w:rsid w:val="008D2F81"/>
    <w:rsid w:val="008D2FB1"/>
    <w:rsid w:val="008D3066"/>
    <w:rsid w:val="008D30FF"/>
    <w:rsid w:val="008D31C9"/>
    <w:rsid w:val="008D31F0"/>
    <w:rsid w:val="008D3288"/>
    <w:rsid w:val="008D3372"/>
    <w:rsid w:val="008D33E5"/>
    <w:rsid w:val="008D3492"/>
    <w:rsid w:val="008D352B"/>
    <w:rsid w:val="008D354F"/>
    <w:rsid w:val="008D369E"/>
    <w:rsid w:val="008D36F2"/>
    <w:rsid w:val="008D3853"/>
    <w:rsid w:val="008D3933"/>
    <w:rsid w:val="008D394D"/>
    <w:rsid w:val="008D39E1"/>
    <w:rsid w:val="008D39ED"/>
    <w:rsid w:val="008D39F2"/>
    <w:rsid w:val="008D3D62"/>
    <w:rsid w:val="008D3DC7"/>
    <w:rsid w:val="008D3E01"/>
    <w:rsid w:val="008D3FDF"/>
    <w:rsid w:val="008D404D"/>
    <w:rsid w:val="008D4073"/>
    <w:rsid w:val="008D42E7"/>
    <w:rsid w:val="008D4391"/>
    <w:rsid w:val="008D4482"/>
    <w:rsid w:val="008D44D1"/>
    <w:rsid w:val="008D4504"/>
    <w:rsid w:val="008D4548"/>
    <w:rsid w:val="008D474E"/>
    <w:rsid w:val="008D47FD"/>
    <w:rsid w:val="008D4A20"/>
    <w:rsid w:val="008D4BA4"/>
    <w:rsid w:val="008D4C62"/>
    <w:rsid w:val="008D4C94"/>
    <w:rsid w:val="008D4CC0"/>
    <w:rsid w:val="008D4CF4"/>
    <w:rsid w:val="008D4DD3"/>
    <w:rsid w:val="008D4DF9"/>
    <w:rsid w:val="008D4E9E"/>
    <w:rsid w:val="008D5117"/>
    <w:rsid w:val="008D511E"/>
    <w:rsid w:val="008D52EC"/>
    <w:rsid w:val="008D539E"/>
    <w:rsid w:val="008D5514"/>
    <w:rsid w:val="008D56B5"/>
    <w:rsid w:val="008D581A"/>
    <w:rsid w:val="008D58FA"/>
    <w:rsid w:val="008D59AC"/>
    <w:rsid w:val="008D5A3A"/>
    <w:rsid w:val="008D5A8B"/>
    <w:rsid w:val="008D5C4A"/>
    <w:rsid w:val="008D5EC4"/>
    <w:rsid w:val="008D5FB9"/>
    <w:rsid w:val="008D609C"/>
    <w:rsid w:val="008D6163"/>
    <w:rsid w:val="008D61BA"/>
    <w:rsid w:val="008D6221"/>
    <w:rsid w:val="008D6393"/>
    <w:rsid w:val="008D646E"/>
    <w:rsid w:val="008D64A6"/>
    <w:rsid w:val="008D6572"/>
    <w:rsid w:val="008D65E5"/>
    <w:rsid w:val="008D65FA"/>
    <w:rsid w:val="008D691E"/>
    <w:rsid w:val="008D6966"/>
    <w:rsid w:val="008D6A20"/>
    <w:rsid w:val="008D6A4E"/>
    <w:rsid w:val="008D6B25"/>
    <w:rsid w:val="008D6B44"/>
    <w:rsid w:val="008D6D8E"/>
    <w:rsid w:val="008D6DFB"/>
    <w:rsid w:val="008D6E89"/>
    <w:rsid w:val="008D6EBF"/>
    <w:rsid w:val="008D7076"/>
    <w:rsid w:val="008D70F0"/>
    <w:rsid w:val="008D71FE"/>
    <w:rsid w:val="008D7234"/>
    <w:rsid w:val="008D7236"/>
    <w:rsid w:val="008D72DB"/>
    <w:rsid w:val="008D73F4"/>
    <w:rsid w:val="008D740E"/>
    <w:rsid w:val="008D7490"/>
    <w:rsid w:val="008D74DC"/>
    <w:rsid w:val="008D74DF"/>
    <w:rsid w:val="008D7599"/>
    <w:rsid w:val="008D75D9"/>
    <w:rsid w:val="008D76D9"/>
    <w:rsid w:val="008D76EE"/>
    <w:rsid w:val="008D7700"/>
    <w:rsid w:val="008D7901"/>
    <w:rsid w:val="008D79CF"/>
    <w:rsid w:val="008D7A2B"/>
    <w:rsid w:val="008D7B69"/>
    <w:rsid w:val="008D7CEF"/>
    <w:rsid w:val="008D7D27"/>
    <w:rsid w:val="008D7D2E"/>
    <w:rsid w:val="008D7D96"/>
    <w:rsid w:val="008D7DB4"/>
    <w:rsid w:val="008D7DCA"/>
    <w:rsid w:val="008E0038"/>
    <w:rsid w:val="008E0084"/>
    <w:rsid w:val="008E00D6"/>
    <w:rsid w:val="008E0115"/>
    <w:rsid w:val="008E02B9"/>
    <w:rsid w:val="008E032E"/>
    <w:rsid w:val="008E0475"/>
    <w:rsid w:val="008E04FA"/>
    <w:rsid w:val="008E0523"/>
    <w:rsid w:val="008E0559"/>
    <w:rsid w:val="008E057D"/>
    <w:rsid w:val="008E0614"/>
    <w:rsid w:val="008E0643"/>
    <w:rsid w:val="008E0656"/>
    <w:rsid w:val="008E0679"/>
    <w:rsid w:val="008E06E8"/>
    <w:rsid w:val="008E081B"/>
    <w:rsid w:val="008E0832"/>
    <w:rsid w:val="008E095D"/>
    <w:rsid w:val="008E0B38"/>
    <w:rsid w:val="008E0BE1"/>
    <w:rsid w:val="008E0E3A"/>
    <w:rsid w:val="008E0E48"/>
    <w:rsid w:val="008E0F7E"/>
    <w:rsid w:val="008E10AF"/>
    <w:rsid w:val="008E111E"/>
    <w:rsid w:val="008E123A"/>
    <w:rsid w:val="008E12D6"/>
    <w:rsid w:val="008E12E7"/>
    <w:rsid w:val="008E133E"/>
    <w:rsid w:val="008E135A"/>
    <w:rsid w:val="008E1505"/>
    <w:rsid w:val="008E1507"/>
    <w:rsid w:val="008E160E"/>
    <w:rsid w:val="008E18B5"/>
    <w:rsid w:val="008E18C4"/>
    <w:rsid w:val="008E19C5"/>
    <w:rsid w:val="008E1DBE"/>
    <w:rsid w:val="008E1DC2"/>
    <w:rsid w:val="008E1DF0"/>
    <w:rsid w:val="008E1E0D"/>
    <w:rsid w:val="008E200B"/>
    <w:rsid w:val="008E2037"/>
    <w:rsid w:val="008E208D"/>
    <w:rsid w:val="008E2262"/>
    <w:rsid w:val="008E22DB"/>
    <w:rsid w:val="008E2459"/>
    <w:rsid w:val="008E2503"/>
    <w:rsid w:val="008E2543"/>
    <w:rsid w:val="008E25C5"/>
    <w:rsid w:val="008E25E7"/>
    <w:rsid w:val="008E266A"/>
    <w:rsid w:val="008E2679"/>
    <w:rsid w:val="008E26E0"/>
    <w:rsid w:val="008E272A"/>
    <w:rsid w:val="008E2743"/>
    <w:rsid w:val="008E276F"/>
    <w:rsid w:val="008E27E0"/>
    <w:rsid w:val="008E2842"/>
    <w:rsid w:val="008E296B"/>
    <w:rsid w:val="008E296E"/>
    <w:rsid w:val="008E2A0F"/>
    <w:rsid w:val="008E2B5A"/>
    <w:rsid w:val="008E2CAA"/>
    <w:rsid w:val="008E2CEF"/>
    <w:rsid w:val="008E2DD8"/>
    <w:rsid w:val="008E2DDB"/>
    <w:rsid w:val="008E2E43"/>
    <w:rsid w:val="008E2EBF"/>
    <w:rsid w:val="008E2F07"/>
    <w:rsid w:val="008E2F4B"/>
    <w:rsid w:val="008E31A4"/>
    <w:rsid w:val="008E31B7"/>
    <w:rsid w:val="008E323D"/>
    <w:rsid w:val="008E3297"/>
    <w:rsid w:val="008E3333"/>
    <w:rsid w:val="008E339C"/>
    <w:rsid w:val="008E33F4"/>
    <w:rsid w:val="008E3401"/>
    <w:rsid w:val="008E354B"/>
    <w:rsid w:val="008E357D"/>
    <w:rsid w:val="008E3626"/>
    <w:rsid w:val="008E368F"/>
    <w:rsid w:val="008E3701"/>
    <w:rsid w:val="008E3779"/>
    <w:rsid w:val="008E3807"/>
    <w:rsid w:val="008E39C7"/>
    <w:rsid w:val="008E3A41"/>
    <w:rsid w:val="008E3A6F"/>
    <w:rsid w:val="008E3ACC"/>
    <w:rsid w:val="008E3B27"/>
    <w:rsid w:val="008E3B7F"/>
    <w:rsid w:val="008E3C1D"/>
    <w:rsid w:val="008E3C4E"/>
    <w:rsid w:val="008E3CD8"/>
    <w:rsid w:val="008E3EA8"/>
    <w:rsid w:val="008E3EE0"/>
    <w:rsid w:val="008E3EF8"/>
    <w:rsid w:val="008E40BD"/>
    <w:rsid w:val="008E40FC"/>
    <w:rsid w:val="008E4123"/>
    <w:rsid w:val="008E41E0"/>
    <w:rsid w:val="008E420D"/>
    <w:rsid w:val="008E4218"/>
    <w:rsid w:val="008E4243"/>
    <w:rsid w:val="008E4349"/>
    <w:rsid w:val="008E439E"/>
    <w:rsid w:val="008E44C5"/>
    <w:rsid w:val="008E455C"/>
    <w:rsid w:val="008E457D"/>
    <w:rsid w:val="008E45C7"/>
    <w:rsid w:val="008E45D4"/>
    <w:rsid w:val="008E4669"/>
    <w:rsid w:val="008E4755"/>
    <w:rsid w:val="008E4851"/>
    <w:rsid w:val="008E49AD"/>
    <w:rsid w:val="008E4A2B"/>
    <w:rsid w:val="008E4B09"/>
    <w:rsid w:val="008E4C56"/>
    <w:rsid w:val="008E4C6A"/>
    <w:rsid w:val="008E4DE6"/>
    <w:rsid w:val="008E4E83"/>
    <w:rsid w:val="008E4ECE"/>
    <w:rsid w:val="008E4ECF"/>
    <w:rsid w:val="008E4EF1"/>
    <w:rsid w:val="008E4F28"/>
    <w:rsid w:val="008E4F6D"/>
    <w:rsid w:val="008E4F85"/>
    <w:rsid w:val="008E5009"/>
    <w:rsid w:val="008E5288"/>
    <w:rsid w:val="008E52B8"/>
    <w:rsid w:val="008E5336"/>
    <w:rsid w:val="008E54F3"/>
    <w:rsid w:val="008E5502"/>
    <w:rsid w:val="008E55F0"/>
    <w:rsid w:val="008E5664"/>
    <w:rsid w:val="008E56BC"/>
    <w:rsid w:val="008E56F7"/>
    <w:rsid w:val="008E5735"/>
    <w:rsid w:val="008E5889"/>
    <w:rsid w:val="008E592B"/>
    <w:rsid w:val="008E5996"/>
    <w:rsid w:val="008E5A8E"/>
    <w:rsid w:val="008E5AF9"/>
    <w:rsid w:val="008E5C68"/>
    <w:rsid w:val="008E5D51"/>
    <w:rsid w:val="008E5D89"/>
    <w:rsid w:val="008E5E22"/>
    <w:rsid w:val="008E5E8E"/>
    <w:rsid w:val="008E5EEF"/>
    <w:rsid w:val="008E5EFC"/>
    <w:rsid w:val="008E5F20"/>
    <w:rsid w:val="008E60CC"/>
    <w:rsid w:val="008E614F"/>
    <w:rsid w:val="008E616C"/>
    <w:rsid w:val="008E6235"/>
    <w:rsid w:val="008E62DA"/>
    <w:rsid w:val="008E62F6"/>
    <w:rsid w:val="008E6327"/>
    <w:rsid w:val="008E63DE"/>
    <w:rsid w:val="008E643A"/>
    <w:rsid w:val="008E645F"/>
    <w:rsid w:val="008E6476"/>
    <w:rsid w:val="008E64D2"/>
    <w:rsid w:val="008E64FC"/>
    <w:rsid w:val="008E65E6"/>
    <w:rsid w:val="008E6622"/>
    <w:rsid w:val="008E6664"/>
    <w:rsid w:val="008E66D4"/>
    <w:rsid w:val="008E66FE"/>
    <w:rsid w:val="008E675B"/>
    <w:rsid w:val="008E6B22"/>
    <w:rsid w:val="008E6C5E"/>
    <w:rsid w:val="008E6CD9"/>
    <w:rsid w:val="008E6D16"/>
    <w:rsid w:val="008E6EA9"/>
    <w:rsid w:val="008E6F5D"/>
    <w:rsid w:val="008E703A"/>
    <w:rsid w:val="008E70B7"/>
    <w:rsid w:val="008E70D7"/>
    <w:rsid w:val="008E7108"/>
    <w:rsid w:val="008E7245"/>
    <w:rsid w:val="008E749B"/>
    <w:rsid w:val="008E74A9"/>
    <w:rsid w:val="008E76AB"/>
    <w:rsid w:val="008E77E7"/>
    <w:rsid w:val="008E7883"/>
    <w:rsid w:val="008E78AD"/>
    <w:rsid w:val="008E7957"/>
    <w:rsid w:val="008E7C0D"/>
    <w:rsid w:val="008E7DC0"/>
    <w:rsid w:val="008E7E17"/>
    <w:rsid w:val="008E7EDE"/>
    <w:rsid w:val="008E7F0F"/>
    <w:rsid w:val="008E7F38"/>
    <w:rsid w:val="008F008A"/>
    <w:rsid w:val="008F00DA"/>
    <w:rsid w:val="008F0127"/>
    <w:rsid w:val="008F01AC"/>
    <w:rsid w:val="008F01F8"/>
    <w:rsid w:val="008F02EF"/>
    <w:rsid w:val="008F0475"/>
    <w:rsid w:val="008F0545"/>
    <w:rsid w:val="008F06D0"/>
    <w:rsid w:val="008F0897"/>
    <w:rsid w:val="008F09A9"/>
    <w:rsid w:val="008F0A5C"/>
    <w:rsid w:val="008F0AD5"/>
    <w:rsid w:val="008F0CE0"/>
    <w:rsid w:val="008F0D1D"/>
    <w:rsid w:val="008F0F68"/>
    <w:rsid w:val="008F0FA1"/>
    <w:rsid w:val="008F0FAA"/>
    <w:rsid w:val="008F1086"/>
    <w:rsid w:val="008F111F"/>
    <w:rsid w:val="008F12DB"/>
    <w:rsid w:val="008F12E4"/>
    <w:rsid w:val="008F138A"/>
    <w:rsid w:val="008F13A5"/>
    <w:rsid w:val="008F147F"/>
    <w:rsid w:val="008F1620"/>
    <w:rsid w:val="008F184A"/>
    <w:rsid w:val="008F18D1"/>
    <w:rsid w:val="008F18E7"/>
    <w:rsid w:val="008F1968"/>
    <w:rsid w:val="008F199A"/>
    <w:rsid w:val="008F1A04"/>
    <w:rsid w:val="008F1AB0"/>
    <w:rsid w:val="008F1ACF"/>
    <w:rsid w:val="008F1B2C"/>
    <w:rsid w:val="008F1BED"/>
    <w:rsid w:val="008F1C7A"/>
    <w:rsid w:val="008F1D11"/>
    <w:rsid w:val="008F1E23"/>
    <w:rsid w:val="008F1E8A"/>
    <w:rsid w:val="008F1EFE"/>
    <w:rsid w:val="008F1F3C"/>
    <w:rsid w:val="008F1F86"/>
    <w:rsid w:val="008F2030"/>
    <w:rsid w:val="008F20DF"/>
    <w:rsid w:val="008F2137"/>
    <w:rsid w:val="008F2144"/>
    <w:rsid w:val="008F21B8"/>
    <w:rsid w:val="008F22B0"/>
    <w:rsid w:val="008F2342"/>
    <w:rsid w:val="008F245B"/>
    <w:rsid w:val="008F2466"/>
    <w:rsid w:val="008F2504"/>
    <w:rsid w:val="008F25C8"/>
    <w:rsid w:val="008F2712"/>
    <w:rsid w:val="008F2837"/>
    <w:rsid w:val="008F29D9"/>
    <w:rsid w:val="008F2A03"/>
    <w:rsid w:val="008F2A0A"/>
    <w:rsid w:val="008F2AAD"/>
    <w:rsid w:val="008F2AB0"/>
    <w:rsid w:val="008F2ACC"/>
    <w:rsid w:val="008F2B7B"/>
    <w:rsid w:val="008F2B80"/>
    <w:rsid w:val="008F2B8C"/>
    <w:rsid w:val="008F2BAA"/>
    <w:rsid w:val="008F2DFF"/>
    <w:rsid w:val="008F2E90"/>
    <w:rsid w:val="008F2EAD"/>
    <w:rsid w:val="008F2F2C"/>
    <w:rsid w:val="008F2F2D"/>
    <w:rsid w:val="008F2FA5"/>
    <w:rsid w:val="008F30FF"/>
    <w:rsid w:val="008F318B"/>
    <w:rsid w:val="008F31E9"/>
    <w:rsid w:val="008F331D"/>
    <w:rsid w:val="008F338A"/>
    <w:rsid w:val="008F33DE"/>
    <w:rsid w:val="008F340D"/>
    <w:rsid w:val="008F3602"/>
    <w:rsid w:val="008F36B0"/>
    <w:rsid w:val="008F36E8"/>
    <w:rsid w:val="008F3767"/>
    <w:rsid w:val="008F3793"/>
    <w:rsid w:val="008F37FA"/>
    <w:rsid w:val="008F38F3"/>
    <w:rsid w:val="008F39DD"/>
    <w:rsid w:val="008F39E6"/>
    <w:rsid w:val="008F3AC3"/>
    <w:rsid w:val="008F3D10"/>
    <w:rsid w:val="008F3D81"/>
    <w:rsid w:val="008F3E32"/>
    <w:rsid w:val="008F3E7D"/>
    <w:rsid w:val="008F3F91"/>
    <w:rsid w:val="008F40F3"/>
    <w:rsid w:val="008F4163"/>
    <w:rsid w:val="008F4186"/>
    <w:rsid w:val="008F4391"/>
    <w:rsid w:val="008F4416"/>
    <w:rsid w:val="008F4426"/>
    <w:rsid w:val="008F46F9"/>
    <w:rsid w:val="008F4705"/>
    <w:rsid w:val="008F4725"/>
    <w:rsid w:val="008F47B9"/>
    <w:rsid w:val="008F48FB"/>
    <w:rsid w:val="008F49E4"/>
    <w:rsid w:val="008F4A49"/>
    <w:rsid w:val="008F4B3A"/>
    <w:rsid w:val="008F4BC4"/>
    <w:rsid w:val="008F4EEB"/>
    <w:rsid w:val="008F5003"/>
    <w:rsid w:val="008F50E6"/>
    <w:rsid w:val="008F50EF"/>
    <w:rsid w:val="008F510D"/>
    <w:rsid w:val="008F51F6"/>
    <w:rsid w:val="008F52F4"/>
    <w:rsid w:val="008F5340"/>
    <w:rsid w:val="008F536B"/>
    <w:rsid w:val="008F541B"/>
    <w:rsid w:val="008F541C"/>
    <w:rsid w:val="008F54D5"/>
    <w:rsid w:val="008F5531"/>
    <w:rsid w:val="008F5613"/>
    <w:rsid w:val="008F5764"/>
    <w:rsid w:val="008F583F"/>
    <w:rsid w:val="008F597B"/>
    <w:rsid w:val="008F59A5"/>
    <w:rsid w:val="008F59E2"/>
    <w:rsid w:val="008F5A48"/>
    <w:rsid w:val="008F5A54"/>
    <w:rsid w:val="008F5ADD"/>
    <w:rsid w:val="008F5B07"/>
    <w:rsid w:val="008F5C76"/>
    <w:rsid w:val="008F5D5A"/>
    <w:rsid w:val="008F606B"/>
    <w:rsid w:val="008F60CF"/>
    <w:rsid w:val="008F60EF"/>
    <w:rsid w:val="008F60F2"/>
    <w:rsid w:val="008F628B"/>
    <w:rsid w:val="008F6317"/>
    <w:rsid w:val="008F631B"/>
    <w:rsid w:val="008F6323"/>
    <w:rsid w:val="008F635F"/>
    <w:rsid w:val="008F639D"/>
    <w:rsid w:val="008F66C3"/>
    <w:rsid w:val="008F67DE"/>
    <w:rsid w:val="008F67E5"/>
    <w:rsid w:val="008F6831"/>
    <w:rsid w:val="008F6886"/>
    <w:rsid w:val="008F6892"/>
    <w:rsid w:val="008F6A00"/>
    <w:rsid w:val="008F6A07"/>
    <w:rsid w:val="008F6A15"/>
    <w:rsid w:val="008F6B02"/>
    <w:rsid w:val="008F6DDE"/>
    <w:rsid w:val="008F6E1B"/>
    <w:rsid w:val="008F6ECC"/>
    <w:rsid w:val="008F6FB3"/>
    <w:rsid w:val="008F6FC0"/>
    <w:rsid w:val="008F7021"/>
    <w:rsid w:val="008F7040"/>
    <w:rsid w:val="008F704A"/>
    <w:rsid w:val="008F70FF"/>
    <w:rsid w:val="008F7143"/>
    <w:rsid w:val="008F7375"/>
    <w:rsid w:val="008F7382"/>
    <w:rsid w:val="008F73B8"/>
    <w:rsid w:val="008F7456"/>
    <w:rsid w:val="008F756D"/>
    <w:rsid w:val="008F759D"/>
    <w:rsid w:val="008F75D0"/>
    <w:rsid w:val="008F7631"/>
    <w:rsid w:val="008F764D"/>
    <w:rsid w:val="008F767E"/>
    <w:rsid w:val="008F7833"/>
    <w:rsid w:val="008F7834"/>
    <w:rsid w:val="008F7888"/>
    <w:rsid w:val="008F7930"/>
    <w:rsid w:val="008F7953"/>
    <w:rsid w:val="008F7ADD"/>
    <w:rsid w:val="008F7B45"/>
    <w:rsid w:val="008F7BA9"/>
    <w:rsid w:val="008F7D48"/>
    <w:rsid w:val="008F7E4B"/>
    <w:rsid w:val="008F7F90"/>
    <w:rsid w:val="0090001F"/>
    <w:rsid w:val="009000BA"/>
    <w:rsid w:val="00900161"/>
    <w:rsid w:val="009003FF"/>
    <w:rsid w:val="00900436"/>
    <w:rsid w:val="0090043B"/>
    <w:rsid w:val="00900440"/>
    <w:rsid w:val="00900476"/>
    <w:rsid w:val="0090056C"/>
    <w:rsid w:val="0090075B"/>
    <w:rsid w:val="0090078A"/>
    <w:rsid w:val="009008D0"/>
    <w:rsid w:val="009008D3"/>
    <w:rsid w:val="00900B05"/>
    <w:rsid w:val="00900B84"/>
    <w:rsid w:val="00900BFA"/>
    <w:rsid w:val="00900DC1"/>
    <w:rsid w:val="00900EC6"/>
    <w:rsid w:val="00900F3A"/>
    <w:rsid w:val="009012F3"/>
    <w:rsid w:val="00901556"/>
    <w:rsid w:val="0090165B"/>
    <w:rsid w:val="009016DD"/>
    <w:rsid w:val="009016EB"/>
    <w:rsid w:val="009017BA"/>
    <w:rsid w:val="0090181B"/>
    <w:rsid w:val="009018C2"/>
    <w:rsid w:val="009018E5"/>
    <w:rsid w:val="0090193C"/>
    <w:rsid w:val="009019AD"/>
    <w:rsid w:val="00901A0F"/>
    <w:rsid w:val="00901AE1"/>
    <w:rsid w:val="00901BB7"/>
    <w:rsid w:val="00901CF6"/>
    <w:rsid w:val="00901D65"/>
    <w:rsid w:val="00901DA6"/>
    <w:rsid w:val="00901DAA"/>
    <w:rsid w:val="00901F50"/>
    <w:rsid w:val="0090201E"/>
    <w:rsid w:val="009021AB"/>
    <w:rsid w:val="0090255F"/>
    <w:rsid w:val="009025D2"/>
    <w:rsid w:val="00902609"/>
    <w:rsid w:val="0090267C"/>
    <w:rsid w:val="0090276B"/>
    <w:rsid w:val="00902829"/>
    <w:rsid w:val="00902892"/>
    <w:rsid w:val="00902936"/>
    <w:rsid w:val="00902A7A"/>
    <w:rsid w:val="00902BD8"/>
    <w:rsid w:val="00902C2A"/>
    <w:rsid w:val="00902D49"/>
    <w:rsid w:val="00902DC4"/>
    <w:rsid w:val="00902E23"/>
    <w:rsid w:val="00902EB1"/>
    <w:rsid w:val="00902EBF"/>
    <w:rsid w:val="009030BF"/>
    <w:rsid w:val="0090312A"/>
    <w:rsid w:val="00903247"/>
    <w:rsid w:val="00903271"/>
    <w:rsid w:val="009032AC"/>
    <w:rsid w:val="009032B6"/>
    <w:rsid w:val="0090337F"/>
    <w:rsid w:val="00903385"/>
    <w:rsid w:val="0090343D"/>
    <w:rsid w:val="00903484"/>
    <w:rsid w:val="0090356F"/>
    <w:rsid w:val="0090357E"/>
    <w:rsid w:val="00903591"/>
    <w:rsid w:val="00903854"/>
    <w:rsid w:val="00903984"/>
    <w:rsid w:val="00903A5C"/>
    <w:rsid w:val="00903BAA"/>
    <w:rsid w:val="00903CED"/>
    <w:rsid w:val="00903D2C"/>
    <w:rsid w:val="00903ECE"/>
    <w:rsid w:val="00903EFB"/>
    <w:rsid w:val="00903F00"/>
    <w:rsid w:val="00903F24"/>
    <w:rsid w:val="00903F28"/>
    <w:rsid w:val="00903F3F"/>
    <w:rsid w:val="00903F81"/>
    <w:rsid w:val="009040E6"/>
    <w:rsid w:val="00904120"/>
    <w:rsid w:val="009041AF"/>
    <w:rsid w:val="00904296"/>
    <w:rsid w:val="009042A6"/>
    <w:rsid w:val="0090430E"/>
    <w:rsid w:val="00904372"/>
    <w:rsid w:val="009043FD"/>
    <w:rsid w:val="009044E4"/>
    <w:rsid w:val="009047F7"/>
    <w:rsid w:val="009049DC"/>
    <w:rsid w:val="00904A4D"/>
    <w:rsid w:val="00904ACB"/>
    <w:rsid w:val="00904AD4"/>
    <w:rsid w:val="00904B49"/>
    <w:rsid w:val="00904B7D"/>
    <w:rsid w:val="00904D10"/>
    <w:rsid w:val="00904D27"/>
    <w:rsid w:val="00904E0D"/>
    <w:rsid w:val="00904F19"/>
    <w:rsid w:val="0090533E"/>
    <w:rsid w:val="0090537A"/>
    <w:rsid w:val="009053B7"/>
    <w:rsid w:val="009053BA"/>
    <w:rsid w:val="0090559A"/>
    <w:rsid w:val="009055A8"/>
    <w:rsid w:val="00905607"/>
    <w:rsid w:val="00905626"/>
    <w:rsid w:val="00905739"/>
    <w:rsid w:val="009057D9"/>
    <w:rsid w:val="00905854"/>
    <w:rsid w:val="00905AA9"/>
    <w:rsid w:val="00905B51"/>
    <w:rsid w:val="00905C68"/>
    <w:rsid w:val="00905CB7"/>
    <w:rsid w:val="00905D5F"/>
    <w:rsid w:val="00905DD0"/>
    <w:rsid w:val="00905E91"/>
    <w:rsid w:val="00905F47"/>
    <w:rsid w:val="0090601A"/>
    <w:rsid w:val="00906027"/>
    <w:rsid w:val="00906038"/>
    <w:rsid w:val="0090616E"/>
    <w:rsid w:val="00906187"/>
    <w:rsid w:val="00906238"/>
    <w:rsid w:val="0090627B"/>
    <w:rsid w:val="00906391"/>
    <w:rsid w:val="009063C7"/>
    <w:rsid w:val="0090642C"/>
    <w:rsid w:val="0090651B"/>
    <w:rsid w:val="009066E8"/>
    <w:rsid w:val="0090672C"/>
    <w:rsid w:val="009067C7"/>
    <w:rsid w:val="0090688D"/>
    <w:rsid w:val="0090698A"/>
    <w:rsid w:val="00906A6C"/>
    <w:rsid w:val="00906C64"/>
    <w:rsid w:val="00906D81"/>
    <w:rsid w:val="00906DBA"/>
    <w:rsid w:val="00906F71"/>
    <w:rsid w:val="00906FDE"/>
    <w:rsid w:val="00907056"/>
    <w:rsid w:val="009070A9"/>
    <w:rsid w:val="009070D2"/>
    <w:rsid w:val="00907185"/>
    <w:rsid w:val="009072A2"/>
    <w:rsid w:val="009072B6"/>
    <w:rsid w:val="009074FA"/>
    <w:rsid w:val="0090753D"/>
    <w:rsid w:val="00907580"/>
    <w:rsid w:val="009076AC"/>
    <w:rsid w:val="00907750"/>
    <w:rsid w:val="00907764"/>
    <w:rsid w:val="00907841"/>
    <w:rsid w:val="0090786B"/>
    <w:rsid w:val="0090786C"/>
    <w:rsid w:val="00907A42"/>
    <w:rsid w:val="00907A60"/>
    <w:rsid w:val="00907B25"/>
    <w:rsid w:val="00907CA4"/>
    <w:rsid w:val="00907F87"/>
    <w:rsid w:val="009100A1"/>
    <w:rsid w:val="00910178"/>
    <w:rsid w:val="009101F3"/>
    <w:rsid w:val="00910253"/>
    <w:rsid w:val="009103D8"/>
    <w:rsid w:val="009104B0"/>
    <w:rsid w:val="009105A6"/>
    <w:rsid w:val="009106C6"/>
    <w:rsid w:val="00910748"/>
    <w:rsid w:val="009107A5"/>
    <w:rsid w:val="00910866"/>
    <w:rsid w:val="0091088F"/>
    <w:rsid w:val="00910A09"/>
    <w:rsid w:val="00910A4D"/>
    <w:rsid w:val="00910A90"/>
    <w:rsid w:val="00910B5F"/>
    <w:rsid w:val="00910C43"/>
    <w:rsid w:val="00910DD4"/>
    <w:rsid w:val="00910DF3"/>
    <w:rsid w:val="00910E34"/>
    <w:rsid w:val="00910F06"/>
    <w:rsid w:val="00910F69"/>
    <w:rsid w:val="00911027"/>
    <w:rsid w:val="009110AE"/>
    <w:rsid w:val="009110C1"/>
    <w:rsid w:val="009114E8"/>
    <w:rsid w:val="00911517"/>
    <w:rsid w:val="009115FD"/>
    <w:rsid w:val="0091179F"/>
    <w:rsid w:val="0091183A"/>
    <w:rsid w:val="00911B35"/>
    <w:rsid w:val="00911BB8"/>
    <w:rsid w:val="00911C95"/>
    <w:rsid w:val="00911D4C"/>
    <w:rsid w:val="00911F5C"/>
    <w:rsid w:val="009120CB"/>
    <w:rsid w:val="009120FB"/>
    <w:rsid w:val="00912158"/>
    <w:rsid w:val="009122D6"/>
    <w:rsid w:val="00912366"/>
    <w:rsid w:val="00912437"/>
    <w:rsid w:val="009124E7"/>
    <w:rsid w:val="009124F0"/>
    <w:rsid w:val="00912662"/>
    <w:rsid w:val="0091279B"/>
    <w:rsid w:val="009127E0"/>
    <w:rsid w:val="00912867"/>
    <w:rsid w:val="0091297E"/>
    <w:rsid w:val="00912A05"/>
    <w:rsid w:val="00912A61"/>
    <w:rsid w:val="00912A8D"/>
    <w:rsid w:val="00912A8E"/>
    <w:rsid w:val="00912B06"/>
    <w:rsid w:val="00912B74"/>
    <w:rsid w:val="00912BF8"/>
    <w:rsid w:val="00912C63"/>
    <w:rsid w:val="00912D8C"/>
    <w:rsid w:val="00912EBE"/>
    <w:rsid w:val="00912FF6"/>
    <w:rsid w:val="0091304B"/>
    <w:rsid w:val="00913096"/>
    <w:rsid w:val="009130B1"/>
    <w:rsid w:val="0091315B"/>
    <w:rsid w:val="00913177"/>
    <w:rsid w:val="00913178"/>
    <w:rsid w:val="009131B7"/>
    <w:rsid w:val="009131E5"/>
    <w:rsid w:val="009132AE"/>
    <w:rsid w:val="00913307"/>
    <w:rsid w:val="0091343D"/>
    <w:rsid w:val="009135E1"/>
    <w:rsid w:val="00913615"/>
    <w:rsid w:val="0091362B"/>
    <w:rsid w:val="0091363F"/>
    <w:rsid w:val="009138CF"/>
    <w:rsid w:val="0091392C"/>
    <w:rsid w:val="00913962"/>
    <w:rsid w:val="009139A4"/>
    <w:rsid w:val="009139AE"/>
    <w:rsid w:val="009139B4"/>
    <w:rsid w:val="00913AC9"/>
    <w:rsid w:val="00913B46"/>
    <w:rsid w:val="00913B91"/>
    <w:rsid w:val="00913DBF"/>
    <w:rsid w:val="00913DEC"/>
    <w:rsid w:val="00913EED"/>
    <w:rsid w:val="00913FAC"/>
    <w:rsid w:val="009140E8"/>
    <w:rsid w:val="009140FC"/>
    <w:rsid w:val="00914123"/>
    <w:rsid w:val="00914157"/>
    <w:rsid w:val="009141DB"/>
    <w:rsid w:val="0091422E"/>
    <w:rsid w:val="0091428B"/>
    <w:rsid w:val="00914364"/>
    <w:rsid w:val="00914485"/>
    <w:rsid w:val="009144AD"/>
    <w:rsid w:val="00914674"/>
    <w:rsid w:val="009146CE"/>
    <w:rsid w:val="009147DB"/>
    <w:rsid w:val="00914973"/>
    <w:rsid w:val="00914A0E"/>
    <w:rsid w:val="00914B6D"/>
    <w:rsid w:val="00914B94"/>
    <w:rsid w:val="00914BD6"/>
    <w:rsid w:val="00914C72"/>
    <w:rsid w:val="00914CD1"/>
    <w:rsid w:val="00914DD5"/>
    <w:rsid w:val="00914E3D"/>
    <w:rsid w:val="00914EC1"/>
    <w:rsid w:val="00914F89"/>
    <w:rsid w:val="00914FA5"/>
    <w:rsid w:val="00914FCB"/>
    <w:rsid w:val="00914FF7"/>
    <w:rsid w:val="0091506D"/>
    <w:rsid w:val="0091525F"/>
    <w:rsid w:val="009153E1"/>
    <w:rsid w:val="00915444"/>
    <w:rsid w:val="009154CD"/>
    <w:rsid w:val="009155B7"/>
    <w:rsid w:val="00915627"/>
    <w:rsid w:val="0091575E"/>
    <w:rsid w:val="00915896"/>
    <w:rsid w:val="0091591C"/>
    <w:rsid w:val="009159DD"/>
    <w:rsid w:val="009159FD"/>
    <w:rsid w:val="00915B56"/>
    <w:rsid w:val="00915BCA"/>
    <w:rsid w:val="00915C5D"/>
    <w:rsid w:val="00915CC3"/>
    <w:rsid w:val="00915DD1"/>
    <w:rsid w:val="00915E1E"/>
    <w:rsid w:val="00915FCB"/>
    <w:rsid w:val="0091602F"/>
    <w:rsid w:val="00916074"/>
    <w:rsid w:val="009160D0"/>
    <w:rsid w:val="00916103"/>
    <w:rsid w:val="0091619F"/>
    <w:rsid w:val="00916276"/>
    <w:rsid w:val="0091627C"/>
    <w:rsid w:val="009162F8"/>
    <w:rsid w:val="009163C1"/>
    <w:rsid w:val="00916425"/>
    <w:rsid w:val="009165AA"/>
    <w:rsid w:val="00916629"/>
    <w:rsid w:val="009167D5"/>
    <w:rsid w:val="0091688D"/>
    <w:rsid w:val="00916918"/>
    <w:rsid w:val="00916921"/>
    <w:rsid w:val="00916A38"/>
    <w:rsid w:val="00916BF8"/>
    <w:rsid w:val="00916C87"/>
    <w:rsid w:val="00916CD2"/>
    <w:rsid w:val="00916D98"/>
    <w:rsid w:val="00916E00"/>
    <w:rsid w:val="00916E13"/>
    <w:rsid w:val="00916F31"/>
    <w:rsid w:val="00916F9E"/>
    <w:rsid w:val="00916FAC"/>
    <w:rsid w:val="00916FB1"/>
    <w:rsid w:val="00917009"/>
    <w:rsid w:val="0091703A"/>
    <w:rsid w:val="00917137"/>
    <w:rsid w:val="0091717D"/>
    <w:rsid w:val="009171D7"/>
    <w:rsid w:val="0091743D"/>
    <w:rsid w:val="009175D1"/>
    <w:rsid w:val="0091767C"/>
    <w:rsid w:val="009177EF"/>
    <w:rsid w:val="00917989"/>
    <w:rsid w:val="00917B30"/>
    <w:rsid w:val="00917CEE"/>
    <w:rsid w:val="00917D4F"/>
    <w:rsid w:val="00917D57"/>
    <w:rsid w:val="009200D0"/>
    <w:rsid w:val="00920123"/>
    <w:rsid w:val="009201A6"/>
    <w:rsid w:val="0092025D"/>
    <w:rsid w:val="009202A2"/>
    <w:rsid w:val="009202B8"/>
    <w:rsid w:val="009202FC"/>
    <w:rsid w:val="0092057F"/>
    <w:rsid w:val="009205B4"/>
    <w:rsid w:val="009205E8"/>
    <w:rsid w:val="009206AF"/>
    <w:rsid w:val="009206BF"/>
    <w:rsid w:val="009206FE"/>
    <w:rsid w:val="009207A2"/>
    <w:rsid w:val="009207D1"/>
    <w:rsid w:val="00920819"/>
    <w:rsid w:val="009209C6"/>
    <w:rsid w:val="00920A42"/>
    <w:rsid w:val="00920AF8"/>
    <w:rsid w:val="00920CAD"/>
    <w:rsid w:val="00920CE1"/>
    <w:rsid w:val="00920D75"/>
    <w:rsid w:val="00920DAD"/>
    <w:rsid w:val="00920DB5"/>
    <w:rsid w:val="00920E0A"/>
    <w:rsid w:val="00920E1F"/>
    <w:rsid w:val="00920F2B"/>
    <w:rsid w:val="009211BB"/>
    <w:rsid w:val="00921203"/>
    <w:rsid w:val="00921238"/>
    <w:rsid w:val="0092149C"/>
    <w:rsid w:val="009214BD"/>
    <w:rsid w:val="009214E7"/>
    <w:rsid w:val="009215A3"/>
    <w:rsid w:val="009215F8"/>
    <w:rsid w:val="0092160B"/>
    <w:rsid w:val="00921623"/>
    <w:rsid w:val="009216AA"/>
    <w:rsid w:val="00921726"/>
    <w:rsid w:val="009217E6"/>
    <w:rsid w:val="00921830"/>
    <w:rsid w:val="00921864"/>
    <w:rsid w:val="00921AC1"/>
    <w:rsid w:val="00921B17"/>
    <w:rsid w:val="00921C39"/>
    <w:rsid w:val="00921CF3"/>
    <w:rsid w:val="00921D40"/>
    <w:rsid w:val="00921E44"/>
    <w:rsid w:val="00921E6B"/>
    <w:rsid w:val="00921E98"/>
    <w:rsid w:val="00921F1B"/>
    <w:rsid w:val="00921F25"/>
    <w:rsid w:val="00921F4C"/>
    <w:rsid w:val="00922138"/>
    <w:rsid w:val="009221E6"/>
    <w:rsid w:val="009222EA"/>
    <w:rsid w:val="0092235E"/>
    <w:rsid w:val="009223E5"/>
    <w:rsid w:val="009223F8"/>
    <w:rsid w:val="00922456"/>
    <w:rsid w:val="009224D1"/>
    <w:rsid w:val="009224E0"/>
    <w:rsid w:val="009224F0"/>
    <w:rsid w:val="0092251C"/>
    <w:rsid w:val="009225A4"/>
    <w:rsid w:val="00922600"/>
    <w:rsid w:val="009226BC"/>
    <w:rsid w:val="00922841"/>
    <w:rsid w:val="00922A01"/>
    <w:rsid w:val="00922A1C"/>
    <w:rsid w:val="00922A42"/>
    <w:rsid w:val="00922A8D"/>
    <w:rsid w:val="00922AD3"/>
    <w:rsid w:val="00922AF1"/>
    <w:rsid w:val="00922B39"/>
    <w:rsid w:val="00922BE9"/>
    <w:rsid w:val="00922C00"/>
    <w:rsid w:val="00922CC7"/>
    <w:rsid w:val="00922D30"/>
    <w:rsid w:val="00922F0C"/>
    <w:rsid w:val="00922FD5"/>
    <w:rsid w:val="00922FDA"/>
    <w:rsid w:val="00923087"/>
    <w:rsid w:val="0092325C"/>
    <w:rsid w:val="009233A2"/>
    <w:rsid w:val="009236B2"/>
    <w:rsid w:val="00923777"/>
    <w:rsid w:val="00923829"/>
    <w:rsid w:val="00923887"/>
    <w:rsid w:val="00923928"/>
    <w:rsid w:val="0092392F"/>
    <w:rsid w:val="0092393B"/>
    <w:rsid w:val="0092399D"/>
    <w:rsid w:val="00923A4F"/>
    <w:rsid w:val="00923B17"/>
    <w:rsid w:val="00923B82"/>
    <w:rsid w:val="00923B8E"/>
    <w:rsid w:val="00923C13"/>
    <w:rsid w:val="00923C34"/>
    <w:rsid w:val="00923D12"/>
    <w:rsid w:val="00923D30"/>
    <w:rsid w:val="00923E22"/>
    <w:rsid w:val="00923F0F"/>
    <w:rsid w:val="00923F7D"/>
    <w:rsid w:val="00923FB0"/>
    <w:rsid w:val="00924153"/>
    <w:rsid w:val="00924215"/>
    <w:rsid w:val="00924323"/>
    <w:rsid w:val="0092437F"/>
    <w:rsid w:val="00924514"/>
    <w:rsid w:val="0092461B"/>
    <w:rsid w:val="00924657"/>
    <w:rsid w:val="009246D9"/>
    <w:rsid w:val="00924767"/>
    <w:rsid w:val="00924913"/>
    <w:rsid w:val="00924972"/>
    <w:rsid w:val="00924996"/>
    <w:rsid w:val="009249A4"/>
    <w:rsid w:val="00924B5F"/>
    <w:rsid w:val="00924B63"/>
    <w:rsid w:val="00924C64"/>
    <w:rsid w:val="00924D57"/>
    <w:rsid w:val="00924DEF"/>
    <w:rsid w:val="00924E30"/>
    <w:rsid w:val="00925045"/>
    <w:rsid w:val="0092508A"/>
    <w:rsid w:val="00925178"/>
    <w:rsid w:val="009251A3"/>
    <w:rsid w:val="009251E0"/>
    <w:rsid w:val="009252E1"/>
    <w:rsid w:val="009253D7"/>
    <w:rsid w:val="00925429"/>
    <w:rsid w:val="0092548E"/>
    <w:rsid w:val="009254EF"/>
    <w:rsid w:val="0092553C"/>
    <w:rsid w:val="00925554"/>
    <w:rsid w:val="00925597"/>
    <w:rsid w:val="009256B2"/>
    <w:rsid w:val="009257E1"/>
    <w:rsid w:val="009258BA"/>
    <w:rsid w:val="009259AA"/>
    <w:rsid w:val="00925A2F"/>
    <w:rsid w:val="00925A9E"/>
    <w:rsid w:val="00925AB2"/>
    <w:rsid w:val="00925AB7"/>
    <w:rsid w:val="00926014"/>
    <w:rsid w:val="009260D1"/>
    <w:rsid w:val="0092615E"/>
    <w:rsid w:val="00926198"/>
    <w:rsid w:val="009261E6"/>
    <w:rsid w:val="0092643F"/>
    <w:rsid w:val="00926474"/>
    <w:rsid w:val="009264D3"/>
    <w:rsid w:val="00926563"/>
    <w:rsid w:val="009266C6"/>
    <w:rsid w:val="009266D3"/>
    <w:rsid w:val="00926725"/>
    <w:rsid w:val="0092676C"/>
    <w:rsid w:val="0092679E"/>
    <w:rsid w:val="0092689D"/>
    <w:rsid w:val="00926935"/>
    <w:rsid w:val="009269AE"/>
    <w:rsid w:val="00926C25"/>
    <w:rsid w:val="00926E69"/>
    <w:rsid w:val="00926EFA"/>
    <w:rsid w:val="00926F6D"/>
    <w:rsid w:val="00926FA4"/>
    <w:rsid w:val="0092709D"/>
    <w:rsid w:val="00927121"/>
    <w:rsid w:val="009271D9"/>
    <w:rsid w:val="009271E5"/>
    <w:rsid w:val="0092720F"/>
    <w:rsid w:val="00927350"/>
    <w:rsid w:val="009274CD"/>
    <w:rsid w:val="00927B4C"/>
    <w:rsid w:val="00927B59"/>
    <w:rsid w:val="00927BF1"/>
    <w:rsid w:val="00927C95"/>
    <w:rsid w:val="00927D1C"/>
    <w:rsid w:val="00927FF5"/>
    <w:rsid w:val="0093000C"/>
    <w:rsid w:val="0093048D"/>
    <w:rsid w:val="009304A0"/>
    <w:rsid w:val="009305DE"/>
    <w:rsid w:val="009309CB"/>
    <w:rsid w:val="00930A07"/>
    <w:rsid w:val="00930A2B"/>
    <w:rsid w:val="00930B26"/>
    <w:rsid w:val="00930BF6"/>
    <w:rsid w:val="00930BFC"/>
    <w:rsid w:val="00930C19"/>
    <w:rsid w:val="00930D19"/>
    <w:rsid w:val="00930E45"/>
    <w:rsid w:val="00930E79"/>
    <w:rsid w:val="00930EC8"/>
    <w:rsid w:val="00930F77"/>
    <w:rsid w:val="00930FB4"/>
    <w:rsid w:val="00931031"/>
    <w:rsid w:val="009310A1"/>
    <w:rsid w:val="009310B8"/>
    <w:rsid w:val="009310E5"/>
    <w:rsid w:val="009313D6"/>
    <w:rsid w:val="00931444"/>
    <w:rsid w:val="0093172E"/>
    <w:rsid w:val="009317E4"/>
    <w:rsid w:val="00931928"/>
    <w:rsid w:val="009319E5"/>
    <w:rsid w:val="00931B24"/>
    <w:rsid w:val="00931B46"/>
    <w:rsid w:val="00931B7B"/>
    <w:rsid w:val="00931B9F"/>
    <w:rsid w:val="00931C89"/>
    <w:rsid w:val="00931E2B"/>
    <w:rsid w:val="00931E51"/>
    <w:rsid w:val="00931E74"/>
    <w:rsid w:val="00931EA1"/>
    <w:rsid w:val="00931F91"/>
    <w:rsid w:val="00931FF0"/>
    <w:rsid w:val="00932043"/>
    <w:rsid w:val="00932096"/>
    <w:rsid w:val="009320CE"/>
    <w:rsid w:val="009320EE"/>
    <w:rsid w:val="009321BB"/>
    <w:rsid w:val="00932258"/>
    <w:rsid w:val="0093228F"/>
    <w:rsid w:val="00932722"/>
    <w:rsid w:val="0093277A"/>
    <w:rsid w:val="00932840"/>
    <w:rsid w:val="00932845"/>
    <w:rsid w:val="009328A3"/>
    <w:rsid w:val="009328F5"/>
    <w:rsid w:val="00932945"/>
    <w:rsid w:val="00932AAF"/>
    <w:rsid w:val="00932B81"/>
    <w:rsid w:val="00932C55"/>
    <w:rsid w:val="00932F30"/>
    <w:rsid w:val="00932FC2"/>
    <w:rsid w:val="0093307A"/>
    <w:rsid w:val="009330A3"/>
    <w:rsid w:val="00933166"/>
    <w:rsid w:val="00933188"/>
    <w:rsid w:val="0093319B"/>
    <w:rsid w:val="0093331E"/>
    <w:rsid w:val="0093337D"/>
    <w:rsid w:val="009334B8"/>
    <w:rsid w:val="0093356E"/>
    <w:rsid w:val="009336E5"/>
    <w:rsid w:val="00933818"/>
    <w:rsid w:val="0093394A"/>
    <w:rsid w:val="00933BD7"/>
    <w:rsid w:val="00933DB9"/>
    <w:rsid w:val="009340CC"/>
    <w:rsid w:val="009341A8"/>
    <w:rsid w:val="0093432E"/>
    <w:rsid w:val="0093436F"/>
    <w:rsid w:val="009343C6"/>
    <w:rsid w:val="00934615"/>
    <w:rsid w:val="00934659"/>
    <w:rsid w:val="00934750"/>
    <w:rsid w:val="00934797"/>
    <w:rsid w:val="00934848"/>
    <w:rsid w:val="00934C1D"/>
    <w:rsid w:val="00934C9B"/>
    <w:rsid w:val="00934E24"/>
    <w:rsid w:val="00934EAB"/>
    <w:rsid w:val="00934EEA"/>
    <w:rsid w:val="00934F04"/>
    <w:rsid w:val="00934F3F"/>
    <w:rsid w:val="00935029"/>
    <w:rsid w:val="00935083"/>
    <w:rsid w:val="0093518B"/>
    <w:rsid w:val="00935226"/>
    <w:rsid w:val="0093529B"/>
    <w:rsid w:val="009352E8"/>
    <w:rsid w:val="0093553C"/>
    <w:rsid w:val="0093562C"/>
    <w:rsid w:val="00935652"/>
    <w:rsid w:val="009356D3"/>
    <w:rsid w:val="009356DA"/>
    <w:rsid w:val="00935771"/>
    <w:rsid w:val="009357BB"/>
    <w:rsid w:val="00935836"/>
    <w:rsid w:val="0093585B"/>
    <w:rsid w:val="00935888"/>
    <w:rsid w:val="00935A8E"/>
    <w:rsid w:val="00935AC4"/>
    <w:rsid w:val="00935BD1"/>
    <w:rsid w:val="00935C09"/>
    <w:rsid w:val="00935D0B"/>
    <w:rsid w:val="00935D26"/>
    <w:rsid w:val="00935E9C"/>
    <w:rsid w:val="00935F36"/>
    <w:rsid w:val="00936019"/>
    <w:rsid w:val="00936035"/>
    <w:rsid w:val="00936061"/>
    <w:rsid w:val="00936128"/>
    <w:rsid w:val="00936206"/>
    <w:rsid w:val="009362BC"/>
    <w:rsid w:val="009363A1"/>
    <w:rsid w:val="009363DA"/>
    <w:rsid w:val="009363EE"/>
    <w:rsid w:val="00936614"/>
    <w:rsid w:val="009366DA"/>
    <w:rsid w:val="009366DC"/>
    <w:rsid w:val="00936751"/>
    <w:rsid w:val="00936814"/>
    <w:rsid w:val="00936985"/>
    <w:rsid w:val="00936AF0"/>
    <w:rsid w:val="00936D86"/>
    <w:rsid w:val="00936EA3"/>
    <w:rsid w:val="00936ECE"/>
    <w:rsid w:val="00936F14"/>
    <w:rsid w:val="009370AF"/>
    <w:rsid w:val="00937100"/>
    <w:rsid w:val="009371D0"/>
    <w:rsid w:val="00937212"/>
    <w:rsid w:val="00937215"/>
    <w:rsid w:val="0093728A"/>
    <w:rsid w:val="009372F6"/>
    <w:rsid w:val="00937326"/>
    <w:rsid w:val="00937330"/>
    <w:rsid w:val="00937362"/>
    <w:rsid w:val="0093747A"/>
    <w:rsid w:val="00937490"/>
    <w:rsid w:val="00937591"/>
    <w:rsid w:val="009375AC"/>
    <w:rsid w:val="00937616"/>
    <w:rsid w:val="00937740"/>
    <w:rsid w:val="0093776A"/>
    <w:rsid w:val="009377E7"/>
    <w:rsid w:val="009378E2"/>
    <w:rsid w:val="009379B8"/>
    <w:rsid w:val="00937A2E"/>
    <w:rsid w:val="00937AD4"/>
    <w:rsid w:val="00937BAB"/>
    <w:rsid w:val="00937BC9"/>
    <w:rsid w:val="00937C28"/>
    <w:rsid w:val="00937CB3"/>
    <w:rsid w:val="00937D04"/>
    <w:rsid w:val="00937D31"/>
    <w:rsid w:val="00937D3B"/>
    <w:rsid w:val="00937DAF"/>
    <w:rsid w:val="00937E5B"/>
    <w:rsid w:val="00937E7A"/>
    <w:rsid w:val="00937EEB"/>
    <w:rsid w:val="00937FD4"/>
    <w:rsid w:val="0094007D"/>
    <w:rsid w:val="0094016B"/>
    <w:rsid w:val="0094017B"/>
    <w:rsid w:val="0094023D"/>
    <w:rsid w:val="00940317"/>
    <w:rsid w:val="009403A7"/>
    <w:rsid w:val="009403B3"/>
    <w:rsid w:val="00940423"/>
    <w:rsid w:val="009404F1"/>
    <w:rsid w:val="00940540"/>
    <w:rsid w:val="0094055A"/>
    <w:rsid w:val="009405E6"/>
    <w:rsid w:val="00940712"/>
    <w:rsid w:val="00940717"/>
    <w:rsid w:val="0094073C"/>
    <w:rsid w:val="00940740"/>
    <w:rsid w:val="009407A0"/>
    <w:rsid w:val="00940803"/>
    <w:rsid w:val="0094085F"/>
    <w:rsid w:val="00940A1C"/>
    <w:rsid w:val="00940BCE"/>
    <w:rsid w:val="00940C61"/>
    <w:rsid w:val="00940CD7"/>
    <w:rsid w:val="00940D7A"/>
    <w:rsid w:val="00940EBE"/>
    <w:rsid w:val="00940FAE"/>
    <w:rsid w:val="00940FD5"/>
    <w:rsid w:val="009410E8"/>
    <w:rsid w:val="009412DC"/>
    <w:rsid w:val="00941325"/>
    <w:rsid w:val="00941333"/>
    <w:rsid w:val="0094146B"/>
    <w:rsid w:val="009415C5"/>
    <w:rsid w:val="009415E7"/>
    <w:rsid w:val="009416C4"/>
    <w:rsid w:val="00941784"/>
    <w:rsid w:val="00941886"/>
    <w:rsid w:val="009418C3"/>
    <w:rsid w:val="0094191D"/>
    <w:rsid w:val="00941A45"/>
    <w:rsid w:val="00941C34"/>
    <w:rsid w:val="00941C35"/>
    <w:rsid w:val="00941C55"/>
    <w:rsid w:val="00941C95"/>
    <w:rsid w:val="00941D39"/>
    <w:rsid w:val="0094200C"/>
    <w:rsid w:val="00942096"/>
    <w:rsid w:val="009420C8"/>
    <w:rsid w:val="0094214C"/>
    <w:rsid w:val="00942178"/>
    <w:rsid w:val="009421C7"/>
    <w:rsid w:val="00942272"/>
    <w:rsid w:val="009422B1"/>
    <w:rsid w:val="00942391"/>
    <w:rsid w:val="009423A7"/>
    <w:rsid w:val="009423FF"/>
    <w:rsid w:val="0094242D"/>
    <w:rsid w:val="00942474"/>
    <w:rsid w:val="009424AE"/>
    <w:rsid w:val="009425CD"/>
    <w:rsid w:val="0094262B"/>
    <w:rsid w:val="009426AD"/>
    <w:rsid w:val="009426B5"/>
    <w:rsid w:val="0094276D"/>
    <w:rsid w:val="009427E4"/>
    <w:rsid w:val="0094280F"/>
    <w:rsid w:val="009428D5"/>
    <w:rsid w:val="009428DF"/>
    <w:rsid w:val="0094290D"/>
    <w:rsid w:val="00942945"/>
    <w:rsid w:val="00942978"/>
    <w:rsid w:val="00942A15"/>
    <w:rsid w:val="00942B78"/>
    <w:rsid w:val="00942CB6"/>
    <w:rsid w:val="00942D7E"/>
    <w:rsid w:val="00942DB6"/>
    <w:rsid w:val="00942DE8"/>
    <w:rsid w:val="00942EE6"/>
    <w:rsid w:val="00942F3E"/>
    <w:rsid w:val="00942F97"/>
    <w:rsid w:val="00943146"/>
    <w:rsid w:val="00943169"/>
    <w:rsid w:val="0094334F"/>
    <w:rsid w:val="009433BC"/>
    <w:rsid w:val="0094342F"/>
    <w:rsid w:val="00943433"/>
    <w:rsid w:val="00943438"/>
    <w:rsid w:val="00943450"/>
    <w:rsid w:val="009436CE"/>
    <w:rsid w:val="00943727"/>
    <w:rsid w:val="009437B3"/>
    <w:rsid w:val="009437DE"/>
    <w:rsid w:val="009438BF"/>
    <w:rsid w:val="00943935"/>
    <w:rsid w:val="00943A92"/>
    <w:rsid w:val="00943B9E"/>
    <w:rsid w:val="00943EA8"/>
    <w:rsid w:val="00943EEE"/>
    <w:rsid w:val="00943EFA"/>
    <w:rsid w:val="00943F7B"/>
    <w:rsid w:val="00943F7D"/>
    <w:rsid w:val="00943FB8"/>
    <w:rsid w:val="00943FFB"/>
    <w:rsid w:val="009441B4"/>
    <w:rsid w:val="00944255"/>
    <w:rsid w:val="0094425B"/>
    <w:rsid w:val="009442A7"/>
    <w:rsid w:val="00944470"/>
    <w:rsid w:val="009444C0"/>
    <w:rsid w:val="00944553"/>
    <w:rsid w:val="009445E4"/>
    <w:rsid w:val="00944690"/>
    <w:rsid w:val="0094473F"/>
    <w:rsid w:val="0094478F"/>
    <w:rsid w:val="00944856"/>
    <w:rsid w:val="009448CE"/>
    <w:rsid w:val="00944A0C"/>
    <w:rsid w:val="00944E8E"/>
    <w:rsid w:val="00944EDA"/>
    <w:rsid w:val="00944FF7"/>
    <w:rsid w:val="00945044"/>
    <w:rsid w:val="00945082"/>
    <w:rsid w:val="0094508A"/>
    <w:rsid w:val="009450A4"/>
    <w:rsid w:val="00945198"/>
    <w:rsid w:val="009451F3"/>
    <w:rsid w:val="009453A7"/>
    <w:rsid w:val="00945581"/>
    <w:rsid w:val="009456BA"/>
    <w:rsid w:val="009456BC"/>
    <w:rsid w:val="009456C9"/>
    <w:rsid w:val="009456DD"/>
    <w:rsid w:val="00945706"/>
    <w:rsid w:val="0094584A"/>
    <w:rsid w:val="00945878"/>
    <w:rsid w:val="00945A06"/>
    <w:rsid w:val="00945ACA"/>
    <w:rsid w:val="00945B0B"/>
    <w:rsid w:val="00945B5F"/>
    <w:rsid w:val="00945C10"/>
    <w:rsid w:val="00945D54"/>
    <w:rsid w:val="00945D60"/>
    <w:rsid w:val="00945DC4"/>
    <w:rsid w:val="00945DCA"/>
    <w:rsid w:val="00945E12"/>
    <w:rsid w:val="00945E63"/>
    <w:rsid w:val="00945EE4"/>
    <w:rsid w:val="00945FC0"/>
    <w:rsid w:val="009461A9"/>
    <w:rsid w:val="009461B4"/>
    <w:rsid w:val="0094620D"/>
    <w:rsid w:val="00946316"/>
    <w:rsid w:val="0094632A"/>
    <w:rsid w:val="00946383"/>
    <w:rsid w:val="009463D3"/>
    <w:rsid w:val="00946526"/>
    <w:rsid w:val="009465B7"/>
    <w:rsid w:val="009465DC"/>
    <w:rsid w:val="00946617"/>
    <w:rsid w:val="009466CB"/>
    <w:rsid w:val="009467F2"/>
    <w:rsid w:val="0094682E"/>
    <w:rsid w:val="009468E3"/>
    <w:rsid w:val="0094690C"/>
    <w:rsid w:val="00946998"/>
    <w:rsid w:val="009469F2"/>
    <w:rsid w:val="00946A53"/>
    <w:rsid w:val="00946A95"/>
    <w:rsid w:val="00946BAA"/>
    <w:rsid w:val="00946C40"/>
    <w:rsid w:val="00946DF2"/>
    <w:rsid w:val="00946E39"/>
    <w:rsid w:val="00946E64"/>
    <w:rsid w:val="00946E7D"/>
    <w:rsid w:val="00946F35"/>
    <w:rsid w:val="00946F5A"/>
    <w:rsid w:val="00947356"/>
    <w:rsid w:val="0094745A"/>
    <w:rsid w:val="009474B8"/>
    <w:rsid w:val="00947514"/>
    <w:rsid w:val="0094751F"/>
    <w:rsid w:val="0094774F"/>
    <w:rsid w:val="009478E0"/>
    <w:rsid w:val="00947910"/>
    <w:rsid w:val="00947971"/>
    <w:rsid w:val="00947A4C"/>
    <w:rsid w:val="00947B47"/>
    <w:rsid w:val="00947BCB"/>
    <w:rsid w:val="00947CCE"/>
    <w:rsid w:val="00947ED3"/>
    <w:rsid w:val="00950093"/>
    <w:rsid w:val="009500CE"/>
    <w:rsid w:val="00950196"/>
    <w:rsid w:val="00950251"/>
    <w:rsid w:val="009502A3"/>
    <w:rsid w:val="009503AE"/>
    <w:rsid w:val="009503DA"/>
    <w:rsid w:val="00950551"/>
    <w:rsid w:val="00950556"/>
    <w:rsid w:val="009505E9"/>
    <w:rsid w:val="00950611"/>
    <w:rsid w:val="0095062A"/>
    <w:rsid w:val="0095068C"/>
    <w:rsid w:val="009508DA"/>
    <w:rsid w:val="00950996"/>
    <w:rsid w:val="00950A98"/>
    <w:rsid w:val="00950C1A"/>
    <w:rsid w:val="00950D8A"/>
    <w:rsid w:val="00950FF9"/>
    <w:rsid w:val="0095103C"/>
    <w:rsid w:val="009510B8"/>
    <w:rsid w:val="009510DC"/>
    <w:rsid w:val="00951109"/>
    <w:rsid w:val="0095110C"/>
    <w:rsid w:val="009511D8"/>
    <w:rsid w:val="00951209"/>
    <w:rsid w:val="00951213"/>
    <w:rsid w:val="00951234"/>
    <w:rsid w:val="009512A6"/>
    <w:rsid w:val="00951501"/>
    <w:rsid w:val="0095168E"/>
    <w:rsid w:val="0095169A"/>
    <w:rsid w:val="009516DF"/>
    <w:rsid w:val="00951794"/>
    <w:rsid w:val="009518C4"/>
    <w:rsid w:val="009518E3"/>
    <w:rsid w:val="0095193F"/>
    <w:rsid w:val="00951B6B"/>
    <w:rsid w:val="00951CA0"/>
    <w:rsid w:val="00951CB4"/>
    <w:rsid w:val="00951CE7"/>
    <w:rsid w:val="00951F1B"/>
    <w:rsid w:val="00951F57"/>
    <w:rsid w:val="00951F58"/>
    <w:rsid w:val="0095207C"/>
    <w:rsid w:val="0095208D"/>
    <w:rsid w:val="009520D2"/>
    <w:rsid w:val="00952158"/>
    <w:rsid w:val="009522EE"/>
    <w:rsid w:val="009523BA"/>
    <w:rsid w:val="00952411"/>
    <w:rsid w:val="0095248D"/>
    <w:rsid w:val="00952505"/>
    <w:rsid w:val="0095251D"/>
    <w:rsid w:val="0095266D"/>
    <w:rsid w:val="0095270F"/>
    <w:rsid w:val="0095290A"/>
    <w:rsid w:val="00952A58"/>
    <w:rsid w:val="00952AB3"/>
    <w:rsid w:val="00952CBB"/>
    <w:rsid w:val="00952E4A"/>
    <w:rsid w:val="00952E4F"/>
    <w:rsid w:val="00952F29"/>
    <w:rsid w:val="00953073"/>
    <w:rsid w:val="009531CC"/>
    <w:rsid w:val="00953235"/>
    <w:rsid w:val="00953261"/>
    <w:rsid w:val="0095333B"/>
    <w:rsid w:val="0095344D"/>
    <w:rsid w:val="00953465"/>
    <w:rsid w:val="009534F2"/>
    <w:rsid w:val="00953514"/>
    <w:rsid w:val="009537B6"/>
    <w:rsid w:val="00953801"/>
    <w:rsid w:val="00953812"/>
    <w:rsid w:val="00953898"/>
    <w:rsid w:val="00953A0B"/>
    <w:rsid w:val="00953A16"/>
    <w:rsid w:val="00953A1A"/>
    <w:rsid w:val="00953A9C"/>
    <w:rsid w:val="00953B48"/>
    <w:rsid w:val="00953B4B"/>
    <w:rsid w:val="00953BE2"/>
    <w:rsid w:val="00953C8D"/>
    <w:rsid w:val="00953CBF"/>
    <w:rsid w:val="00953E2C"/>
    <w:rsid w:val="00953FCE"/>
    <w:rsid w:val="0095421D"/>
    <w:rsid w:val="00954306"/>
    <w:rsid w:val="0095433B"/>
    <w:rsid w:val="00954347"/>
    <w:rsid w:val="0095442E"/>
    <w:rsid w:val="00954493"/>
    <w:rsid w:val="009544B0"/>
    <w:rsid w:val="009544E3"/>
    <w:rsid w:val="009545F6"/>
    <w:rsid w:val="00954712"/>
    <w:rsid w:val="00954713"/>
    <w:rsid w:val="00954813"/>
    <w:rsid w:val="009548DF"/>
    <w:rsid w:val="009549B8"/>
    <w:rsid w:val="00954A19"/>
    <w:rsid w:val="00954B66"/>
    <w:rsid w:val="00954BCF"/>
    <w:rsid w:val="00954C10"/>
    <w:rsid w:val="00954C3C"/>
    <w:rsid w:val="00954C58"/>
    <w:rsid w:val="00954CA0"/>
    <w:rsid w:val="00954D62"/>
    <w:rsid w:val="00954DFA"/>
    <w:rsid w:val="00954E27"/>
    <w:rsid w:val="00954E5A"/>
    <w:rsid w:val="00954E7D"/>
    <w:rsid w:val="00955061"/>
    <w:rsid w:val="009550FB"/>
    <w:rsid w:val="0095512D"/>
    <w:rsid w:val="009551D9"/>
    <w:rsid w:val="00955321"/>
    <w:rsid w:val="0095534A"/>
    <w:rsid w:val="009553B1"/>
    <w:rsid w:val="009553C9"/>
    <w:rsid w:val="00955557"/>
    <w:rsid w:val="009555CD"/>
    <w:rsid w:val="009557F6"/>
    <w:rsid w:val="009559BE"/>
    <w:rsid w:val="00955A28"/>
    <w:rsid w:val="00955B59"/>
    <w:rsid w:val="00955BD0"/>
    <w:rsid w:val="00955C01"/>
    <w:rsid w:val="00955E57"/>
    <w:rsid w:val="00955E8D"/>
    <w:rsid w:val="00955EBE"/>
    <w:rsid w:val="009560A3"/>
    <w:rsid w:val="009560D9"/>
    <w:rsid w:val="0095612F"/>
    <w:rsid w:val="009562A2"/>
    <w:rsid w:val="00956579"/>
    <w:rsid w:val="009565AD"/>
    <w:rsid w:val="009565FE"/>
    <w:rsid w:val="009567BA"/>
    <w:rsid w:val="009567D5"/>
    <w:rsid w:val="009567EA"/>
    <w:rsid w:val="00956889"/>
    <w:rsid w:val="009568AF"/>
    <w:rsid w:val="0095692B"/>
    <w:rsid w:val="0095697B"/>
    <w:rsid w:val="0095699C"/>
    <w:rsid w:val="00956B5B"/>
    <w:rsid w:val="00956C58"/>
    <w:rsid w:val="00956C5E"/>
    <w:rsid w:val="00956C7E"/>
    <w:rsid w:val="00956CAD"/>
    <w:rsid w:val="00956CB9"/>
    <w:rsid w:val="00956D54"/>
    <w:rsid w:val="00956D95"/>
    <w:rsid w:val="00956E49"/>
    <w:rsid w:val="00956EBF"/>
    <w:rsid w:val="00956EF1"/>
    <w:rsid w:val="00956F91"/>
    <w:rsid w:val="00956FA1"/>
    <w:rsid w:val="009570D7"/>
    <w:rsid w:val="009571AD"/>
    <w:rsid w:val="0095722B"/>
    <w:rsid w:val="0095725F"/>
    <w:rsid w:val="009572F3"/>
    <w:rsid w:val="00957437"/>
    <w:rsid w:val="00957520"/>
    <w:rsid w:val="009575B5"/>
    <w:rsid w:val="009575DD"/>
    <w:rsid w:val="00957831"/>
    <w:rsid w:val="00957B94"/>
    <w:rsid w:val="00957C3F"/>
    <w:rsid w:val="00957CB3"/>
    <w:rsid w:val="00957CBC"/>
    <w:rsid w:val="00957CD4"/>
    <w:rsid w:val="00957CDE"/>
    <w:rsid w:val="00957D01"/>
    <w:rsid w:val="00957DE4"/>
    <w:rsid w:val="00957F8C"/>
    <w:rsid w:val="00957FEB"/>
    <w:rsid w:val="00960054"/>
    <w:rsid w:val="00960068"/>
    <w:rsid w:val="0096007A"/>
    <w:rsid w:val="009600B3"/>
    <w:rsid w:val="00960154"/>
    <w:rsid w:val="009601EF"/>
    <w:rsid w:val="00960218"/>
    <w:rsid w:val="00960231"/>
    <w:rsid w:val="00960339"/>
    <w:rsid w:val="009603E9"/>
    <w:rsid w:val="0096045D"/>
    <w:rsid w:val="009604A5"/>
    <w:rsid w:val="0096057A"/>
    <w:rsid w:val="00960602"/>
    <w:rsid w:val="0096068B"/>
    <w:rsid w:val="00960739"/>
    <w:rsid w:val="00960856"/>
    <w:rsid w:val="009608D2"/>
    <w:rsid w:val="009608DF"/>
    <w:rsid w:val="0096092E"/>
    <w:rsid w:val="00960AE2"/>
    <w:rsid w:val="00960B2F"/>
    <w:rsid w:val="00960BEF"/>
    <w:rsid w:val="00960C0E"/>
    <w:rsid w:val="00960D73"/>
    <w:rsid w:val="00960E0E"/>
    <w:rsid w:val="00960EC3"/>
    <w:rsid w:val="00960F15"/>
    <w:rsid w:val="00960F7D"/>
    <w:rsid w:val="009610B2"/>
    <w:rsid w:val="0096122D"/>
    <w:rsid w:val="009612D1"/>
    <w:rsid w:val="00961372"/>
    <w:rsid w:val="009613F2"/>
    <w:rsid w:val="009615DB"/>
    <w:rsid w:val="00961669"/>
    <w:rsid w:val="009616B1"/>
    <w:rsid w:val="00961872"/>
    <w:rsid w:val="00961AB5"/>
    <w:rsid w:val="00961B99"/>
    <w:rsid w:val="00961CC1"/>
    <w:rsid w:val="00961DBF"/>
    <w:rsid w:val="00961EFC"/>
    <w:rsid w:val="00961F8C"/>
    <w:rsid w:val="00961FD2"/>
    <w:rsid w:val="00961FEA"/>
    <w:rsid w:val="00962196"/>
    <w:rsid w:val="00962214"/>
    <w:rsid w:val="009622C3"/>
    <w:rsid w:val="009622C7"/>
    <w:rsid w:val="00962366"/>
    <w:rsid w:val="00962448"/>
    <w:rsid w:val="00962467"/>
    <w:rsid w:val="009624B8"/>
    <w:rsid w:val="00962503"/>
    <w:rsid w:val="0096261F"/>
    <w:rsid w:val="009629D6"/>
    <w:rsid w:val="00962AAD"/>
    <w:rsid w:val="00962BAF"/>
    <w:rsid w:val="00962C73"/>
    <w:rsid w:val="00962E60"/>
    <w:rsid w:val="00962EC2"/>
    <w:rsid w:val="00962F70"/>
    <w:rsid w:val="00963078"/>
    <w:rsid w:val="009630C8"/>
    <w:rsid w:val="009630F8"/>
    <w:rsid w:val="00963137"/>
    <w:rsid w:val="009631D3"/>
    <w:rsid w:val="00963205"/>
    <w:rsid w:val="00963316"/>
    <w:rsid w:val="00963351"/>
    <w:rsid w:val="00963433"/>
    <w:rsid w:val="009635B6"/>
    <w:rsid w:val="00963601"/>
    <w:rsid w:val="00963643"/>
    <w:rsid w:val="009636DD"/>
    <w:rsid w:val="00963792"/>
    <w:rsid w:val="0096384C"/>
    <w:rsid w:val="009638AE"/>
    <w:rsid w:val="009638C2"/>
    <w:rsid w:val="00963B75"/>
    <w:rsid w:val="00963BE9"/>
    <w:rsid w:val="00963D2F"/>
    <w:rsid w:val="00963DAE"/>
    <w:rsid w:val="00963DBF"/>
    <w:rsid w:val="00963E0E"/>
    <w:rsid w:val="00963FCC"/>
    <w:rsid w:val="00963FD6"/>
    <w:rsid w:val="00964072"/>
    <w:rsid w:val="0096413D"/>
    <w:rsid w:val="00964198"/>
    <w:rsid w:val="0096419C"/>
    <w:rsid w:val="00964283"/>
    <w:rsid w:val="00964292"/>
    <w:rsid w:val="00964302"/>
    <w:rsid w:val="0096430E"/>
    <w:rsid w:val="0096443E"/>
    <w:rsid w:val="009644D9"/>
    <w:rsid w:val="0096455C"/>
    <w:rsid w:val="009645F7"/>
    <w:rsid w:val="0096471F"/>
    <w:rsid w:val="00964790"/>
    <w:rsid w:val="009647B1"/>
    <w:rsid w:val="009647BE"/>
    <w:rsid w:val="009649A6"/>
    <w:rsid w:val="009649DA"/>
    <w:rsid w:val="009649EE"/>
    <w:rsid w:val="00964A6C"/>
    <w:rsid w:val="00964A82"/>
    <w:rsid w:val="00964B4B"/>
    <w:rsid w:val="00964B52"/>
    <w:rsid w:val="00964B79"/>
    <w:rsid w:val="00964C56"/>
    <w:rsid w:val="00964D58"/>
    <w:rsid w:val="00964D5D"/>
    <w:rsid w:val="00964D98"/>
    <w:rsid w:val="00964DB6"/>
    <w:rsid w:val="00964E46"/>
    <w:rsid w:val="0096514A"/>
    <w:rsid w:val="00965380"/>
    <w:rsid w:val="0096545E"/>
    <w:rsid w:val="00965506"/>
    <w:rsid w:val="00965600"/>
    <w:rsid w:val="00965684"/>
    <w:rsid w:val="009656A3"/>
    <w:rsid w:val="00965780"/>
    <w:rsid w:val="009657C0"/>
    <w:rsid w:val="0096593E"/>
    <w:rsid w:val="009659AA"/>
    <w:rsid w:val="009659E9"/>
    <w:rsid w:val="00965A16"/>
    <w:rsid w:val="00965A3D"/>
    <w:rsid w:val="00965AFD"/>
    <w:rsid w:val="00965BEF"/>
    <w:rsid w:val="00966019"/>
    <w:rsid w:val="009660D2"/>
    <w:rsid w:val="009661C6"/>
    <w:rsid w:val="00966260"/>
    <w:rsid w:val="00966659"/>
    <w:rsid w:val="0096681F"/>
    <w:rsid w:val="0096690A"/>
    <w:rsid w:val="009669D1"/>
    <w:rsid w:val="00966A0F"/>
    <w:rsid w:val="00966A64"/>
    <w:rsid w:val="00966A9D"/>
    <w:rsid w:val="00966B67"/>
    <w:rsid w:val="00966B70"/>
    <w:rsid w:val="00966BBC"/>
    <w:rsid w:val="00966C62"/>
    <w:rsid w:val="00966CE7"/>
    <w:rsid w:val="00966DF4"/>
    <w:rsid w:val="00966DFB"/>
    <w:rsid w:val="00966F31"/>
    <w:rsid w:val="00966FE3"/>
    <w:rsid w:val="009670DA"/>
    <w:rsid w:val="009671EE"/>
    <w:rsid w:val="00967232"/>
    <w:rsid w:val="00967300"/>
    <w:rsid w:val="00967311"/>
    <w:rsid w:val="00967385"/>
    <w:rsid w:val="009673A9"/>
    <w:rsid w:val="009673D2"/>
    <w:rsid w:val="00967457"/>
    <w:rsid w:val="00967A13"/>
    <w:rsid w:val="00967AD7"/>
    <w:rsid w:val="00967C18"/>
    <w:rsid w:val="00967D83"/>
    <w:rsid w:val="00967DCF"/>
    <w:rsid w:val="00967F45"/>
    <w:rsid w:val="00967FB9"/>
    <w:rsid w:val="00970085"/>
    <w:rsid w:val="009706DF"/>
    <w:rsid w:val="00970742"/>
    <w:rsid w:val="00970884"/>
    <w:rsid w:val="009709B6"/>
    <w:rsid w:val="00970AEF"/>
    <w:rsid w:val="00970BB1"/>
    <w:rsid w:val="00970BB5"/>
    <w:rsid w:val="00970C1D"/>
    <w:rsid w:val="00970C47"/>
    <w:rsid w:val="00970C8B"/>
    <w:rsid w:val="00970CC2"/>
    <w:rsid w:val="00970CF3"/>
    <w:rsid w:val="00970D44"/>
    <w:rsid w:val="00970DFC"/>
    <w:rsid w:val="00970EF1"/>
    <w:rsid w:val="00970F7B"/>
    <w:rsid w:val="009710F4"/>
    <w:rsid w:val="009710FE"/>
    <w:rsid w:val="0097114F"/>
    <w:rsid w:val="0097130B"/>
    <w:rsid w:val="00971473"/>
    <w:rsid w:val="009714A5"/>
    <w:rsid w:val="0097150A"/>
    <w:rsid w:val="00971561"/>
    <w:rsid w:val="00971581"/>
    <w:rsid w:val="00971608"/>
    <w:rsid w:val="009716DE"/>
    <w:rsid w:val="00971876"/>
    <w:rsid w:val="009718A7"/>
    <w:rsid w:val="00971A99"/>
    <w:rsid w:val="00971B54"/>
    <w:rsid w:val="00971C55"/>
    <w:rsid w:val="00971C5A"/>
    <w:rsid w:val="00971D23"/>
    <w:rsid w:val="00971E02"/>
    <w:rsid w:val="00971E08"/>
    <w:rsid w:val="00971EAE"/>
    <w:rsid w:val="009720CB"/>
    <w:rsid w:val="009721F1"/>
    <w:rsid w:val="0097221D"/>
    <w:rsid w:val="00972268"/>
    <w:rsid w:val="0097226E"/>
    <w:rsid w:val="00972433"/>
    <w:rsid w:val="009724A9"/>
    <w:rsid w:val="00972536"/>
    <w:rsid w:val="00972AAC"/>
    <w:rsid w:val="00972BC4"/>
    <w:rsid w:val="00972BE5"/>
    <w:rsid w:val="00972CA6"/>
    <w:rsid w:val="00972DFD"/>
    <w:rsid w:val="00972E40"/>
    <w:rsid w:val="00972FFA"/>
    <w:rsid w:val="00973274"/>
    <w:rsid w:val="00973370"/>
    <w:rsid w:val="00973379"/>
    <w:rsid w:val="0097337A"/>
    <w:rsid w:val="009733B3"/>
    <w:rsid w:val="0097343E"/>
    <w:rsid w:val="00973454"/>
    <w:rsid w:val="00973475"/>
    <w:rsid w:val="0097350C"/>
    <w:rsid w:val="00973513"/>
    <w:rsid w:val="00973536"/>
    <w:rsid w:val="00973875"/>
    <w:rsid w:val="00973913"/>
    <w:rsid w:val="00973967"/>
    <w:rsid w:val="00973A1A"/>
    <w:rsid w:val="00973A24"/>
    <w:rsid w:val="00973A4A"/>
    <w:rsid w:val="00973A72"/>
    <w:rsid w:val="00973AB7"/>
    <w:rsid w:val="00973C60"/>
    <w:rsid w:val="00973CBD"/>
    <w:rsid w:val="00973CE1"/>
    <w:rsid w:val="00973D41"/>
    <w:rsid w:val="00973E63"/>
    <w:rsid w:val="00973F5D"/>
    <w:rsid w:val="00973FEA"/>
    <w:rsid w:val="0097412E"/>
    <w:rsid w:val="009742A5"/>
    <w:rsid w:val="009742B1"/>
    <w:rsid w:val="009744C9"/>
    <w:rsid w:val="0097457E"/>
    <w:rsid w:val="009745F5"/>
    <w:rsid w:val="00974766"/>
    <w:rsid w:val="009748C0"/>
    <w:rsid w:val="009748D6"/>
    <w:rsid w:val="009749A5"/>
    <w:rsid w:val="00974A39"/>
    <w:rsid w:val="00974A64"/>
    <w:rsid w:val="00974B39"/>
    <w:rsid w:val="00974B5B"/>
    <w:rsid w:val="00974CCF"/>
    <w:rsid w:val="00974D36"/>
    <w:rsid w:val="00974E69"/>
    <w:rsid w:val="00974E70"/>
    <w:rsid w:val="00974FDC"/>
    <w:rsid w:val="00974FF7"/>
    <w:rsid w:val="00975047"/>
    <w:rsid w:val="0097515D"/>
    <w:rsid w:val="0097519E"/>
    <w:rsid w:val="009751CB"/>
    <w:rsid w:val="009752DB"/>
    <w:rsid w:val="009752E2"/>
    <w:rsid w:val="0097532B"/>
    <w:rsid w:val="00975340"/>
    <w:rsid w:val="00975520"/>
    <w:rsid w:val="009755A1"/>
    <w:rsid w:val="009755D4"/>
    <w:rsid w:val="009756AC"/>
    <w:rsid w:val="00975741"/>
    <w:rsid w:val="009757BE"/>
    <w:rsid w:val="00975842"/>
    <w:rsid w:val="009758BC"/>
    <w:rsid w:val="0097594A"/>
    <w:rsid w:val="00975A44"/>
    <w:rsid w:val="00975A60"/>
    <w:rsid w:val="00975BCB"/>
    <w:rsid w:val="00975DF1"/>
    <w:rsid w:val="00975FB6"/>
    <w:rsid w:val="00976087"/>
    <w:rsid w:val="00976314"/>
    <w:rsid w:val="00976409"/>
    <w:rsid w:val="0097646C"/>
    <w:rsid w:val="00976580"/>
    <w:rsid w:val="00976590"/>
    <w:rsid w:val="009765AC"/>
    <w:rsid w:val="009765FD"/>
    <w:rsid w:val="009767C5"/>
    <w:rsid w:val="0097688B"/>
    <w:rsid w:val="009769DB"/>
    <w:rsid w:val="00976AC1"/>
    <w:rsid w:val="00976B42"/>
    <w:rsid w:val="00976B4E"/>
    <w:rsid w:val="00976C1C"/>
    <w:rsid w:val="00976C9F"/>
    <w:rsid w:val="00976D4A"/>
    <w:rsid w:val="00976EEA"/>
    <w:rsid w:val="00976EF2"/>
    <w:rsid w:val="00976F2F"/>
    <w:rsid w:val="00976F3A"/>
    <w:rsid w:val="00976F3C"/>
    <w:rsid w:val="00976FDC"/>
    <w:rsid w:val="00976FE4"/>
    <w:rsid w:val="0097708C"/>
    <w:rsid w:val="009771CC"/>
    <w:rsid w:val="009772BA"/>
    <w:rsid w:val="0097736E"/>
    <w:rsid w:val="00977498"/>
    <w:rsid w:val="009774D6"/>
    <w:rsid w:val="009774DD"/>
    <w:rsid w:val="009776CE"/>
    <w:rsid w:val="00977832"/>
    <w:rsid w:val="009778EE"/>
    <w:rsid w:val="009779B9"/>
    <w:rsid w:val="00977A5F"/>
    <w:rsid w:val="00977B8E"/>
    <w:rsid w:val="00977D64"/>
    <w:rsid w:val="00977D80"/>
    <w:rsid w:val="00977DC6"/>
    <w:rsid w:val="00977DE1"/>
    <w:rsid w:val="00977DF7"/>
    <w:rsid w:val="00977E00"/>
    <w:rsid w:val="00977E2A"/>
    <w:rsid w:val="00977F6C"/>
    <w:rsid w:val="0098000B"/>
    <w:rsid w:val="009801A0"/>
    <w:rsid w:val="00980222"/>
    <w:rsid w:val="00980359"/>
    <w:rsid w:val="009803AC"/>
    <w:rsid w:val="0098043F"/>
    <w:rsid w:val="0098044A"/>
    <w:rsid w:val="0098051E"/>
    <w:rsid w:val="00980562"/>
    <w:rsid w:val="009807FB"/>
    <w:rsid w:val="0098081F"/>
    <w:rsid w:val="00980B43"/>
    <w:rsid w:val="00980B92"/>
    <w:rsid w:val="00980C3E"/>
    <w:rsid w:val="00980C8D"/>
    <w:rsid w:val="00980D5C"/>
    <w:rsid w:val="00980D87"/>
    <w:rsid w:val="00980DBC"/>
    <w:rsid w:val="00980E1C"/>
    <w:rsid w:val="00980F2F"/>
    <w:rsid w:val="00980F48"/>
    <w:rsid w:val="00980F71"/>
    <w:rsid w:val="009810A0"/>
    <w:rsid w:val="00981117"/>
    <w:rsid w:val="0098126A"/>
    <w:rsid w:val="0098129E"/>
    <w:rsid w:val="009812FB"/>
    <w:rsid w:val="00981346"/>
    <w:rsid w:val="00981364"/>
    <w:rsid w:val="0098137E"/>
    <w:rsid w:val="009813C6"/>
    <w:rsid w:val="0098142A"/>
    <w:rsid w:val="00981565"/>
    <w:rsid w:val="00981670"/>
    <w:rsid w:val="009816AA"/>
    <w:rsid w:val="009816E4"/>
    <w:rsid w:val="0098175B"/>
    <w:rsid w:val="00981789"/>
    <w:rsid w:val="00981808"/>
    <w:rsid w:val="009818F5"/>
    <w:rsid w:val="0098197E"/>
    <w:rsid w:val="009819A2"/>
    <w:rsid w:val="00981A34"/>
    <w:rsid w:val="00981D5B"/>
    <w:rsid w:val="00981E24"/>
    <w:rsid w:val="00981E48"/>
    <w:rsid w:val="009820D6"/>
    <w:rsid w:val="009820D7"/>
    <w:rsid w:val="009820F1"/>
    <w:rsid w:val="0098214D"/>
    <w:rsid w:val="0098220A"/>
    <w:rsid w:val="00982225"/>
    <w:rsid w:val="00982236"/>
    <w:rsid w:val="0098239E"/>
    <w:rsid w:val="00982408"/>
    <w:rsid w:val="009824A4"/>
    <w:rsid w:val="009824A8"/>
    <w:rsid w:val="00982590"/>
    <w:rsid w:val="009825A3"/>
    <w:rsid w:val="009825F8"/>
    <w:rsid w:val="0098264D"/>
    <w:rsid w:val="0098265D"/>
    <w:rsid w:val="0098273C"/>
    <w:rsid w:val="009827E3"/>
    <w:rsid w:val="0098294B"/>
    <w:rsid w:val="00982961"/>
    <w:rsid w:val="00982ADC"/>
    <w:rsid w:val="00982B08"/>
    <w:rsid w:val="00982B1B"/>
    <w:rsid w:val="00982BA2"/>
    <w:rsid w:val="00982C58"/>
    <w:rsid w:val="00982E08"/>
    <w:rsid w:val="00982F21"/>
    <w:rsid w:val="00982FBB"/>
    <w:rsid w:val="00983017"/>
    <w:rsid w:val="009830AB"/>
    <w:rsid w:val="00983120"/>
    <w:rsid w:val="00983139"/>
    <w:rsid w:val="009831DB"/>
    <w:rsid w:val="00983448"/>
    <w:rsid w:val="00983464"/>
    <w:rsid w:val="0098353F"/>
    <w:rsid w:val="0098372D"/>
    <w:rsid w:val="00983897"/>
    <w:rsid w:val="0098397F"/>
    <w:rsid w:val="00983A59"/>
    <w:rsid w:val="00983A78"/>
    <w:rsid w:val="00983BCD"/>
    <w:rsid w:val="00983BEF"/>
    <w:rsid w:val="00983C53"/>
    <w:rsid w:val="00983D59"/>
    <w:rsid w:val="00983F03"/>
    <w:rsid w:val="00983F3B"/>
    <w:rsid w:val="00983F82"/>
    <w:rsid w:val="00983FA5"/>
    <w:rsid w:val="00983FE9"/>
    <w:rsid w:val="00984021"/>
    <w:rsid w:val="009840F1"/>
    <w:rsid w:val="009841D5"/>
    <w:rsid w:val="009841E7"/>
    <w:rsid w:val="009842FD"/>
    <w:rsid w:val="00984307"/>
    <w:rsid w:val="0098447E"/>
    <w:rsid w:val="009844A3"/>
    <w:rsid w:val="009844AB"/>
    <w:rsid w:val="00984502"/>
    <w:rsid w:val="009845D2"/>
    <w:rsid w:val="00984625"/>
    <w:rsid w:val="00984678"/>
    <w:rsid w:val="00984693"/>
    <w:rsid w:val="00984879"/>
    <w:rsid w:val="00984A17"/>
    <w:rsid w:val="00984B29"/>
    <w:rsid w:val="00984B48"/>
    <w:rsid w:val="00984BFA"/>
    <w:rsid w:val="00984CCD"/>
    <w:rsid w:val="00984DC9"/>
    <w:rsid w:val="00984EB2"/>
    <w:rsid w:val="00985078"/>
    <w:rsid w:val="009850C4"/>
    <w:rsid w:val="009850C9"/>
    <w:rsid w:val="009855F6"/>
    <w:rsid w:val="00985645"/>
    <w:rsid w:val="00985790"/>
    <w:rsid w:val="009858A0"/>
    <w:rsid w:val="009858BD"/>
    <w:rsid w:val="0098590E"/>
    <w:rsid w:val="00985944"/>
    <w:rsid w:val="00985A56"/>
    <w:rsid w:val="00985B16"/>
    <w:rsid w:val="00985CD9"/>
    <w:rsid w:val="00985D3A"/>
    <w:rsid w:val="00985D8F"/>
    <w:rsid w:val="00985E58"/>
    <w:rsid w:val="00985E81"/>
    <w:rsid w:val="00985F23"/>
    <w:rsid w:val="00985F25"/>
    <w:rsid w:val="00985F5C"/>
    <w:rsid w:val="00985FB0"/>
    <w:rsid w:val="009860E0"/>
    <w:rsid w:val="009860ED"/>
    <w:rsid w:val="0098622F"/>
    <w:rsid w:val="00986290"/>
    <w:rsid w:val="009863B9"/>
    <w:rsid w:val="00986511"/>
    <w:rsid w:val="00986589"/>
    <w:rsid w:val="009866CB"/>
    <w:rsid w:val="009868A9"/>
    <w:rsid w:val="009869BB"/>
    <w:rsid w:val="00986A1E"/>
    <w:rsid w:val="00986A26"/>
    <w:rsid w:val="00986A9F"/>
    <w:rsid w:val="00986AE6"/>
    <w:rsid w:val="00986B96"/>
    <w:rsid w:val="00986DCE"/>
    <w:rsid w:val="00986DDF"/>
    <w:rsid w:val="00986E1A"/>
    <w:rsid w:val="00986E77"/>
    <w:rsid w:val="00986EFE"/>
    <w:rsid w:val="00986F22"/>
    <w:rsid w:val="00986FAB"/>
    <w:rsid w:val="00987037"/>
    <w:rsid w:val="009870BF"/>
    <w:rsid w:val="009871D6"/>
    <w:rsid w:val="009871DD"/>
    <w:rsid w:val="0098739B"/>
    <w:rsid w:val="009874AE"/>
    <w:rsid w:val="00987503"/>
    <w:rsid w:val="00987581"/>
    <w:rsid w:val="009876B1"/>
    <w:rsid w:val="0098777C"/>
    <w:rsid w:val="00987843"/>
    <w:rsid w:val="009878E8"/>
    <w:rsid w:val="009879FD"/>
    <w:rsid w:val="00987B24"/>
    <w:rsid w:val="00987CD8"/>
    <w:rsid w:val="00987E40"/>
    <w:rsid w:val="00987E8A"/>
    <w:rsid w:val="00987F8F"/>
    <w:rsid w:val="00990035"/>
    <w:rsid w:val="009900B3"/>
    <w:rsid w:val="00990161"/>
    <w:rsid w:val="009901A0"/>
    <w:rsid w:val="009901FE"/>
    <w:rsid w:val="00990240"/>
    <w:rsid w:val="0099027B"/>
    <w:rsid w:val="00990470"/>
    <w:rsid w:val="009905B2"/>
    <w:rsid w:val="009905CE"/>
    <w:rsid w:val="0099067A"/>
    <w:rsid w:val="009906E3"/>
    <w:rsid w:val="0099089E"/>
    <w:rsid w:val="00990938"/>
    <w:rsid w:val="0099095A"/>
    <w:rsid w:val="009909BA"/>
    <w:rsid w:val="00990A4C"/>
    <w:rsid w:val="00990AC3"/>
    <w:rsid w:val="00990B3F"/>
    <w:rsid w:val="00990BD2"/>
    <w:rsid w:val="00990C00"/>
    <w:rsid w:val="00990D0E"/>
    <w:rsid w:val="00990F65"/>
    <w:rsid w:val="00990FE0"/>
    <w:rsid w:val="0099100E"/>
    <w:rsid w:val="009910F9"/>
    <w:rsid w:val="00991127"/>
    <w:rsid w:val="00991256"/>
    <w:rsid w:val="00991284"/>
    <w:rsid w:val="00991321"/>
    <w:rsid w:val="00991369"/>
    <w:rsid w:val="009913D5"/>
    <w:rsid w:val="009913DD"/>
    <w:rsid w:val="009913F1"/>
    <w:rsid w:val="0099142C"/>
    <w:rsid w:val="00991465"/>
    <w:rsid w:val="00991499"/>
    <w:rsid w:val="00991820"/>
    <w:rsid w:val="0099186F"/>
    <w:rsid w:val="009918A8"/>
    <w:rsid w:val="00991921"/>
    <w:rsid w:val="0099195A"/>
    <w:rsid w:val="00991A2A"/>
    <w:rsid w:val="00991A95"/>
    <w:rsid w:val="00991B19"/>
    <w:rsid w:val="00991BA4"/>
    <w:rsid w:val="00991BCC"/>
    <w:rsid w:val="00991D82"/>
    <w:rsid w:val="00991D8D"/>
    <w:rsid w:val="00991DBE"/>
    <w:rsid w:val="00991E79"/>
    <w:rsid w:val="00991F30"/>
    <w:rsid w:val="00991F65"/>
    <w:rsid w:val="00991FB3"/>
    <w:rsid w:val="00991FCE"/>
    <w:rsid w:val="00991FD3"/>
    <w:rsid w:val="009921C5"/>
    <w:rsid w:val="009921ED"/>
    <w:rsid w:val="009921F7"/>
    <w:rsid w:val="00992262"/>
    <w:rsid w:val="0099235C"/>
    <w:rsid w:val="0099240D"/>
    <w:rsid w:val="009924E6"/>
    <w:rsid w:val="009924F0"/>
    <w:rsid w:val="009925F0"/>
    <w:rsid w:val="00992661"/>
    <w:rsid w:val="009926BC"/>
    <w:rsid w:val="009926DB"/>
    <w:rsid w:val="0099286B"/>
    <w:rsid w:val="0099287A"/>
    <w:rsid w:val="00992906"/>
    <w:rsid w:val="00992AAE"/>
    <w:rsid w:val="00992AE8"/>
    <w:rsid w:val="00992B8B"/>
    <w:rsid w:val="00992B93"/>
    <w:rsid w:val="00992BA3"/>
    <w:rsid w:val="00992BDB"/>
    <w:rsid w:val="00992C06"/>
    <w:rsid w:val="00992C0B"/>
    <w:rsid w:val="00992CA6"/>
    <w:rsid w:val="00992CEF"/>
    <w:rsid w:val="00992DAC"/>
    <w:rsid w:val="00992EC8"/>
    <w:rsid w:val="00992F74"/>
    <w:rsid w:val="00993162"/>
    <w:rsid w:val="00993336"/>
    <w:rsid w:val="00993542"/>
    <w:rsid w:val="00993753"/>
    <w:rsid w:val="009937BC"/>
    <w:rsid w:val="00993928"/>
    <w:rsid w:val="00993996"/>
    <w:rsid w:val="009939E6"/>
    <w:rsid w:val="00993AE0"/>
    <w:rsid w:val="00993B1B"/>
    <w:rsid w:val="00993ECC"/>
    <w:rsid w:val="00993ED9"/>
    <w:rsid w:val="00993FD8"/>
    <w:rsid w:val="0099402C"/>
    <w:rsid w:val="0099415D"/>
    <w:rsid w:val="009941E0"/>
    <w:rsid w:val="00994238"/>
    <w:rsid w:val="0099429B"/>
    <w:rsid w:val="009942D2"/>
    <w:rsid w:val="00994342"/>
    <w:rsid w:val="00994380"/>
    <w:rsid w:val="00994393"/>
    <w:rsid w:val="0099445C"/>
    <w:rsid w:val="009944B8"/>
    <w:rsid w:val="009944CB"/>
    <w:rsid w:val="00994572"/>
    <w:rsid w:val="00994624"/>
    <w:rsid w:val="0099462E"/>
    <w:rsid w:val="009946E2"/>
    <w:rsid w:val="0099474A"/>
    <w:rsid w:val="0099476D"/>
    <w:rsid w:val="0099487B"/>
    <w:rsid w:val="0099487E"/>
    <w:rsid w:val="009948FF"/>
    <w:rsid w:val="00994A4F"/>
    <w:rsid w:val="00994AAC"/>
    <w:rsid w:val="00994AD6"/>
    <w:rsid w:val="00994CBD"/>
    <w:rsid w:val="00994D51"/>
    <w:rsid w:val="00994DBA"/>
    <w:rsid w:val="00994E02"/>
    <w:rsid w:val="0099510F"/>
    <w:rsid w:val="00995141"/>
    <w:rsid w:val="00995172"/>
    <w:rsid w:val="0099519A"/>
    <w:rsid w:val="00995441"/>
    <w:rsid w:val="009954CC"/>
    <w:rsid w:val="0099551B"/>
    <w:rsid w:val="009955CA"/>
    <w:rsid w:val="00995654"/>
    <w:rsid w:val="009956A4"/>
    <w:rsid w:val="009956AA"/>
    <w:rsid w:val="009956DD"/>
    <w:rsid w:val="009956E4"/>
    <w:rsid w:val="0099576A"/>
    <w:rsid w:val="00995871"/>
    <w:rsid w:val="009958DE"/>
    <w:rsid w:val="009958FE"/>
    <w:rsid w:val="00995A94"/>
    <w:rsid w:val="00995B4E"/>
    <w:rsid w:val="00995B67"/>
    <w:rsid w:val="00995BC8"/>
    <w:rsid w:val="00995CF6"/>
    <w:rsid w:val="00995D38"/>
    <w:rsid w:val="00995D4E"/>
    <w:rsid w:val="00995DA4"/>
    <w:rsid w:val="00995F18"/>
    <w:rsid w:val="00996000"/>
    <w:rsid w:val="00996099"/>
    <w:rsid w:val="00996155"/>
    <w:rsid w:val="00996258"/>
    <w:rsid w:val="009963BB"/>
    <w:rsid w:val="009963CE"/>
    <w:rsid w:val="0099643D"/>
    <w:rsid w:val="009966CB"/>
    <w:rsid w:val="009967AC"/>
    <w:rsid w:val="0099694E"/>
    <w:rsid w:val="00996960"/>
    <w:rsid w:val="0099699C"/>
    <w:rsid w:val="009969A0"/>
    <w:rsid w:val="00996A55"/>
    <w:rsid w:val="00996AC6"/>
    <w:rsid w:val="00996ACC"/>
    <w:rsid w:val="00996AD4"/>
    <w:rsid w:val="00996AE4"/>
    <w:rsid w:val="00996B10"/>
    <w:rsid w:val="00996B50"/>
    <w:rsid w:val="00996C23"/>
    <w:rsid w:val="00996D5E"/>
    <w:rsid w:val="00996F30"/>
    <w:rsid w:val="00996F78"/>
    <w:rsid w:val="00996FCB"/>
    <w:rsid w:val="00997027"/>
    <w:rsid w:val="009970C9"/>
    <w:rsid w:val="0099718F"/>
    <w:rsid w:val="009971EA"/>
    <w:rsid w:val="00997272"/>
    <w:rsid w:val="0099731D"/>
    <w:rsid w:val="00997390"/>
    <w:rsid w:val="009975AC"/>
    <w:rsid w:val="009975C8"/>
    <w:rsid w:val="00997746"/>
    <w:rsid w:val="00997781"/>
    <w:rsid w:val="009977A2"/>
    <w:rsid w:val="00997905"/>
    <w:rsid w:val="0099795A"/>
    <w:rsid w:val="009979BC"/>
    <w:rsid w:val="009979C9"/>
    <w:rsid w:val="00997A2D"/>
    <w:rsid w:val="00997A88"/>
    <w:rsid w:val="00997AAC"/>
    <w:rsid w:val="00997B94"/>
    <w:rsid w:val="00997E03"/>
    <w:rsid w:val="00997FC8"/>
    <w:rsid w:val="009A00D5"/>
    <w:rsid w:val="009A011F"/>
    <w:rsid w:val="009A023E"/>
    <w:rsid w:val="009A03D1"/>
    <w:rsid w:val="009A0448"/>
    <w:rsid w:val="009A0452"/>
    <w:rsid w:val="009A0491"/>
    <w:rsid w:val="009A04BA"/>
    <w:rsid w:val="009A04E0"/>
    <w:rsid w:val="009A0527"/>
    <w:rsid w:val="009A0552"/>
    <w:rsid w:val="009A0572"/>
    <w:rsid w:val="009A073B"/>
    <w:rsid w:val="009A076B"/>
    <w:rsid w:val="009A0870"/>
    <w:rsid w:val="009A0990"/>
    <w:rsid w:val="009A099B"/>
    <w:rsid w:val="009A0B0E"/>
    <w:rsid w:val="009A0C4E"/>
    <w:rsid w:val="009A0DE6"/>
    <w:rsid w:val="009A0E24"/>
    <w:rsid w:val="009A0FA4"/>
    <w:rsid w:val="009A0FB1"/>
    <w:rsid w:val="009A0FE6"/>
    <w:rsid w:val="009A1037"/>
    <w:rsid w:val="009A1066"/>
    <w:rsid w:val="009A10D4"/>
    <w:rsid w:val="009A1253"/>
    <w:rsid w:val="009A1334"/>
    <w:rsid w:val="009A13B6"/>
    <w:rsid w:val="009A13DF"/>
    <w:rsid w:val="009A154D"/>
    <w:rsid w:val="009A1606"/>
    <w:rsid w:val="009A1626"/>
    <w:rsid w:val="009A16A7"/>
    <w:rsid w:val="009A16E9"/>
    <w:rsid w:val="009A171A"/>
    <w:rsid w:val="009A1798"/>
    <w:rsid w:val="009A18BD"/>
    <w:rsid w:val="009A198E"/>
    <w:rsid w:val="009A19B2"/>
    <w:rsid w:val="009A1AE8"/>
    <w:rsid w:val="009A1B8F"/>
    <w:rsid w:val="009A1C03"/>
    <w:rsid w:val="009A1D86"/>
    <w:rsid w:val="009A1E28"/>
    <w:rsid w:val="009A1E65"/>
    <w:rsid w:val="009A1E88"/>
    <w:rsid w:val="009A1EBF"/>
    <w:rsid w:val="009A1F09"/>
    <w:rsid w:val="009A1FA7"/>
    <w:rsid w:val="009A1FEE"/>
    <w:rsid w:val="009A20D3"/>
    <w:rsid w:val="009A2157"/>
    <w:rsid w:val="009A2465"/>
    <w:rsid w:val="009A259F"/>
    <w:rsid w:val="009A26A5"/>
    <w:rsid w:val="009A26BB"/>
    <w:rsid w:val="009A2776"/>
    <w:rsid w:val="009A27AA"/>
    <w:rsid w:val="009A29C2"/>
    <w:rsid w:val="009A2B05"/>
    <w:rsid w:val="009A2BEB"/>
    <w:rsid w:val="009A2C10"/>
    <w:rsid w:val="009A2CAA"/>
    <w:rsid w:val="009A2D7B"/>
    <w:rsid w:val="009A2EC2"/>
    <w:rsid w:val="009A2FBA"/>
    <w:rsid w:val="009A3117"/>
    <w:rsid w:val="009A345B"/>
    <w:rsid w:val="009A3483"/>
    <w:rsid w:val="009A353D"/>
    <w:rsid w:val="009A35C4"/>
    <w:rsid w:val="009A35D9"/>
    <w:rsid w:val="009A37A4"/>
    <w:rsid w:val="009A3822"/>
    <w:rsid w:val="009A3A5A"/>
    <w:rsid w:val="009A3A8C"/>
    <w:rsid w:val="009A3BCF"/>
    <w:rsid w:val="009A3D1E"/>
    <w:rsid w:val="009A3EAE"/>
    <w:rsid w:val="009A3EF5"/>
    <w:rsid w:val="009A3FCF"/>
    <w:rsid w:val="009A402D"/>
    <w:rsid w:val="009A4081"/>
    <w:rsid w:val="009A409B"/>
    <w:rsid w:val="009A419C"/>
    <w:rsid w:val="009A4252"/>
    <w:rsid w:val="009A4265"/>
    <w:rsid w:val="009A42B6"/>
    <w:rsid w:val="009A42B9"/>
    <w:rsid w:val="009A4318"/>
    <w:rsid w:val="009A4319"/>
    <w:rsid w:val="009A4330"/>
    <w:rsid w:val="009A433F"/>
    <w:rsid w:val="009A4466"/>
    <w:rsid w:val="009A4480"/>
    <w:rsid w:val="009A45BA"/>
    <w:rsid w:val="009A4759"/>
    <w:rsid w:val="009A489B"/>
    <w:rsid w:val="009A4989"/>
    <w:rsid w:val="009A4B8F"/>
    <w:rsid w:val="009A4D43"/>
    <w:rsid w:val="009A4EDA"/>
    <w:rsid w:val="009A50D2"/>
    <w:rsid w:val="009A50DD"/>
    <w:rsid w:val="009A51E1"/>
    <w:rsid w:val="009A521C"/>
    <w:rsid w:val="009A5238"/>
    <w:rsid w:val="009A53FA"/>
    <w:rsid w:val="009A5515"/>
    <w:rsid w:val="009A55B7"/>
    <w:rsid w:val="009A56E3"/>
    <w:rsid w:val="009A571C"/>
    <w:rsid w:val="009A5782"/>
    <w:rsid w:val="009A5A49"/>
    <w:rsid w:val="009A5A6E"/>
    <w:rsid w:val="009A5A90"/>
    <w:rsid w:val="009A5B71"/>
    <w:rsid w:val="009A5F28"/>
    <w:rsid w:val="009A601E"/>
    <w:rsid w:val="009A6132"/>
    <w:rsid w:val="009A627A"/>
    <w:rsid w:val="009A6315"/>
    <w:rsid w:val="009A63E9"/>
    <w:rsid w:val="009A647E"/>
    <w:rsid w:val="009A64E9"/>
    <w:rsid w:val="009A6534"/>
    <w:rsid w:val="009A658E"/>
    <w:rsid w:val="009A65A8"/>
    <w:rsid w:val="009A65BE"/>
    <w:rsid w:val="009A66AA"/>
    <w:rsid w:val="009A66B7"/>
    <w:rsid w:val="009A68D6"/>
    <w:rsid w:val="009A695D"/>
    <w:rsid w:val="009A69B6"/>
    <w:rsid w:val="009A6A13"/>
    <w:rsid w:val="009A6C3F"/>
    <w:rsid w:val="009A6CB8"/>
    <w:rsid w:val="009A6CF6"/>
    <w:rsid w:val="009A6D02"/>
    <w:rsid w:val="009A6D54"/>
    <w:rsid w:val="009A6D58"/>
    <w:rsid w:val="009A6D68"/>
    <w:rsid w:val="009A6DE6"/>
    <w:rsid w:val="009A6E9D"/>
    <w:rsid w:val="009A6ED6"/>
    <w:rsid w:val="009A6F6B"/>
    <w:rsid w:val="009A701B"/>
    <w:rsid w:val="009A7077"/>
    <w:rsid w:val="009A7123"/>
    <w:rsid w:val="009A72A9"/>
    <w:rsid w:val="009A73AC"/>
    <w:rsid w:val="009A7410"/>
    <w:rsid w:val="009A7424"/>
    <w:rsid w:val="009A7526"/>
    <w:rsid w:val="009A7586"/>
    <w:rsid w:val="009A7587"/>
    <w:rsid w:val="009A7604"/>
    <w:rsid w:val="009A76BE"/>
    <w:rsid w:val="009A7798"/>
    <w:rsid w:val="009A77E2"/>
    <w:rsid w:val="009A781E"/>
    <w:rsid w:val="009A7877"/>
    <w:rsid w:val="009A78B5"/>
    <w:rsid w:val="009A7982"/>
    <w:rsid w:val="009A79D5"/>
    <w:rsid w:val="009A7A8E"/>
    <w:rsid w:val="009A7ADF"/>
    <w:rsid w:val="009A7B02"/>
    <w:rsid w:val="009A7BC3"/>
    <w:rsid w:val="009A7CC0"/>
    <w:rsid w:val="009A7D01"/>
    <w:rsid w:val="009A7DD7"/>
    <w:rsid w:val="009A7F49"/>
    <w:rsid w:val="009A7FAB"/>
    <w:rsid w:val="009B000A"/>
    <w:rsid w:val="009B0043"/>
    <w:rsid w:val="009B0075"/>
    <w:rsid w:val="009B0079"/>
    <w:rsid w:val="009B00BF"/>
    <w:rsid w:val="009B00F5"/>
    <w:rsid w:val="009B0322"/>
    <w:rsid w:val="009B0441"/>
    <w:rsid w:val="009B044B"/>
    <w:rsid w:val="009B04FF"/>
    <w:rsid w:val="009B055B"/>
    <w:rsid w:val="009B0569"/>
    <w:rsid w:val="009B0637"/>
    <w:rsid w:val="009B0700"/>
    <w:rsid w:val="009B07B4"/>
    <w:rsid w:val="009B09BA"/>
    <w:rsid w:val="009B0AE3"/>
    <w:rsid w:val="009B0B34"/>
    <w:rsid w:val="009B0B8C"/>
    <w:rsid w:val="009B0BC6"/>
    <w:rsid w:val="009B0BDE"/>
    <w:rsid w:val="009B0BFF"/>
    <w:rsid w:val="009B0C8A"/>
    <w:rsid w:val="009B0E03"/>
    <w:rsid w:val="009B0E1D"/>
    <w:rsid w:val="009B1037"/>
    <w:rsid w:val="009B1069"/>
    <w:rsid w:val="009B1073"/>
    <w:rsid w:val="009B1151"/>
    <w:rsid w:val="009B12B5"/>
    <w:rsid w:val="009B12D1"/>
    <w:rsid w:val="009B1394"/>
    <w:rsid w:val="009B13DE"/>
    <w:rsid w:val="009B1417"/>
    <w:rsid w:val="009B14C3"/>
    <w:rsid w:val="009B14F7"/>
    <w:rsid w:val="009B156A"/>
    <w:rsid w:val="009B15F7"/>
    <w:rsid w:val="009B1660"/>
    <w:rsid w:val="009B1665"/>
    <w:rsid w:val="009B16E1"/>
    <w:rsid w:val="009B16FC"/>
    <w:rsid w:val="009B173B"/>
    <w:rsid w:val="009B174C"/>
    <w:rsid w:val="009B1788"/>
    <w:rsid w:val="009B18F2"/>
    <w:rsid w:val="009B19A1"/>
    <w:rsid w:val="009B1A65"/>
    <w:rsid w:val="009B1A98"/>
    <w:rsid w:val="009B1BEF"/>
    <w:rsid w:val="009B1C3F"/>
    <w:rsid w:val="009B1C61"/>
    <w:rsid w:val="009B1EBD"/>
    <w:rsid w:val="009B1F7B"/>
    <w:rsid w:val="009B1FCD"/>
    <w:rsid w:val="009B2268"/>
    <w:rsid w:val="009B240A"/>
    <w:rsid w:val="009B26A4"/>
    <w:rsid w:val="009B26AC"/>
    <w:rsid w:val="009B2850"/>
    <w:rsid w:val="009B289C"/>
    <w:rsid w:val="009B29CB"/>
    <w:rsid w:val="009B2AA3"/>
    <w:rsid w:val="009B2B60"/>
    <w:rsid w:val="009B2BB7"/>
    <w:rsid w:val="009B2C19"/>
    <w:rsid w:val="009B2C55"/>
    <w:rsid w:val="009B2CEF"/>
    <w:rsid w:val="009B2D84"/>
    <w:rsid w:val="009B301A"/>
    <w:rsid w:val="009B3167"/>
    <w:rsid w:val="009B327C"/>
    <w:rsid w:val="009B33F1"/>
    <w:rsid w:val="009B3417"/>
    <w:rsid w:val="009B3496"/>
    <w:rsid w:val="009B34D1"/>
    <w:rsid w:val="009B35C3"/>
    <w:rsid w:val="009B35C4"/>
    <w:rsid w:val="009B35CB"/>
    <w:rsid w:val="009B36CB"/>
    <w:rsid w:val="009B36CD"/>
    <w:rsid w:val="009B37B0"/>
    <w:rsid w:val="009B3988"/>
    <w:rsid w:val="009B3A20"/>
    <w:rsid w:val="009B3AFF"/>
    <w:rsid w:val="009B3CFD"/>
    <w:rsid w:val="009B3FFD"/>
    <w:rsid w:val="009B40A3"/>
    <w:rsid w:val="009B422F"/>
    <w:rsid w:val="009B426C"/>
    <w:rsid w:val="009B430F"/>
    <w:rsid w:val="009B4334"/>
    <w:rsid w:val="009B43D3"/>
    <w:rsid w:val="009B446D"/>
    <w:rsid w:val="009B44DC"/>
    <w:rsid w:val="009B48B3"/>
    <w:rsid w:val="009B48CB"/>
    <w:rsid w:val="009B495A"/>
    <w:rsid w:val="009B4B97"/>
    <w:rsid w:val="009B4C63"/>
    <w:rsid w:val="009B4C87"/>
    <w:rsid w:val="009B4D0B"/>
    <w:rsid w:val="009B4E0A"/>
    <w:rsid w:val="009B4E78"/>
    <w:rsid w:val="009B4EAE"/>
    <w:rsid w:val="009B4EEF"/>
    <w:rsid w:val="009B4F04"/>
    <w:rsid w:val="009B4F0A"/>
    <w:rsid w:val="009B5029"/>
    <w:rsid w:val="009B502F"/>
    <w:rsid w:val="009B5171"/>
    <w:rsid w:val="009B5184"/>
    <w:rsid w:val="009B51E8"/>
    <w:rsid w:val="009B51F3"/>
    <w:rsid w:val="009B521A"/>
    <w:rsid w:val="009B5226"/>
    <w:rsid w:val="009B5266"/>
    <w:rsid w:val="009B52E7"/>
    <w:rsid w:val="009B5369"/>
    <w:rsid w:val="009B5455"/>
    <w:rsid w:val="009B5561"/>
    <w:rsid w:val="009B55F0"/>
    <w:rsid w:val="009B5613"/>
    <w:rsid w:val="009B563F"/>
    <w:rsid w:val="009B56C9"/>
    <w:rsid w:val="009B56EC"/>
    <w:rsid w:val="009B57B6"/>
    <w:rsid w:val="009B57E3"/>
    <w:rsid w:val="009B582F"/>
    <w:rsid w:val="009B58E6"/>
    <w:rsid w:val="009B594F"/>
    <w:rsid w:val="009B5A1A"/>
    <w:rsid w:val="009B5CAC"/>
    <w:rsid w:val="009B5D29"/>
    <w:rsid w:val="009B5DC0"/>
    <w:rsid w:val="009B5E86"/>
    <w:rsid w:val="009B5F42"/>
    <w:rsid w:val="009B5F66"/>
    <w:rsid w:val="009B5FF1"/>
    <w:rsid w:val="009B603C"/>
    <w:rsid w:val="009B6185"/>
    <w:rsid w:val="009B61E5"/>
    <w:rsid w:val="009B6264"/>
    <w:rsid w:val="009B62D2"/>
    <w:rsid w:val="009B62DF"/>
    <w:rsid w:val="009B62F0"/>
    <w:rsid w:val="009B6357"/>
    <w:rsid w:val="009B6376"/>
    <w:rsid w:val="009B6505"/>
    <w:rsid w:val="009B659A"/>
    <w:rsid w:val="009B6723"/>
    <w:rsid w:val="009B6735"/>
    <w:rsid w:val="009B688E"/>
    <w:rsid w:val="009B68CC"/>
    <w:rsid w:val="009B68DB"/>
    <w:rsid w:val="009B68EA"/>
    <w:rsid w:val="009B6955"/>
    <w:rsid w:val="009B6AFC"/>
    <w:rsid w:val="009B6B6C"/>
    <w:rsid w:val="009B6CCB"/>
    <w:rsid w:val="009B6CE8"/>
    <w:rsid w:val="009B6CF6"/>
    <w:rsid w:val="009B6D4F"/>
    <w:rsid w:val="009B6E25"/>
    <w:rsid w:val="009B6E96"/>
    <w:rsid w:val="009B6F14"/>
    <w:rsid w:val="009B6F55"/>
    <w:rsid w:val="009B6F80"/>
    <w:rsid w:val="009B6FE6"/>
    <w:rsid w:val="009B7054"/>
    <w:rsid w:val="009B71EF"/>
    <w:rsid w:val="009B721E"/>
    <w:rsid w:val="009B7267"/>
    <w:rsid w:val="009B72E2"/>
    <w:rsid w:val="009B7327"/>
    <w:rsid w:val="009B7333"/>
    <w:rsid w:val="009B737E"/>
    <w:rsid w:val="009B73D5"/>
    <w:rsid w:val="009B73F2"/>
    <w:rsid w:val="009B7651"/>
    <w:rsid w:val="009B76D3"/>
    <w:rsid w:val="009B778E"/>
    <w:rsid w:val="009B77A1"/>
    <w:rsid w:val="009B7801"/>
    <w:rsid w:val="009B79AB"/>
    <w:rsid w:val="009B7A87"/>
    <w:rsid w:val="009B7AA2"/>
    <w:rsid w:val="009B7B02"/>
    <w:rsid w:val="009B7D96"/>
    <w:rsid w:val="009B7E22"/>
    <w:rsid w:val="009B7FD9"/>
    <w:rsid w:val="009C002E"/>
    <w:rsid w:val="009C0142"/>
    <w:rsid w:val="009C027E"/>
    <w:rsid w:val="009C0373"/>
    <w:rsid w:val="009C044A"/>
    <w:rsid w:val="009C0457"/>
    <w:rsid w:val="009C0467"/>
    <w:rsid w:val="009C0492"/>
    <w:rsid w:val="009C0731"/>
    <w:rsid w:val="009C09E6"/>
    <w:rsid w:val="009C0B70"/>
    <w:rsid w:val="009C0B7A"/>
    <w:rsid w:val="009C0C09"/>
    <w:rsid w:val="009C0C3D"/>
    <w:rsid w:val="009C0CA4"/>
    <w:rsid w:val="009C0D5B"/>
    <w:rsid w:val="009C0FC2"/>
    <w:rsid w:val="009C0FD8"/>
    <w:rsid w:val="009C0FFE"/>
    <w:rsid w:val="009C0FFF"/>
    <w:rsid w:val="009C106F"/>
    <w:rsid w:val="009C10D5"/>
    <w:rsid w:val="009C1139"/>
    <w:rsid w:val="009C1189"/>
    <w:rsid w:val="009C11B6"/>
    <w:rsid w:val="009C12BD"/>
    <w:rsid w:val="009C15BA"/>
    <w:rsid w:val="009C15F8"/>
    <w:rsid w:val="009C180A"/>
    <w:rsid w:val="009C1A68"/>
    <w:rsid w:val="009C1BFC"/>
    <w:rsid w:val="009C1D53"/>
    <w:rsid w:val="009C1DB9"/>
    <w:rsid w:val="009C1DE1"/>
    <w:rsid w:val="009C1E72"/>
    <w:rsid w:val="009C1E75"/>
    <w:rsid w:val="009C2079"/>
    <w:rsid w:val="009C20B9"/>
    <w:rsid w:val="009C2124"/>
    <w:rsid w:val="009C2170"/>
    <w:rsid w:val="009C2193"/>
    <w:rsid w:val="009C22C4"/>
    <w:rsid w:val="009C2328"/>
    <w:rsid w:val="009C252F"/>
    <w:rsid w:val="009C25C8"/>
    <w:rsid w:val="009C25EE"/>
    <w:rsid w:val="009C2660"/>
    <w:rsid w:val="009C2781"/>
    <w:rsid w:val="009C27D5"/>
    <w:rsid w:val="009C27F1"/>
    <w:rsid w:val="009C2818"/>
    <w:rsid w:val="009C2851"/>
    <w:rsid w:val="009C28E7"/>
    <w:rsid w:val="009C292E"/>
    <w:rsid w:val="009C29BD"/>
    <w:rsid w:val="009C2C23"/>
    <w:rsid w:val="009C2CAD"/>
    <w:rsid w:val="009C2CBD"/>
    <w:rsid w:val="009C2D51"/>
    <w:rsid w:val="009C2D52"/>
    <w:rsid w:val="009C2F56"/>
    <w:rsid w:val="009C2F67"/>
    <w:rsid w:val="009C2FB7"/>
    <w:rsid w:val="009C2FF1"/>
    <w:rsid w:val="009C3040"/>
    <w:rsid w:val="009C3045"/>
    <w:rsid w:val="009C30C0"/>
    <w:rsid w:val="009C320B"/>
    <w:rsid w:val="009C32A1"/>
    <w:rsid w:val="009C3362"/>
    <w:rsid w:val="009C33D9"/>
    <w:rsid w:val="009C3419"/>
    <w:rsid w:val="009C3698"/>
    <w:rsid w:val="009C3897"/>
    <w:rsid w:val="009C38F7"/>
    <w:rsid w:val="009C3927"/>
    <w:rsid w:val="009C398E"/>
    <w:rsid w:val="009C3BA1"/>
    <w:rsid w:val="009C3BF2"/>
    <w:rsid w:val="009C3D1D"/>
    <w:rsid w:val="009C3D3C"/>
    <w:rsid w:val="009C3E20"/>
    <w:rsid w:val="009C3F13"/>
    <w:rsid w:val="009C40AD"/>
    <w:rsid w:val="009C40D6"/>
    <w:rsid w:val="009C414E"/>
    <w:rsid w:val="009C428A"/>
    <w:rsid w:val="009C436A"/>
    <w:rsid w:val="009C43DA"/>
    <w:rsid w:val="009C4467"/>
    <w:rsid w:val="009C44F8"/>
    <w:rsid w:val="009C4528"/>
    <w:rsid w:val="009C458D"/>
    <w:rsid w:val="009C4666"/>
    <w:rsid w:val="009C476A"/>
    <w:rsid w:val="009C48CD"/>
    <w:rsid w:val="009C49D6"/>
    <w:rsid w:val="009C4B43"/>
    <w:rsid w:val="009C4B49"/>
    <w:rsid w:val="009C4BBD"/>
    <w:rsid w:val="009C4BCD"/>
    <w:rsid w:val="009C4C15"/>
    <w:rsid w:val="009C4C72"/>
    <w:rsid w:val="009C4DC0"/>
    <w:rsid w:val="009C4DD0"/>
    <w:rsid w:val="009C4EF6"/>
    <w:rsid w:val="009C4F7C"/>
    <w:rsid w:val="009C50BF"/>
    <w:rsid w:val="009C50FE"/>
    <w:rsid w:val="009C5260"/>
    <w:rsid w:val="009C527D"/>
    <w:rsid w:val="009C531F"/>
    <w:rsid w:val="009C5569"/>
    <w:rsid w:val="009C5576"/>
    <w:rsid w:val="009C56EF"/>
    <w:rsid w:val="009C5797"/>
    <w:rsid w:val="009C583C"/>
    <w:rsid w:val="009C59ED"/>
    <w:rsid w:val="009C5C3F"/>
    <w:rsid w:val="009C5D39"/>
    <w:rsid w:val="009C5D85"/>
    <w:rsid w:val="009C5E5D"/>
    <w:rsid w:val="009C608C"/>
    <w:rsid w:val="009C60B2"/>
    <w:rsid w:val="009C60F4"/>
    <w:rsid w:val="009C6109"/>
    <w:rsid w:val="009C63D2"/>
    <w:rsid w:val="009C64C1"/>
    <w:rsid w:val="009C6533"/>
    <w:rsid w:val="009C6564"/>
    <w:rsid w:val="009C6638"/>
    <w:rsid w:val="009C6645"/>
    <w:rsid w:val="009C66FB"/>
    <w:rsid w:val="009C6739"/>
    <w:rsid w:val="009C67F7"/>
    <w:rsid w:val="009C6810"/>
    <w:rsid w:val="009C6842"/>
    <w:rsid w:val="009C6844"/>
    <w:rsid w:val="009C686B"/>
    <w:rsid w:val="009C695F"/>
    <w:rsid w:val="009C6A72"/>
    <w:rsid w:val="009C6A87"/>
    <w:rsid w:val="009C6AA5"/>
    <w:rsid w:val="009C6AFB"/>
    <w:rsid w:val="009C6CA7"/>
    <w:rsid w:val="009C6D16"/>
    <w:rsid w:val="009C6D24"/>
    <w:rsid w:val="009C6D2D"/>
    <w:rsid w:val="009C6D3D"/>
    <w:rsid w:val="009C6D40"/>
    <w:rsid w:val="009C6D48"/>
    <w:rsid w:val="009C6D4F"/>
    <w:rsid w:val="009C6EE6"/>
    <w:rsid w:val="009C6F0B"/>
    <w:rsid w:val="009C6F12"/>
    <w:rsid w:val="009C6F5A"/>
    <w:rsid w:val="009C7212"/>
    <w:rsid w:val="009C72F8"/>
    <w:rsid w:val="009C73B0"/>
    <w:rsid w:val="009C74D6"/>
    <w:rsid w:val="009C75CE"/>
    <w:rsid w:val="009C7773"/>
    <w:rsid w:val="009C7776"/>
    <w:rsid w:val="009C7797"/>
    <w:rsid w:val="009C78F2"/>
    <w:rsid w:val="009C7A2E"/>
    <w:rsid w:val="009C7B95"/>
    <w:rsid w:val="009C7DC3"/>
    <w:rsid w:val="009C7DE2"/>
    <w:rsid w:val="009C7E87"/>
    <w:rsid w:val="009C7EB1"/>
    <w:rsid w:val="009C7FD6"/>
    <w:rsid w:val="009C7FF2"/>
    <w:rsid w:val="009D0036"/>
    <w:rsid w:val="009D0069"/>
    <w:rsid w:val="009D008E"/>
    <w:rsid w:val="009D0251"/>
    <w:rsid w:val="009D030D"/>
    <w:rsid w:val="009D043D"/>
    <w:rsid w:val="009D04A2"/>
    <w:rsid w:val="009D0558"/>
    <w:rsid w:val="009D0891"/>
    <w:rsid w:val="009D08E3"/>
    <w:rsid w:val="009D092F"/>
    <w:rsid w:val="009D0A32"/>
    <w:rsid w:val="009D0B34"/>
    <w:rsid w:val="009D0CD3"/>
    <w:rsid w:val="009D0D4D"/>
    <w:rsid w:val="009D0D61"/>
    <w:rsid w:val="009D0DE4"/>
    <w:rsid w:val="009D0E02"/>
    <w:rsid w:val="009D0E94"/>
    <w:rsid w:val="009D0ECC"/>
    <w:rsid w:val="009D0F86"/>
    <w:rsid w:val="009D1219"/>
    <w:rsid w:val="009D130F"/>
    <w:rsid w:val="009D1370"/>
    <w:rsid w:val="009D141D"/>
    <w:rsid w:val="009D1484"/>
    <w:rsid w:val="009D14A4"/>
    <w:rsid w:val="009D14A5"/>
    <w:rsid w:val="009D153F"/>
    <w:rsid w:val="009D1567"/>
    <w:rsid w:val="009D159C"/>
    <w:rsid w:val="009D15FB"/>
    <w:rsid w:val="009D161C"/>
    <w:rsid w:val="009D16EE"/>
    <w:rsid w:val="009D175D"/>
    <w:rsid w:val="009D1909"/>
    <w:rsid w:val="009D19A8"/>
    <w:rsid w:val="009D1A41"/>
    <w:rsid w:val="009D1ABF"/>
    <w:rsid w:val="009D1AEE"/>
    <w:rsid w:val="009D1B7B"/>
    <w:rsid w:val="009D1BA6"/>
    <w:rsid w:val="009D1C02"/>
    <w:rsid w:val="009D1C4C"/>
    <w:rsid w:val="009D1FB4"/>
    <w:rsid w:val="009D1FCF"/>
    <w:rsid w:val="009D203A"/>
    <w:rsid w:val="009D22CC"/>
    <w:rsid w:val="009D231C"/>
    <w:rsid w:val="009D2349"/>
    <w:rsid w:val="009D23B1"/>
    <w:rsid w:val="009D2423"/>
    <w:rsid w:val="009D246F"/>
    <w:rsid w:val="009D24C1"/>
    <w:rsid w:val="009D26D0"/>
    <w:rsid w:val="009D282D"/>
    <w:rsid w:val="009D2941"/>
    <w:rsid w:val="009D29A9"/>
    <w:rsid w:val="009D2ACC"/>
    <w:rsid w:val="009D2C12"/>
    <w:rsid w:val="009D2CE7"/>
    <w:rsid w:val="009D2E8B"/>
    <w:rsid w:val="009D2F43"/>
    <w:rsid w:val="009D2FA4"/>
    <w:rsid w:val="009D3060"/>
    <w:rsid w:val="009D30E4"/>
    <w:rsid w:val="009D310A"/>
    <w:rsid w:val="009D338C"/>
    <w:rsid w:val="009D33C8"/>
    <w:rsid w:val="009D3415"/>
    <w:rsid w:val="009D3520"/>
    <w:rsid w:val="009D35BF"/>
    <w:rsid w:val="009D35FF"/>
    <w:rsid w:val="009D3723"/>
    <w:rsid w:val="009D3756"/>
    <w:rsid w:val="009D3810"/>
    <w:rsid w:val="009D3961"/>
    <w:rsid w:val="009D3B7B"/>
    <w:rsid w:val="009D3C71"/>
    <w:rsid w:val="009D3C9F"/>
    <w:rsid w:val="009D3D6A"/>
    <w:rsid w:val="009D3D9E"/>
    <w:rsid w:val="009D3E58"/>
    <w:rsid w:val="009D3E5F"/>
    <w:rsid w:val="009D3E62"/>
    <w:rsid w:val="009D3EF7"/>
    <w:rsid w:val="009D3F2E"/>
    <w:rsid w:val="009D4004"/>
    <w:rsid w:val="009D40CA"/>
    <w:rsid w:val="009D4102"/>
    <w:rsid w:val="009D412F"/>
    <w:rsid w:val="009D41F7"/>
    <w:rsid w:val="009D4328"/>
    <w:rsid w:val="009D4342"/>
    <w:rsid w:val="009D4450"/>
    <w:rsid w:val="009D4647"/>
    <w:rsid w:val="009D489C"/>
    <w:rsid w:val="009D494D"/>
    <w:rsid w:val="009D498D"/>
    <w:rsid w:val="009D4AD8"/>
    <w:rsid w:val="009D4C4B"/>
    <w:rsid w:val="009D4C99"/>
    <w:rsid w:val="009D4D68"/>
    <w:rsid w:val="009D50FB"/>
    <w:rsid w:val="009D515C"/>
    <w:rsid w:val="009D51BA"/>
    <w:rsid w:val="009D526C"/>
    <w:rsid w:val="009D52E7"/>
    <w:rsid w:val="009D5397"/>
    <w:rsid w:val="009D5400"/>
    <w:rsid w:val="009D546C"/>
    <w:rsid w:val="009D54B4"/>
    <w:rsid w:val="009D5514"/>
    <w:rsid w:val="009D5573"/>
    <w:rsid w:val="009D5629"/>
    <w:rsid w:val="009D5683"/>
    <w:rsid w:val="009D582E"/>
    <w:rsid w:val="009D5B00"/>
    <w:rsid w:val="009D5B5A"/>
    <w:rsid w:val="009D5B9C"/>
    <w:rsid w:val="009D5CA4"/>
    <w:rsid w:val="009D5E45"/>
    <w:rsid w:val="009D5E7E"/>
    <w:rsid w:val="009D5E81"/>
    <w:rsid w:val="009D5EF3"/>
    <w:rsid w:val="009D5F17"/>
    <w:rsid w:val="009D5F8C"/>
    <w:rsid w:val="009D5F9E"/>
    <w:rsid w:val="009D61A1"/>
    <w:rsid w:val="009D61B8"/>
    <w:rsid w:val="009D61DD"/>
    <w:rsid w:val="009D6328"/>
    <w:rsid w:val="009D663C"/>
    <w:rsid w:val="009D68B6"/>
    <w:rsid w:val="009D68C3"/>
    <w:rsid w:val="009D695C"/>
    <w:rsid w:val="009D69E9"/>
    <w:rsid w:val="009D6B07"/>
    <w:rsid w:val="009D6C57"/>
    <w:rsid w:val="009D6D9C"/>
    <w:rsid w:val="009D6E69"/>
    <w:rsid w:val="009D6E8C"/>
    <w:rsid w:val="009D6EFB"/>
    <w:rsid w:val="009D71A4"/>
    <w:rsid w:val="009D71DB"/>
    <w:rsid w:val="009D71F3"/>
    <w:rsid w:val="009D7266"/>
    <w:rsid w:val="009D731F"/>
    <w:rsid w:val="009D7421"/>
    <w:rsid w:val="009D7436"/>
    <w:rsid w:val="009D7509"/>
    <w:rsid w:val="009D757D"/>
    <w:rsid w:val="009D75D7"/>
    <w:rsid w:val="009D773C"/>
    <w:rsid w:val="009D77CC"/>
    <w:rsid w:val="009D797E"/>
    <w:rsid w:val="009D7A2B"/>
    <w:rsid w:val="009D7B2B"/>
    <w:rsid w:val="009D7B6D"/>
    <w:rsid w:val="009D7BB7"/>
    <w:rsid w:val="009D7C54"/>
    <w:rsid w:val="009D7E61"/>
    <w:rsid w:val="009D7F73"/>
    <w:rsid w:val="009E004A"/>
    <w:rsid w:val="009E0285"/>
    <w:rsid w:val="009E031B"/>
    <w:rsid w:val="009E032F"/>
    <w:rsid w:val="009E045B"/>
    <w:rsid w:val="009E0465"/>
    <w:rsid w:val="009E04DC"/>
    <w:rsid w:val="009E07FE"/>
    <w:rsid w:val="009E0803"/>
    <w:rsid w:val="009E0A37"/>
    <w:rsid w:val="009E0AA6"/>
    <w:rsid w:val="009E0BF0"/>
    <w:rsid w:val="009E0D0E"/>
    <w:rsid w:val="009E0DC6"/>
    <w:rsid w:val="009E0F85"/>
    <w:rsid w:val="009E11EF"/>
    <w:rsid w:val="009E11F1"/>
    <w:rsid w:val="009E1394"/>
    <w:rsid w:val="009E1481"/>
    <w:rsid w:val="009E17ED"/>
    <w:rsid w:val="009E1938"/>
    <w:rsid w:val="009E1970"/>
    <w:rsid w:val="009E1ABC"/>
    <w:rsid w:val="009E1AF0"/>
    <w:rsid w:val="009E1B1C"/>
    <w:rsid w:val="009E1B2E"/>
    <w:rsid w:val="009E1BCA"/>
    <w:rsid w:val="009E1C8C"/>
    <w:rsid w:val="009E1E53"/>
    <w:rsid w:val="009E1E6A"/>
    <w:rsid w:val="009E1E91"/>
    <w:rsid w:val="009E1F39"/>
    <w:rsid w:val="009E2005"/>
    <w:rsid w:val="009E2250"/>
    <w:rsid w:val="009E227D"/>
    <w:rsid w:val="009E22A0"/>
    <w:rsid w:val="009E2310"/>
    <w:rsid w:val="009E231A"/>
    <w:rsid w:val="009E2372"/>
    <w:rsid w:val="009E23CE"/>
    <w:rsid w:val="009E243E"/>
    <w:rsid w:val="009E25AB"/>
    <w:rsid w:val="009E25CD"/>
    <w:rsid w:val="009E2600"/>
    <w:rsid w:val="009E2629"/>
    <w:rsid w:val="009E2632"/>
    <w:rsid w:val="009E2640"/>
    <w:rsid w:val="009E26BB"/>
    <w:rsid w:val="009E26CC"/>
    <w:rsid w:val="009E289A"/>
    <w:rsid w:val="009E299D"/>
    <w:rsid w:val="009E2A0A"/>
    <w:rsid w:val="009E2A18"/>
    <w:rsid w:val="009E2A6F"/>
    <w:rsid w:val="009E2A98"/>
    <w:rsid w:val="009E2AC4"/>
    <w:rsid w:val="009E2AC8"/>
    <w:rsid w:val="009E2ACF"/>
    <w:rsid w:val="009E2ADD"/>
    <w:rsid w:val="009E2AF4"/>
    <w:rsid w:val="009E2C38"/>
    <w:rsid w:val="009E2DC2"/>
    <w:rsid w:val="009E2E17"/>
    <w:rsid w:val="009E2E29"/>
    <w:rsid w:val="009E2E59"/>
    <w:rsid w:val="009E2EC1"/>
    <w:rsid w:val="009E2F1E"/>
    <w:rsid w:val="009E2F25"/>
    <w:rsid w:val="009E2F7E"/>
    <w:rsid w:val="009E301A"/>
    <w:rsid w:val="009E301F"/>
    <w:rsid w:val="009E3150"/>
    <w:rsid w:val="009E325B"/>
    <w:rsid w:val="009E327B"/>
    <w:rsid w:val="009E336B"/>
    <w:rsid w:val="009E346D"/>
    <w:rsid w:val="009E348C"/>
    <w:rsid w:val="009E3526"/>
    <w:rsid w:val="009E374D"/>
    <w:rsid w:val="009E38AD"/>
    <w:rsid w:val="009E39D2"/>
    <w:rsid w:val="009E39D9"/>
    <w:rsid w:val="009E3A3F"/>
    <w:rsid w:val="009E3AD6"/>
    <w:rsid w:val="009E3B22"/>
    <w:rsid w:val="009E3B71"/>
    <w:rsid w:val="009E3B89"/>
    <w:rsid w:val="009E3B96"/>
    <w:rsid w:val="009E3BE9"/>
    <w:rsid w:val="009E3C1C"/>
    <w:rsid w:val="009E3C83"/>
    <w:rsid w:val="009E3DF8"/>
    <w:rsid w:val="009E3F0A"/>
    <w:rsid w:val="009E3F22"/>
    <w:rsid w:val="009E3F34"/>
    <w:rsid w:val="009E3FB6"/>
    <w:rsid w:val="009E40A2"/>
    <w:rsid w:val="009E4158"/>
    <w:rsid w:val="009E423A"/>
    <w:rsid w:val="009E4252"/>
    <w:rsid w:val="009E434D"/>
    <w:rsid w:val="009E4407"/>
    <w:rsid w:val="009E4466"/>
    <w:rsid w:val="009E4508"/>
    <w:rsid w:val="009E459D"/>
    <w:rsid w:val="009E45E6"/>
    <w:rsid w:val="009E464A"/>
    <w:rsid w:val="009E4721"/>
    <w:rsid w:val="009E4771"/>
    <w:rsid w:val="009E4826"/>
    <w:rsid w:val="009E4A59"/>
    <w:rsid w:val="009E4B65"/>
    <w:rsid w:val="009E4BA3"/>
    <w:rsid w:val="009E4BBB"/>
    <w:rsid w:val="009E4D65"/>
    <w:rsid w:val="009E4E11"/>
    <w:rsid w:val="009E4E45"/>
    <w:rsid w:val="009E4E8D"/>
    <w:rsid w:val="009E4ECE"/>
    <w:rsid w:val="009E508F"/>
    <w:rsid w:val="009E5273"/>
    <w:rsid w:val="009E52A9"/>
    <w:rsid w:val="009E532A"/>
    <w:rsid w:val="009E542B"/>
    <w:rsid w:val="009E5461"/>
    <w:rsid w:val="009E54C0"/>
    <w:rsid w:val="009E5648"/>
    <w:rsid w:val="009E56AD"/>
    <w:rsid w:val="009E5836"/>
    <w:rsid w:val="009E5C60"/>
    <w:rsid w:val="009E5DB1"/>
    <w:rsid w:val="009E5F1A"/>
    <w:rsid w:val="009E5FEC"/>
    <w:rsid w:val="009E5FFF"/>
    <w:rsid w:val="009E609A"/>
    <w:rsid w:val="009E6128"/>
    <w:rsid w:val="009E6142"/>
    <w:rsid w:val="009E6143"/>
    <w:rsid w:val="009E6229"/>
    <w:rsid w:val="009E62EF"/>
    <w:rsid w:val="009E6434"/>
    <w:rsid w:val="009E658F"/>
    <w:rsid w:val="009E6590"/>
    <w:rsid w:val="009E659E"/>
    <w:rsid w:val="009E6841"/>
    <w:rsid w:val="009E68B4"/>
    <w:rsid w:val="009E6977"/>
    <w:rsid w:val="009E69F6"/>
    <w:rsid w:val="009E6A1F"/>
    <w:rsid w:val="009E6ED8"/>
    <w:rsid w:val="009E6FA3"/>
    <w:rsid w:val="009E6FB7"/>
    <w:rsid w:val="009E717B"/>
    <w:rsid w:val="009E718D"/>
    <w:rsid w:val="009E7238"/>
    <w:rsid w:val="009E73CE"/>
    <w:rsid w:val="009E73FD"/>
    <w:rsid w:val="009E760D"/>
    <w:rsid w:val="009E7658"/>
    <w:rsid w:val="009E77F0"/>
    <w:rsid w:val="009E78F1"/>
    <w:rsid w:val="009E795D"/>
    <w:rsid w:val="009E799B"/>
    <w:rsid w:val="009E7A54"/>
    <w:rsid w:val="009E7CCF"/>
    <w:rsid w:val="009E7E1C"/>
    <w:rsid w:val="009F00E8"/>
    <w:rsid w:val="009F01C2"/>
    <w:rsid w:val="009F022C"/>
    <w:rsid w:val="009F0260"/>
    <w:rsid w:val="009F0331"/>
    <w:rsid w:val="009F0430"/>
    <w:rsid w:val="009F052F"/>
    <w:rsid w:val="009F05A2"/>
    <w:rsid w:val="009F0625"/>
    <w:rsid w:val="009F0676"/>
    <w:rsid w:val="009F06F6"/>
    <w:rsid w:val="009F0722"/>
    <w:rsid w:val="009F072F"/>
    <w:rsid w:val="009F0761"/>
    <w:rsid w:val="009F08A2"/>
    <w:rsid w:val="009F08CE"/>
    <w:rsid w:val="009F090C"/>
    <w:rsid w:val="009F0A01"/>
    <w:rsid w:val="009F0A03"/>
    <w:rsid w:val="009F0A1E"/>
    <w:rsid w:val="009F0A38"/>
    <w:rsid w:val="009F0A48"/>
    <w:rsid w:val="009F0A57"/>
    <w:rsid w:val="009F0B1C"/>
    <w:rsid w:val="009F0B79"/>
    <w:rsid w:val="009F0C5B"/>
    <w:rsid w:val="009F0CD2"/>
    <w:rsid w:val="009F0D1A"/>
    <w:rsid w:val="009F0D98"/>
    <w:rsid w:val="009F0E31"/>
    <w:rsid w:val="009F0EE0"/>
    <w:rsid w:val="009F0F87"/>
    <w:rsid w:val="009F0FC6"/>
    <w:rsid w:val="009F1166"/>
    <w:rsid w:val="009F1541"/>
    <w:rsid w:val="009F15D1"/>
    <w:rsid w:val="009F1610"/>
    <w:rsid w:val="009F16BC"/>
    <w:rsid w:val="009F171C"/>
    <w:rsid w:val="009F1882"/>
    <w:rsid w:val="009F1902"/>
    <w:rsid w:val="009F190A"/>
    <w:rsid w:val="009F19ED"/>
    <w:rsid w:val="009F1B2F"/>
    <w:rsid w:val="009F1B5F"/>
    <w:rsid w:val="009F1C17"/>
    <w:rsid w:val="009F1C48"/>
    <w:rsid w:val="009F1C8E"/>
    <w:rsid w:val="009F1DB3"/>
    <w:rsid w:val="009F1E81"/>
    <w:rsid w:val="009F1EAE"/>
    <w:rsid w:val="009F1FE5"/>
    <w:rsid w:val="009F200B"/>
    <w:rsid w:val="009F20FF"/>
    <w:rsid w:val="009F212A"/>
    <w:rsid w:val="009F2159"/>
    <w:rsid w:val="009F21A0"/>
    <w:rsid w:val="009F21E8"/>
    <w:rsid w:val="009F22D3"/>
    <w:rsid w:val="009F2329"/>
    <w:rsid w:val="009F239A"/>
    <w:rsid w:val="009F240A"/>
    <w:rsid w:val="009F2775"/>
    <w:rsid w:val="009F2781"/>
    <w:rsid w:val="009F27BC"/>
    <w:rsid w:val="009F285C"/>
    <w:rsid w:val="009F290E"/>
    <w:rsid w:val="009F292C"/>
    <w:rsid w:val="009F296E"/>
    <w:rsid w:val="009F2996"/>
    <w:rsid w:val="009F2A11"/>
    <w:rsid w:val="009F2BA5"/>
    <w:rsid w:val="009F2CB6"/>
    <w:rsid w:val="009F2D31"/>
    <w:rsid w:val="009F2D6B"/>
    <w:rsid w:val="009F2FFA"/>
    <w:rsid w:val="009F3082"/>
    <w:rsid w:val="009F309B"/>
    <w:rsid w:val="009F30DB"/>
    <w:rsid w:val="009F30FA"/>
    <w:rsid w:val="009F30FD"/>
    <w:rsid w:val="009F311E"/>
    <w:rsid w:val="009F3142"/>
    <w:rsid w:val="009F31A0"/>
    <w:rsid w:val="009F31DC"/>
    <w:rsid w:val="009F3334"/>
    <w:rsid w:val="009F3407"/>
    <w:rsid w:val="009F354C"/>
    <w:rsid w:val="009F367D"/>
    <w:rsid w:val="009F36D9"/>
    <w:rsid w:val="009F371C"/>
    <w:rsid w:val="009F3900"/>
    <w:rsid w:val="009F399B"/>
    <w:rsid w:val="009F3C3B"/>
    <w:rsid w:val="009F3C3F"/>
    <w:rsid w:val="009F3F4C"/>
    <w:rsid w:val="009F3F61"/>
    <w:rsid w:val="009F3FDD"/>
    <w:rsid w:val="009F401B"/>
    <w:rsid w:val="009F4043"/>
    <w:rsid w:val="009F404D"/>
    <w:rsid w:val="009F40CA"/>
    <w:rsid w:val="009F420E"/>
    <w:rsid w:val="009F4236"/>
    <w:rsid w:val="009F426B"/>
    <w:rsid w:val="009F4378"/>
    <w:rsid w:val="009F44BE"/>
    <w:rsid w:val="009F4508"/>
    <w:rsid w:val="009F45DD"/>
    <w:rsid w:val="009F480F"/>
    <w:rsid w:val="009F4885"/>
    <w:rsid w:val="009F48D1"/>
    <w:rsid w:val="009F48FB"/>
    <w:rsid w:val="009F49A7"/>
    <w:rsid w:val="009F4AC1"/>
    <w:rsid w:val="009F4B2E"/>
    <w:rsid w:val="009F4D58"/>
    <w:rsid w:val="009F4E4C"/>
    <w:rsid w:val="009F50FC"/>
    <w:rsid w:val="009F5219"/>
    <w:rsid w:val="009F54B8"/>
    <w:rsid w:val="009F54E1"/>
    <w:rsid w:val="009F550C"/>
    <w:rsid w:val="009F556B"/>
    <w:rsid w:val="009F55A5"/>
    <w:rsid w:val="009F56BD"/>
    <w:rsid w:val="009F56C6"/>
    <w:rsid w:val="009F575D"/>
    <w:rsid w:val="009F585F"/>
    <w:rsid w:val="009F58BE"/>
    <w:rsid w:val="009F58DB"/>
    <w:rsid w:val="009F5996"/>
    <w:rsid w:val="009F59D4"/>
    <w:rsid w:val="009F5A2E"/>
    <w:rsid w:val="009F5A79"/>
    <w:rsid w:val="009F5AE9"/>
    <w:rsid w:val="009F5AED"/>
    <w:rsid w:val="009F5BBA"/>
    <w:rsid w:val="009F612B"/>
    <w:rsid w:val="009F617B"/>
    <w:rsid w:val="009F6220"/>
    <w:rsid w:val="009F637F"/>
    <w:rsid w:val="009F64B8"/>
    <w:rsid w:val="009F65AB"/>
    <w:rsid w:val="009F6671"/>
    <w:rsid w:val="009F670C"/>
    <w:rsid w:val="009F6770"/>
    <w:rsid w:val="009F677C"/>
    <w:rsid w:val="009F6985"/>
    <w:rsid w:val="009F69BB"/>
    <w:rsid w:val="009F6AFD"/>
    <w:rsid w:val="009F6CA5"/>
    <w:rsid w:val="009F6F1D"/>
    <w:rsid w:val="009F6F51"/>
    <w:rsid w:val="009F7083"/>
    <w:rsid w:val="009F7475"/>
    <w:rsid w:val="009F74B9"/>
    <w:rsid w:val="009F751E"/>
    <w:rsid w:val="009F75B1"/>
    <w:rsid w:val="009F760A"/>
    <w:rsid w:val="009F7627"/>
    <w:rsid w:val="009F7666"/>
    <w:rsid w:val="009F783F"/>
    <w:rsid w:val="009F79C8"/>
    <w:rsid w:val="009F7A30"/>
    <w:rsid w:val="009F7A6B"/>
    <w:rsid w:val="009F7A6F"/>
    <w:rsid w:val="009F7B24"/>
    <w:rsid w:val="009F7B9F"/>
    <w:rsid w:val="009F7C89"/>
    <w:rsid w:val="009F7D64"/>
    <w:rsid w:val="009F7D66"/>
    <w:rsid w:val="009F7DC9"/>
    <w:rsid w:val="009F7E84"/>
    <w:rsid w:val="00A00001"/>
    <w:rsid w:val="00A00041"/>
    <w:rsid w:val="00A000BF"/>
    <w:rsid w:val="00A000F7"/>
    <w:rsid w:val="00A002C2"/>
    <w:rsid w:val="00A002DC"/>
    <w:rsid w:val="00A00387"/>
    <w:rsid w:val="00A003DA"/>
    <w:rsid w:val="00A00627"/>
    <w:rsid w:val="00A006B5"/>
    <w:rsid w:val="00A006B9"/>
    <w:rsid w:val="00A006DB"/>
    <w:rsid w:val="00A007DA"/>
    <w:rsid w:val="00A00808"/>
    <w:rsid w:val="00A009B2"/>
    <w:rsid w:val="00A00A12"/>
    <w:rsid w:val="00A00A1B"/>
    <w:rsid w:val="00A00AA0"/>
    <w:rsid w:val="00A00B48"/>
    <w:rsid w:val="00A00D3A"/>
    <w:rsid w:val="00A00E0B"/>
    <w:rsid w:val="00A00E33"/>
    <w:rsid w:val="00A00EC5"/>
    <w:rsid w:val="00A00EF1"/>
    <w:rsid w:val="00A00F61"/>
    <w:rsid w:val="00A00F9C"/>
    <w:rsid w:val="00A01040"/>
    <w:rsid w:val="00A0105A"/>
    <w:rsid w:val="00A01075"/>
    <w:rsid w:val="00A010F5"/>
    <w:rsid w:val="00A011FD"/>
    <w:rsid w:val="00A0125B"/>
    <w:rsid w:val="00A012ED"/>
    <w:rsid w:val="00A012F6"/>
    <w:rsid w:val="00A013E3"/>
    <w:rsid w:val="00A013EC"/>
    <w:rsid w:val="00A01414"/>
    <w:rsid w:val="00A01476"/>
    <w:rsid w:val="00A015F1"/>
    <w:rsid w:val="00A0178C"/>
    <w:rsid w:val="00A0192A"/>
    <w:rsid w:val="00A01AB8"/>
    <w:rsid w:val="00A01B1E"/>
    <w:rsid w:val="00A01B24"/>
    <w:rsid w:val="00A01B9A"/>
    <w:rsid w:val="00A01BFF"/>
    <w:rsid w:val="00A01C46"/>
    <w:rsid w:val="00A01C8C"/>
    <w:rsid w:val="00A01D46"/>
    <w:rsid w:val="00A01DF7"/>
    <w:rsid w:val="00A01E5C"/>
    <w:rsid w:val="00A020B4"/>
    <w:rsid w:val="00A020DA"/>
    <w:rsid w:val="00A02172"/>
    <w:rsid w:val="00A02396"/>
    <w:rsid w:val="00A023BC"/>
    <w:rsid w:val="00A0240E"/>
    <w:rsid w:val="00A0252F"/>
    <w:rsid w:val="00A02627"/>
    <w:rsid w:val="00A02661"/>
    <w:rsid w:val="00A026C8"/>
    <w:rsid w:val="00A026CB"/>
    <w:rsid w:val="00A029D1"/>
    <w:rsid w:val="00A02A03"/>
    <w:rsid w:val="00A02C06"/>
    <w:rsid w:val="00A02C0F"/>
    <w:rsid w:val="00A0303E"/>
    <w:rsid w:val="00A0310B"/>
    <w:rsid w:val="00A03192"/>
    <w:rsid w:val="00A03287"/>
    <w:rsid w:val="00A0343A"/>
    <w:rsid w:val="00A03475"/>
    <w:rsid w:val="00A03871"/>
    <w:rsid w:val="00A03969"/>
    <w:rsid w:val="00A039F6"/>
    <w:rsid w:val="00A039F8"/>
    <w:rsid w:val="00A03A4D"/>
    <w:rsid w:val="00A03A54"/>
    <w:rsid w:val="00A03AA5"/>
    <w:rsid w:val="00A03ACF"/>
    <w:rsid w:val="00A03BC9"/>
    <w:rsid w:val="00A03BE7"/>
    <w:rsid w:val="00A03C63"/>
    <w:rsid w:val="00A03C81"/>
    <w:rsid w:val="00A03E75"/>
    <w:rsid w:val="00A03F77"/>
    <w:rsid w:val="00A03F7D"/>
    <w:rsid w:val="00A03F93"/>
    <w:rsid w:val="00A03F9C"/>
    <w:rsid w:val="00A03FE4"/>
    <w:rsid w:val="00A0428C"/>
    <w:rsid w:val="00A042F7"/>
    <w:rsid w:val="00A0433D"/>
    <w:rsid w:val="00A0433F"/>
    <w:rsid w:val="00A044FB"/>
    <w:rsid w:val="00A046E4"/>
    <w:rsid w:val="00A04885"/>
    <w:rsid w:val="00A04AF2"/>
    <w:rsid w:val="00A04B39"/>
    <w:rsid w:val="00A04B5B"/>
    <w:rsid w:val="00A04BFB"/>
    <w:rsid w:val="00A04C27"/>
    <w:rsid w:val="00A04CA2"/>
    <w:rsid w:val="00A04CD9"/>
    <w:rsid w:val="00A04D37"/>
    <w:rsid w:val="00A04DAF"/>
    <w:rsid w:val="00A04DE1"/>
    <w:rsid w:val="00A04ED5"/>
    <w:rsid w:val="00A04F2E"/>
    <w:rsid w:val="00A0507E"/>
    <w:rsid w:val="00A051C1"/>
    <w:rsid w:val="00A05248"/>
    <w:rsid w:val="00A056A4"/>
    <w:rsid w:val="00A056B5"/>
    <w:rsid w:val="00A0577F"/>
    <w:rsid w:val="00A05861"/>
    <w:rsid w:val="00A05B39"/>
    <w:rsid w:val="00A05B72"/>
    <w:rsid w:val="00A05C60"/>
    <w:rsid w:val="00A05E19"/>
    <w:rsid w:val="00A05EDF"/>
    <w:rsid w:val="00A05EFE"/>
    <w:rsid w:val="00A05F14"/>
    <w:rsid w:val="00A05F87"/>
    <w:rsid w:val="00A05FEB"/>
    <w:rsid w:val="00A06101"/>
    <w:rsid w:val="00A0617B"/>
    <w:rsid w:val="00A061A8"/>
    <w:rsid w:val="00A06236"/>
    <w:rsid w:val="00A062AA"/>
    <w:rsid w:val="00A06311"/>
    <w:rsid w:val="00A063F0"/>
    <w:rsid w:val="00A064E1"/>
    <w:rsid w:val="00A0659A"/>
    <w:rsid w:val="00A065A1"/>
    <w:rsid w:val="00A066EE"/>
    <w:rsid w:val="00A069F8"/>
    <w:rsid w:val="00A06AB8"/>
    <w:rsid w:val="00A06AFF"/>
    <w:rsid w:val="00A06BA9"/>
    <w:rsid w:val="00A06BB1"/>
    <w:rsid w:val="00A06C1E"/>
    <w:rsid w:val="00A06C4D"/>
    <w:rsid w:val="00A06D8D"/>
    <w:rsid w:val="00A06DC4"/>
    <w:rsid w:val="00A06DE5"/>
    <w:rsid w:val="00A06E73"/>
    <w:rsid w:val="00A06F5F"/>
    <w:rsid w:val="00A06FA0"/>
    <w:rsid w:val="00A07012"/>
    <w:rsid w:val="00A07053"/>
    <w:rsid w:val="00A0706C"/>
    <w:rsid w:val="00A07178"/>
    <w:rsid w:val="00A07204"/>
    <w:rsid w:val="00A07367"/>
    <w:rsid w:val="00A073EF"/>
    <w:rsid w:val="00A0745D"/>
    <w:rsid w:val="00A074D0"/>
    <w:rsid w:val="00A074FC"/>
    <w:rsid w:val="00A0750F"/>
    <w:rsid w:val="00A07529"/>
    <w:rsid w:val="00A07536"/>
    <w:rsid w:val="00A07549"/>
    <w:rsid w:val="00A076D6"/>
    <w:rsid w:val="00A0776C"/>
    <w:rsid w:val="00A07824"/>
    <w:rsid w:val="00A07911"/>
    <w:rsid w:val="00A07A62"/>
    <w:rsid w:val="00A07ABD"/>
    <w:rsid w:val="00A07BB4"/>
    <w:rsid w:val="00A07D10"/>
    <w:rsid w:val="00A07D3F"/>
    <w:rsid w:val="00A07D5A"/>
    <w:rsid w:val="00A07DC3"/>
    <w:rsid w:val="00A07E1D"/>
    <w:rsid w:val="00A07E3E"/>
    <w:rsid w:val="00A07E5D"/>
    <w:rsid w:val="00A10017"/>
    <w:rsid w:val="00A100B2"/>
    <w:rsid w:val="00A101C4"/>
    <w:rsid w:val="00A1026C"/>
    <w:rsid w:val="00A1026D"/>
    <w:rsid w:val="00A102BD"/>
    <w:rsid w:val="00A10454"/>
    <w:rsid w:val="00A104A3"/>
    <w:rsid w:val="00A10567"/>
    <w:rsid w:val="00A105B9"/>
    <w:rsid w:val="00A105D2"/>
    <w:rsid w:val="00A1070C"/>
    <w:rsid w:val="00A107D9"/>
    <w:rsid w:val="00A10858"/>
    <w:rsid w:val="00A10878"/>
    <w:rsid w:val="00A108A5"/>
    <w:rsid w:val="00A108D0"/>
    <w:rsid w:val="00A108E7"/>
    <w:rsid w:val="00A1094D"/>
    <w:rsid w:val="00A10953"/>
    <w:rsid w:val="00A10990"/>
    <w:rsid w:val="00A10A08"/>
    <w:rsid w:val="00A10B48"/>
    <w:rsid w:val="00A10B80"/>
    <w:rsid w:val="00A10BF9"/>
    <w:rsid w:val="00A10C9E"/>
    <w:rsid w:val="00A10FDA"/>
    <w:rsid w:val="00A110ED"/>
    <w:rsid w:val="00A11232"/>
    <w:rsid w:val="00A1129D"/>
    <w:rsid w:val="00A11443"/>
    <w:rsid w:val="00A11512"/>
    <w:rsid w:val="00A11548"/>
    <w:rsid w:val="00A115AB"/>
    <w:rsid w:val="00A115E3"/>
    <w:rsid w:val="00A11653"/>
    <w:rsid w:val="00A11682"/>
    <w:rsid w:val="00A11691"/>
    <w:rsid w:val="00A11720"/>
    <w:rsid w:val="00A1174D"/>
    <w:rsid w:val="00A11822"/>
    <w:rsid w:val="00A11859"/>
    <w:rsid w:val="00A11976"/>
    <w:rsid w:val="00A119CA"/>
    <w:rsid w:val="00A11AB1"/>
    <w:rsid w:val="00A11AC1"/>
    <w:rsid w:val="00A11BAC"/>
    <w:rsid w:val="00A11C43"/>
    <w:rsid w:val="00A11C5C"/>
    <w:rsid w:val="00A11D86"/>
    <w:rsid w:val="00A11F4F"/>
    <w:rsid w:val="00A11F9B"/>
    <w:rsid w:val="00A1203B"/>
    <w:rsid w:val="00A12080"/>
    <w:rsid w:val="00A1230D"/>
    <w:rsid w:val="00A12371"/>
    <w:rsid w:val="00A12389"/>
    <w:rsid w:val="00A123C4"/>
    <w:rsid w:val="00A123C9"/>
    <w:rsid w:val="00A124FC"/>
    <w:rsid w:val="00A125BF"/>
    <w:rsid w:val="00A125DB"/>
    <w:rsid w:val="00A1260D"/>
    <w:rsid w:val="00A126F6"/>
    <w:rsid w:val="00A1272A"/>
    <w:rsid w:val="00A128F6"/>
    <w:rsid w:val="00A12947"/>
    <w:rsid w:val="00A129BC"/>
    <w:rsid w:val="00A129BE"/>
    <w:rsid w:val="00A129CF"/>
    <w:rsid w:val="00A129EA"/>
    <w:rsid w:val="00A12A99"/>
    <w:rsid w:val="00A12C3D"/>
    <w:rsid w:val="00A12EE7"/>
    <w:rsid w:val="00A12F82"/>
    <w:rsid w:val="00A12F88"/>
    <w:rsid w:val="00A13048"/>
    <w:rsid w:val="00A1304B"/>
    <w:rsid w:val="00A130AB"/>
    <w:rsid w:val="00A130B4"/>
    <w:rsid w:val="00A130E3"/>
    <w:rsid w:val="00A13133"/>
    <w:rsid w:val="00A13309"/>
    <w:rsid w:val="00A13556"/>
    <w:rsid w:val="00A1356E"/>
    <w:rsid w:val="00A1366E"/>
    <w:rsid w:val="00A1378C"/>
    <w:rsid w:val="00A13A23"/>
    <w:rsid w:val="00A13AB7"/>
    <w:rsid w:val="00A13ABD"/>
    <w:rsid w:val="00A13B04"/>
    <w:rsid w:val="00A13D4E"/>
    <w:rsid w:val="00A13D78"/>
    <w:rsid w:val="00A13E81"/>
    <w:rsid w:val="00A13F33"/>
    <w:rsid w:val="00A13F54"/>
    <w:rsid w:val="00A14023"/>
    <w:rsid w:val="00A14081"/>
    <w:rsid w:val="00A14254"/>
    <w:rsid w:val="00A142D8"/>
    <w:rsid w:val="00A14396"/>
    <w:rsid w:val="00A1439C"/>
    <w:rsid w:val="00A1442B"/>
    <w:rsid w:val="00A1444F"/>
    <w:rsid w:val="00A147E5"/>
    <w:rsid w:val="00A1481F"/>
    <w:rsid w:val="00A1493B"/>
    <w:rsid w:val="00A14A70"/>
    <w:rsid w:val="00A14B69"/>
    <w:rsid w:val="00A14CBE"/>
    <w:rsid w:val="00A14D2B"/>
    <w:rsid w:val="00A14E6A"/>
    <w:rsid w:val="00A14E6C"/>
    <w:rsid w:val="00A14F3A"/>
    <w:rsid w:val="00A150F8"/>
    <w:rsid w:val="00A15194"/>
    <w:rsid w:val="00A1520B"/>
    <w:rsid w:val="00A152C3"/>
    <w:rsid w:val="00A154DE"/>
    <w:rsid w:val="00A15558"/>
    <w:rsid w:val="00A15722"/>
    <w:rsid w:val="00A1574A"/>
    <w:rsid w:val="00A1575A"/>
    <w:rsid w:val="00A1582E"/>
    <w:rsid w:val="00A15916"/>
    <w:rsid w:val="00A159FD"/>
    <w:rsid w:val="00A15A2D"/>
    <w:rsid w:val="00A15A66"/>
    <w:rsid w:val="00A15B21"/>
    <w:rsid w:val="00A15BA0"/>
    <w:rsid w:val="00A15DC5"/>
    <w:rsid w:val="00A15E60"/>
    <w:rsid w:val="00A15E8C"/>
    <w:rsid w:val="00A15F8D"/>
    <w:rsid w:val="00A16010"/>
    <w:rsid w:val="00A160B4"/>
    <w:rsid w:val="00A16177"/>
    <w:rsid w:val="00A162D1"/>
    <w:rsid w:val="00A163C5"/>
    <w:rsid w:val="00A163D7"/>
    <w:rsid w:val="00A16444"/>
    <w:rsid w:val="00A164B0"/>
    <w:rsid w:val="00A166B6"/>
    <w:rsid w:val="00A1685E"/>
    <w:rsid w:val="00A16920"/>
    <w:rsid w:val="00A169CC"/>
    <w:rsid w:val="00A169FE"/>
    <w:rsid w:val="00A16AD4"/>
    <w:rsid w:val="00A16B02"/>
    <w:rsid w:val="00A16C89"/>
    <w:rsid w:val="00A16D24"/>
    <w:rsid w:val="00A16F31"/>
    <w:rsid w:val="00A16F5E"/>
    <w:rsid w:val="00A16F68"/>
    <w:rsid w:val="00A16F7E"/>
    <w:rsid w:val="00A16FC4"/>
    <w:rsid w:val="00A1707E"/>
    <w:rsid w:val="00A17125"/>
    <w:rsid w:val="00A171AB"/>
    <w:rsid w:val="00A1729B"/>
    <w:rsid w:val="00A1737C"/>
    <w:rsid w:val="00A17390"/>
    <w:rsid w:val="00A17399"/>
    <w:rsid w:val="00A173B3"/>
    <w:rsid w:val="00A17569"/>
    <w:rsid w:val="00A178B2"/>
    <w:rsid w:val="00A178C5"/>
    <w:rsid w:val="00A178F4"/>
    <w:rsid w:val="00A1791C"/>
    <w:rsid w:val="00A1794E"/>
    <w:rsid w:val="00A17AB2"/>
    <w:rsid w:val="00A17B4A"/>
    <w:rsid w:val="00A17D31"/>
    <w:rsid w:val="00A17E65"/>
    <w:rsid w:val="00A17FBE"/>
    <w:rsid w:val="00A17FC0"/>
    <w:rsid w:val="00A17FE3"/>
    <w:rsid w:val="00A17FED"/>
    <w:rsid w:val="00A2003B"/>
    <w:rsid w:val="00A20050"/>
    <w:rsid w:val="00A201C7"/>
    <w:rsid w:val="00A20254"/>
    <w:rsid w:val="00A20390"/>
    <w:rsid w:val="00A2048D"/>
    <w:rsid w:val="00A20598"/>
    <w:rsid w:val="00A205F9"/>
    <w:rsid w:val="00A20734"/>
    <w:rsid w:val="00A20789"/>
    <w:rsid w:val="00A20846"/>
    <w:rsid w:val="00A209F9"/>
    <w:rsid w:val="00A20C2D"/>
    <w:rsid w:val="00A20D18"/>
    <w:rsid w:val="00A20D95"/>
    <w:rsid w:val="00A20DA3"/>
    <w:rsid w:val="00A20E28"/>
    <w:rsid w:val="00A20EBF"/>
    <w:rsid w:val="00A20FA2"/>
    <w:rsid w:val="00A211F0"/>
    <w:rsid w:val="00A212AF"/>
    <w:rsid w:val="00A212E4"/>
    <w:rsid w:val="00A21321"/>
    <w:rsid w:val="00A2151D"/>
    <w:rsid w:val="00A215E8"/>
    <w:rsid w:val="00A21667"/>
    <w:rsid w:val="00A217A7"/>
    <w:rsid w:val="00A217B0"/>
    <w:rsid w:val="00A217B9"/>
    <w:rsid w:val="00A217EF"/>
    <w:rsid w:val="00A21866"/>
    <w:rsid w:val="00A2191D"/>
    <w:rsid w:val="00A2192B"/>
    <w:rsid w:val="00A21B49"/>
    <w:rsid w:val="00A21C61"/>
    <w:rsid w:val="00A21D56"/>
    <w:rsid w:val="00A21DDF"/>
    <w:rsid w:val="00A21ECC"/>
    <w:rsid w:val="00A220E0"/>
    <w:rsid w:val="00A2211C"/>
    <w:rsid w:val="00A221EE"/>
    <w:rsid w:val="00A22243"/>
    <w:rsid w:val="00A222B6"/>
    <w:rsid w:val="00A223CA"/>
    <w:rsid w:val="00A223E2"/>
    <w:rsid w:val="00A225AE"/>
    <w:rsid w:val="00A225EA"/>
    <w:rsid w:val="00A2274D"/>
    <w:rsid w:val="00A22859"/>
    <w:rsid w:val="00A22876"/>
    <w:rsid w:val="00A22877"/>
    <w:rsid w:val="00A228C5"/>
    <w:rsid w:val="00A22923"/>
    <w:rsid w:val="00A22AB8"/>
    <w:rsid w:val="00A22B23"/>
    <w:rsid w:val="00A22C7F"/>
    <w:rsid w:val="00A22C92"/>
    <w:rsid w:val="00A22CD8"/>
    <w:rsid w:val="00A22D19"/>
    <w:rsid w:val="00A22D8A"/>
    <w:rsid w:val="00A22DA8"/>
    <w:rsid w:val="00A22DF8"/>
    <w:rsid w:val="00A22EAF"/>
    <w:rsid w:val="00A22F9B"/>
    <w:rsid w:val="00A22FE0"/>
    <w:rsid w:val="00A22FF6"/>
    <w:rsid w:val="00A230C4"/>
    <w:rsid w:val="00A23284"/>
    <w:rsid w:val="00A232B4"/>
    <w:rsid w:val="00A232D2"/>
    <w:rsid w:val="00A2333A"/>
    <w:rsid w:val="00A233AF"/>
    <w:rsid w:val="00A233BA"/>
    <w:rsid w:val="00A23510"/>
    <w:rsid w:val="00A23623"/>
    <w:rsid w:val="00A23628"/>
    <w:rsid w:val="00A236F0"/>
    <w:rsid w:val="00A23782"/>
    <w:rsid w:val="00A237A9"/>
    <w:rsid w:val="00A237B8"/>
    <w:rsid w:val="00A237BA"/>
    <w:rsid w:val="00A237BE"/>
    <w:rsid w:val="00A237CB"/>
    <w:rsid w:val="00A23833"/>
    <w:rsid w:val="00A2383B"/>
    <w:rsid w:val="00A23902"/>
    <w:rsid w:val="00A23938"/>
    <w:rsid w:val="00A23976"/>
    <w:rsid w:val="00A23AC9"/>
    <w:rsid w:val="00A23B06"/>
    <w:rsid w:val="00A23C5F"/>
    <w:rsid w:val="00A23CAE"/>
    <w:rsid w:val="00A23CEC"/>
    <w:rsid w:val="00A23EB1"/>
    <w:rsid w:val="00A23ED3"/>
    <w:rsid w:val="00A23F30"/>
    <w:rsid w:val="00A23FE5"/>
    <w:rsid w:val="00A241AD"/>
    <w:rsid w:val="00A242E4"/>
    <w:rsid w:val="00A243F1"/>
    <w:rsid w:val="00A24411"/>
    <w:rsid w:val="00A24452"/>
    <w:rsid w:val="00A244CF"/>
    <w:rsid w:val="00A24582"/>
    <w:rsid w:val="00A2470F"/>
    <w:rsid w:val="00A2478B"/>
    <w:rsid w:val="00A24936"/>
    <w:rsid w:val="00A24938"/>
    <w:rsid w:val="00A24945"/>
    <w:rsid w:val="00A2498A"/>
    <w:rsid w:val="00A2498B"/>
    <w:rsid w:val="00A249CF"/>
    <w:rsid w:val="00A24B7E"/>
    <w:rsid w:val="00A24C06"/>
    <w:rsid w:val="00A24C28"/>
    <w:rsid w:val="00A24C49"/>
    <w:rsid w:val="00A24CCE"/>
    <w:rsid w:val="00A24CF1"/>
    <w:rsid w:val="00A24D9D"/>
    <w:rsid w:val="00A24DAB"/>
    <w:rsid w:val="00A24EE8"/>
    <w:rsid w:val="00A24F38"/>
    <w:rsid w:val="00A25000"/>
    <w:rsid w:val="00A25095"/>
    <w:rsid w:val="00A250CD"/>
    <w:rsid w:val="00A252AC"/>
    <w:rsid w:val="00A252D2"/>
    <w:rsid w:val="00A252F9"/>
    <w:rsid w:val="00A25330"/>
    <w:rsid w:val="00A253E8"/>
    <w:rsid w:val="00A2556B"/>
    <w:rsid w:val="00A255C9"/>
    <w:rsid w:val="00A25661"/>
    <w:rsid w:val="00A257E2"/>
    <w:rsid w:val="00A25886"/>
    <w:rsid w:val="00A258AB"/>
    <w:rsid w:val="00A2592A"/>
    <w:rsid w:val="00A25A9B"/>
    <w:rsid w:val="00A25CB9"/>
    <w:rsid w:val="00A25CBC"/>
    <w:rsid w:val="00A25D0C"/>
    <w:rsid w:val="00A25D17"/>
    <w:rsid w:val="00A25E4E"/>
    <w:rsid w:val="00A25E58"/>
    <w:rsid w:val="00A25EEA"/>
    <w:rsid w:val="00A25F5C"/>
    <w:rsid w:val="00A260B6"/>
    <w:rsid w:val="00A2614F"/>
    <w:rsid w:val="00A2619C"/>
    <w:rsid w:val="00A262CE"/>
    <w:rsid w:val="00A262DC"/>
    <w:rsid w:val="00A264C5"/>
    <w:rsid w:val="00A26516"/>
    <w:rsid w:val="00A2652C"/>
    <w:rsid w:val="00A26545"/>
    <w:rsid w:val="00A2673C"/>
    <w:rsid w:val="00A267E3"/>
    <w:rsid w:val="00A26887"/>
    <w:rsid w:val="00A2689A"/>
    <w:rsid w:val="00A26918"/>
    <w:rsid w:val="00A26946"/>
    <w:rsid w:val="00A26952"/>
    <w:rsid w:val="00A2697A"/>
    <w:rsid w:val="00A269A6"/>
    <w:rsid w:val="00A26A24"/>
    <w:rsid w:val="00A26B92"/>
    <w:rsid w:val="00A26BA4"/>
    <w:rsid w:val="00A26C3F"/>
    <w:rsid w:val="00A26D5F"/>
    <w:rsid w:val="00A26DF4"/>
    <w:rsid w:val="00A26F44"/>
    <w:rsid w:val="00A27076"/>
    <w:rsid w:val="00A270B5"/>
    <w:rsid w:val="00A270BE"/>
    <w:rsid w:val="00A27252"/>
    <w:rsid w:val="00A27264"/>
    <w:rsid w:val="00A27354"/>
    <w:rsid w:val="00A2742A"/>
    <w:rsid w:val="00A274D6"/>
    <w:rsid w:val="00A2758F"/>
    <w:rsid w:val="00A27698"/>
    <w:rsid w:val="00A276CE"/>
    <w:rsid w:val="00A27745"/>
    <w:rsid w:val="00A278AE"/>
    <w:rsid w:val="00A27917"/>
    <w:rsid w:val="00A279AD"/>
    <w:rsid w:val="00A27AA6"/>
    <w:rsid w:val="00A27B1E"/>
    <w:rsid w:val="00A27BDB"/>
    <w:rsid w:val="00A27C5A"/>
    <w:rsid w:val="00A27D1A"/>
    <w:rsid w:val="00A27DB9"/>
    <w:rsid w:val="00A27E4E"/>
    <w:rsid w:val="00A27E5E"/>
    <w:rsid w:val="00A27F11"/>
    <w:rsid w:val="00A3007A"/>
    <w:rsid w:val="00A30093"/>
    <w:rsid w:val="00A30173"/>
    <w:rsid w:val="00A301A0"/>
    <w:rsid w:val="00A30211"/>
    <w:rsid w:val="00A30397"/>
    <w:rsid w:val="00A30549"/>
    <w:rsid w:val="00A30761"/>
    <w:rsid w:val="00A30768"/>
    <w:rsid w:val="00A307A1"/>
    <w:rsid w:val="00A30937"/>
    <w:rsid w:val="00A3093A"/>
    <w:rsid w:val="00A3094C"/>
    <w:rsid w:val="00A30A21"/>
    <w:rsid w:val="00A30AFC"/>
    <w:rsid w:val="00A30B48"/>
    <w:rsid w:val="00A30CF1"/>
    <w:rsid w:val="00A30D4C"/>
    <w:rsid w:val="00A30E03"/>
    <w:rsid w:val="00A30E66"/>
    <w:rsid w:val="00A31039"/>
    <w:rsid w:val="00A31089"/>
    <w:rsid w:val="00A310FE"/>
    <w:rsid w:val="00A31162"/>
    <w:rsid w:val="00A31181"/>
    <w:rsid w:val="00A3119B"/>
    <w:rsid w:val="00A313CF"/>
    <w:rsid w:val="00A31658"/>
    <w:rsid w:val="00A316B8"/>
    <w:rsid w:val="00A317AC"/>
    <w:rsid w:val="00A317DE"/>
    <w:rsid w:val="00A31874"/>
    <w:rsid w:val="00A318C7"/>
    <w:rsid w:val="00A31A8C"/>
    <w:rsid w:val="00A31AB0"/>
    <w:rsid w:val="00A31B1E"/>
    <w:rsid w:val="00A31B30"/>
    <w:rsid w:val="00A31BDB"/>
    <w:rsid w:val="00A31CAC"/>
    <w:rsid w:val="00A31CF8"/>
    <w:rsid w:val="00A31D51"/>
    <w:rsid w:val="00A31E06"/>
    <w:rsid w:val="00A31F7F"/>
    <w:rsid w:val="00A320A9"/>
    <w:rsid w:val="00A320EF"/>
    <w:rsid w:val="00A32266"/>
    <w:rsid w:val="00A32310"/>
    <w:rsid w:val="00A32384"/>
    <w:rsid w:val="00A324C7"/>
    <w:rsid w:val="00A324CF"/>
    <w:rsid w:val="00A32547"/>
    <w:rsid w:val="00A32554"/>
    <w:rsid w:val="00A3255A"/>
    <w:rsid w:val="00A32607"/>
    <w:rsid w:val="00A32705"/>
    <w:rsid w:val="00A32742"/>
    <w:rsid w:val="00A32818"/>
    <w:rsid w:val="00A32859"/>
    <w:rsid w:val="00A32881"/>
    <w:rsid w:val="00A32A55"/>
    <w:rsid w:val="00A32A67"/>
    <w:rsid w:val="00A32AB1"/>
    <w:rsid w:val="00A32AB7"/>
    <w:rsid w:val="00A32AF9"/>
    <w:rsid w:val="00A32B23"/>
    <w:rsid w:val="00A32BB9"/>
    <w:rsid w:val="00A32C51"/>
    <w:rsid w:val="00A32C9A"/>
    <w:rsid w:val="00A32CB3"/>
    <w:rsid w:val="00A32CF0"/>
    <w:rsid w:val="00A32DD3"/>
    <w:rsid w:val="00A32E1B"/>
    <w:rsid w:val="00A32E34"/>
    <w:rsid w:val="00A32E74"/>
    <w:rsid w:val="00A33029"/>
    <w:rsid w:val="00A3305A"/>
    <w:rsid w:val="00A330CF"/>
    <w:rsid w:val="00A330D6"/>
    <w:rsid w:val="00A3320B"/>
    <w:rsid w:val="00A333A5"/>
    <w:rsid w:val="00A3370E"/>
    <w:rsid w:val="00A33791"/>
    <w:rsid w:val="00A338A0"/>
    <w:rsid w:val="00A3396F"/>
    <w:rsid w:val="00A33A08"/>
    <w:rsid w:val="00A33A57"/>
    <w:rsid w:val="00A33BD5"/>
    <w:rsid w:val="00A33CEC"/>
    <w:rsid w:val="00A33CF2"/>
    <w:rsid w:val="00A33D28"/>
    <w:rsid w:val="00A33D57"/>
    <w:rsid w:val="00A33DE6"/>
    <w:rsid w:val="00A33EA8"/>
    <w:rsid w:val="00A33F79"/>
    <w:rsid w:val="00A33F84"/>
    <w:rsid w:val="00A33FCF"/>
    <w:rsid w:val="00A33FF7"/>
    <w:rsid w:val="00A34010"/>
    <w:rsid w:val="00A340A2"/>
    <w:rsid w:val="00A340DE"/>
    <w:rsid w:val="00A34133"/>
    <w:rsid w:val="00A3417C"/>
    <w:rsid w:val="00A34202"/>
    <w:rsid w:val="00A34207"/>
    <w:rsid w:val="00A342F6"/>
    <w:rsid w:val="00A3438E"/>
    <w:rsid w:val="00A343F7"/>
    <w:rsid w:val="00A3459A"/>
    <w:rsid w:val="00A345FD"/>
    <w:rsid w:val="00A348D2"/>
    <w:rsid w:val="00A348E8"/>
    <w:rsid w:val="00A34A96"/>
    <w:rsid w:val="00A34B23"/>
    <w:rsid w:val="00A34D22"/>
    <w:rsid w:val="00A34E03"/>
    <w:rsid w:val="00A34F1D"/>
    <w:rsid w:val="00A35028"/>
    <w:rsid w:val="00A35148"/>
    <w:rsid w:val="00A35232"/>
    <w:rsid w:val="00A352EE"/>
    <w:rsid w:val="00A3552D"/>
    <w:rsid w:val="00A3572C"/>
    <w:rsid w:val="00A358E6"/>
    <w:rsid w:val="00A3593C"/>
    <w:rsid w:val="00A35940"/>
    <w:rsid w:val="00A35A6E"/>
    <w:rsid w:val="00A35AAC"/>
    <w:rsid w:val="00A35C20"/>
    <w:rsid w:val="00A35CCC"/>
    <w:rsid w:val="00A35CDC"/>
    <w:rsid w:val="00A35E6B"/>
    <w:rsid w:val="00A35ED0"/>
    <w:rsid w:val="00A35F00"/>
    <w:rsid w:val="00A360B6"/>
    <w:rsid w:val="00A360EE"/>
    <w:rsid w:val="00A361FD"/>
    <w:rsid w:val="00A362B0"/>
    <w:rsid w:val="00A36372"/>
    <w:rsid w:val="00A363F1"/>
    <w:rsid w:val="00A36566"/>
    <w:rsid w:val="00A36638"/>
    <w:rsid w:val="00A367DA"/>
    <w:rsid w:val="00A367EF"/>
    <w:rsid w:val="00A36889"/>
    <w:rsid w:val="00A36B82"/>
    <w:rsid w:val="00A36C54"/>
    <w:rsid w:val="00A36D1B"/>
    <w:rsid w:val="00A36D63"/>
    <w:rsid w:val="00A36E25"/>
    <w:rsid w:val="00A36E3D"/>
    <w:rsid w:val="00A36F3E"/>
    <w:rsid w:val="00A36F8F"/>
    <w:rsid w:val="00A36F92"/>
    <w:rsid w:val="00A37052"/>
    <w:rsid w:val="00A37145"/>
    <w:rsid w:val="00A371B9"/>
    <w:rsid w:val="00A37297"/>
    <w:rsid w:val="00A372EB"/>
    <w:rsid w:val="00A3738B"/>
    <w:rsid w:val="00A37425"/>
    <w:rsid w:val="00A374BC"/>
    <w:rsid w:val="00A37525"/>
    <w:rsid w:val="00A3752C"/>
    <w:rsid w:val="00A37558"/>
    <w:rsid w:val="00A375D0"/>
    <w:rsid w:val="00A3764D"/>
    <w:rsid w:val="00A376AD"/>
    <w:rsid w:val="00A377C1"/>
    <w:rsid w:val="00A377CC"/>
    <w:rsid w:val="00A3782C"/>
    <w:rsid w:val="00A37968"/>
    <w:rsid w:val="00A37A77"/>
    <w:rsid w:val="00A37AD2"/>
    <w:rsid w:val="00A37B1A"/>
    <w:rsid w:val="00A37CAD"/>
    <w:rsid w:val="00A37D5C"/>
    <w:rsid w:val="00A37EA6"/>
    <w:rsid w:val="00A37EBB"/>
    <w:rsid w:val="00A37F44"/>
    <w:rsid w:val="00A37F7B"/>
    <w:rsid w:val="00A37FBE"/>
    <w:rsid w:val="00A37FC8"/>
    <w:rsid w:val="00A40013"/>
    <w:rsid w:val="00A40098"/>
    <w:rsid w:val="00A40220"/>
    <w:rsid w:val="00A40252"/>
    <w:rsid w:val="00A4026B"/>
    <w:rsid w:val="00A402D2"/>
    <w:rsid w:val="00A4031E"/>
    <w:rsid w:val="00A403C8"/>
    <w:rsid w:val="00A4051B"/>
    <w:rsid w:val="00A4052F"/>
    <w:rsid w:val="00A40589"/>
    <w:rsid w:val="00A40670"/>
    <w:rsid w:val="00A4067E"/>
    <w:rsid w:val="00A4074C"/>
    <w:rsid w:val="00A40763"/>
    <w:rsid w:val="00A407B3"/>
    <w:rsid w:val="00A4084F"/>
    <w:rsid w:val="00A408D9"/>
    <w:rsid w:val="00A409FC"/>
    <w:rsid w:val="00A40A33"/>
    <w:rsid w:val="00A40CEA"/>
    <w:rsid w:val="00A40D5B"/>
    <w:rsid w:val="00A40DD5"/>
    <w:rsid w:val="00A40DFA"/>
    <w:rsid w:val="00A40E21"/>
    <w:rsid w:val="00A40E6D"/>
    <w:rsid w:val="00A40EEC"/>
    <w:rsid w:val="00A40F44"/>
    <w:rsid w:val="00A40FB4"/>
    <w:rsid w:val="00A411DC"/>
    <w:rsid w:val="00A41235"/>
    <w:rsid w:val="00A41264"/>
    <w:rsid w:val="00A41463"/>
    <w:rsid w:val="00A414AB"/>
    <w:rsid w:val="00A41525"/>
    <w:rsid w:val="00A41592"/>
    <w:rsid w:val="00A415F8"/>
    <w:rsid w:val="00A416B6"/>
    <w:rsid w:val="00A41856"/>
    <w:rsid w:val="00A41873"/>
    <w:rsid w:val="00A419A7"/>
    <w:rsid w:val="00A419E3"/>
    <w:rsid w:val="00A41A70"/>
    <w:rsid w:val="00A41B3C"/>
    <w:rsid w:val="00A41B71"/>
    <w:rsid w:val="00A41BE4"/>
    <w:rsid w:val="00A41BE6"/>
    <w:rsid w:val="00A41C6E"/>
    <w:rsid w:val="00A41C70"/>
    <w:rsid w:val="00A41D21"/>
    <w:rsid w:val="00A41D51"/>
    <w:rsid w:val="00A41E2E"/>
    <w:rsid w:val="00A4207A"/>
    <w:rsid w:val="00A4219F"/>
    <w:rsid w:val="00A4222C"/>
    <w:rsid w:val="00A422A7"/>
    <w:rsid w:val="00A422C1"/>
    <w:rsid w:val="00A42302"/>
    <w:rsid w:val="00A42399"/>
    <w:rsid w:val="00A424F3"/>
    <w:rsid w:val="00A425A2"/>
    <w:rsid w:val="00A425AA"/>
    <w:rsid w:val="00A425B2"/>
    <w:rsid w:val="00A425F3"/>
    <w:rsid w:val="00A4271F"/>
    <w:rsid w:val="00A42723"/>
    <w:rsid w:val="00A42724"/>
    <w:rsid w:val="00A42A56"/>
    <w:rsid w:val="00A42AEF"/>
    <w:rsid w:val="00A42B14"/>
    <w:rsid w:val="00A42D7E"/>
    <w:rsid w:val="00A42D88"/>
    <w:rsid w:val="00A42DA5"/>
    <w:rsid w:val="00A42F5D"/>
    <w:rsid w:val="00A42F98"/>
    <w:rsid w:val="00A430B6"/>
    <w:rsid w:val="00A43225"/>
    <w:rsid w:val="00A4324E"/>
    <w:rsid w:val="00A43326"/>
    <w:rsid w:val="00A43435"/>
    <w:rsid w:val="00A43496"/>
    <w:rsid w:val="00A434F4"/>
    <w:rsid w:val="00A4351E"/>
    <w:rsid w:val="00A43548"/>
    <w:rsid w:val="00A4354F"/>
    <w:rsid w:val="00A43586"/>
    <w:rsid w:val="00A438C2"/>
    <w:rsid w:val="00A43987"/>
    <w:rsid w:val="00A43AE4"/>
    <w:rsid w:val="00A43BB0"/>
    <w:rsid w:val="00A43BD2"/>
    <w:rsid w:val="00A43DE5"/>
    <w:rsid w:val="00A43F1C"/>
    <w:rsid w:val="00A43FE8"/>
    <w:rsid w:val="00A44162"/>
    <w:rsid w:val="00A443FD"/>
    <w:rsid w:val="00A44521"/>
    <w:rsid w:val="00A445A4"/>
    <w:rsid w:val="00A4462A"/>
    <w:rsid w:val="00A446CF"/>
    <w:rsid w:val="00A4477F"/>
    <w:rsid w:val="00A44879"/>
    <w:rsid w:val="00A4491D"/>
    <w:rsid w:val="00A44A99"/>
    <w:rsid w:val="00A44BF2"/>
    <w:rsid w:val="00A44C0B"/>
    <w:rsid w:val="00A44DA5"/>
    <w:rsid w:val="00A44DB1"/>
    <w:rsid w:val="00A44E27"/>
    <w:rsid w:val="00A44E64"/>
    <w:rsid w:val="00A44F82"/>
    <w:rsid w:val="00A45052"/>
    <w:rsid w:val="00A45235"/>
    <w:rsid w:val="00A45434"/>
    <w:rsid w:val="00A45442"/>
    <w:rsid w:val="00A454BD"/>
    <w:rsid w:val="00A45531"/>
    <w:rsid w:val="00A4560D"/>
    <w:rsid w:val="00A4570D"/>
    <w:rsid w:val="00A45777"/>
    <w:rsid w:val="00A457E7"/>
    <w:rsid w:val="00A45942"/>
    <w:rsid w:val="00A45971"/>
    <w:rsid w:val="00A45A72"/>
    <w:rsid w:val="00A45C4A"/>
    <w:rsid w:val="00A45C59"/>
    <w:rsid w:val="00A45C5F"/>
    <w:rsid w:val="00A45C75"/>
    <w:rsid w:val="00A45CFC"/>
    <w:rsid w:val="00A45E38"/>
    <w:rsid w:val="00A45E50"/>
    <w:rsid w:val="00A45FCE"/>
    <w:rsid w:val="00A460E2"/>
    <w:rsid w:val="00A462BD"/>
    <w:rsid w:val="00A463BA"/>
    <w:rsid w:val="00A465B4"/>
    <w:rsid w:val="00A46699"/>
    <w:rsid w:val="00A466A2"/>
    <w:rsid w:val="00A466F5"/>
    <w:rsid w:val="00A46792"/>
    <w:rsid w:val="00A467A4"/>
    <w:rsid w:val="00A4697B"/>
    <w:rsid w:val="00A469F2"/>
    <w:rsid w:val="00A46A7B"/>
    <w:rsid w:val="00A46B7B"/>
    <w:rsid w:val="00A46B88"/>
    <w:rsid w:val="00A46C12"/>
    <w:rsid w:val="00A46F92"/>
    <w:rsid w:val="00A47052"/>
    <w:rsid w:val="00A470F1"/>
    <w:rsid w:val="00A470FF"/>
    <w:rsid w:val="00A47319"/>
    <w:rsid w:val="00A473A4"/>
    <w:rsid w:val="00A473D6"/>
    <w:rsid w:val="00A473D7"/>
    <w:rsid w:val="00A473E9"/>
    <w:rsid w:val="00A473F4"/>
    <w:rsid w:val="00A474FB"/>
    <w:rsid w:val="00A47508"/>
    <w:rsid w:val="00A47530"/>
    <w:rsid w:val="00A475CB"/>
    <w:rsid w:val="00A4767F"/>
    <w:rsid w:val="00A47767"/>
    <w:rsid w:val="00A477E1"/>
    <w:rsid w:val="00A4783A"/>
    <w:rsid w:val="00A479CA"/>
    <w:rsid w:val="00A47B31"/>
    <w:rsid w:val="00A47B7E"/>
    <w:rsid w:val="00A47BFD"/>
    <w:rsid w:val="00A47CE2"/>
    <w:rsid w:val="00A47D75"/>
    <w:rsid w:val="00A47DB2"/>
    <w:rsid w:val="00A47DED"/>
    <w:rsid w:val="00A47E40"/>
    <w:rsid w:val="00A47E63"/>
    <w:rsid w:val="00A47EC6"/>
    <w:rsid w:val="00A50177"/>
    <w:rsid w:val="00A501B0"/>
    <w:rsid w:val="00A501C0"/>
    <w:rsid w:val="00A501D1"/>
    <w:rsid w:val="00A50323"/>
    <w:rsid w:val="00A505E8"/>
    <w:rsid w:val="00A508FD"/>
    <w:rsid w:val="00A50A01"/>
    <w:rsid w:val="00A50AE8"/>
    <w:rsid w:val="00A50B76"/>
    <w:rsid w:val="00A50BE9"/>
    <w:rsid w:val="00A50E08"/>
    <w:rsid w:val="00A50F7D"/>
    <w:rsid w:val="00A50FCF"/>
    <w:rsid w:val="00A5128F"/>
    <w:rsid w:val="00A513E7"/>
    <w:rsid w:val="00A5141F"/>
    <w:rsid w:val="00A51438"/>
    <w:rsid w:val="00A5156E"/>
    <w:rsid w:val="00A515E9"/>
    <w:rsid w:val="00A51627"/>
    <w:rsid w:val="00A517E1"/>
    <w:rsid w:val="00A51849"/>
    <w:rsid w:val="00A51A21"/>
    <w:rsid w:val="00A51B0B"/>
    <w:rsid w:val="00A51C1E"/>
    <w:rsid w:val="00A51DB3"/>
    <w:rsid w:val="00A51DF5"/>
    <w:rsid w:val="00A51E56"/>
    <w:rsid w:val="00A51F28"/>
    <w:rsid w:val="00A521FB"/>
    <w:rsid w:val="00A5220D"/>
    <w:rsid w:val="00A522C6"/>
    <w:rsid w:val="00A52505"/>
    <w:rsid w:val="00A525F3"/>
    <w:rsid w:val="00A5269F"/>
    <w:rsid w:val="00A526C8"/>
    <w:rsid w:val="00A52739"/>
    <w:rsid w:val="00A52973"/>
    <w:rsid w:val="00A5299F"/>
    <w:rsid w:val="00A52AB3"/>
    <w:rsid w:val="00A52CF1"/>
    <w:rsid w:val="00A52D2A"/>
    <w:rsid w:val="00A52DAC"/>
    <w:rsid w:val="00A52E39"/>
    <w:rsid w:val="00A52F06"/>
    <w:rsid w:val="00A52FE1"/>
    <w:rsid w:val="00A5306B"/>
    <w:rsid w:val="00A530A9"/>
    <w:rsid w:val="00A530BE"/>
    <w:rsid w:val="00A53321"/>
    <w:rsid w:val="00A533E4"/>
    <w:rsid w:val="00A5344B"/>
    <w:rsid w:val="00A534A9"/>
    <w:rsid w:val="00A535C8"/>
    <w:rsid w:val="00A53655"/>
    <w:rsid w:val="00A53674"/>
    <w:rsid w:val="00A5374E"/>
    <w:rsid w:val="00A5388D"/>
    <w:rsid w:val="00A538BD"/>
    <w:rsid w:val="00A538F5"/>
    <w:rsid w:val="00A53951"/>
    <w:rsid w:val="00A5396A"/>
    <w:rsid w:val="00A53B90"/>
    <w:rsid w:val="00A53BB6"/>
    <w:rsid w:val="00A53CB3"/>
    <w:rsid w:val="00A53D39"/>
    <w:rsid w:val="00A53D6A"/>
    <w:rsid w:val="00A53DF3"/>
    <w:rsid w:val="00A53EF9"/>
    <w:rsid w:val="00A53FE5"/>
    <w:rsid w:val="00A5403B"/>
    <w:rsid w:val="00A5411C"/>
    <w:rsid w:val="00A54126"/>
    <w:rsid w:val="00A5414E"/>
    <w:rsid w:val="00A541A3"/>
    <w:rsid w:val="00A543EF"/>
    <w:rsid w:val="00A544AB"/>
    <w:rsid w:val="00A544B0"/>
    <w:rsid w:val="00A545C2"/>
    <w:rsid w:val="00A54668"/>
    <w:rsid w:val="00A546DE"/>
    <w:rsid w:val="00A54719"/>
    <w:rsid w:val="00A547E2"/>
    <w:rsid w:val="00A5494E"/>
    <w:rsid w:val="00A54A08"/>
    <w:rsid w:val="00A54BD9"/>
    <w:rsid w:val="00A54D00"/>
    <w:rsid w:val="00A54D87"/>
    <w:rsid w:val="00A54DCB"/>
    <w:rsid w:val="00A54E4E"/>
    <w:rsid w:val="00A54E66"/>
    <w:rsid w:val="00A54EA9"/>
    <w:rsid w:val="00A5519B"/>
    <w:rsid w:val="00A552B9"/>
    <w:rsid w:val="00A552CD"/>
    <w:rsid w:val="00A552FD"/>
    <w:rsid w:val="00A5534B"/>
    <w:rsid w:val="00A555FB"/>
    <w:rsid w:val="00A5560E"/>
    <w:rsid w:val="00A55685"/>
    <w:rsid w:val="00A55747"/>
    <w:rsid w:val="00A557A5"/>
    <w:rsid w:val="00A55967"/>
    <w:rsid w:val="00A5596E"/>
    <w:rsid w:val="00A559AE"/>
    <w:rsid w:val="00A559C6"/>
    <w:rsid w:val="00A55A07"/>
    <w:rsid w:val="00A55A8A"/>
    <w:rsid w:val="00A55C93"/>
    <w:rsid w:val="00A55CEA"/>
    <w:rsid w:val="00A55DFB"/>
    <w:rsid w:val="00A55E34"/>
    <w:rsid w:val="00A56089"/>
    <w:rsid w:val="00A5609E"/>
    <w:rsid w:val="00A5613F"/>
    <w:rsid w:val="00A561DA"/>
    <w:rsid w:val="00A56325"/>
    <w:rsid w:val="00A5642F"/>
    <w:rsid w:val="00A56504"/>
    <w:rsid w:val="00A56685"/>
    <w:rsid w:val="00A5670B"/>
    <w:rsid w:val="00A56754"/>
    <w:rsid w:val="00A5684C"/>
    <w:rsid w:val="00A56971"/>
    <w:rsid w:val="00A56A8D"/>
    <w:rsid w:val="00A56BA8"/>
    <w:rsid w:val="00A56C03"/>
    <w:rsid w:val="00A56CAD"/>
    <w:rsid w:val="00A56E0C"/>
    <w:rsid w:val="00A56F48"/>
    <w:rsid w:val="00A56FC2"/>
    <w:rsid w:val="00A5706D"/>
    <w:rsid w:val="00A57312"/>
    <w:rsid w:val="00A574A8"/>
    <w:rsid w:val="00A575E4"/>
    <w:rsid w:val="00A575E8"/>
    <w:rsid w:val="00A5764B"/>
    <w:rsid w:val="00A57758"/>
    <w:rsid w:val="00A577FC"/>
    <w:rsid w:val="00A5794B"/>
    <w:rsid w:val="00A57975"/>
    <w:rsid w:val="00A57B84"/>
    <w:rsid w:val="00A57BD9"/>
    <w:rsid w:val="00A57C13"/>
    <w:rsid w:val="00A57FB8"/>
    <w:rsid w:val="00A600EC"/>
    <w:rsid w:val="00A601A4"/>
    <w:rsid w:val="00A60307"/>
    <w:rsid w:val="00A60406"/>
    <w:rsid w:val="00A60486"/>
    <w:rsid w:val="00A604D6"/>
    <w:rsid w:val="00A60537"/>
    <w:rsid w:val="00A60602"/>
    <w:rsid w:val="00A60612"/>
    <w:rsid w:val="00A60682"/>
    <w:rsid w:val="00A606B3"/>
    <w:rsid w:val="00A607A2"/>
    <w:rsid w:val="00A6081F"/>
    <w:rsid w:val="00A60855"/>
    <w:rsid w:val="00A608D7"/>
    <w:rsid w:val="00A6091D"/>
    <w:rsid w:val="00A60990"/>
    <w:rsid w:val="00A609C7"/>
    <w:rsid w:val="00A60A30"/>
    <w:rsid w:val="00A60A7E"/>
    <w:rsid w:val="00A60AF8"/>
    <w:rsid w:val="00A60AFE"/>
    <w:rsid w:val="00A60B2A"/>
    <w:rsid w:val="00A60B74"/>
    <w:rsid w:val="00A60BF0"/>
    <w:rsid w:val="00A60C4A"/>
    <w:rsid w:val="00A60CC0"/>
    <w:rsid w:val="00A60CF7"/>
    <w:rsid w:val="00A60F7D"/>
    <w:rsid w:val="00A6121A"/>
    <w:rsid w:val="00A6132E"/>
    <w:rsid w:val="00A613C9"/>
    <w:rsid w:val="00A61429"/>
    <w:rsid w:val="00A6144E"/>
    <w:rsid w:val="00A6147A"/>
    <w:rsid w:val="00A614B9"/>
    <w:rsid w:val="00A61541"/>
    <w:rsid w:val="00A61577"/>
    <w:rsid w:val="00A61684"/>
    <w:rsid w:val="00A616A9"/>
    <w:rsid w:val="00A616AE"/>
    <w:rsid w:val="00A6172C"/>
    <w:rsid w:val="00A61789"/>
    <w:rsid w:val="00A61812"/>
    <w:rsid w:val="00A618D6"/>
    <w:rsid w:val="00A61955"/>
    <w:rsid w:val="00A61A2F"/>
    <w:rsid w:val="00A61AB3"/>
    <w:rsid w:val="00A61B07"/>
    <w:rsid w:val="00A61B40"/>
    <w:rsid w:val="00A61BE1"/>
    <w:rsid w:val="00A61BF1"/>
    <w:rsid w:val="00A61CD6"/>
    <w:rsid w:val="00A61D79"/>
    <w:rsid w:val="00A61DD8"/>
    <w:rsid w:val="00A61E11"/>
    <w:rsid w:val="00A61E3D"/>
    <w:rsid w:val="00A61F3E"/>
    <w:rsid w:val="00A61F55"/>
    <w:rsid w:val="00A62049"/>
    <w:rsid w:val="00A620CF"/>
    <w:rsid w:val="00A622D6"/>
    <w:rsid w:val="00A622E7"/>
    <w:rsid w:val="00A6233E"/>
    <w:rsid w:val="00A6237F"/>
    <w:rsid w:val="00A6245E"/>
    <w:rsid w:val="00A624A3"/>
    <w:rsid w:val="00A62578"/>
    <w:rsid w:val="00A6258F"/>
    <w:rsid w:val="00A62629"/>
    <w:rsid w:val="00A62686"/>
    <w:rsid w:val="00A62886"/>
    <w:rsid w:val="00A6290B"/>
    <w:rsid w:val="00A62969"/>
    <w:rsid w:val="00A62A28"/>
    <w:rsid w:val="00A62ACD"/>
    <w:rsid w:val="00A62B2F"/>
    <w:rsid w:val="00A62CC2"/>
    <w:rsid w:val="00A62D1C"/>
    <w:rsid w:val="00A62F29"/>
    <w:rsid w:val="00A62F35"/>
    <w:rsid w:val="00A6305E"/>
    <w:rsid w:val="00A63189"/>
    <w:rsid w:val="00A631C2"/>
    <w:rsid w:val="00A63378"/>
    <w:rsid w:val="00A633E1"/>
    <w:rsid w:val="00A63499"/>
    <w:rsid w:val="00A63529"/>
    <w:rsid w:val="00A63601"/>
    <w:rsid w:val="00A636EF"/>
    <w:rsid w:val="00A63835"/>
    <w:rsid w:val="00A63839"/>
    <w:rsid w:val="00A6385A"/>
    <w:rsid w:val="00A63891"/>
    <w:rsid w:val="00A638B1"/>
    <w:rsid w:val="00A63919"/>
    <w:rsid w:val="00A63984"/>
    <w:rsid w:val="00A6398E"/>
    <w:rsid w:val="00A63A75"/>
    <w:rsid w:val="00A63DE3"/>
    <w:rsid w:val="00A63E65"/>
    <w:rsid w:val="00A63EEC"/>
    <w:rsid w:val="00A63FEF"/>
    <w:rsid w:val="00A640BC"/>
    <w:rsid w:val="00A6414C"/>
    <w:rsid w:val="00A64251"/>
    <w:rsid w:val="00A6430F"/>
    <w:rsid w:val="00A645B1"/>
    <w:rsid w:val="00A6461B"/>
    <w:rsid w:val="00A64635"/>
    <w:rsid w:val="00A64664"/>
    <w:rsid w:val="00A647D9"/>
    <w:rsid w:val="00A6484A"/>
    <w:rsid w:val="00A64862"/>
    <w:rsid w:val="00A6496F"/>
    <w:rsid w:val="00A64971"/>
    <w:rsid w:val="00A6497E"/>
    <w:rsid w:val="00A64A65"/>
    <w:rsid w:val="00A64A74"/>
    <w:rsid w:val="00A64ADD"/>
    <w:rsid w:val="00A64C2D"/>
    <w:rsid w:val="00A64C70"/>
    <w:rsid w:val="00A64CEB"/>
    <w:rsid w:val="00A64D81"/>
    <w:rsid w:val="00A64DA5"/>
    <w:rsid w:val="00A64E09"/>
    <w:rsid w:val="00A64E50"/>
    <w:rsid w:val="00A64E6A"/>
    <w:rsid w:val="00A650A3"/>
    <w:rsid w:val="00A651D4"/>
    <w:rsid w:val="00A6528D"/>
    <w:rsid w:val="00A65451"/>
    <w:rsid w:val="00A6552A"/>
    <w:rsid w:val="00A655B2"/>
    <w:rsid w:val="00A65697"/>
    <w:rsid w:val="00A656C6"/>
    <w:rsid w:val="00A65884"/>
    <w:rsid w:val="00A658F1"/>
    <w:rsid w:val="00A658FC"/>
    <w:rsid w:val="00A6598B"/>
    <w:rsid w:val="00A659A1"/>
    <w:rsid w:val="00A65AF9"/>
    <w:rsid w:val="00A65B03"/>
    <w:rsid w:val="00A65C42"/>
    <w:rsid w:val="00A65C6B"/>
    <w:rsid w:val="00A65E88"/>
    <w:rsid w:val="00A65F42"/>
    <w:rsid w:val="00A65F44"/>
    <w:rsid w:val="00A65F7E"/>
    <w:rsid w:val="00A65FE8"/>
    <w:rsid w:val="00A660B2"/>
    <w:rsid w:val="00A662FC"/>
    <w:rsid w:val="00A6630E"/>
    <w:rsid w:val="00A66320"/>
    <w:rsid w:val="00A663E9"/>
    <w:rsid w:val="00A6649E"/>
    <w:rsid w:val="00A664FB"/>
    <w:rsid w:val="00A6650E"/>
    <w:rsid w:val="00A66762"/>
    <w:rsid w:val="00A6678B"/>
    <w:rsid w:val="00A6679E"/>
    <w:rsid w:val="00A6682C"/>
    <w:rsid w:val="00A668E6"/>
    <w:rsid w:val="00A66A6E"/>
    <w:rsid w:val="00A66C23"/>
    <w:rsid w:val="00A66C3E"/>
    <w:rsid w:val="00A66CFF"/>
    <w:rsid w:val="00A66D36"/>
    <w:rsid w:val="00A66DC6"/>
    <w:rsid w:val="00A66E64"/>
    <w:rsid w:val="00A66EEB"/>
    <w:rsid w:val="00A6718F"/>
    <w:rsid w:val="00A671E7"/>
    <w:rsid w:val="00A67479"/>
    <w:rsid w:val="00A674B2"/>
    <w:rsid w:val="00A67568"/>
    <w:rsid w:val="00A675B1"/>
    <w:rsid w:val="00A6766C"/>
    <w:rsid w:val="00A677F4"/>
    <w:rsid w:val="00A67966"/>
    <w:rsid w:val="00A679B0"/>
    <w:rsid w:val="00A679F3"/>
    <w:rsid w:val="00A67B3F"/>
    <w:rsid w:val="00A67B44"/>
    <w:rsid w:val="00A67B51"/>
    <w:rsid w:val="00A67D1C"/>
    <w:rsid w:val="00A67D3D"/>
    <w:rsid w:val="00A67F87"/>
    <w:rsid w:val="00A70067"/>
    <w:rsid w:val="00A702FC"/>
    <w:rsid w:val="00A70362"/>
    <w:rsid w:val="00A70438"/>
    <w:rsid w:val="00A7047E"/>
    <w:rsid w:val="00A70481"/>
    <w:rsid w:val="00A706C0"/>
    <w:rsid w:val="00A706E2"/>
    <w:rsid w:val="00A706E7"/>
    <w:rsid w:val="00A70770"/>
    <w:rsid w:val="00A70780"/>
    <w:rsid w:val="00A70951"/>
    <w:rsid w:val="00A7096C"/>
    <w:rsid w:val="00A709CF"/>
    <w:rsid w:val="00A70A2D"/>
    <w:rsid w:val="00A70BA1"/>
    <w:rsid w:val="00A70C38"/>
    <w:rsid w:val="00A70C41"/>
    <w:rsid w:val="00A70CD4"/>
    <w:rsid w:val="00A70CE7"/>
    <w:rsid w:val="00A70E17"/>
    <w:rsid w:val="00A70E23"/>
    <w:rsid w:val="00A70EA3"/>
    <w:rsid w:val="00A70F5E"/>
    <w:rsid w:val="00A71033"/>
    <w:rsid w:val="00A71077"/>
    <w:rsid w:val="00A71158"/>
    <w:rsid w:val="00A7125B"/>
    <w:rsid w:val="00A7146A"/>
    <w:rsid w:val="00A71492"/>
    <w:rsid w:val="00A714B8"/>
    <w:rsid w:val="00A71552"/>
    <w:rsid w:val="00A7161B"/>
    <w:rsid w:val="00A7185B"/>
    <w:rsid w:val="00A71885"/>
    <w:rsid w:val="00A71A43"/>
    <w:rsid w:val="00A71AFF"/>
    <w:rsid w:val="00A71BC9"/>
    <w:rsid w:val="00A71BF5"/>
    <w:rsid w:val="00A71CD1"/>
    <w:rsid w:val="00A71CD3"/>
    <w:rsid w:val="00A71D69"/>
    <w:rsid w:val="00A71EB1"/>
    <w:rsid w:val="00A71EEB"/>
    <w:rsid w:val="00A71F33"/>
    <w:rsid w:val="00A720A5"/>
    <w:rsid w:val="00A72214"/>
    <w:rsid w:val="00A72235"/>
    <w:rsid w:val="00A722A0"/>
    <w:rsid w:val="00A722AD"/>
    <w:rsid w:val="00A72312"/>
    <w:rsid w:val="00A72333"/>
    <w:rsid w:val="00A724CF"/>
    <w:rsid w:val="00A725FB"/>
    <w:rsid w:val="00A726C3"/>
    <w:rsid w:val="00A726F2"/>
    <w:rsid w:val="00A72975"/>
    <w:rsid w:val="00A729EE"/>
    <w:rsid w:val="00A72A60"/>
    <w:rsid w:val="00A72B45"/>
    <w:rsid w:val="00A72BA7"/>
    <w:rsid w:val="00A72C9E"/>
    <w:rsid w:val="00A72CBE"/>
    <w:rsid w:val="00A72D73"/>
    <w:rsid w:val="00A72EFE"/>
    <w:rsid w:val="00A72F2E"/>
    <w:rsid w:val="00A72F82"/>
    <w:rsid w:val="00A7305B"/>
    <w:rsid w:val="00A73095"/>
    <w:rsid w:val="00A731CB"/>
    <w:rsid w:val="00A73293"/>
    <w:rsid w:val="00A732F6"/>
    <w:rsid w:val="00A73335"/>
    <w:rsid w:val="00A734C8"/>
    <w:rsid w:val="00A7369E"/>
    <w:rsid w:val="00A736EA"/>
    <w:rsid w:val="00A73744"/>
    <w:rsid w:val="00A7383A"/>
    <w:rsid w:val="00A73879"/>
    <w:rsid w:val="00A73981"/>
    <w:rsid w:val="00A73A8D"/>
    <w:rsid w:val="00A73B18"/>
    <w:rsid w:val="00A73B4B"/>
    <w:rsid w:val="00A73C04"/>
    <w:rsid w:val="00A73C74"/>
    <w:rsid w:val="00A73C7A"/>
    <w:rsid w:val="00A73D6E"/>
    <w:rsid w:val="00A73DFC"/>
    <w:rsid w:val="00A73E27"/>
    <w:rsid w:val="00A73F05"/>
    <w:rsid w:val="00A7409F"/>
    <w:rsid w:val="00A74122"/>
    <w:rsid w:val="00A7415B"/>
    <w:rsid w:val="00A74173"/>
    <w:rsid w:val="00A7421B"/>
    <w:rsid w:val="00A7427C"/>
    <w:rsid w:val="00A74358"/>
    <w:rsid w:val="00A743A3"/>
    <w:rsid w:val="00A74453"/>
    <w:rsid w:val="00A74454"/>
    <w:rsid w:val="00A744F6"/>
    <w:rsid w:val="00A74553"/>
    <w:rsid w:val="00A74566"/>
    <w:rsid w:val="00A7459B"/>
    <w:rsid w:val="00A745D7"/>
    <w:rsid w:val="00A746A0"/>
    <w:rsid w:val="00A74717"/>
    <w:rsid w:val="00A749D4"/>
    <w:rsid w:val="00A74A4B"/>
    <w:rsid w:val="00A74B85"/>
    <w:rsid w:val="00A74CF0"/>
    <w:rsid w:val="00A74D7F"/>
    <w:rsid w:val="00A74E4B"/>
    <w:rsid w:val="00A74EE0"/>
    <w:rsid w:val="00A74FC1"/>
    <w:rsid w:val="00A750C3"/>
    <w:rsid w:val="00A7510D"/>
    <w:rsid w:val="00A75569"/>
    <w:rsid w:val="00A75671"/>
    <w:rsid w:val="00A7584F"/>
    <w:rsid w:val="00A75911"/>
    <w:rsid w:val="00A75973"/>
    <w:rsid w:val="00A75A6C"/>
    <w:rsid w:val="00A75A9E"/>
    <w:rsid w:val="00A75AA8"/>
    <w:rsid w:val="00A75AC0"/>
    <w:rsid w:val="00A75B46"/>
    <w:rsid w:val="00A75BBB"/>
    <w:rsid w:val="00A75BC9"/>
    <w:rsid w:val="00A75C06"/>
    <w:rsid w:val="00A75DA2"/>
    <w:rsid w:val="00A75E03"/>
    <w:rsid w:val="00A75EFC"/>
    <w:rsid w:val="00A75F84"/>
    <w:rsid w:val="00A7609B"/>
    <w:rsid w:val="00A7618F"/>
    <w:rsid w:val="00A761D0"/>
    <w:rsid w:val="00A762B8"/>
    <w:rsid w:val="00A762C0"/>
    <w:rsid w:val="00A763D1"/>
    <w:rsid w:val="00A763E3"/>
    <w:rsid w:val="00A764AF"/>
    <w:rsid w:val="00A764C9"/>
    <w:rsid w:val="00A765EB"/>
    <w:rsid w:val="00A76616"/>
    <w:rsid w:val="00A766A8"/>
    <w:rsid w:val="00A766C6"/>
    <w:rsid w:val="00A7674C"/>
    <w:rsid w:val="00A768AE"/>
    <w:rsid w:val="00A76A38"/>
    <w:rsid w:val="00A76B42"/>
    <w:rsid w:val="00A76C94"/>
    <w:rsid w:val="00A76D28"/>
    <w:rsid w:val="00A76D66"/>
    <w:rsid w:val="00A76DDD"/>
    <w:rsid w:val="00A76E32"/>
    <w:rsid w:val="00A76F67"/>
    <w:rsid w:val="00A7715F"/>
    <w:rsid w:val="00A771AC"/>
    <w:rsid w:val="00A77201"/>
    <w:rsid w:val="00A772BF"/>
    <w:rsid w:val="00A773B7"/>
    <w:rsid w:val="00A773CC"/>
    <w:rsid w:val="00A77415"/>
    <w:rsid w:val="00A774CD"/>
    <w:rsid w:val="00A7759D"/>
    <w:rsid w:val="00A775B7"/>
    <w:rsid w:val="00A775F9"/>
    <w:rsid w:val="00A7761E"/>
    <w:rsid w:val="00A77752"/>
    <w:rsid w:val="00A77765"/>
    <w:rsid w:val="00A77774"/>
    <w:rsid w:val="00A7778D"/>
    <w:rsid w:val="00A77884"/>
    <w:rsid w:val="00A778A4"/>
    <w:rsid w:val="00A778B4"/>
    <w:rsid w:val="00A77A91"/>
    <w:rsid w:val="00A77CEE"/>
    <w:rsid w:val="00A77DEB"/>
    <w:rsid w:val="00A77EC6"/>
    <w:rsid w:val="00A77F20"/>
    <w:rsid w:val="00A77F8C"/>
    <w:rsid w:val="00A8006A"/>
    <w:rsid w:val="00A80243"/>
    <w:rsid w:val="00A80494"/>
    <w:rsid w:val="00A80688"/>
    <w:rsid w:val="00A80696"/>
    <w:rsid w:val="00A8070E"/>
    <w:rsid w:val="00A80804"/>
    <w:rsid w:val="00A8083D"/>
    <w:rsid w:val="00A8085C"/>
    <w:rsid w:val="00A8092C"/>
    <w:rsid w:val="00A809CA"/>
    <w:rsid w:val="00A809EA"/>
    <w:rsid w:val="00A80BA2"/>
    <w:rsid w:val="00A80C75"/>
    <w:rsid w:val="00A80CDA"/>
    <w:rsid w:val="00A80F81"/>
    <w:rsid w:val="00A8127D"/>
    <w:rsid w:val="00A8132A"/>
    <w:rsid w:val="00A8145F"/>
    <w:rsid w:val="00A814B1"/>
    <w:rsid w:val="00A818E1"/>
    <w:rsid w:val="00A819B2"/>
    <w:rsid w:val="00A81A36"/>
    <w:rsid w:val="00A81A68"/>
    <w:rsid w:val="00A81A6C"/>
    <w:rsid w:val="00A81A78"/>
    <w:rsid w:val="00A81AB2"/>
    <w:rsid w:val="00A81C32"/>
    <w:rsid w:val="00A81C89"/>
    <w:rsid w:val="00A81DB5"/>
    <w:rsid w:val="00A81EEB"/>
    <w:rsid w:val="00A81F46"/>
    <w:rsid w:val="00A81F8E"/>
    <w:rsid w:val="00A820D9"/>
    <w:rsid w:val="00A82145"/>
    <w:rsid w:val="00A82200"/>
    <w:rsid w:val="00A82236"/>
    <w:rsid w:val="00A8228C"/>
    <w:rsid w:val="00A822B6"/>
    <w:rsid w:val="00A823C3"/>
    <w:rsid w:val="00A823C5"/>
    <w:rsid w:val="00A823C6"/>
    <w:rsid w:val="00A823E1"/>
    <w:rsid w:val="00A823FE"/>
    <w:rsid w:val="00A824E1"/>
    <w:rsid w:val="00A824FB"/>
    <w:rsid w:val="00A825C5"/>
    <w:rsid w:val="00A825E2"/>
    <w:rsid w:val="00A8268A"/>
    <w:rsid w:val="00A82727"/>
    <w:rsid w:val="00A82754"/>
    <w:rsid w:val="00A827CF"/>
    <w:rsid w:val="00A82822"/>
    <w:rsid w:val="00A82823"/>
    <w:rsid w:val="00A82911"/>
    <w:rsid w:val="00A82A1A"/>
    <w:rsid w:val="00A82B23"/>
    <w:rsid w:val="00A82B7C"/>
    <w:rsid w:val="00A82C31"/>
    <w:rsid w:val="00A82C7C"/>
    <w:rsid w:val="00A82C97"/>
    <w:rsid w:val="00A82E08"/>
    <w:rsid w:val="00A82EAB"/>
    <w:rsid w:val="00A82FF7"/>
    <w:rsid w:val="00A83001"/>
    <w:rsid w:val="00A83031"/>
    <w:rsid w:val="00A8316B"/>
    <w:rsid w:val="00A831D7"/>
    <w:rsid w:val="00A832C7"/>
    <w:rsid w:val="00A833F2"/>
    <w:rsid w:val="00A8353A"/>
    <w:rsid w:val="00A83578"/>
    <w:rsid w:val="00A835C5"/>
    <w:rsid w:val="00A835D0"/>
    <w:rsid w:val="00A836E8"/>
    <w:rsid w:val="00A837CD"/>
    <w:rsid w:val="00A837F4"/>
    <w:rsid w:val="00A83984"/>
    <w:rsid w:val="00A83A0F"/>
    <w:rsid w:val="00A83A77"/>
    <w:rsid w:val="00A83AE4"/>
    <w:rsid w:val="00A83B79"/>
    <w:rsid w:val="00A83BA8"/>
    <w:rsid w:val="00A83BAB"/>
    <w:rsid w:val="00A83BE3"/>
    <w:rsid w:val="00A83C6D"/>
    <w:rsid w:val="00A83D2B"/>
    <w:rsid w:val="00A83D88"/>
    <w:rsid w:val="00A83D8F"/>
    <w:rsid w:val="00A83E69"/>
    <w:rsid w:val="00A83E92"/>
    <w:rsid w:val="00A83F7D"/>
    <w:rsid w:val="00A83F8F"/>
    <w:rsid w:val="00A83FD8"/>
    <w:rsid w:val="00A84015"/>
    <w:rsid w:val="00A84082"/>
    <w:rsid w:val="00A84145"/>
    <w:rsid w:val="00A84214"/>
    <w:rsid w:val="00A84220"/>
    <w:rsid w:val="00A84270"/>
    <w:rsid w:val="00A844C4"/>
    <w:rsid w:val="00A844D4"/>
    <w:rsid w:val="00A845F9"/>
    <w:rsid w:val="00A8468A"/>
    <w:rsid w:val="00A848D6"/>
    <w:rsid w:val="00A84A69"/>
    <w:rsid w:val="00A84AAD"/>
    <w:rsid w:val="00A84AEC"/>
    <w:rsid w:val="00A84B94"/>
    <w:rsid w:val="00A84CC3"/>
    <w:rsid w:val="00A84D3D"/>
    <w:rsid w:val="00A84DA4"/>
    <w:rsid w:val="00A84DC2"/>
    <w:rsid w:val="00A84E46"/>
    <w:rsid w:val="00A84F67"/>
    <w:rsid w:val="00A84F9B"/>
    <w:rsid w:val="00A852E4"/>
    <w:rsid w:val="00A85327"/>
    <w:rsid w:val="00A85381"/>
    <w:rsid w:val="00A85476"/>
    <w:rsid w:val="00A85567"/>
    <w:rsid w:val="00A85617"/>
    <w:rsid w:val="00A8562A"/>
    <w:rsid w:val="00A85631"/>
    <w:rsid w:val="00A856DC"/>
    <w:rsid w:val="00A85705"/>
    <w:rsid w:val="00A85730"/>
    <w:rsid w:val="00A859E2"/>
    <w:rsid w:val="00A85A99"/>
    <w:rsid w:val="00A85B38"/>
    <w:rsid w:val="00A85C4B"/>
    <w:rsid w:val="00A85CD0"/>
    <w:rsid w:val="00A85D89"/>
    <w:rsid w:val="00A85EF1"/>
    <w:rsid w:val="00A86008"/>
    <w:rsid w:val="00A8600E"/>
    <w:rsid w:val="00A860B7"/>
    <w:rsid w:val="00A860C7"/>
    <w:rsid w:val="00A860CC"/>
    <w:rsid w:val="00A86111"/>
    <w:rsid w:val="00A86179"/>
    <w:rsid w:val="00A862D2"/>
    <w:rsid w:val="00A8633A"/>
    <w:rsid w:val="00A863BA"/>
    <w:rsid w:val="00A8653B"/>
    <w:rsid w:val="00A8666F"/>
    <w:rsid w:val="00A8668B"/>
    <w:rsid w:val="00A86747"/>
    <w:rsid w:val="00A8675F"/>
    <w:rsid w:val="00A867C2"/>
    <w:rsid w:val="00A867EA"/>
    <w:rsid w:val="00A8686B"/>
    <w:rsid w:val="00A86965"/>
    <w:rsid w:val="00A86AE5"/>
    <w:rsid w:val="00A86B25"/>
    <w:rsid w:val="00A86B84"/>
    <w:rsid w:val="00A86DCB"/>
    <w:rsid w:val="00A86E00"/>
    <w:rsid w:val="00A86E69"/>
    <w:rsid w:val="00A86EF2"/>
    <w:rsid w:val="00A86EFC"/>
    <w:rsid w:val="00A870E9"/>
    <w:rsid w:val="00A870FE"/>
    <w:rsid w:val="00A87239"/>
    <w:rsid w:val="00A8725B"/>
    <w:rsid w:val="00A8727E"/>
    <w:rsid w:val="00A872BB"/>
    <w:rsid w:val="00A87321"/>
    <w:rsid w:val="00A8735C"/>
    <w:rsid w:val="00A873AC"/>
    <w:rsid w:val="00A87464"/>
    <w:rsid w:val="00A87473"/>
    <w:rsid w:val="00A87662"/>
    <w:rsid w:val="00A87686"/>
    <w:rsid w:val="00A87703"/>
    <w:rsid w:val="00A877DB"/>
    <w:rsid w:val="00A877FF"/>
    <w:rsid w:val="00A87856"/>
    <w:rsid w:val="00A878CC"/>
    <w:rsid w:val="00A878E7"/>
    <w:rsid w:val="00A878F2"/>
    <w:rsid w:val="00A879BA"/>
    <w:rsid w:val="00A879BC"/>
    <w:rsid w:val="00A87C55"/>
    <w:rsid w:val="00A87C7D"/>
    <w:rsid w:val="00A87D72"/>
    <w:rsid w:val="00A87E89"/>
    <w:rsid w:val="00A87EF2"/>
    <w:rsid w:val="00A87F45"/>
    <w:rsid w:val="00A87F69"/>
    <w:rsid w:val="00A87FF7"/>
    <w:rsid w:val="00A87FF8"/>
    <w:rsid w:val="00A900B0"/>
    <w:rsid w:val="00A900FF"/>
    <w:rsid w:val="00A90160"/>
    <w:rsid w:val="00A90191"/>
    <w:rsid w:val="00A902B6"/>
    <w:rsid w:val="00A902FD"/>
    <w:rsid w:val="00A90302"/>
    <w:rsid w:val="00A90412"/>
    <w:rsid w:val="00A9042A"/>
    <w:rsid w:val="00A904E3"/>
    <w:rsid w:val="00A904FA"/>
    <w:rsid w:val="00A9052F"/>
    <w:rsid w:val="00A90696"/>
    <w:rsid w:val="00A90907"/>
    <w:rsid w:val="00A90BF1"/>
    <w:rsid w:val="00A90CD1"/>
    <w:rsid w:val="00A90F71"/>
    <w:rsid w:val="00A90FC3"/>
    <w:rsid w:val="00A90FE7"/>
    <w:rsid w:val="00A910D7"/>
    <w:rsid w:val="00A9117E"/>
    <w:rsid w:val="00A911C6"/>
    <w:rsid w:val="00A91261"/>
    <w:rsid w:val="00A914F4"/>
    <w:rsid w:val="00A91518"/>
    <w:rsid w:val="00A915C8"/>
    <w:rsid w:val="00A9164F"/>
    <w:rsid w:val="00A916BA"/>
    <w:rsid w:val="00A916D5"/>
    <w:rsid w:val="00A9176D"/>
    <w:rsid w:val="00A91777"/>
    <w:rsid w:val="00A9188A"/>
    <w:rsid w:val="00A919A0"/>
    <w:rsid w:val="00A91B2A"/>
    <w:rsid w:val="00A91B53"/>
    <w:rsid w:val="00A91CFD"/>
    <w:rsid w:val="00A91DC0"/>
    <w:rsid w:val="00A91F1D"/>
    <w:rsid w:val="00A92164"/>
    <w:rsid w:val="00A92193"/>
    <w:rsid w:val="00A9222E"/>
    <w:rsid w:val="00A92283"/>
    <w:rsid w:val="00A922C9"/>
    <w:rsid w:val="00A9230D"/>
    <w:rsid w:val="00A92344"/>
    <w:rsid w:val="00A92393"/>
    <w:rsid w:val="00A92625"/>
    <w:rsid w:val="00A9294C"/>
    <w:rsid w:val="00A9295A"/>
    <w:rsid w:val="00A929D4"/>
    <w:rsid w:val="00A92A0A"/>
    <w:rsid w:val="00A92A87"/>
    <w:rsid w:val="00A92AD8"/>
    <w:rsid w:val="00A92BCB"/>
    <w:rsid w:val="00A92BD9"/>
    <w:rsid w:val="00A92C5E"/>
    <w:rsid w:val="00A92C84"/>
    <w:rsid w:val="00A92D29"/>
    <w:rsid w:val="00A92F33"/>
    <w:rsid w:val="00A930A6"/>
    <w:rsid w:val="00A9311E"/>
    <w:rsid w:val="00A9318B"/>
    <w:rsid w:val="00A93213"/>
    <w:rsid w:val="00A93225"/>
    <w:rsid w:val="00A932A1"/>
    <w:rsid w:val="00A933E5"/>
    <w:rsid w:val="00A9342C"/>
    <w:rsid w:val="00A93441"/>
    <w:rsid w:val="00A934FF"/>
    <w:rsid w:val="00A9353A"/>
    <w:rsid w:val="00A935D1"/>
    <w:rsid w:val="00A9366C"/>
    <w:rsid w:val="00A93675"/>
    <w:rsid w:val="00A936C2"/>
    <w:rsid w:val="00A9372B"/>
    <w:rsid w:val="00A937A3"/>
    <w:rsid w:val="00A9383B"/>
    <w:rsid w:val="00A93842"/>
    <w:rsid w:val="00A93849"/>
    <w:rsid w:val="00A93912"/>
    <w:rsid w:val="00A93914"/>
    <w:rsid w:val="00A939B0"/>
    <w:rsid w:val="00A939EE"/>
    <w:rsid w:val="00A93CA0"/>
    <w:rsid w:val="00A93CB6"/>
    <w:rsid w:val="00A93DF1"/>
    <w:rsid w:val="00A94004"/>
    <w:rsid w:val="00A94017"/>
    <w:rsid w:val="00A940C0"/>
    <w:rsid w:val="00A9425A"/>
    <w:rsid w:val="00A942E5"/>
    <w:rsid w:val="00A9454A"/>
    <w:rsid w:val="00A94588"/>
    <w:rsid w:val="00A945C2"/>
    <w:rsid w:val="00A94723"/>
    <w:rsid w:val="00A947E9"/>
    <w:rsid w:val="00A947F2"/>
    <w:rsid w:val="00A9483A"/>
    <w:rsid w:val="00A9485B"/>
    <w:rsid w:val="00A948C2"/>
    <w:rsid w:val="00A94A2A"/>
    <w:rsid w:val="00A94AC1"/>
    <w:rsid w:val="00A94BD0"/>
    <w:rsid w:val="00A94C28"/>
    <w:rsid w:val="00A94DCA"/>
    <w:rsid w:val="00A94DF2"/>
    <w:rsid w:val="00A94E90"/>
    <w:rsid w:val="00A94EB9"/>
    <w:rsid w:val="00A94F9E"/>
    <w:rsid w:val="00A94FA9"/>
    <w:rsid w:val="00A95021"/>
    <w:rsid w:val="00A950B7"/>
    <w:rsid w:val="00A951D2"/>
    <w:rsid w:val="00A95261"/>
    <w:rsid w:val="00A952DE"/>
    <w:rsid w:val="00A95399"/>
    <w:rsid w:val="00A95431"/>
    <w:rsid w:val="00A95435"/>
    <w:rsid w:val="00A95447"/>
    <w:rsid w:val="00A9544B"/>
    <w:rsid w:val="00A954DF"/>
    <w:rsid w:val="00A9552A"/>
    <w:rsid w:val="00A95577"/>
    <w:rsid w:val="00A958BE"/>
    <w:rsid w:val="00A958DA"/>
    <w:rsid w:val="00A9594B"/>
    <w:rsid w:val="00A95A99"/>
    <w:rsid w:val="00A95BBB"/>
    <w:rsid w:val="00A95CE0"/>
    <w:rsid w:val="00A95E06"/>
    <w:rsid w:val="00A95F4E"/>
    <w:rsid w:val="00A95F5C"/>
    <w:rsid w:val="00A9603D"/>
    <w:rsid w:val="00A96053"/>
    <w:rsid w:val="00A960BB"/>
    <w:rsid w:val="00A9617D"/>
    <w:rsid w:val="00A96181"/>
    <w:rsid w:val="00A9619A"/>
    <w:rsid w:val="00A961B0"/>
    <w:rsid w:val="00A962E9"/>
    <w:rsid w:val="00A96335"/>
    <w:rsid w:val="00A96369"/>
    <w:rsid w:val="00A964BA"/>
    <w:rsid w:val="00A96611"/>
    <w:rsid w:val="00A9664C"/>
    <w:rsid w:val="00A9668A"/>
    <w:rsid w:val="00A96692"/>
    <w:rsid w:val="00A966DA"/>
    <w:rsid w:val="00A9673F"/>
    <w:rsid w:val="00A967C5"/>
    <w:rsid w:val="00A967DE"/>
    <w:rsid w:val="00A96809"/>
    <w:rsid w:val="00A9686E"/>
    <w:rsid w:val="00A96B5C"/>
    <w:rsid w:val="00A96C14"/>
    <w:rsid w:val="00A96C19"/>
    <w:rsid w:val="00A96CB5"/>
    <w:rsid w:val="00A96D2B"/>
    <w:rsid w:val="00A96D37"/>
    <w:rsid w:val="00A96E99"/>
    <w:rsid w:val="00A96F5A"/>
    <w:rsid w:val="00A9704F"/>
    <w:rsid w:val="00A971F9"/>
    <w:rsid w:val="00A971FC"/>
    <w:rsid w:val="00A97206"/>
    <w:rsid w:val="00A9721F"/>
    <w:rsid w:val="00A972D6"/>
    <w:rsid w:val="00A972E0"/>
    <w:rsid w:val="00A97346"/>
    <w:rsid w:val="00A97381"/>
    <w:rsid w:val="00A973C5"/>
    <w:rsid w:val="00A9750D"/>
    <w:rsid w:val="00A975F0"/>
    <w:rsid w:val="00A97690"/>
    <w:rsid w:val="00A97720"/>
    <w:rsid w:val="00A97753"/>
    <w:rsid w:val="00A97829"/>
    <w:rsid w:val="00A978B9"/>
    <w:rsid w:val="00A979E9"/>
    <w:rsid w:val="00A97A03"/>
    <w:rsid w:val="00A97A65"/>
    <w:rsid w:val="00A97AB2"/>
    <w:rsid w:val="00A97AF3"/>
    <w:rsid w:val="00A97E2C"/>
    <w:rsid w:val="00A97EBF"/>
    <w:rsid w:val="00AA013C"/>
    <w:rsid w:val="00AA013E"/>
    <w:rsid w:val="00AA01C2"/>
    <w:rsid w:val="00AA0299"/>
    <w:rsid w:val="00AA029C"/>
    <w:rsid w:val="00AA0356"/>
    <w:rsid w:val="00AA0470"/>
    <w:rsid w:val="00AA04CD"/>
    <w:rsid w:val="00AA0592"/>
    <w:rsid w:val="00AA05EE"/>
    <w:rsid w:val="00AA0781"/>
    <w:rsid w:val="00AA0958"/>
    <w:rsid w:val="00AA09F3"/>
    <w:rsid w:val="00AA0A37"/>
    <w:rsid w:val="00AA0DBB"/>
    <w:rsid w:val="00AA0DDA"/>
    <w:rsid w:val="00AA0F35"/>
    <w:rsid w:val="00AA0F90"/>
    <w:rsid w:val="00AA11A9"/>
    <w:rsid w:val="00AA11AF"/>
    <w:rsid w:val="00AA11E3"/>
    <w:rsid w:val="00AA1269"/>
    <w:rsid w:val="00AA1316"/>
    <w:rsid w:val="00AA1403"/>
    <w:rsid w:val="00AA15E0"/>
    <w:rsid w:val="00AA16AB"/>
    <w:rsid w:val="00AA16E2"/>
    <w:rsid w:val="00AA171B"/>
    <w:rsid w:val="00AA1878"/>
    <w:rsid w:val="00AA18EB"/>
    <w:rsid w:val="00AA192F"/>
    <w:rsid w:val="00AA1992"/>
    <w:rsid w:val="00AA1A35"/>
    <w:rsid w:val="00AA1B72"/>
    <w:rsid w:val="00AA1DE3"/>
    <w:rsid w:val="00AA1E40"/>
    <w:rsid w:val="00AA1E70"/>
    <w:rsid w:val="00AA1FBE"/>
    <w:rsid w:val="00AA20CA"/>
    <w:rsid w:val="00AA20CB"/>
    <w:rsid w:val="00AA20D0"/>
    <w:rsid w:val="00AA2211"/>
    <w:rsid w:val="00AA2214"/>
    <w:rsid w:val="00AA2226"/>
    <w:rsid w:val="00AA229F"/>
    <w:rsid w:val="00AA230D"/>
    <w:rsid w:val="00AA2310"/>
    <w:rsid w:val="00AA232E"/>
    <w:rsid w:val="00AA23B9"/>
    <w:rsid w:val="00AA23DE"/>
    <w:rsid w:val="00AA2424"/>
    <w:rsid w:val="00AA2482"/>
    <w:rsid w:val="00AA24EC"/>
    <w:rsid w:val="00AA2586"/>
    <w:rsid w:val="00AA25A4"/>
    <w:rsid w:val="00AA279E"/>
    <w:rsid w:val="00AA2804"/>
    <w:rsid w:val="00AA280B"/>
    <w:rsid w:val="00AA2810"/>
    <w:rsid w:val="00AA2A79"/>
    <w:rsid w:val="00AA2AC2"/>
    <w:rsid w:val="00AA2B41"/>
    <w:rsid w:val="00AA2BC6"/>
    <w:rsid w:val="00AA2BD5"/>
    <w:rsid w:val="00AA2C3D"/>
    <w:rsid w:val="00AA2D2B"/>
    <w:rsid w:val="00AA2D34"/>
    <w:rsid w:val="00AA2DC4"/>
    <w:rsid w:val="00AA2DE1"/>
    <w:rsid w:val="00AA2F09"/>
    <w:rsid w:val="00AA303C"/>
    <w:rsid w:val="00AA3110"/>
    <w:rsid w:val="00AA3134"/>
    <w:rsid w:val="00AA3146"/>
    <w:rsid w:val="00AA3147"/>
    <w:rsid w:val="00AA3245"/>
    <w:rsid w:val="00AA3420"/>
    <w:rsid w:val="00AA34EF"/>
    <w:rsid w:val="00AA35A8"/>
    <w:rsid w:val="00AA390D"/>
    <w:rsid w:val="00AA3A7A"/>
    <w:rsid w:val="00AA3B21"/>
    <w:rsid w:val="00AA3B9C"/>
    <w:rsid w:val="00AA3C45"/>
    <w:rsid w:val="00AA3DC1"/>
    <w:rsid w:val="00AA3EE7"/>
    <w:rsid w:val="00AA3F39"/>
    <w:rsid w:val="00AA409E"/>
    <w:rsid w:val="00AA4104"/>
    <w:rsid w:val="00AA42B4"/>
    <w:rsid w:val="00AA42B7"/>
    <w:rsid w:val="00AA4354"/>
    <w:rsid w:val="00AA43D9"/>
    <w:rsid w:val="00AA43E6"/>
    <w:rsid w:val="00AA442C"/>
    <w:rsid w:val="00AA4504"/>
    <w:rsid w:val="00AA4548"/>
    <w:rsid w:val="00AA4576"/>
    <w:rsid w:val="00AA484A"/>
    <w:rsid w:val="00AA4ABE"/>
    <w:rsid w:val="00AA4C48"/>
    <w:rsid w:val="00AA4CA2"/>
    <w:rsid w:val="00AA4D2C"/>
    <w:rsid w:val="00AA4D54"/>
    <w:rsid w:val="00AA4DC7"/>
    <w:rsid w:val="00AA4E82"/>
    <w:rsid w:val="00AA4FBD"/>
    <w:rsid w:val="00AA5135"/>
    <w:rsid w:val="00AA5173"/>
    <w:rsid w:val="00AA51D7"/>
    <w:rsid w:val="00AA5300"/>
    <w:rsid w:val="00AA53C6"/>
    <w:rsid w:val="00AA543F"/>
    <w:rsid w:val="00AA5540"/>
    <w:rsid w:val="00AA55C9"/>
    <w:rsid w:val="00AA55E9"/>
    <w:rsid w:val="00AA561F"/>
    <w:rsid w:val="00AA58CF"/>
    <w:rsid w:val="00AA59C0"/>
    <w:rsid w:val="00AA59CD"/>
    <w:rsid w:val="00AA5A23"/>
    <w:rsid w:val="00AA5C1E"/>
    <w:rsid w:val="00AA5C37"/>
    <w:rsid w:val="00AA5C5A"/>
    <w:rsid w:val="00AA5D1F"/>
    <w:rsid w:val="00AA5DCC"/>
    <w:rsid w:val="00AA5E0A"/>
    <w:rsid w:val="00AA5E32"/>
    <w:rsid w:val="00AA5EEC"/>
    <w:rsid w:val="00AA5F9F"/>
    <w:rsid w:val="00AA5FA3"/>
    <w:rsid w:val="00AA6245"/>
    <w:rsid w:val="00AA626F"/>
    <w:rsid w:val="00AA6344"/>
    <w:rsid w:val="00AA63DD"/>
    <w:rsid w:val="00AA63EA"/>
    <w:rsid w:val="00AA6547"/>
    <w:rsid w:val="00AA6560"/>
    <w:rsid w:val="00AA6577"/>
    <w:rsid w:val="00AA6612"/>
    <w:rsid w:val="00AA6707"/>
    <w:rsid w:val="00AA6875"/>
    <w:rsid w:val="00AA69B7"/>
    <w:rsid w:val="00AA69EC"/>
    <w:rsid w:val="00AA6A76"/>
    <w:rsid w:val="00AA6B2F"/>
    <w:rsid w:val="00AA6C6C"/>
    <w:rsid w:val="00AA6CB1"/>
    <w:rsid w:val="00AA6DF4"/>
    <w:rsid w:val="00AA707B"/>
    <w:rsid w:val="00AA723C"/>
    <w:rsid w:val="00AA725A"/>
    <w:rsid w:val="00AA73CA"/>
    <w:rsid w:val="00AA75CA"/>
    <w:rsid w:val="00AA766B"/>
    <w:rsid w:val="00AA77F9"/>
    <w:rsid w:val="00AA78EF"/>
    <w:rsid w:val="00AA7A95"/>
    <w:rsid w:val="00AA7B42"/>
    <w:rsid w:val="00AA7B74"/>
    <w:rsid w:val="00AA7C4C"/>
    <w:rsid w:val="00AA7DAB"/>
    <w:rsid w:val="00AA7E15"/>
    <w:rsid w:val="00AA7FC0"/>
    <w:rsid w:val="00AB0050"/>
    <w:rsid w:val="00AB00CD"/>
    <w:rsid w:val="00AB019A"/>
    <w:rsid w:val="00AB01B3"/>
    <w:rsid w:val="00AB01EE"/>
    <w:rsid w:val="00AB0203"/>
    <w:rsid w:val="00AB027B"/>
    <w:rsid w:val="00AB02F9"/>
    <w:rsid w:val="00AB03C6"/>
    <w:rsid w:val="00AB045F"/>
    <w:rsid w:val="00AB04B9"/>
    <w:rsid w:val="00AB0786"/>
    <w:rsid w:val="00AB0A76"/>
    <w:rsid w:val="00AB0C91"/>
    <w:rsid w:val="00AB0F08"/>
    <w:rsid w:val="00AB0F28"/>
    <w:rsid w:val="00AB0F55"/>
    <w:rsid w:val="00AB0F56"/>
    <w:rsid w:val="00AB104E"/>
    <w:rsid w:val="00AB130A"/>
    <w:rsid w:val="00AB145C"/>
    <w:rsid w:val="00AB14BA"/>
    <w:rsid w:val="00AB1653"/>
    <w:rsid w:val="00AB1695"/>
    <w:rsid w:val="00AB16F7"/>
    <w:rsid w:val="00AB1770"/>
    <w:rsid w:val="00AB1850"/>
    <w:rsid w:val="00AB189D"/>
    <w:rsid w:val="00AB18B7"/>
    <w:rsid w:val="00AB1933"/>
    <w:rsid w:val="00AB1B0E"/>
    <w:rsid w:val="00AB1C90"/>
    <w:rsid w:val="00AB1D61"/>
    <w:rsid w:val="00AB1F53"/>
    <w:rsid w:val="00AB206C"/>
    <w:rsid w:val="00AB208C"/>
    <w:rsid w:val="00AB20A6"/>
    <w:rsid w:val="00AB20D5"/>
    <w:rsid w:val="00AB2126"/>
    <w:rsid w:val="00AB2261"/>
    <w:rsid w:val="00AB230D"/>
    <w:rsid w:val="00AB2391"/>
    <w:rsid w:val="00AB24D9"/>
    <w:rsid w:val="00AB262F"/>
    <w:rsid w:val="00AB26B8"/>
    <w:rsid w:val="00AB26F8"/>
    <w:rsid w:val="00AB27B0"/>
    <w:rsid w:val="00AB27CF"/>
    <w:rsid w:val="00AB2A45"/>
    <w:rsid w:val="00AB2ABB"/>
    <w:rsid w:val="00AB2B2D"/>
    <w:rsid w:val="00AB2BC2"/>
    <w:rsid w:val="00AB2C67"/>
    <w:rsid w:val="00AB2C7A"/>
    <w:rsid w:val="00AB2DB0"/>
    <w:rsid w:val="00AB2E9F"/>
    <w:rsid w:val="00AB2F1B"/>
    <w:rsid w:val="00AB2F75"/>
    <w:rsid w:val="00AB31AA"/>
    <w:rsid w:val="00AB31EC"/>
    <w:rsid w:val="00AB31F1"/>
    <w:rsid w:val="00AB3234"/>
    <w:rsid w:val="00AB33FC"/>
    <w:rsid w:val="00AB3475"/>
    <w:rsid w:val="00AB3592"/>
    <w:rsid w:val="00AB368A"/>
    <w:rsid w:val="00AB3704"/>
    <w:rsid w:val="00AB3760"/>
    <w:rsid w:val="00AB385F"/>
    <w:rsid w:val="00AB38F0"/>
    <w:rsid w:val="00AB3AA8"/>
    <w:rsid w:val="00AB3AB9"/>
    <w:rsid w:val="00AB3BC1"/>
    <w:rsid w:val="00AB3C6D"/>
    <w:rsid w:val="00AB3CDD"/>
    <w:rsid w:val="00AB3D45"/>
    <w:rsid w:val="00AB3DE2"/>
    <w:rsid w:val="00AB3E50"/>
    <w:rsid w:val="00AB3EC7"/>
    <w:rsid w:val="00AB3ED6"/>
    <w:rsid w:val="00AB4108"/>
    <w:rsid w:val="00AB425D"/>
    <w:rsid w:val="00AB43F5"/>
    <w:rsid w:val="00AB4465"/>
    <w:rsid w:val="00AB44C4"/>
    <w:rsid w:val="00AB4638"/>
    <w:rsid w:val="00AB4661"/>
    <w:rsid w:val="00AB4921"/>
    <w:rsid w:val="00AB4990"/>
    <w:rsid w:val="00AB49A9"/>
    <w:rsid w:val="00AB4A3D"/>
    <w:rsid w:val="00AB4A3E"/>
    <w:rsid w:val="00AB4DB0"/>
    <w:rsid w:val="00AB4DED"/>
    <w:rsid w:val="00AB4E94"/>
    <w:rsid w:val="00AB4EB1"/>
    <w:rsid w:val="00AB5006"/>
    <w:rsid w:val="00AB5115"/>
    <w:rsid w:val="00AB51AA"/>
    <w:rsid w:val="00AB51D2"/>
    <w:rsid w:val="00AB521D"/>
    <w:rsid w:val="00AB5254"/>
    <w:rsid w:val="00AB52AE"/>
    <w:rsid w:val="00AB5400"/>
    <w:rsid w:val="00AB545B"/>
    <w:rsid w:val="00AB5586"/>
    <w:rsid w:val="00AB55DB"/>
    <w:rsid w:val="00AB5758"/>
    <w:rsid w:val="00AB5854"/>
    <w:rsid w:val="00AB5883"/>
    <w:rsid w:val="00AB58E7"/>
    <w:rsid w:val="00AB593B"/>
    <w:rsid w:val="00AB5966"/>
    <w:rsid w:val="00AB5991"/>
    <w:rsid w:val="00AB5AFB"/>
    <w:rsid w:val="00AB5E68"/>
    <w:rsid w:val="00AB5EA7"/>
    <w:rsid w:val="00AB5F70"/>
    <w:rsid w:val="00AB5FF7"/>
    <w:rsid w:val="00AB60D1"/>
    <w:rsid w:val="00AB60DF"/>
    <w:rsid w:val="00AB6169"/>
    <w:rsid w:val="00AB6182"/>
    <w:rsid w:val="00AB61EF"/>
    <w:rsid w:val="00AB62DB"/>
    <w:rsid w:val="00AB6509"/>
    <w:rsid w:val="00AB6623"/>
    <w:rsid w:val="00AB662E"/>
    <w:rsid w:val="00AB6884"/>
    <w:rsid w:val="00AB68CC"/>
    <w:rsid w:val="00AB6998"/>
    <w:rsid w:val="00AB69B7"/>
    <w:rsid w:val="00AB6A91"/>
    <w:rsid w:val="00AB6BE9"/>
    <w:rsid w:val="00AB6C5F"/>
    <w:rsid w:val="00AB6D0B"/>
    <w:rsid w:val="00AB6D5C"/>
    <w:rsid w:val="00AB6D74"/>
    <w:rsid w:val="00AB6D9F"/>
    <w:rsid w:val="00AB6DE2"/>
    <w:rsid w:val="00AB6E12"/>
    <w:rsid w:val="00AB6F38"/>
    <w:rsid w:val="00AB70B5"/>
    <w:rsid w:val="00AB72E4"/>
    <w:rsid w:val="00AB7370"/>
    <w:rsid w:val="00AB7371"/>
    <w:rsid w:val="00AB7399"/>
    <w:rsid w:val="00AB73A0"/>
    <w:rsid w:val="00AB7576"/>
    <w:rsid w:val="00AB75EA"/>
    <w:rsid w:val="00AB75FD"/>
    <w:rsid w:val="00AB7600"/>
    <w:rsid w:val="00AB7662"/>
    <w:rsid w:val="00AB76CE"/>
    <w:rsid w:val="00AB773D"/>
    <w:rsid w:val="00AB7748"/>
    <w:rsid w:val="00AB777C"/>
    <w:rsid w:val="00AB77B6"/>
    <w:rsid w:val="00AB77EC"/>
    <w:rsid w:val="00AB787B"/>
    <w:rsid w:val="00AB78C3"/>
    <w:rsid w:val="00AB7A1E"/>
    <w:rsid w:val="00AB7A48"/>
    <w:rsid w:val="00AB7AFA"/>
    <w:rsid w:val="00AB7B5A"/>
    <w:rsid w:val="00AB7BE2"/>
    <w:rsid w:val="00AB7C19"/>
    <w:rsid w:val="00AB7D01"/>
    <w:rsid w:val="00AB7E4B"/>
    <w:rsid w:val="00AB7EB3"/>
    <w:rsid w:val="00AB7F62"/>
    <w:rsid w:val="00AB7FE9"/>
    <w:rsid w:val="00AC0020"/>
    <w:rsid w:val="00AC00AF"/>
    <w:rsid w:val="00AC018F"/>
    <w:rsid w:val="00AC01C0"/>
    <w:rsid w:val="00AC0205"/>
    <w:rsid w:val="00AC033E"/>
    <w:rsid w:val="00AC038D"/>
    <w:rsid w:val="00AC0394"/>
    <w:rsid w:val="00AC0431"/>
    <w:rsid w:val="00AC0440"/>
    <w:rsid w:val="00AC045F"/>
    <w:rsid w:val="00AC0473"/>
    <w:rsid w:val="00AC04AD"/>
    <w:rsid w:val="00AC04E2"/>
    <w:rsid w:val="00AC05E3"/>
    <w:rsid w:val="00AC060E"/>
    <w:rsid w:val="00AC0697"/>
    <w:rsid w:val="00AC06EF"/>
    <w:rsid w:val="00AC070E"/>
    <w:rsid w:val="00AC08B4"/>
    <w:rsid w:val="00AC0930"/>
    <w:rsid w:val="00AC0AE6"/>
    <w:rsid w:val="00AC0B13"/>
    <w:rsid w:val="00AC0B88"/>
    <w:rsid w:val="00AC0BD2"/>
    <w:rsid w:val="00AC0C29"/>
    <w:rsid w:val="00AC0D91"/>
    <w:rsid w:val="00AC0EE7"/>
    <w:rsid w:val="00AC0F81"/>
    <w:rsid w:val="00AC0FA7"/>
    <w:rsid w:val="00AC0FD4"/>
    <w:rsid w:val="00AC1037"/>
    <w:rsid w:val="00AC1039"/>
    <w:rsid w:val="00AC1069"/>
    <w:rsid w:val="00AC10BD"/>
    <w:rsid w:val="00AC11A1"/>
    <w:rsid w:val="00AC11D1"/>
    <w:rsid w:val="00AC1272"/>
    <w:rsid w:val="00AC138D"/>
    <w:rsid w:val="00AC13D8"/>
    <w:rsid w:val="00AC13DD"/>
    <w:rsid w:val="00AC1429"/>
    <w:rsid w:val="00AC15D1"/>
    <w:rsid w:val="00AC165F"/>
    <w:rsid w:val="00AC1690"/>
    <w:rsid w:val="00AC1786"/>
    <w:rsid w:val="00AC17C4"/>
    <w:rsid w:val="00AC189B"/>
    <w:rsid w:val="00AC18FA"/>
    <w:rsid w:val="00AC1961"/>
    <w:rsid w:val="00AC19C8"/>
    <w:rsid w:val="00AC1A47"/>
    <w:rsid w:val="00AC1B08"/>
    <w:rsid w:val="00AC1B16"/>
    <w:rsid w:val="00AC1C23"/>
    <w:rsid w:val="00AC1F0B"/>
    <w:rsid w:val="00AC1F21"/>
    <w:rsid w:val="00AC1F6F"/>
    <w:rsid w:val="00AC20AE"/>
    <w:rsid w:val="00AC21EA"/>
    <w:rsid w:val="00AC2210"/>
    <w:rsid w:val="00AC22E1"/>
    <w:rsid w:val="00AC2314"/>
    <w:rsid w:val="00AC25E1"/>
    <w:rsid w:val="00AC25EB"/>
    <w:rsid w:val="00AC260C"/>
    <w:rsid w:val="00AC26F8"/>
    <w:rsid w:val="00AC2712"/>
    <w:rsid w:val="00AC27CF"/>
    <w:rsid w:val="00AC2A53"/>
    <w:rsid w:val="00AC2B43"/>
    <w:rsid w:val="00AC2B74"/>
    <w:rsid w:val="00AC2C62"/>
    <w:rsid w:val="00AC2D14"/>
    <w:rsid w:val="00AC2D74"/>
    <w:rsid w:val="00AC2E0F"/>
    <w:rsid w:val="00AC2E26"/>
    <w:rsid w:val="00AC2E60"/>
    <w:rsid w:val="00AC2F6F"/>
    <w:rsid w:val="00AC2FE8"/>
    <w:rsid w:val="00AC301C"/>
    <w:rsid w:val="00AC3048"/>
    <w:rsid w:val="00AC30F3"/>
    <w:rsid w:val="00AC3102"/>
    <w:rsid w:val="00AC3219"/>
    <w:rsid w:val="00AC3282"/>
    <w:rsid w:val="00AC32B0"/>
    <w:rsid w:val="00AC3456"/>
    <w:rsid w:val="00AC34A1"/>
    <w:rsid w:val="00AC3641"/>
    <w:rsid w:val="00AC36FB"/>
    <w:rsid w:val="00AC377E"/>
    <w:rsid w:val="00AC378A"/>
    <w:rsid w:val="00AC3866"/>
    <w:rsid w:val="00AC3AF0"/>
    <w:rsid w:val="00AC3B11"/>
    <w:rsid w:val="00AC3B9C"/>
    <w:rsid w:val="00AC3CE7"/>
    <w:rsid w:val="00AC3DB1"/>
    <w:rsid w:val="00AC3DB4"/>
    <w:rsid w:val="00AC3DB9"/>
    <w:rsid w:val="00AC3DF4"/>
    <w:rsid w:val="00AC3F11"/>
    <w:rsid w:val="00AC3F40"/>
    <w:rsid w:val="00AC3FB6"/>
    <w:rsid w:val="00AC4010"/>
    <w:rsid w:val="00AC4026"/>
    <w:rsid w:val="00AC413C"/>
    <w:rsid w:val="00AC436A"/>
    <w:rsid w:val="00AC44AA"/>
    <w:rsid w:val="00AC4521"/>
    <w:rsid w:val="00AC4835"/>
    <w:rsid w:val="00AC48AD"/>
    <w:rsid w:val="00AC49B5"/>
    <w:rsid w:val="00AC4A33"/>
    <w:rsid w:val="00AC4A3F"/>
    <w:rsid w:val="00AC4A4B"/>
    <w:rsid w:val="00AC4BBF"/>
    <w:rsid w:val="00AC4BCF"/>
    <w:rsid w:val="00AC4C78"/>
    <w:rsid w:val="00AC4C8B"/>
    <w:rsid w:val="00AC4D05"/>
    <w:rsid w:val="00AC4E01"/>
    <w:rsid w:val="00AC4F37"/>
    <w:rsid w:val="00AC5105"/>
    <w:rsid w:val="00AC5107"/>
    <w:rsid w:val="00AC5158"/>
    <w:rsid w:val="00AC52C3"/>
    <w:rsid w:val="00AC52D5"/>
    <w:rsid w:val="00AC52E9"/>
    <w:rsid w:val="00AC52FF"/>
    <w:rsid w:val="00AC5408"/>
    <w:rsid w:val="00AC5411"/>
    <w:rsid w:val="00AC5503"/>
    <w:rsid w:val="00AC56C5"/>
    <w:rsid w:val="00AC56D1"/>
    <w:rsid w:val="00AC57E6"/>
    <w:rsid w:val="00AC57FD"/>
    <w:rsid w:val="00AC5884"/>
    <w:rsid w:val="00AC58A5"/>
    <w:rsid w:val="00AC58E3"/>
    <w:rsid w:val="00AC593A"/>
    <w:rsid w:val="00AC5AD5"/>
    <w:rsid w:val="00AC5D66"/>
    <w:rsid w:val="00AC5DA7"/>
    <w:rsid w:val="00AC615E"/>
    <w:rsid w:val="00AC617A"/>
    <w:rsid w:val="00AC6189"/>
    <w:rsid w:val="00AC6199"/>
    <w:rsid w:val="00AC63E3"/>
    <w:rsid w:val="00AC641E"/>
    <w:rsid w:val="00AC65FA"/>
    <w:rsid w:val="00AC6631"/>
    <w:rsid w:val="00AC6673"/>
    <w:rsid w:val="00AC66B4"/>
    <w:rsid w:val="00AC6848"/>
    <w:rsid w:val="00AC68F9"/>
    <w:rsid w:val="00AC6955"/>
    <w:rsid w:val="00AC6B18"/>
    <w:rsid w:val="00AC6CFD"/>
    <w:rsid w:val="00AC6D1D"/>
    <w:rsid w:val="00AC6D5A"/>
    <w:rsid w:val="00AC6F42"/>
    <w:rsid w:val="00AC6F77"/>
    <w:rsid w:val="00AC703F"/>
    <w:rsid w:val="00AC7055"/>
    <w:rsid w:val="00AC707F"/>
    <w:rsid w:val="00AC71EE"/>
    <w:rsid w:val="00AC71F7"/>
    <w:rsid w:val="00AC7281"/>
    <w:rsid w:val="00AC7301"/>
    <w:rsid w:val="00AC732A"/>
    <w:rsid w:val="00AC7331"/>
    <w:rsid w:val="00AC73EC"/>
    <w:rsid w:val="00AC73F3"/>
    <w:rsid w:val="00AC7402"/>
    <w:rsid w:val="00AC7498"/>
    <w:rsid w:val="00AC74F1"/>
    <w:rsid w:val="00AC75D6"/>
    <w:rsid w:val="00AC76AB"/>
    <w:rsid w:val="00AC76B0"/>
    <w:rsid w:val="00AC76EC"/>
    <w:rsid w:val="00AC7800"/>
    <w:rsid w:val="00AC792E"/>
    <w:rsid w:val="00AC7999"/>
    <w:rsid w:val="00AC7A0B"/>
    <w:rsid w:val="00AC7A17"/>
    <w:rsid w:val="00AC7A70"/>
    <w:rsid w:val="00AC7A76"/>
    <w:rsid w:val="00AC7C92"/>
    <w:rsid w:val="00AC7D48"/>
    <w:rsid w:val="00AC7D85"/>
    <w:rsid w:val="00AC7DBB"/>
    <w:rsid w:val="00AC7E9D"/>
    <w:rsid w:val="00AC7EC7"/>
    <w:rsid w:val="00AC7FDA"/>
    <w:rsid w:val="00AD011F"/>
    <w:rsid w:val="00AD01E1"/>
    <w:rsid w:val="00AD0213"/>
    <w:rsid w:val="00AD0248"/>
    <w:rsid w:val="00AD0290"/>
    <w:rsid w:val="00AD0307"/>
    <w:rsid w:val="00AD0316"/>
    <w:rsid w:val="00AD036D"/>
    <w:rsid w:val="00AD039D"/>
    <w:rsid w:val="00AD04CC"/>
    <w:rsid w:val="00AD051B"/>
    <w:rsid w:val="00AD0521"/>
    <w:rsid w:val="00AD058E"/>
    <w:rsid w:val="00AD0680"/>
    <w:rsid w:val="00AD06C4"/>
    <w:rsid w:val="00AD0832"/>
    <w:rsid w:val="00AD083C"/>
    <w:rsid w:val="00AD087F"/>
    <w:rsid w:val="00AD08FA"/>
    <w:rsid w:val="00AD0ABC"/>
    <w:rsid w:val="00AD0B2C"/>
    <w:rsid w:val="00AD0B72"/>
    <w:rsid w:val="00AD0BF6"/>
    <w:rsid w:val="00AD0CE4"/>
    <w:rsid w:val="00AD0CE7"/>
    <w:rsid w:val="00AD0CF8"/>
    <w:rsid w:val="00AD0E8D"/>
    <w:rsid w:val="00AD0EA0"/>
    <w:rsid w:val="00AD0F4E"/>
    <w:rsid w:val="00AD0F89"/>
    <w:rsid w:val="00AD1036"/>
    <w:rsid w:val="00AD11CE"/>
    <w:rsid w:val="00AD1352"/>
    <w:rsid w:val="00AD13CC"/>
    <w:rsid w:val="00AD1783"/>
    <w:rsid w:val="00AD1840"/>
    <w:rsid w:val="00AD18F4"/>
    <w:rsid w:val="00AD1911"/>
    <w:rsid w:val="00AD1922"/>
    <w:rsid w:val="00AD1C2C"/>
    <w:rsid w:val="00AD1CAC"/>
    <w:rsid w:val="00AD1CFA"/>
    <w:rsid w:val="00AD1DD7"/>
    <w:rsid w:val="00AD1E41"/>
    <w:rsid w:val="00AD1E7E"/>
    <w:rsid w:val="00AD1F85"/>
    <w:rsid w:val="00AD201F"/>
    <w:rsid w:val="00AD2038"/>
    <w:rsid w:val="00AD2067"/>
    <w:rsid w:val="00AD2202"/>
    <w:rsid w:val="00AD23BD"/>
    <w:rsid w:val="00AD251B"/>
    <w:rsid w:val="00AD251E"/>
    <w:rsid w:val="00AD2557"/>
    <w:rsid w:val="00AD2591"/>
    <w:rsid w:val="00AD261B"/>
    <w:rsid w:val="00AD272C"/>
    <w:rsid w:val="00AD27C0"/>
    <w:rsid w:val="00AD27E9"/>
    <w:rsid w:val="00AD2801"/>
    <w:rsid w:val="00AD29AC"/>
    <w:rsid w:val="00AD2A37"/>
    <w:rsid w:val="00AD2A72"/>
    <w:rsid w:val="00AD2D38"/>
    <w:rsid w:val="00AD2F5B"/>
    <w:rsid w:val="00AD30DE"/>
    <w:rsid w:val="00AD3192"/>
    <w:rsid w:val="00AD319A"/>
    <w:rsid w:val="00AD3225"/>
    <w:rsid w:val="00AD3287"/>
    <w:rsid w:val="00AD335D"/>
    <w:rsid w:val="00AD33A6"/>
    <w:rsid w:val="00AD3413"/>
    <w:rsid w:val="00AD3445"/>
    <w:rsid w:val="00AD3642"/>
    <w:rsid w:val="00AD3667"/>
    <w:rsid w:val="00AD36A6"/>
    <w:rsid w:val="00AD3726"/>
    <w:rsid w:val="00AD37CF"/>
    <w:rsid w:val="00AD3A69"/>
    <w:rsid w:val="00AD3CEA"/>
    <w:rsid w:val="00AD3CEE"/>
    <w:rsid w:val="00AD3CF2"/>
    <w:rsid w:val="00AD3CF5"/>
    <w:rsid w:val="00AD3D98"/>
    <w:rsid w:val="00AD3DB7"/>
    <w:rsid w:val="00AD3E06"/>
    <w:rsid w:val="00AD3E43"/>
    <w:rsid w:val="00AD3E4E"/>
    <w:rsid w:val="00AD3E62"/>
    <w:rsid w:val="00AD40CB"/>
    <w:rsid w:val="00AD40D7"/>
    <w:rsid w:val="00AD41A3"/>
    <w:rsid w:val="00AD41CC"/>
    <w:rsid w:val="00AD422C"/>
    <w:rsid w:val="00AD456D"/>
    <w:rsid w:val="00AD4576"/>
    <w:rsid w:val="00AD457C"/>
    <w:rsid w:val="00AD458E"/>
    <w:rsid w:val="00AD477E"/>
    <w:rsid w:val="00AD49B1"/>
    <w:rsid w:val="00AD4A6B"/>
    <w:rsid w:val="00AD4AA1"/>
    <w:rsid w:val="00AD4B32"/>
    <w:rsid w:val="00AD4C06"/>
    <w:rsid w:val="00AD4C5A"/>
    <w:rsid w:val="00AD4C76"/>
    <w:rsid w:val="00AD4CAE"/>
    <w:rsid w:val="00AD4CE2"/>
    <w:rsid w:val="00AD4D0B"/>
    <w:rsid w:val="00AD4D96"/>
    <w:rsid w:val="00AD4DCC"/>
    <w:rsid w:val="00AD4DDB"/>
    <w:rsid w:val="00AD4FD8"/>
    <w:rsid w:val="00AD4FE2"/>
    <w:rsid w:val="00AD50A1"/>
    <w:rsid w:val="00AD5190"/>
    <w:rsid w:val="00AD51B8"/>
    <w:rsid w:val="00AD527C"/>
    <w:rsid w:val="00AD52D8"/>
    <w:rsid w:val="00AD5305"/>
    <w:rsid w:val="00AD53C5"/>
    <w:rsid w:val="00AD53D6"/>
    <w:rsid w:val="00AD5429"/>
    <w:rsid w:val="00AD544B"/>
    <w:rsid w:val="00AD549A"/>
    <w:rsid w:val="00AD54BE"/>
    <w:rsid w:val="00AD54F8"/>
    <w:rsid w:val="00AD552A"/>
    <w:rsid w:val="00AD5597"/>
    <w:rsid w:val="00AD55A2"/>
    <w:rsid w:val="00AD55E7"/>
    <w:rsid w:val="00AD5694"/>
    <w:rsid w:val="00AD573C"/>
    <w:rsid w:val="00AD58DD"/>
    <w:rsid w:val="00AD5941"/>
    <w:rsid w:val="00AD59CE"/>
    <w:rsid w:val="00AD5A34"/>
    <w:rsid w:val="00AD5A60"/>
    <w:rsid w:val="00AD5AE8"/>
    <w:rsid w:val="00AD5C06"/>
    <w:rsid w:val="00AD5F01"/>
    <w:rsid w:val="00AD5F28"/>
    <w:rsid w:val="00AD602A"/>
    <w:rsid w:val="00AD6093"/>
    <w:rsid w:val="00AD61E7"/>
    <w:rsid w:val="00AD6256"/>
    <w:rsid w:val="00AD6267"/>
    <w:rsid w:val="00AD65C5"/>
    <w:rsid w:val="00AD67AD"/>
    <w:rsid w:val="00AD6859"/>
    <w:rsid w:val="00AD692F"/>
    <w:rsid w:val="00AD697A"/>
    <w:rsid w:val="00AD6B4E"/>
    <w:rsid w:val="00AD6BFB"/>
    <w:rsid w:val="00AD6C8C"/>
    <w:rsid w:val="00AD6D7A"/>
    <w:rsid w:val="00AD6D96"/>
    <w:rsid w:val="00AD70D9"/>
    <w:rsid w:val="00AD7136"/>
    <w:rsid w:val="00AD722B"/>
    <w:rsid w:val="00AD729A"/>
    <w:rsid w:val="00AD735F"/>
    <w:rsid w:val="00AD7387"/>
    <w:rsid w:val="00AD747B"/>
    <w:rsid w:val="00AD74FD"/>
    <w:rsid w:val="00AD7517"/>
    <w:rsid w:val="00AD763B"/>
    <w:rsid w:val="00AD7646"/>
    <w:rsid w:val="00AD770B"/>
    <w:rsid w:val="00AD7897"/>
    <w:rsid w:val="00AD78C9"/>
    <w:rsid w:val="00AD78E0"/>
    <w:rsid w:val="00AD7939"/>
    <w:rsid w:val="00AD79D7"/>
    <w:rsid w:val="00AD79EA"/>
    <w:rsid w:val="00AD7A5B"/>
    <w:rsid w:val="00AD7A93"/>
    <w:rsid w:val="00AD7AA4"/>
    <w:rsid w:val="00AD7B64"/>
    <w:rsid w:val="00AD7B95"/>
    <w:rsid w:val="00AD7BB5"/>
    <w:rsid w:val="00AD7C39"/>
    <w:rsid w:val="00AD7CBC"/>
    <w:rsid w:val="00AD7CD4"/>
    <w:rsid w:val="00AD7D13"/>
    <w:rsid w:val="00AD7D42"/>
    <w:rsid w:val="00AD7E7A"/>
    <w:rsid w:val="00AD7F08"/>
    <w:rsid w:val="00AD7F30"/>
    <w:rsid w:val="00AD7FA9"/>
    <w:rsid w:val="00AE0188"/>
    <w:rsid w:val="00AE01B2"/>
    <w:rsid w:val="00AE0375"/>
    <w:rsid w:val="00AE03BA"/>
    <w:rsid w:val="00AE0472"/>
    <w:rsid w:val="00AE048A"/>
    <w:rsid w:val="00AE05BD"/>
    <w:rsid w:val="00AE05CB"/>
    <w:rsid w:val="00AE068C"/>
    <w:rsid w:val="00AE0690"/>
    <w:rsid w:val="00AE06D0"/>
    <w:rsid w:val="00AE07C6"/>
    <w:rsid w:val="00AE07E7"/>
    <w:rsid w:val="00AE0840"/>
    <w:rsid w:val="00AE0886"/>
    <w:rsid w:val="00AE09AF"/>
    <w:rsid w:val="00AE0A45"/>
    <w:rsid w:val="00AE0AF3"/>
    <w:rsid w:val="00AE0B3D"/>
    <w:rsid w:val="00AE0BAB"/>
    <w:rsid w:val="00AE0C14"/>
    <w:rsid w:val="00AE0C5E"/>
    <w:rsid w:val="00AE0D42"/>
    <w:rsid w:val="00AE0DD4"/>
    <w:rsid w:val="00AE0E3E"/>
    <w:rsid w:val="00AE0F00"/>
    <w:rsid w:val="00AE0F7B"/>
    <w:rsid w:val="00AE0FE5"/>
    <w:rsid w:val="00AE1084"/>
    <w:rsid w:val="00AE11AB"/>
    <w:rsid w:val="00AE1206"/>
    <w:rsid w:val="00AE13B8"/>
    <w:rsid w:val="00AE1445"/>
    <w:rsid w:val="00AE14BB"/>
    <w:rsid w:val="00AE1777"/>
    <w:rsid w:val="00AE1852"/>
    <w:rsid w:val="00AE1873"/>
    <w:rsid w:val="00AE18B7"/>
    <w:rsid w:val="00AE1904"/>
    <w:rsid w:val="00AE1C3D"/>
    <w:rsid w:val="00AE1C51"/>
    <w:rsid w:val="00AE1E3F"/>
    <w:rsid w:val="00AE1E43"/>
    <w:rsid w:val="00AE1E9E"/>
    <w:rsid w:val="00AE1EC5"/>
    <w:rsid w:val="00AE1EE9"/>
    <w:rsid w:val="00AE208C"/>
    <w:rsid w:val="00AE20D0"/>
    <w:rsid w:val="00AE20DA"/>
    <w:rsid w:val="00AE2184"/>
    <w:rsid w:val="00AE226E"/>
    <w:rsid w:val="00AE238C"/>
    <w:rsid w:val="00AE23F2"/>
    <w:rsid w:val="00AE24B7"/>
    <w:rsid w:val="00AE24BF"/>
    <w:rsid w:val="00AE24CE"/>
    <w:rsid w:val="00AE255E"/>
    <w:rsid w:val="00AE26BC"/>
    <w:rsid w:val="00AE2783"/>
    <w:rsid w:val="00AE2823"/>
    <w:rsid w:val="00AE285F"/>
    <w:rsid w:val="00AE297B"/>
    <w:rsid w:val="00AE298A"/>
    <w:rsid w:val="00AE29B9"/>
    <w:rsid w:val="00AE2BFF"/>
    <w:rsid w:val="00AE2CD3"/>
    <w:rsid w:val="00AE2E06"/>
    <w:rsid w:val="00AE2E16"/>
    <w:rsid w:val="00AE2E3C"/>
    <w:rsid w:val="00AE2EA7"/>
    <w:rsid w:val="00AE2F39"/>
    <w:rsid w:val="00AE2F9E"/>
    <w:rsid w:val="00AE2FC4"/>
    <w:rsid w:val="00AE3045"/>
    <w:rsid w:val="00AE3113"/>
    <w:rsid w:val="00AE315E"/>
    <w:rsid w:val="00AE316F"/>
    <w:rsid w:val="00AE31F8"/>
    <w:rsid w:val="00AE321F"/>
    <w:rsid w:val="00AE334C"/>
    <w:rsid w:val="00AE3354"/>
    <w:rsid w:val="00AE33E8"/>
    <w:rsid w:val="00AE342E"/>
    <w:rsid w:val="00AE347E"/>
    <w:rsid w:val="00AE3483"/>
    <w:rsid w:val="00AE3612"/>
    <w:rsid w:val="00AE361B"/>
    <w:rsid w:val="00AE3892"/>
    <w:rsid w:val="00AE38E1"/>
    <w:rsid w:val="00AE3989"/>
    <w:rsid w:val="00AE39D2"/>
    <w:rsid w:val="00AE3A38"/>
    <w:rsid w:val="00AE3A62"/>
    <w:rsid w:val="00AE3A86"/>
    <w:rsid w:val="00AE3C95"/>
    <w:rsid w:val="00AE3CA0"/>
    <w:rsid w:val="00AE3CAB"/>
    <w:rsid w:val="00AE3DCA"/>
    <w:rsid w:val="00AE3EF1"/>
    <w:rsid w:val="00AE407C"/>
    <w:rsid w:val="00AE4201"/>
    <w:rsid w:val="00AE427D"/>
    <w:rsid w:val="00AE42DE"/>
    <w:rsid w:val="00AE4344"/>
    <w:rsid w:val="00AE443F"/>
    <w:rsid w:val="00AE44F3"/>
    <w:rsid w:val="00AE45FF"/>
    <w:rsid w:val="00AE46A1"/>
    <w:rsid w:val="00AE46DE"/>
    <w:rsid w:val="00AE475E"/>
    <w:rsid w:val="00AE47AB"/>
    <w:rsid w:val="00AE47CF"/>
    <w:rsid w:val="00AE47D5"/>
    <w:rsid w:val="00AE4840"/>
    <w:rsid w:val="00AE4905"/>
    <w:rsid w:val="00AE4947"/>
    <w:rsid w:val="00AE4A21"/>
    <w:rsid w:val="00AE4B79"/>
    <w:rsid w:val="00AE4C1C"/>
    <w:rsid w:val="00AE4C7A"/>
    <w:rsid w:val="00AE4CAD"/>
    <w:rsid w:val="00AE4CC3"/>
    <w:rsid w:val="00AE4D03"/>
    <w:rsid w:val="00AE4EBA"/>
    <w:rsid w:val="00AE4ED2"/>
    <w:rsid w:val="00AE4EE7"/>
    <w:rsid w:val="00AE4EEA"/>
    <w:rsid w:val="00AE4FDE"/>
    <w:rsid w:val="00AE5002"/>
    <w:rsid w:val="00AE50A9"/>
    <w:rsid w:val="00AE50BF"/>
    <w:rsid w:val="00AE5212"/>
    <w:rsid w:val="00AE5228"/>
    <w:rsid w:val="00AE5278"/>
    <w:rsid w:val="00AE52D7"/>
    <w:rsid w:val="00AE537E"/>
    <w:rsid w:val="00AE53E3"/>
    <w:rsid w:val="00AE55BA"/>
    <w:rsid w:val="00AE55CA"/>
    <w:rsid w:val="00AE564B"/>
    <w:rsid w:val="00AE564D"/>
    <w:rsid w:val="00AE5752"/>
    <w:rsid w:val="00AE581D"/>
    <w:rsid w:val="00AE5930"/>
    <w:rsid w:val="00AE5956"/>
    <w:rsid w:val="00AE59EF"/>
    <w:rsid w:val="00AE5A7B"/>
    <w:rsid w:val="00AE5AF5"/>
    <w:rsid w:val="00AE5BF8"/>
    <w:rsid w:val="00AE5D29"/>
    <w:rsid w:val="00AE5E33"/>
    <w:rsid w:val="00AE5EF1"/>
    <w:rsid w:val="00AE5F34"/>
    <w:rsid w:val="00AE5F79"/>
    <w:rsid w:val="00AE60E8"/>
    <w:rsid w:val="00AE62A1"/>
    <w:rsid w:val="00AE62A6"/>
    <w:rsid w:val="00AE62E8"/>
    <w:rsid w:val="00AE6482"/>
    <w:rsid w:val="00AE650E"/>
    <w:rsid w:val="00AE6536"/>
    <w:rsid w:val="00AE653B"/>
    <w:rsid w:val="00AE67FE"/>
    <w:rsid w:val="00AE6883"/>
    <w:rsid w:val="00AE6958"/>
    <w:rsid w:val="00AE6983"/>
    <w:rsid w:val="00AE69C9"/>
    <w:rsid w:val="00AE6A4A"/>
    <w:rsid w:val="00AE6BE6"/>
    <w:rsid w:val="00AE6C69"/>
    <w:rsid w:val="00AE6C88"/>
    <w:rsid w:val="00AE6C9B"/>
    <w:rsid w:val="00AE70E2"/>
    <w:rsid w:val="00AE738B"/>
    <w:rsid w:val="00AE73FE"/>
    <w:rsid w:val="00AE74D8"/>
    <w:rsid w:val="00AE7551"/>
    <w:rsid w:val="00AE758D"/>
    <w:rsid w:val="00AE7641"/>
    <w:rsid w:val="00AE767A"/>
    <w:rsid w:val="00AE76D3"/>
    <w:rsid w:val="00AE76E5"/>
    <w:rsid w:val="00AE7825"/>
    <w:rsid w:val="00AE78E9"/>
    <w:rsid w:val="00AE7952"/>
    <w:rsid w:val="00AE79A6"/>
    <w:rsid w:val="00AE7AA8"/>
    <w:rsid w:val="00AE7B69"/>
    <w:rsid w:val="00AE7BAD"/>
    <w:rsid w:val="00AE7F5D"/>
    <w:rsid w:val="00AE7F64"/>
    <w:rsid w:val="00AF00D5"/>
    <w:rsid w:val="00AF019C"/>
    <w:rsid w:val="00AF0274"/>
    <w:rsid w:val="00AF0276"/>
    <w:rsid w:val="00AF02DD"/>
    <w:rsid w:val="00AF0317"/>
    <w:rsid w:val="00AF03A9"/>
    <w:rsid w:val="00AF0403"/>
    <w:rsid w:val="00AF05E0"/>
    <w:rsid w:val="00AF05E9"/>
    <w:rsid w:val="00AF06BF"/>
    <w:rsid w:val="00AF077E"/>
    <w:rsid w:val="00AF0913"/>
    <w:rsid w:val="00AF0954"/>
    <w:rsid w:val="00AF0962"/>
    <w:rsid w:val="00AF09A4"/>
    <w:rsid w:val="00AF0A06"/>
    <w:rsid w:val="00AF0A81"/>
    <w:rsid w:val="00AF0AE7"/>
    <w:rsid w:val="00AF0B3B"/>
    <w:rsid w:val="00AF0B7A"/>
    <w:rsid w:val="00AF0D3C"/>
    <w:rsid w:val="00AF0D7E"/>
    <w:rsid w:val="00AF0DA1"/>
    <w:rsid w:val="00AF0F00"/>
    <w:rsid w:val="00AF0F15"/>
    <w:rsid w:val="00AF0F5A"/>
    <w:rsid w:val="00AF0F73"/>
    <w:rsid w:val="00AF0FD6"/>
    <w:rsid w:val="00AF1056"/>
    <w:rsid w:val="00AF10B2"/>
    <w:rsid w:val="00AF10F7"/>
    <w:rsid w:val="00AF1143"/>
    <w:rsid w:val="00AF1218"/>
    <w:rsid w:val="00AF1276"/>
    <w:rsid w:val="00AF1325"/>
    <w:rsid w:val="00AF1355"/>
    <w:rsid w:val="00AF1360"/>
    <w:rsid w:val="00AF1414"/>
    <w:rsid w:val="00AF1550"/>
    <w:rsid w:val="00AF16F9"/>
    <w:rsid w:val="00AF1852"/>
    <w:rsid w:val="00AF1886"/>
    <w:rsid w:val="00AF197C"/>
    <w:rsid w:val="00AF1AF8"/>
    <w:rsid w:val="00AF1AFC"/>
    <w:rsid w:val="00AF1C53"/>
    <w:rsid w:val="00AF1DAB"/>
    <w:rsid w:val="00AF1F20"/>
    <w:rsid w:val="00AF1F34"/>
    <w:rsid w:val="00AF1F48"/>
    <w:rsid w:val="00AF1F56"/>
    <w:rsid w:val="00AF1FBD"/>
    <w:rsid w:val="00AF2020"/>
    <w:rsid w:val="00AF20F5"/>
    <w:rsid w:val="00AF2110"/>
    <w:rsid w:val="00AF2195"/>
    <w:rsid w:val="00AF21E5"/>
    <w:rsid w:val="00AF238B"/>
    <w:rsid w:val="00AF23E6"/>
    <w:rsid w:val="00AF2492"/>
    <w:rsid w:val="00AF24BB"/>
    <w:rsid w:val="00AF250F"/>
    <w:rsid w:val="00AF2555"/>
    <w:rsid w:val="00AF2682"/>
    <w:rsid w:val="00AF2700"/>
    <w:rsid w:val="00AF277F"/>
    <w:rsid w:val="00AF27D3"/>
    <w:rsid w:val="00AF2834"/>
    <w:rsid w:val="00AF292E"/>
    <w:rsid w:val="00AF2947"/>
    <w:rsid w:val="00AF2990"/>
    <w:rsid w:val="00AF29BB"/>
    <w:rsid w:val="00AF29D5"/>
    <w:rsid w:val="00AF2A0F"/>
    <w:rsid w:val="00AF2A66"/>
    <w:rsid w:val="00AF2AA7"/>
    <w:rsid w:val="00AF2AD9"/>
    <w:rsid w:val="00AF2BA0"/>
    <w:rsid w:val="00AF2D68"/>
    <w:rsid w:val="00AF2DE3"/>
    <w:rsid w:val="00AF2E97"/>
    <w:rsid w:val="00AF2ED5"/>
    <w:rsid w:val="00AF2F5F"/>
    <w:rsid w:val="00AF2F7A"/>
    <w:rsid w:val="00AF3066"/>
    <w:rsid w:val="00AF3141"/>
    <w:rsid w:val="00AF32A1"/>
    <w:rsid w:val="00AF33AC"/>
    <w:rsid w:val="00AF33FA"/>
    <w:rsid w:val="00AF344E"/>
    <w:rsid w:val="00AF34E4"/>
    <w:rsid w:val="00AF3570"/>
    <w:rsid w:val="00AF3586"/>
    <w:rsid w:val="00AF3823"/>
    <w:rsid w:val="00AF383C"/>
    <w:rsid w:val="00AF38B4"/>
    <w:rsid w:val="00AF3978"/>
    <w:rsid w:val="00AF3BBD"/>
    <w:rsid w:val="00AF3BD0"/>
    <w:rsid w:val="00AF3D10"/>
    <w:rsid w:val="00AF3E70"/>
    <w:rsid w:val="00AF3E81"/>
    <w:rsid w:val="00AF3FA3"/>
    <w:rsid w:val="00AF3FC3"/>
    <w:rsid w:val="00AF405C"/>
    <w:rsid w:val="00AF418F"/>
    <w:rsid w:val="00AF4210"/>
    <w:rsid w:val="00AF42E0"/>
    <w:rsid w:val="00AF4360"/>
    <w:rsid w:val="00AF45AF"/>
    <w:rsid w:val="00AF4680"/>
    <w:rsid w:val="00AF4765"/>
    <w:rsid w:val="00AF4776"/>
    <w:rsid w:val="00AF4796"/>
    <w:rsid w:val="00AF489E"/>
    <w:rsid w:val="00AF48A0"/>
    <w:rsid w:val="00AF49BE"/>
    <w:rsid w:val="00AF4A09"/>
    <w:rsid w:val="00AF4B3D"/>
    <w:rsid w:val="00AF4B86"/>
    <w:rsid w:val="00AF4CF4"/>
    <w:rsid w:val="00AF4DA2"/>
    <w:rsid w:val="00AF4F05"/>
    <w:rsid w:val="00AF4F3F"/>
    <w:rsid w:val="00AF4FA2"/>
    <w:rsid w:val="00AF502A"/>
    <w:rsid w:val="00AF506D"/>
    <w:rsid w:val="00AF50E2"/>
    <w:rsid w:val="00AF51B0"/>
    <w:rsid w:val="00AF51D0"/>
    <w:rsid w:val="00AF5693"/>
    <w:rsid w:val="00AF59D6"/>
    <w:rsid w:val="00AF59F3"/>
    <w:rsid w:val="00AF5B34"/>
    <w:rsid w:val="00AF5C3A"/>
    <w:rsid w:val="00AF5C43"/>
    <w:rsid w:val="00AF5D23"/>
    <w:rsid w:val="00AF5E07"/>
    <w:rsid w:val="00AF5E0A"/>
    <w:rsid w:val="00AF5E13"/>
    <w:rsid w:val="00AF5F95"/>
    <w:rsid w:val="00AF6025"/>
    <w:rsid w:val="00AF6033"/>
    <w:rsid w:val="00AF60C0"/>
    <w:rsid w:val="00AF6134"/>
    <w:rsid w:val="00AF6185"/>
    <w:rsid w:val="00AF61C3"/>
    <w:rsid w:val="00AF61CC"/>
    <w:rsid w:val="00AF61EE"/>
    <w:rsid w:val="00AF639D"/>
    <w:rsid w:val="00AF63A4"/>
    <w:rsid w:val="00AF63F0"/>
    <w:rsid w:val="00AF64BC"/>
    <w:rsid w:val="00AF65B3"/>
    <w:rsid w:val="00AF65F3"/>
    <w:rsid w:val="00AF6680"/>
    <w:rsid w:val="00AF6720"/>
    <w:rsid w:val="00AF6764"/>
    <w:rsid w:val="00AF679D"/>
    <w:rsid w:val="00AF67D2"/>
    <w:rsid w:val="00AF6832"/>
    <w:rsid w:val="00AF69E8"/>
    <w:rsid w:val="00AF6A12"/>
    <w:rsid w:val="00AF6AB6"/>
    <w:rsid w:val="00AF6BAA"/>
    <w:rsid w:val="00AF6BC2"/>
    <w:rsid w:val="00AF6BDE"/>
    <w:rsid w:val="00AF6C81"/>
    <w:rsid w:val="00AF6CCB"/>
    <w:rsid w:val="00AF6E59"/>
    <w:rsid w:val="00AF7031"/>
    <w:rsid w:val="00AF703B"/>
    <w:rsid w:val="00AF70FA"/>
    <w:rsid w:val="00AF7105"/>
    <w:rsid w:val="00AF7304"/>
    <w:rsid w:val="00AF7395"/>
    <w:rsid w:val="00AF7489"/>
    <w:rsid w:val="00AF74AA"/>
    <w:rsid w:val="00AF7576"/>
    <w:rsid w:val="00AF75B0"/>
    <w:rsid w:val="00AF766B"/>
    <w:rsid w:val="00AF7685"/>
    <w:rsid w:val="00AF7717"/>
    <w:rsid w:val="00AF7772"/>
    <w:rsid w:val="00AF77FC"/>
    <w:rsid w:val="00AF784F"/>
    <w:rsid w:val="00AF7877"/>
    <w:rsid w:val="00AF787F"/>
    <w:rsid w:val="00AF790B"/>
    <w:rsid w:val="00AF792B"/>
    <w:rsid w:val="00AF79E8"/>
    <w:rsid w:val="00AF7B8C"/>
    <w:rsid w:val="00AF7BD4"/>
    <w:rsid w:val="00AF7C78"/>
    <w:rsid w:val="00AF7CC5"/>
    <w:rsid w:val="00AF7CC9"/>
    <w:rsid w:val="00AF7CEF"/>
    <w:rsid w:val="00AF7DB6"/>
    <w:rsid w:val="00AF7E92"/>
    <w:rsid w:val="00AF7EDB"/>
    <w:rsid w:val="00AF7F24"/>
    <w:rsid w:val="00AF7F85"/>
    <w:rsid w:val="00AF7FE0"/>
    <w:rsid w:val="00B000D3"/>
    <w:rsid w:val="00B000E0"/>
    <w:rsid w:val="00B00126"/>
    <w:rsid w:val="00B0017D"/>
    <w:rsid w:val="00B00256"/>
    <w:rsid w:val="00B002B4"/>
    <w:rsid w:val="00B0038D"/>
    <w:rsid w:val="00B003C6"/>
    <w:rsid w:val="00B0053A"/>
    <w:rsid w:val="00B00662"/>
    <w:rsid w:val="00B006E4"/>
    <w:rsid w:val="00B006FA"/>
    <w:rsid w:val="00B0085B"/>
    <w:rsid w:val="00B008CC"/>
    <w:rsid w:val="00B00A6C"/>
    <w:rsid w:val="00B00A8B"/>
    <w:rsid w:val="00B00AED"/>
    <w:rsid w:val="00B00B58"/>
    <w:rsid w:val="00B00F9C"/>
    <w:rsid w:val="00B010C2"/>
    <w:rsid w:val="00B01103"/>
    <w:rsid w:val="00B01126"/>
    <w:rsid w:val="00B0115A"/>
    <w:rsid w:val="00B01199"/>
    <w:rsid w:val="00B01219"/>
    <w:rsid w:val="00B012D2"/>
    <w:rsid w:val="00B013A9"/>
    <w:rsid w:val="00B01423"/>
    <w:rsid w:val="00B01667"/>
    <w:rsid w:val="00B01738"/>
    <w:rsid w:val="00B0192B"/>
    <w:rsid w:val="00B01A14"/>
    <w:rsid w:val="00B01AF8"/>
    <w:rsid w:val="00B01B23"/>
    <w:rsid w:val="00B01C3D"/>
    <w:rsid w:val="00B01CEC"/>
    <w:rsid w:val="00B01D6A"/>
    <w:rsid w:val="00B01D7E"/>
    <w:rsid w:val="00B01DE9"/>
    <w:rsid w:val="00B01F5E"/>
    <w:rsid w:val="00B020D3"/>
    <w:rsid w:val="00B02234"/>
    <w:rsid w:val="00B0228D"/>
    <w:rsid w:val="00B02371"/>
    <w:rsid w:val="00B02562"/>
    <w:rsid w:val="00B0261A"/>
    <w:rsid w:val="00B0264E"/>
    <w:rsid w:val="00B02675"/>
    <w:rsid w:val="00B026F5"/>
    <w:rsid w:val="00B02808"/>
    <w:rsid w:val="00B02975"/>
    <w:rsid w:val="00B02A3E"/>
    <w:rsid w:val="00B02CC7"/>
    <w:rsid w:val="00B02CF9"/>
    <w:rsid w:val="00B02E13"/>
    <w:rsid w:val="00B02EF7"/>
    <w:rsid w:val="00B02F0E"/>
    <w:rsid w:val="00B02F45"/>
    <w:rsid w:val="00B02FB2"/>
    <w:rsid w:val="00B02FF5"/>
    <w:rsid w:val="00B03032"/>
    <w:rsid w:val="00B031F5"/>
    <w:rsid w:val="00B0321D"/>
    <w:rsid w:val="00B032BC"/>
    <w:rsid w:val="00B0337C"/>
    <w:rsid w:val="00B034CB"/>
    <w:rsid w:val="00B0366D"/>
    <w:rsid w:val="00B03764"/>
    <w:rsid w:val="00B03787"/>
    <w:rsid w:val="00B037C1"/>
    <w:rsid w:val="00B037F9"/>
    <w:rsid w:val="00B03835"/>
    <w:rsid w:val="00B038EB"/>
    <w:rsid w:val="00B038F7"/>
    <w:rsid w:val="00B03A99"/>
    <w:rsid w:val="00B03ABC"/>
    <w:rsid w:val="00B03B83"/>
    <w:rsid w:val="00B03BE8"/>
    <w:rsid w:val="00B03D9B"/>
    <w:rsid w:val="00B03D9D"/>
    <w:rsid w:val="00B03E0C"/>
    <w:rsid w:val="00B03E71"/>
    <w:rsid w:val="00B03ED4"/>
    <w:rsid w:val="00B03F45"/>
    <w:rsid w:val="00B0400F"/>
    <w:rsid w:val="00B0402B"/>
    <w:rsid w:val="00B04063"/>
    <w:rsid w:val="00B040AB"/>
    <w:rsid w:val="00B0418C"/>
    <w:rsid w:val="00B04277"/>
    <w:rsid w:val="00B04289"/>
    <w:rsid w:val="00B04369"/>
    <w:rsid w:val="00B043FE"/>
    <w:rsid w:val="00B04406"/>
    <w:rsid w:val="00B0442F"/>
    <w:rsid w:val="00B044A5"/>
    <w:rsid w:val="00B044C0"/>
    <w:rsid w:val="00B0450E"/>
    <w:rsid w:val="00B045C1"/>
    <w:rsid w:val="00B045EF"/>
    <w:rsid w:val="00B04635"/>
    <w:rsid w:val="00B046A6"/>
    <w:rsid w:val="00B0483A"/>
    <w:rsid w:val="00B04A59"/>
    <w:rsid w:val="00B04A82"/>
    <w:rsid w:val="00B04BA5"/>
    <w:rsid w:val="00B04DAE"/>
    <w:rsid w:val="00B04DF3"/>
    <w:rsid w:val="00B04EFA"/>
    <w:rsid w:val="00B04F7D"/>
    <w:rsid w:val="00B04FE8"/>
    <w:rsid w:val="00B0502C"/>
    <w:rsid w:val="00B051AF"/>
    <w:rsid w:val="00B05367"/>
    <w:rsid w:val="00B05439"/>
    <w:rsid w:val="00B054FA"/>
    <w:rsid w:val="00B05562"/>
    <w:rsid w:val="00B05644"/>
    <w:rsid w:val="00B05657"/>
    <w:rsid w:val="00B05738"/>
    <w:rsid w:val="00B0582E"/>
    <w:rsid w:val="00B05872"/>
    <w:rsid w:val="00B058C9"/>
    <w:rsid w:val="00B059C8"/>
    <w:rsid w:val="00B05A0A"/>
    <w:rsid w:val="00B05A26"/>
    <w:rsid w:val="00B05A63"/>
    <w:rsid w:val="00B05ACE"/>
    <w:rsid w:val="00B05B48"/>
    <w:rsid w:val="00B05D25"/>
    <w:rsid w:val="00B05D96"/>
    <w:rsid w:val="00B05E27"/>
    <w:rsid w:val="00B05E50"/>
    <w:rsid w:val="00B05E89"/>
    <w:rsid w:val="00B05F16"/>
    <w:rsid w:val="00B05F82"/>
    <w:rsid w:val="00B05FBF"/>
    <w:rsid w:val="00B0606E"/>
    <w:rsid w:val="00B060AA"/>
    <w:rsid w:val="00B063FF"/>
    <w:rsid w:val="00B06401"/>
    <w:rsid w:val="00B0646A"/>
    <w:rsid w:val="00B064A5"/>
    <w:rsid w:val="00B067A2"/>
    <w:rsid w:val="00B067BA"/>
    <w:rsid w:val="00B067D5"/>
    <w:rsid w:val="00B068F1"/>
    <w:rsid w:val="00B068F9"/>
    <w:rsid w:val="00B06979"/>
    <w:rsid w:val="00B069A6"/>
    <w:rsid w:val="00B069F8"/>
    <w:rsid w:val="00B06BA3"/>
    <w:rsid w:val="00B06C26"/>
    <w:rsid w:val="00B06CAE"/>
    <w:rsid w:val="00B06D5F"/>
    <w:rsid w:val="00B06E0E"/>
    <w:rsid w:val="00B06E14"/>
    <w:rsid w:val="00B06E9B"/>
    <w:rsid w:val="00B06ED4"/>
    <w:rsid w:val="00B06F0B"/>
    <w:rsid w:val="00B070A1"/>
    <w:rsid w:val="00B07187"/>
    <w:rsid w:val="00B07250"/>
    <w:rsid w:val="00B072ED"/>
    <w:rsid w:val="00B0731A"/>
    <w:rsid w:val="00B073B2"/>
    <w:rsid w:val="00B073CF"/>
    <w:rsid w:val="00B073E3"/>
    <w:rsid w:val="00B07439"/>
    <w:rsid w:val="00B07448"/>
    <w:rsid w:val="00B076FA"/>
    <w:rsid w:val="00B0775D"/>
    <w:rsid w:val="00B077FC"/>
    <w:rsid w:val="00B07956"/>
    <w:rsid w:val="00B079AF"/>
    <w:rsid w:val="00B079C6"/>
    <w:rsid w:val="00B079DF"/>
    <w:rsid w:val="00B07A65"/>
    <w:rsid w:val="00B07AD7"/>
    <w:rsid w:val="00B07CC0"/>
    <w:rsid w:val="00B07D7D"/>
    <w:rsid w:val="00B07DDA"/>
    <w:rsid w:val="00B07DF7"/>
    <w:rsid w:val="00B10138"/>
    <w:rsid w:val="00B1013D"/>
    <w:rsid w:val="00B101F0"/>
    <w:rsid w:val="00B10253"/>
    <w:rsid w:val="00B1031D"/>
    <w:rsid w:val="00B103CF"/>
    <w:rsid w:val="00B1040A"/>
    <w:rsid w:val="00B104AA"/>
    <w:rsid w:val="00B105A0"/>
    <w:rsid w:val="00B10671"/>
    <w:rsid w:val="00B106CB"/>
    <w:rsid w:val="00B107AB"/>
    <w:rsid w:val="00B1091A"/>
    <w:rsid w:val="00B1096F"/>
    <w:rsid w:val="00B109B5"/>
    <w:rsid w:val="00B10A1C"/>
    <w:rsid w:val="00B10A3A"/>
    <w:rsid w:val="00B10C11"/>
    <w:rsid w:val="00B10C33"/>
    <w:rsid w:val="00B10CD3"/>
    <w:rsid w:val="00B10D0A"/>
    <w:rsid w:val="00B10DF3"/>
    <w:rsid w:val="00B10E0B"/>
    <w:rsid w:val="00B10E18"/>
    <w:rsid w:val="00B10E2E"/>
    <w:rsid w:val="00B10F68"/>
    <w:rsid w:val="00B1101D"/>
    <w:rsid w:val="00B110ED"/>
    <w:rsid w:val="00B1116E"/>
    <w:rsid w:val="00B111A4"/>
    <w:rsid w:val="00B11204"/>
    <w:rsid w:val="00B1121A"/>
    <w:rsid w:val="00B1127D"/>
    <w:rsid w:val="00B11289"/>
    <w:rsid w:val="00B112B2"/>
    <w:rsid w:val="00B11433"/>
    <w:rsid w:val="00B1149B"/>
    <w:rsid w:val="00B115E9"/>
    <w:rsid w:val="00B1164B"/>
    <w:rsid w:val="00B1168B"/>
    <w:rsid w:val="00B11718"/>
    <w:rsid w:val="00B11796"/>
    <w:rsid w:val="00B117CE"/>
    <w:rsid w:val="00B11978"/>
    <w:rsid w:val="00B119DD"/>
    <w:rsid w:val="00B119E8"/>
    <w:rsid w:val="00B11A88"/>
    <w:rsid w:val="00B11B10"/>
    <w:rsid w:val="00B11C9B"/>
    <w:rsid w:val="00B11E29"/>
    <w:rsid w:val="00B11E2F"/>
    <w:rsid w:val="00B11FFA"/>
    <w:rsid w:val="00B12141"/>
    <w:rsid w:val="00B122B1"/>
    <w:rsid w:val="00B12306"/>
    <w:rsid w:val="00B123BE"/>
    <w:rsid w:val="00B1249B"/>
    <w:rsid w:val="00B1252B"/>
    <w:rsid w:val="00B12661"/>
    <w:rsid w:val="00B12689"/>
    <w:rsid w:val="00B127C0"/>
    <w:rsid w:val="00B1289D"/>
    <w:rsid w:val="00B128D4"/>
    <w:rsid w:val="00B128F6"/>
    <w:rsid w:val="00B1295D"/>
    <w:rsid w:val="00B129D2"/>
    <w:rsid w:val="00B129F1"/>
    <w:rsid w:val="00B12A6A"/>
    <w:rsid w:val="00B12AB2"/>
    <w:rsid w:val="00B12B8D"/>
    <w:rsid w:val="00B12BA6"/>
    <w:rsid w:val="00B12C63"/>
    <w:rsid w:val="00B12D20"/>
    <w:rsid w:val="00B12D85"/>
    <w:rsid w:val="00B12DB1"/>
    <w:rsid w:val="00B12DC9"/>
    <w:rsid w:val="00B12DE6"/>
    <w:rsid w:val="00B1300E"/>
    <w:rsid w:val="00B13048"/>
    <w:rsid w:val="00B130C6"/>
    <w:rsid w:val="00B131C3"/>
    <w:rsid w:val="00B13228"/>
    <w:rsid w:val="00B13266"/>
    <w:rsid w:val="00B1334E"/>
    <w:rsid w:val="00B133C1"/>
    <w:rsid w:val="00B133EA"/>
    <w:rsid w:val="00B13407"/>
    <w:rsid w:val="00B1342A"/>
    <w:rsid w:val="00B1346E"/>
    <w:rsid w:val="00B135C0"/>
    <w:rsid w:val="00B1369F"/>
    <w:rsid w:val="00B13723"/>
    <w:rsid w:val="00B13835"/>
    <w:rsid w:val="00B1390D"/>
    <w:rsid w:val="00B13938"/>
    <w:rsid w:val="00B13BEC"/>
    <w:rsid w:val="00B13C1F"/>
    <w:rsid w:val="00B13D07"/>
    <w:rsid w:val="00B13D49"/>
    <w:rsid w:val="00B13E80"/>
    <w:rsid w:val="00B13F7F"/>
    <w:rsid w:val="00B141DC"/>
    <w:rsid w:val="00B14344"/>
    <w:rsid w:val="00B1447B"/>
    <w:rsid w:val="00B14522"/>
    <w:rsid w:val="00B14563"/>
    <w:rsid w:val="00B1479E"/>
    <w:rsid w:val="00B147CD"/>
    <w:rsid w:val="00B148B8"/>
    <w:rsid w:val="00B148DD"/>
    <w:rsid w:val="00B14920"/>
    <w:rsid w:val="00B14942"/>
    <w:rsid w:val="00B149E5"/>
    <w:rsid w:val="00B14A39"/>
    <w:rsid w:val="00B14A6C"/>
    <w:rsid w:val="00B14A6D"/>
    <w:rsid w:val="00B14ADD"/>
    <w:rsid w:val="00B14B36"/>
    <w:rsid w:val="00B14BCC"/>
    <w:rsid w:val="00B14D79"/>
    <w:rsid w:val="00B14F33"/>
    <w:rsid w:val="00B14FC6"/>
    <w:rsid w:val="00B15001"/>
    <w:rsid w:val="00B15003"/>
    <w:rsid w:val="00B15108"/>
    <w:rsid w:val="00B15130"/>
    <w:rsid w:val="00B1525E"/>
    <w:rsid w:val="00B15382"/>
    <w:rsid w:val="00B153E4"/>
    <w:rsid w:val="00B153F7"/>
    <w:rsid w:val="00B1548A"/>
    <w:rsid w:val="00B156E2"/>
    <w:rsid w:val="00B15845"/>
    <w:rsid w:val="00B1585B"/>
    <w:rsid w:val="00B1597E"/>
    <w:rsid w:val="00B159EA"/>
    <w:rsid w:val="00B15C8C"/>
    <w:rsid w:val="00B15CDA"/>
    <w:rsid w:val="00B15D21"/>
    <w:rsid w:val="00B15D77"/>
    <w:rsid w:val="00B15DCE"/>
    <w:rsid w:val="00B15DE3"/>
    <w:rsid w:val="00B15DE8"/>
    <w:rsid w:val="00B15DFA"/>
    <w:rsid w:val="00B15ECF"/>
    <w:rsid w:val="00B15F86"/>
    <w:rsid w:val="00B15F8D"/>
    <w:rsid w:val="00B1602E"/>
    <w:rsid w:val="00B160FD"/>
    <w:rsid w:val="00B16171"/>
    <w:rsid w:val="00B162B4"/>
    <w:rsid w:val="00B16339"/>
    <w:rsid w:val="00B16374"/>
    <w:rsid w:val="00B16440"/>
    <w:rsid w:val="00B164B3"/>
    <w:rsid w:val="00B1651F"/>
    <w:rsid w:val="00B16679"/>
    <w:rsid w:val="00B16686"/>
    <w:rsid w:val="00B16808"/>
    <w:rsid w:val="00B1688F"/>
    <w:rsid w:val="00B16A80"/>
    <w:rsid w:val="00B16ADF"/>
    <w:rsid w:val="00B16B2E"/>
    <w:rsid w:val="00B16BE1"/>
    <w:rsid w:val="00B16BF4"/>
    <w:rsid w:val="00B16C34"/>
    <w:rsid w:val="00B16C3E"/>
    <w:rsid w:val="00B16E37"/>
    <w:rsid w:val="00B16E49"/>
    <w:rsid w:val="00B16E59"/>
    <w:rsid w:val="00B16FF4"/>
    <w:rsid w:val="00B170FA"/>
    <w:rsid w:val="00B171ED"/>
    <w:rsid w:val="00B17421"/>
    <w:rsid w:val="00B17497"/>
    <w:rsid w:val="00B174DA"/>
    <w:rsid w:val="00B1751A"/>
    <w:rsid w:val="00B1751C"/>
    <w:rsid w:val="00B17593"/>
    <w:rsid w:val="00B175A2"/>
    <w:rsid w:val="00B17650"/>
    <w:rsid w:val="00B17660"/>
    <w:rsid w:val="00B17711"/>
    <w:rsid w:val="00B17796"/>
    <w:rsid w:val="00B177B6"/>
    <w:rsid w:val="00B177F6"/>
    <w:rsid w:val="00B17916"/>
    <w:rsid w:val="00B17988"/>
    <w:rsid w:val="00B17BE4"/>
    <w:rsid w:val="00B17C3D"/>
    <w:rsid w:val="00B17C94"/>
    <w:rsid w:val="00B17CED"/>
    <w:rsid w:val="00B17D43"/>
    <w:rsid w:val="00B17E5F"/>
    <w:rsid w:val="00B17F58"/>
    <w:rsid w:val="00B17F70"/>
    <w:rsid w:val="00B20026"/>
    <w:rsid w:val="00B2005E"/>
    <w:rsid w:val="00B2021A"/>
    <w:rsid w:val="00B20261"/>
    <w:rsid w:val="00B2038D"/>
    <w:rsid w:val="00B205CB"/>
    <w:rsid w:val="00B20746"/>
    <w:rsid w:val="00B207A8"/>
    <w:rsid w:val="00B2083C"/>
    <w:rsid w:val="00B208ED"/>
    <w:rsid w:val="00B20930"/>
    <w:rsid w:val="00B20CA0"/>
    <w:rsid w:val="00B20D46"/>
    <w:rsid w:val="00B20DFD"/>
    <w:rsid w:val="00B212F5"/>
    <w:rsid w:val="00B2135B"/>
    <w:rsid w:val="00B213B0"/>
    <w:rsid w:val="00B213DF"/>
    <w:rsid w:val="00B21410"/>
    <w:rsid w:val="00B215C8"/>
    <w:rsid w:val="00B215EF"/>
    <w:rsid w:val="00B2169F"/>
    <w:rsid w:val="00B216B5"/>
    <w:rsid w:val="00B216CF"/>
    <w:rsid w:val="00B216E1"/>
    <w:rsid w:val="00B21754"/>
    <w:rsid w:val="00B21884"/>
    <w:rsid w:val="00B218EF"/>
    <w:rsid w:val="00B21907"/>
    <w:rsid w:val="00B21A93"/>
    <w:rsid w:val="00B21B24"/>
    <w:rsid w:val="00B21D5A"/>
    <w:rsid w:val="00B21D95"/>
    <w:rsid w:val="00B21E7A"/>
    <w:rsid w:val="00B21ECE"/>
    <w:rsid w:val="00B21EEF"/>
    <w:rsid w:val="00B21F14"/>
    <w:rsid w:val="00B21FB3"/>
    <w:rsid w:val="00B221D0"/>
    <w:rsid w:val="00B2223C"/>
    <w:rsid w:val="00B2229D"/>
    <w:rsid w:val="00B22310"/>
    <w:rsid w:val="00B22369"/>
    <w:rsid w:val="00B223FC"/>
    <w:rsid w:val="00B22410"/>
    <w:rsid w:val="00B22793"/>
    <w:rsid w:val="00B2279F"/>
    <w:rsid w:val="00B227E4"/>
    <w:rsid w:val="00B2294A"/>
    <w:rsid w:val="00B229DF"/>
    <w:rsid w:val="00B22AD8"/>
    <w:rsid w:val="00B22AE4"/>
    <w:rsid w:val="00B22AF5"/>
    <w:rsid w:val="00B22D95"/>
    <w:rsid w:val="00B22E33"/>
    <w:rsid w:val="00B22F19"/>
    <w:rsid w:val="00B22F30"/>
    <w:rsid w:val="00B22F46"/>
    <w:rsid w:val="00B22FFD"/>
    <w:rsid w:val="00B2324A"/>
    <w:rsid w:val="00B2324B"/>
    <w:rsid w:val="00B23323"/>
    <w:rsid w:val="00B233F6"/>
    <w:rsid w:val="00B23419"/>
    <w:rsid w:val="00B234DF"/>
    <w:rsid w:val="00B235F6"/>
    <w:rsid w:val="00B237EF"/>
    <w:rsid w:val="00B23824"/>
    <w:rsid w:val="00B23841"/>
    <w:rsid w:val="00B23855"/>
    <w:rsid w:val="00B23A54"/>
    <w:rsid w:val="00B23B68"/>
    <w:rsid w:val="00B23B6F"/>
    <w:rsid w:val="00B23B95"/>
    <w:rsid w:val="00B23BD7"/>
    <w:rsid w:val="00B23C05"/>
    <w:rsid w:val="00B23C08"/>
    <w:rsid w:val="00B23CB7"/>
    <w:rsid w:val="00B23CC3"/>
    <w:rsid w:val="00B23CDF"/>
    <w:rsid w:val="00B23D38"/>
    <w:rsid w:val="00B23D97"/>
    <w:rsid w:val="00B23E42"/>
    <w:rsid w:val="00B23E99"/>
    <w:rsid w:val="00B23E9E"/>
    <w:rsid w:val="00B23ECF"/>
    <w:rsid w:val="00B240B2"/>
    <w:rsid w:val="00B240F3"/>
    <w:rsid w:val="00B24155"/>
    <w:rsid w:val="00B2418D"/>
    <w:rsid w:val="00B24195"/>
    <w:rsid w:val="00B24222"/>
    <w:rsid w:val="00B24293"/>
    <w:rsid w:val="00B24473"/>
    <w:rsid w:val="00B24487"/>
    <w:rsid w:val="00B245FA"/>
    <w:rsid w:val="00B2478B"/>
    <w:rsid w:val="00B24897"/>
    <w:rsid w:val="00B248F7"/>
    <w:rsid w:val="00B24901"/>
    <w:rsid w:val="00B249D4"/>
    <w:rsid w:val="00B249F8"/>
    <w:rsid w:val="00B24AF0"/>
    <w:rsid w:val="00B24AFE"/>
    <w:rsid w:val="00B24D34"/>
    <w:rsid w:val="00B24D99"/>
    <w:rsid w:val="00B24DF0"/>
    <w:rsid w:val="00B24EE9"/>
    <w:rsid w:val="00B25139"/>
    <w:rsid w:val="00B2515B"/>
    <w:rsid w:val="00B2518C"/>
    <w:rsid w:val="00B251D6"/>
    <w:rsid w:val="00B251FE"/>
    <w:rsid w:val="00B2524E"/>
    <w:rsid w:val="00B252E2"/>
    <w:rsid w:val="00B2530D"/>
    <w:rsid w:val="00B254B3"/>
    <w:rsid w:val="00B2550E"/>
    <w:rsid w:val="00B2561B"/>
    <w:rsid w:val="00B2562D"/>
    <w:rsid w:val="00B25671"/>
    <w:rsid w:val="00B256BC"/>
    <w:rsid w:val="00B25768"/>
    <w:rsid w:val="00B25771"/>
    <w:rsid w:val="00B25808"/>
    <w:rsid w:val="00B258EC"/>
    <w:rsid w:val="00B258EE"/>
    <w:rsid w:val="00B25919"/>
    <w:rsid w:val="00B25940"/>
    <w:rsid w:val="00B25971"/>
    <w:rsid w:val="00B259E7"/>
    <w:rsid w:val="00B25AF1"/>
    <w:rsid w:val="00B25BA1"/>
    <w:rsid w:val="00B25CC7"/>
    <w:rsid w:val="00B25DBF"/>
    <w:rsid w:val="00B25E19"/>
    <w:rsid w:val="00B25F3D"/>
    <w:rsid w:val="00B25F46"/>
    <w:rsid w:val="00B26058"/>
    <w:rsid w:val="00B2609B"/>
    <w:rsid w:val="00B260B7"/>
    <w:rsid w:val="00B260EB"/>
    <w:rsid w:val="00B262DF"/>
    <w:rsid w:val="00B2637E"/>
    <w:rsid w:val="00B26395"/>
    <w:rsid w:val="00B264A9"/>
    <w:rsid w:val="00B264D2"/>
    <w:rsid w:val="00B2650D"/>
    <w:rsid w:val="00B2659A"/>
    <w:rsid w:val="00B266DD"/>
    <w:rsid w:val="00B26765"/>
    <w:rsid w:val="00B267F5"/>
    <w:rsid w:val="00B26806"/>
    <w:rsid w:val="00B268D3"/>
    <w:rsid w:val="00B26A29"/>
    <w:rsid w:val="00B26B6C"/>
    <w:rsid w:val="00B26C26"/>
    <w:rsid w:val="00B26CB7"/>
    <w:rsid w:val="00B26CDC"/>
    <w:rsid w:val="00B26CE8"/>
    <w:rsid w:val="00B26DF5"/>
    <w:rsid w:val="00B26E25"/>
    <w:rsid w:val="00B26E92"/>
    <w:rsid w:val="00B26F21"/>
    <w:rsid w:val="00B2700E"/>
    <w:rsid w:val="00B27157"/>
    <w:rsid w:val="00B271C0"/>
    <w:rsid w:val="00B272DF"/>
    <w:rsid w:val="00B27328"/>
    <w:rsid w:val="00B27376"/>
    <w:rsid w:val="00B27388"/>
    <w:rsid w:val="00B27448"/>
    <w:rsid w:val="00B27479"/>
    <w:rsid w:val="00B27491"/>
    <w:rsid w:val="00B27513"/>
    <w:rsid w:val="00B275F3"/>
    <w:rsid w:val="00B276E6"/>
    <w:rsid w:val="00B2771F"/>
    <w:rsid w:val="00B2773B"/>
    <w:rsid w:val="00B27895"/>
    <w:rsid w:val="00B278A3"/>
    <w:rsid w:val="00B27952"/>
    <w:rsid w:val="00B2795D"/>
    <w:rsid w:val="00B27A76"/>
    <w:rsid w:val="00B27B82"/>
    <w:rsid w:val="00B27C08"/>
    <w:rsid w:val="00B27C19"/>
    <w:rsid w:val="00B27D29"/>
    <w:rsid w:val="00B27D76"/>
    <w:rsid w:val="00B27D9F"/>
    <w:rsid w:val="00B27DAE"/>
    <w:rsid w:val="00B27ED4"/>
    <w:rsid w:val="00B27EF6"/>
    <w:rsid w:val="00B27FE6"/>
    <w:rsid w:val="00B3024F"/>
    <w:rsid w:val="00B3026E"/>
    <w:rsid w:val="00B302B3"/>
    <w:rsid w:val="00B30314"/>
    <w:rsid w:val="00B3033B"/>
    <w:rsid w:val="00B30460"/>
    <w:rsid w:val="00B30568"/>
    <w:rsid w:val="00B30741"/>
    <w:rsid w:val="00B30856"/>
    <w:rsid w:val="00B3090B"/>
    <w:rsid w:val="00B309BB"/>
    <w:rsid w:val="00B30A38"/>
    <w:rsid w:val="00B30AE9"/>
    <w:rsid w:val="00B30AF1"/>
    <w:rsid w:val="00B30B2E"/>
    <w:rsid w:val="00B30C98"/>
    <w:rsid w:val="00B30CA7"/>
    <w:rsid w:val="00B30CE6"/>
    <w:rsid w:val="00B30DF3"/>
    <w:rsid w:val="00B30E25"/>
    <w:rsid w:val="00B30F67"/>
    <w:rsid w:val="00B30FAE"/>
    <w:rsid w:val="00B31050"/>
    <w:rsid w:val="00B310DF"/>
    <w:rsid w:val="00B311E3"/>
    <w:rsid w:val="00B312A7"/>
    <w:rsid w:val="00B312BD"/>
    <w:rsid w:val="00B312C6"/>
    <w:rsid w:val="00B31308"/>
    <w:rsid w:val="00B3139F"/>
    <w:rsid w:val="00B313EE"/>
    <w:rsid w:val="00B31486"/>
    <w:rsid w:val="00B315CA"/>
    <w:rsid w:val="00B31664"/>
    <w:rsid w:val="00B31685"/>
    <w:rsid w:val="00B317CD"/>
    <w:rsid w:val="00B3183C"/>
    <w:rsid w:val="00B31900"/>
    <w:rsid w:val="00B319CB"/>
    <w:rsid w:val="00B31AB1"/>
    <w:rsid w:val="00B31AE8"/>
    <w:rsid w:val="00B31B6E"/>
    <w:rsid w:val="00B31E52"/>
    <w:rsid w:val="00B3206A"/>
    <w:rsid w:val="00B32173"/>
    <w:rsid w:val="00B32511"/>
    <w:rsid w:val="00B325C8"/>
    <w:rsid w:val="00B3276F"/>
    <w:rsid w:val="00B32912"/>
    <w:rsid w:val="00B32992"/>
    <w:rsid w:val="00B32A16"/>
    <w:rsid w:val="00B32A7F"/>
    <w:rsid w:val="00B32B3A"/>
    <w:rsid w:val="00B32B85"/>
    <w:rsid w:val="00B32D0E"/>
    <w:rsid w:val="00B32D27"/>
    <w:rsid w:val="00B32D71"/>
    <w:rsid w:val="00B32D8B"/>
    <w:rsid w:val="00B32DA2"/>
    <w:rsid w:val="00B32DA9"/>
    <w:rsid w:val="00B32EAA"/>
    <w:rsid w:val="00B32F0E"/>
    <w:rsid w:val="00B32F1B"/>
    <w:rsid w:val="00B32FFE"/>
    <w:rsid w:val="00B33047"/>
    <w:rsid w:val="00B3326F"/>
    <w:rsid w:val="00B33291"/>
    <w:rsid w:val="00B333F1"/>
    <w:rsid w:val="00B33442"/>
    <w:rsid w:val="00B3346E"/>
    <w:rsid w:val="00B334B6"/>
    <w:rsid w:val="00B33527"/>
    <w:rsid w:val="00B33601"/>
    <w:rsid w:val="00B3367D"/>
    <w:rsid w:val="00B336A4"/>
    <w:rsid w:val="00B33738"/>
    <w:rsid w:val="00B337CA"/>
    <w:rsid w:val="00B338EB"/>
    <w:rsid w:val="00B3392F"/>
    <w:rsid w:val="00B339DD"/>
    <w:rsid w:val="00B33CF6"/>
    <w:rsid w:val="00B33D75"/>
    <w:rsid w:val="00B33DB3"/>
    <w:rsid w:val="00B33E12"/>
    <w:rsid w:val="00B33E33"/>
    <w:rsid w:val="00B33E64"/>
    <w:rsid w:val="00B33E93"/>
    <w:rsid w:val="00B33FCE"/>
    <w:rsid w:val="00B3401E"/>
    <w:rsid w:val="00B340BB"/>
    <w:rsid w:val="00B340C4"/>
    <w:rsid w:val="00B34106"/>
    <w:rsid w:val="00B34277"/>
    <w:rsid w:val="00B342A2"/>
    <w:rsid w:val="00B344AE"/>
    <w:rsid w:val="00B34582"/>
    <w:rsid w:val="00B345CC"/>
    <w:rsid w:val="00B348BD"/>
    <w:rsid w:val="00B349B4"/>
    <w:rsid w:val="00B349E1"/>
    <w:rsid w:val="00B34A13"/>
    <w:rsid w:val="00B34A1E"/>
    <w:rsid w:val="00B34A63"/>
    <w:rsid w:val="00B34A97"/>
    <w:rsid w:val="00B34A9D"/>
    <w:rsid w:val="00B34B09"/>
    <w:rsid w:val="00B34C6F"/>
    <w:rsid w:val="00B34C7F"/>
    <w:rsid w:val="00B34EF3"/>
    <w:rsid w:val="00B34F32"/>
    <w:rsid w:val="00B34FEA"/>
    <w:rsid w:val="00B35089"/>
    <w:rsid w:val="00B350E2"/>
    <w:rsid w:val="00B35125"/>
    <w:rsid w:val="00B35148"/>
    <w:rsid w:val="00B3519D"/>
    <w:rsid w:val="00B351CC"/>
    <w:rsid w:val="00B35223"/>
    <w:rsid w:val="00B35233"/>
    <w:rsid w:val="00B3526A"/>
    <w:rsid w:val="00B3541A"/>
    <w:rsid w:val="00B35486"/>
    <w:rsid w:val="00B3549A"/>
    <w:rsid w:val="00B354CD"/>
    <w:rsid w:val="00B354D9"/>
    <w:rsid w:val="00B35540"/>
    <w:rsid w:val="00B3561C"/>
    <w:rsid w:val="00B35782"/>
    <w:rsid w:val="00B35794"/>
    <w:rsid w:val="00B35895"/>
    <w:rsid w:val="00B35957"/>
    <w:rsid w:val="00B359F1"/>
    <w:rsid w:val="00B35A28"/>
    <w:rsid w:val="00B35AA8"/>
    <w:rsid w:val="00B35AC0"/>
    <w:rsid w:val="00B35B23"/>
    <w:rsid w:val="00B35B2C"/>
    <w:rsid w:val="00B35CDE"/>
    <w:rsid w:val="00B35CE1"/>
    <w:rsid w:val="00B35EB0"/>
    <w:rsid w:val="00B35EF0"/>
    <w:rsid w:val="00B35F92"/>
    <w:rsid w:val="00B35FF8"/>
    <w:rsid w:val="00B3603A"/>
    <w:rsid w:val="00B36080"/>
    <w:rsid w:val="00B360D2"/>
    <w:rsid w:val="00B361F4"/>
    <w:rsid w:val="00B3625B"/>
    <w:rsid w:val="00B364DE"/>
    <w:rsid w:val="00B36529"/>
    <w:rsid w:val="00B36535"/>
    <w:rsid w:val="00B36647"/>
    <w:rsid w:val="00B367C7"/>
    <w:rsid w:val="00B36834"/>
    <w:rsid w:val="00B36911"/>
    <w:rsid w:val="00B369FF"/>
    <w:rsid w:val="00B36A5C"/>
    <w:rsid w:val="00B36A90"/>
    <w:rsid w:val="00B36CF7"/>
    <w:rsid w:val="00B36E80"/>
    <w:rsid w:val="00B36E8C"/>
    <w:rsid w:val="00B36F33"/>
    <w:rsid w:val="00B37033"/>
    <w:rsid w:val="00B37088"/>
    <w:rsid w:val="00B370F2"/>
    <w:rsid w:val="00B37211"/>
    <w:rsid w:val="00B372E0"/>
    <w:rsid w:val="00B372F7"/>
    <w:rsid w:val="00B37300"/>
    <w:rsid w:val="00B373BB"/>
    <w:rsid w:val="00B373E3"/>
    <w:rsid w:val="00B37426"/>
    <w:rsid w:val="00B374B3"/>
    <w:rsid w:val="00B3756C"/>
    <w:rsid w:val="00B375D8"/>
    <w:rsid w:val="00B3767E"/>
    <w:rsid w:val="00B378E1"/>
    <w:rsid w:val="00B378EC"/>
    <w:rsid w:val="00B37AC7"/>
    <w:rsid w:val="00B37B07"/>
    <w:rsid w:val="00B37DB1"/>
    <w:rsid w:val="00B37E16"/>
    <w:rsid w:val="00B37E33"/>
    <w:rsid w:val="00B37E9B"/>
    <w:rsid w:val="00B37EF2"/>
    <w:rsid w:val="00B37EFF"/>
    <w:rsid w:val="00B37FB2"/>
    <w:rsid w:val="00B37FB4"/>
    <w:rsid w:val="00B400D2"/>
    <w:rsid w:val="00B40281"/>
    <w:rsid w:val="00B402CF"/>
    <w:rsid w:val="00B40330"/>
    <w:rsid w:val="00B40332"/>
    <w:rsid w:val="00B40354"/>
    <w:rsid w:val="00B40529"/>
    <w:rsid w:val="00B40586"/>
    <w:rsid w:val="00B40601"/>
    <w:rsid w:val="00B40626"/>
    <w:rsid w:val="00B40691"/>
    <w:rsid w:val="00B40754"/>
    <w:rsid w:val="00B40784"/>
    <w:rsid w:val="00B408EC"/>
    <w:rsid w:val="00B408F0"/>
    <w:rsid w:val="00B40A53"/>
    <w:rsid w:val="00B40ACD"/>
    <w:rsid w:val="00B40AE1"/>
    <w:rsid w:val="00B40BB1"/>
    <w:rsid w:val="00B40CF4"/>
    <w:rsid w:val="00B40D54"/>
    <w:rsid w:val="00B40E48"/>
    <w:rsid w:val="00B40EAD"/>
    <w:rsid w:val="00B40F16"/>
    <w:rsid w:val="00B4101C"/>
    <w:rsid w:val="00B41059"/>
    <w:rsid w:val="00B41147"/>
    <w:rsid w:val="00B411A7"/>
    <w:rsid w:val="00B41259"/>
    <w:rsid w:val="00B41398"/>
    <w:rsid w:val="00B4141A"/>
    <w:rsid w:val="00B41456"/>
    <w:rsid w:val="00B41556"/>
    <w:rsid w:val="00B41558"/>
    <w:rsid w:val="00B415CE"/>
    <w:rsid w:val="00B4165C"/>
    <w:rsid w:val="00B416B9"/>
    <w:rsid w:val="00B4173D"/>
    <w:rsid w:val="00B417D4"/>
    <w:rsid w:val="00B41824"/>
    <w:rsid w:val="00B418DD"/>
    <w:rsid w:val="00B41A98"/>
    <w:rsid w:val="00B41A9F"/>
    <w:rsid w:val="00B41B46"/>
    <w:rsid w:val="00B41B4B"/>
    <w:rsid w:val="00B41D10"/>
    <w:rsid w:val="00B41D44"/>
    <w:rsid w:val="00B41D98"/>
    <w:rsid w:val="00B41E73"/>
    <w:rsid w:val="00B41EA5"/>
    <w:rsid w:val="00B41F83"/>
    <w:rsid w:val="00B42041"/>
    <w:rsid w:val="00B422D2"/>
    <w:rsid w:val="00B422D4"/>
    <w:rsid w:val="00B423C7"/>
    <w:rsid w:val="00B423D3"/>
    <w:rsid w:val="00B423D4"/>
    <w:rsid w:val="00B42405"/>
    <w:rsid w:val="00B42435"/>
    <w:rsid w:val="00B42459"/>
    <w:rsid w:val="00B4253C"/>
    <w:rsid w:val="00B42544"/>
    <w:rsid w:val="00B427C4"/>
    <w:rsid w:val="00B427E3"/>
    <w:rsid w:val="00B429E9"/>
    <w:rsid w:val="00B42ABB"/>
    <w:rsid w:val="00B42AF7"/>
    <w:rsid w:val="00B42B8A"/>
    <w:rsid w:val="00B42C35"/>
    <w:rsid w:val="00B42C76"/>
    <w:rsid w:val="00B42D3A"/>
    <w:rsid w:val="00B42D85"/>
    <w:rsid w:val="00B42DDB"/>
    <w:rsid w:val="00B42E69"/>
    <w:rsid w:val="00B42E8F"/>
    <w:rsid w:val="00B42FC9"/>
    <w:rsid w:val="00B430A4"/>
    <w:rsid w:val="00B43102"/>
    <w:rsid w:val="00B43262"/>
    <w:rsid w:val="00B43282"/>
    <w:rsid w:val="00B432A6"/>
    <w:rsid w:val="00B43345"/>
    <w:rsid w:val="00B43476"/>
    <w:rsid w:val="00B43521"/>
    <w:rsid w:val="00B435F3"/>
    <w:rsid w:val="00B43662"/>
    <w:rsid w:val="00B4368B"/>
    <w:rsid w:val="00B43753"/>
    <w:rsid w:val="00B437DA"/>
    <w:rsid w:val="00B437E7"/>
    <w:rsid w:val="00B43834"/>
    <w:rsid w:val="00B43B79"/>
    <w:rsid w:val="00B43BDE"/>
    <w:rsid w:val="00B43CAF"/>
    <w:rsid w:val="00B43CD2"/>
    <w:rsid w:val="00B43CFD"/>
    <w:rsid w:val="00B43D1F"/>
    <w:rsid w:val="00B43DB5"/>
    <w:rsid w:val="00B43DBD"/>
    <w:rsid w:val="00B44247"/>
    <w:rsid w:val="00B4425B"/>
    <w:rsid w:val="00B44350"/>
    <w:rsid w:val="00B44437"/>
    <w:rsid w:val="00B4443A"/>
    <w:rsid w:val="00B444E4"/>
    <w:rsid w:val="00B445DE"/>
    <w:rsid w:val="00B44616"/>
    <w:rsid w:val="00B4462C"/>
    <w:rsid w:val="00B447F6"/>
    <w:rsid w:val="00B4483F"/>
    <w:rsid w:val="00B4484B"/>
    <w:rsid w:val="00B448A3"/>
    <w:rsid w:val="00B448F4"/>
    <w:rsid w:val="00B449E6"/>
    <w:rsid w:val="00B44A1F"/>
    <w:rsid w:val="00B44ABF"/>
    <w:rsid w:val="00B44B37"/>
    <w:rsid w:val="00B44B59"/>
    <w:rsid w:val="00B44BD0"/>
    <w:rsid w:val="00B44C40"/>
    <w:rsid w:val="00B44CA7"/>
    <w:rsid w:val="00B44CFF"/>
    <w:rsid w:val="00B44D05"/>
    <w:rsid w:val="00B44EF3"/>
    <w:rsid w:val="00B44F10"/>
    <w:rsid w:val="00B44F4D"/>
    <w:rsid w:val="00B44F8C"/>
    <w:rsid w:val="00B4509E"/>
    <w:rsid w:val="00B450B9"/>
    <w:rsid w:val="00B45110"/>
    <w:rsid w:val="00B45172"/>
    <w:rsid w:val="00B451D9"/>
    <w:rsid w:val="00B451F6"/>
    <w:rsid w:val="00B45222"/>
    <w:rsid w:val="00B45349"/>
    <w:rsid w:val="00B45399"/>
    <w:rsid w:val="00B4545C"/>
    <w:rsid w:val="00B45480"/>
    <w:rsid w:val="00B454FA"/>
    <w:rsid w:val="00B45500"/>
    <w:rsid w:val="00B455FA"/>
    <w:rsid w:val="00B4570B"/>
    <w:rsid w:val="00B4570C"/>
    <w:rsid w:val="00B458E1"/>
    <w:rsid w:val="00B45961"/>
    <w:rsid w:val="00B45A82"/>
    <w:rsid w:val="00B45AB5"/>
    <w:rsid w:val="00B45E45"/>
    <w:rsid w:val="00B45E74"/>
    <w:rsid w:val="00B45EE7"/>
    <w:rsid w:val="00B45EEB"/>
    <w:rsid w:val="00B45F04"/>
    <w:rsid w:val="00B45F84"/>
    <w:rsid w:val="00B45FC4"/>
    <w:rsid w:val="00B4604B"/>
    <w:rsid w:val="00B462C8"/>
    <w:rsid w:val="00B46399"/>
    <w:rsid w:val="00B463C2"/>
    <w:rsid w:val="00B463C7"/>
    <w:rsid w:val="00B4645F"/>
    <w:rsid w:val="00B464CE"/>
    <w:rsid w:val="00B465E3"/>
    <w:rsid w:val="00B46608"/>
    <w:rsid w:val="00B466A5"/>
    <w:rsid w:val="00B466A8"/>
    <w:rsid w:val="00B466C4"/>
    <w:rsid w:val="00B46710"/>
    <w:rsid w:val="00B46897"/>
    <w:rsid w:val="00B46993"/>
    <w:rsid w:val="00B46B41"/>
    <w:rsid w:val="00B46BA5"/>
    <w:rsid w:val="00B46DC9"/>
    <w:rsid w:val="00B46E7D"/>
    <w:rsid w:val="00B46FEE"/>
    <w:rsid w:val="00B47033"/>
    <w:rsid w:val="00B4711B"/>
    <w:rsid w:val="00B4719F"/>
    <w:rsid w:val="00B4720C"/>
    <w:rsid w:val="00B47287"/>
    <w:rsid w:val="00B4746E"/>
    <w:rsid w:val="00B475F1"/>
    <w:rsid w:val="00B47606"/>
    <w:rsid w:val="00B476BD"/>
    <w:rsid w:val="00B476E5"/>
    <w:rsid w:val="00B477F2"/>
    <w:rsid w:val="00B4781B"/>
    <w:rsid w:val="00B47832"/>
    <w:rsid w:val="00B47868"/>
    <w:rsid w:val="00B4787D"/>
    <w:rsid w:val="00B478EA"/>
    <w:rsid w:val="00B47A37"/>
    <w:rsid w:val="00B47A66"/>
    <w:rsid w:val="00B47AE7"/>
    <w:rsid w:val="00B47B35"/>
    <w:rsid w:val="00B47BF2"/>
    <w:rsid w:val="00B47CF6"/>
    <w:rsid w:val="00B47DDE"/>
    <w:rsid w:val="00B47F55"/>
    <w:rsid w:val="00B47F86"/>
    <w:rsid w:val="00B47F97"/>
    <w:rsid w:val="00B47FDC"/>
    <w:rsid w:val="00B50190"/>
    <w:rsid w:val="00B502DF"/>
    <w:rsid w:val="00B5032D"/>
    <w:rsid w:val="00B5040E"/>
    <w:rsid w:val="00B504BC"/>
    <w:rsid w:val="00B504E6"/>
    <w:rsid w:val="00B50539"/>
    <w:rsid w:val="00B505C7"/>
    <w:rsid w:val="00B506F5"/>
    <w:rsid w:val="00B506F9"/>
    <w:rsid w:val="00B5086B"/>
    <w:rsid w:val="00B50AD0"/>
    <w:rsid w:val="00B50B49"/>
    <w:rsid w:val="00B50BED"/>
    <w:rsid w:val="00B50E79"/>
    <w:rsid w:val="00B50ED9"/>
    <w:rsid w:val="00B5101A"/>
    <w:rsid w:val="00B51037"/>
    <w:rsid w:val="00B510BF"/>
    <w:rsid w:val="00B51275"/>
    <w:rsid w:val="00B512BB"/>
    <w:rsid w:val="00B5142D"/>
    <w:rsid w:val="00B5157B"/>
    <w:rsid w:val="00B5170E"/>
    <w:rsid w:val="00B51719"/>
    <w:rsid w:val="00B517A6"/>
    <w:rsid w:val="00B517B4"/>
    <w:rsid w:val="00B51974"/>
    <w:rsid w:val="00B5198E"/>
    <w:rsid w:val="00B51A2F"/>
    <w:rsid w:val="00B51A6E"/>
    <w:rsid w:val="00B51DA6"/>
    <w:rsid w:val="00B51E1D"/>
    <w:rsid w:val="00B51ED0"/>
    <w:rsid w:val="00B52001"/>
    <w:rsid w:val="00B52332"/>
    <w:rsid w:val="00B5233E"/>
    <w:rsid w:val="00B52462"/>
    <w:rsid w:val="00B524F2"/>
    <w:rsid w:val="00B5254A"/>
    <w:rsid w:val="00B525C0"/>
    <w:rsid w:val="00B5266C"/>
    <w:rsid w:val="00B52877"/>
    <w:rsid w:val="00B528AD"/>
    <w:rsid w:val="00B5294E"/>
    <w:rsid w:val="00B5299C"/>
    <w:rsid w:val="00B52A8B"/>
    <w:rsid w:val="00B52AAC"/>
    <w:rsid w:val="00B52ACE"/>
    <w:rsid w:val="00B52B7F"/>
    <w:rsid w:val="00B52BD6"/>
    <w:rsid w:val="00B52CC5"/>
    <w:rsid w:val="00B52CD5"/>
    <w:rsid w:val="00B52E31"/>
    <w:rsid w:val="00B52E55"/>
    <w:rsid w:val="00B52EBC"/>
    <w:rsid w:val="00B52EBE"/>
    <w:rsid w:val="00B531A4"/>
    <w:rsid w:val="00B531CE"/>
    <w:rsid w:val="00B531FA"/>
    <w:rsid w:val="00B53255"/>
    <w:rsid w:val="00B535B4"/>
    <w:rsid w:val="00B53780"/>
    <w:rsid w:val="00B53847"/>
    <w:rsid w:val="00B5387A"/>
    <w:rsid w:val="00B538CA"/>
    <w:rsid w:val="00B538F8"/>
    <w:rsid w:val="00B53A66"/>
    <w:rsid w:val="00B53B49"/>
    <w:rsid w:val="00B53B6F"/>
    <w:rsid w:val="00B53BC2"/>
    <w:rsid w:val="00B53BE9"/>
    <w:rsid w:val="00B53BF0"/>
    <w:rsid w:val="00B53C34"/>
    <w:rsid w:val="00B53C45"/>
    <w:rsid w:val="00B53CB6"/>
    <w:rsid w:val="00B53CEC"/>
    <w:rsid w:val="00B53CEF"/>
    <w:rsid w:val="00B53D14"/>
    <w:rsid w:val="00B53E09"/>
    <w:rsid w:val="00B53E5B"/>
    <w:rsid w:val="00B53F37"/>
    <w:rsid w:val="00B53F80"/>
    <w:rsid w:val="00B5411E"/>
    <w:rsid w:val="00B54149"/>
    <w:rsid w:val="00B542C9"/>
    <w:rsid w:val="00B542F0"/>
    <w:rsid w:val="00B54319"/>
    <w:rsid w:val="00B543D6"/>
    <w:rsid w:val="00B5443F"/>
    <w:rsid w:val="00B5447F"/>
    <w:rsid w:val="00B545CB"/>
    <w:rsid w:val="00B548EA"/>
    <w:rsid w:val="00B548F0"/>
    <w:rsid w:val="00B54A73"/>
    <w:rsid w:val="00B54A93"/>
    <w:rsid w:val="00B54B49"/>
    <w:rsid w:val="00B54BBA"/>
    <w:rsid w:val="00B54DD5"/>
    <w:rsid w:val="00B54E12"/>
    <w:rsid w:val="00B54F96"/>
    <w:rsid w:val="00B550AF"/>
    <w:rsid w:val="00B55121"/>
    <w:rsid w:val="00B5515F"/>
    <w:rsid w:val="00B552A5"/>
    <w:rsid w:val="00B553E4"/>
    <w:rsid w:val="00B553E7"/>
    <w:rsid w:val="00B553EB"/>
    <w:rsid w:val="00B554A7"/>
    <w:rsid w:val="00B557F4"/>
    <w:rsid w:val="00B55870"/>
    <w:rsid w:val="00B5587F"/>
    <w:rsid w:val="00B559B0"/>
    <w:rsid w:val="00B55B75"/>
    <w:rsid w:val="00B55BEA"/>
    <w:rsid w:val="00B55C3F"/>
    <w:rsid w:val="00B55D5E"/>
    <w:rsid w:val="00B5608E"/>
    <w:rsid w:val="00B56183"/>
    <w:rsid w:val="00B562AA"/>
    <w:rsid w:val="00B562F7"/>
    <w:rsid w:val="00B5631C"/>
    <w:rsid w:val="00B56334"/>
    <w:rsid w:val="00B564D1"/>
    <w:rsid w:val="00B5657D"/>
    <w:rsid w:val="00B565F0"/>
    <w:rsid w:val="00B5662D"/>
    <w:rsid w:val="00B56879"/>
    <w:rsid w:val="00B569FD"/>
    <w:rsid w:val="00B569FE"/>
    <w:rsid w:val="00B56A21"/>
    <w:rsid w:val="00B56A73"/>
    <w:rsid w:val="00B56CFC"/>
    <w:rsid w:val="00B56D57"/>
    <w:rsid w:val="00B56E49"/>
    <w:rsid w:val="00B56EEB"/>
    <w:rsid w:val="00B56F70"/>
    <w:rsid w:val="00B56FC4"/>
    <w:rsid w:val="00B57089"/>
    <w:rsid w:val="00B570AC"/>
    <w:rsid w:val="00B5711F"/>
    <w:rsid w:val="00B57229"/>
    <w:rsid w:val="00B57329"/>
    <w:rsid w:val="00B5734F"/>
    <w:rsid w:val="00B5740A"/>
    <w:rsid w:val="00B57496"/>
    <w:rsid w:val="00B574ED"/>
    <w:rsid w:val="00B57558"/>
    <w:rsid w:val="00B575DE"/>
    <w:rsid w:val="00B57813"/>
    <w:rsid w:val="00B57959"/>
    <w:rsid w:val="00B57971"/>
    <w:rsid w:val="00B57A69"/>
    <w:rsid w:val="00B57ABB"/>
    <w:rsid w:val="00B57ABE"/>
    <w:rsid w:val="00B57D4A"/>
    <w:rsid w:val="00B57DA8"/>
    <w:rsid w:val="00B57DD3"/>
    <w:rsid w:val="00B57EFE"/>
    <w:rsid w:val="00B57F63"/>
    <w:rsid w:val="00B600A1"/>
    <w:rsid w:val="00B600E7"/>
    <w:rsid w:val="00B600ED"/>
    <w:rsid w:val="00B6010E"/>
    <w:rsid w:val="00B6013E"/>
    <w:rsid w:val="00B601B4"/>
    <w:rsid w:val="00B601BE"/>
    <w:rsid w:val="00B60263"/>
    <w:rsid w:val="00B60272"/>
    <w:rsid w:val="00B60327"/>
    <w:rsid w:val="00B604FD"/>
    <w:rsid w:val="00B6057C"/>
    <w:rsid w:val="00B60651"/>
    <w:rsid w:val="00B6084A"/>
    <w:rsid w:val="00B6087C"/>
    <w:rsid w:val="00B608C4"/>
    <w:rsid w:val="00B6092B"/>
    <w:rsid w:val="00B60A9C"/>
    <w:rsid w:val="00B60B92"/>
    <w:rsid w:val="00B60C0C"/>
    <w:rsid w:val="00B60C5F"/>
    <w:rsid w:val="00B60D4D"/>
    <w:rsid w:val="00B60E5F"/>
    <w:rsid w:val="00B60ECB"/>
    <w:rsid w:val="00B60F0F"/>
    <w:rsid w:val="00B60FD5"/>
    <w:rsid w:val="00B61160"/>
    <w:rsid w:val="00B611CF"/>
    <w:rsid w:val="00B611D9"/>
    <w:rsid w:val="00B61251"/>
    <w:rsid w:val="00B61266"/>
    <w:rsid w:val="00B61286"/>
    <w:rsid w:val="00B61331"/>
    <w:rsid w:val="00B61490"/>
    <w:rsid w:val="00B61511"/>
    <w:rsid w:val="00B615A2"/>
    <w:rsid w:val="00B615D1"/>
    <w:rsid w:val="00B615DF"/>
    <w:rsid w:val="00B6165E"/>
    <w:rsid w:val="00B616E0"/>
    <w:rsid w:val="00B61746"/>
    <w:rsid w:val="00B6180F"/>
    <w:rsid w:val="00B618BB"/>
    <w:rsid w:val="00B61924"/>
    <w:rsid w:val="00B6192C"/>
    <w:rsid w:val="00B61972"/>
    <w:rsid w:val="00B61AC3"/>
    <w:rsid w:val="00B61B18"/>
    <w:rsid w:val="00B61B86"/>
    <w:rsid w:val="00B61C6C"/>
    <w:rsid w:val="00B61D39"/>
    <w:rsid w:val="00B61D5C"/>
    <w:rsid w:val="00B61E0A"/>
    <w:rsid w:val="00B61F39"/>
    <w:rsid w:val="00B61F54"/>
    <w:rsid w:val="00B6204B"/>
    <w:rsid w:val="00B620D4"/>
    <w:rsid w:val="00B620F0"/>
    <w:rsid w:val="00B62176"/>
    <w:rsid w:val="00B6218F"/>
    <w:rsid w:val="00B621F6"/>
    <w:rsid w:val="00B6255A"/>
    <w:rsid w:val="00B62623"/>
    <w:rsid w:val="00B626DE"/>
    <w:rsid w:val="00B62702"/>
    <w:rsid w:val="00B62770"/>
    <w:rsid w:val="00B627C0"/>
    <w:rsid w:val="00B627D8"/>
    <w:rsid w:val="00B62813"/>
    <w:rsid w:val="00B62824"/>
    <w:rsid w:val="00B6286A"/>
    <w:rsid w:val="00B628A2"/>
    <w:rsid w:val="00B62935"/>
    <w:rsid w:val="00B629A2"/>
    <w:rsid w:val="00B62A04"/>
    <w:rsid w:val="00B62A63"/>
    <w:rsid w:val="00B62AC2"/>
    <w:rsid w:val="00B62AE6"/>
    <w:rsid w:val="00B62CD9"/>
    <w:rsid w:val="00B62D4E"/>
    <w:rsid w:val="00B62D7A"/>
    <w:rsid w:val="00B62DBE"/>
    <w:rsid w:val="00B62E9B"/>
    <w:rsid w:val="00B62F01"/>
    <w:rsid w:val="00B62F2F"/>
    <w:rsid w:val="00B62F72"/>
    <w:rsid w:val="00B62F8A"/>
    <w:rsid w:val="00B62F96"/>
    <w:rsid w:val="00B62FDE"/>
    <w:rsid w:val="00B62FEB"/>
    <w:rsid w:val="00B63009"/>
    <w:rsid w:val="00B6309E"/>
    <w:rsid w:val="00B6320D"/>
    <w:rsid w:val="00B63235"/>
    <w:rsid w:val="00B6325A"/>
    <w:rsid w:val="00B63282"/>
    <w:rsid w:val="00B6337E"/>
    <w:rsid w:val="00B63399"/>
    <w:rsid w:val="00B633BA"/>
    <w:rsid w:val="00B634AF"/>
    <w:rsid w:val="00B6353B"/>
    <w:rsid w:val="00B635D2"/>
    <w:rsid w:val="00B6361D"/>
    <w:rsid w:val="00B6363E"/>
    <w:rsid w:val="00B636BF"/>
    <w:rsid w:val="00B636F4"/>
    <w:rsid w:val="00B6377E"/>
    <w:rsid w:val="00B637C7"/>
    <w:rsid w:val="00B63868"/>
    <w:rsid w:val="00B63873"/>
    <w:rsid w:val="00B639BD"/>
    <w:rsid w:val="00B639D8"/>
    <w:rsid w:val="00B63AFA"/>
    <w:rsid w:val="00B63BE5"/>
    <w:rsid w:val="00B63C17"/>
    <w:rsid w:val="00B63C60"/>
    <w:rsid w:val="00B63CD6"/>
    <w:rsid w:val="00B63D18"/>
    <w:rsid w:val="00B63D4E"/>
    <w:rsid w:val="00B63D9F"/>
    <w:rsid w:val="00B63EAE"/>
    <w:rsid w:val="00B63FC5"/>
    <w:rsid w:val="00B6406F"/>
    <w:rsid w:val="00B641CC"/>
    <w:rsid w:val="00B64218"/>
    <w:rsid w:val="00B6424A"/>
    <w:rsid w:val="00B64255"/>
    <w:rsid w:val="00B642A8"/>
    <w:rsid w:val="00B642B2"/>
    <w:rsid w:val="00B645D9"/>
    <w:rsid w:val="00B64618"/>
    <w:rsid w:val="00B646AD"/>
    <w:rsid w:val="00B6475E"/>
    <w:rsid w:val="00B647E6"/>
    <w:rsid w:val="00B647FD"/>
    <w:rsid w:val="00B6480D"/>
    <w:rsid w:val="00B64A63"/>
    <w:rsid w:val="00B64BED"/>
    <w:rsid w:val="00B64C0D"/>
    <w:rsid w:val="00B64EA3"/>
    <w:rsid w:val="00B64F12"/>
    <w:rsid w:val="00B64F7B"/>
    <w:rsid w:val="00B65029"/>
    <w:rsid w:val="00B650A4"/>
    <w:rsid w:val="00B650C0"/>
    <w:rsid w:val="00B651CD"/>
    <w:rsid w:val="00B651EC"/>
    <w:rsid w:val="00B65214"/>
    <w:rsid w:val="00B65302"/>
    <w:rsid w:val="00B6531E"/>
    <w:rsid w:val="00B653C5"/>
    <w:rsid w:val="00B6549C"/>
    <w:rsid w:val="00B65564"/>
    <w:rsid w:val="00B65614"/>
    <w:rsid w:val="00B65819"/>
    <w:rsid w:val="00B65845"/>
    <w:rsid w:val="00B6597C"/>
    <w:rsid w:val="00B65AE2"/>
    <w:rsid w:val="00B65B1D"/>
    <w:rsid w:val="00B65B67"/>
    <w:rsid w:val="00B65C2E"/>
    <w:rsid w:val="00B65CE4"/>
    <w:rsid w:val="00B65D80"/>
    <w:rsid w:val="00B66005"/>
    <w:rsid w:val="00B66090"/>
    <w:rsid w:val="00B66170"/>
    <w:rsid w:val="00B66283"/>
    <w:rsid w:val="00B66285"/>
    <w:rsid w:val="00B66342"/>
    <w:rsid w:val="00B664FD"/>
    <w:rsid w:val="00B66525"/>
    <w:rsid w:val="00B6654C"/>
    <w:rsid w:val="00B66571"/>
    <w:rsid w:val="00B6659C"/>
    <w:rsid w:val="00B665A5"/>
    <w:rsid w:val="00B665AB"/>
    <w:rsid w:val="00B665D9"/>
    <w:rsid w:val="00B66751"/>
    <w:rsid w:val="00B66755"/>
    <w:rsid w:val="00B667EC"/>
    <w:rsid w:val="00B66A56"/>
    <w:rsid w:val="00B66D19"/>
    <w:rsid w:val="00B66D42"/>
    <w:rsid w:val="00B66E02"/>
    <w:rsid w:val="00B66E70"/>
    <w:rsid w:val="00B66F4C"/>
    <w:rsid w:val="00B66FB3"/>
    <w:rsid w:val="00B67034"/>
    <w:rsid w:val="00B6710C"/>
    <w:rsid w:val="00B67119"/>
    <w:rsid w:val="00B6719A"/>
    <w:rsid w:val="00B671A2"/>
    <w:rsid w:val="00B671D4"/>
    <w:rsid w:val="00B672C8"/>
    <w:rsid w:val="00B6730B"/>
    <w:rsid w:val="00B67329"/>
    <w:rsid w:val="00B673CB"/>
    <w:rsid w:val="00B676D3"/>
    <w:rsid w:val="00B676DA"/>
    <w:rsid w:val="00B67719"/>
    <w:rsid w:val="00B677DA"/>
    <w:rsid w:val="00B6786C"/>
    <w:rsid w:val="00B678CF"/>
    <w:rsid w:val="00B67A79"/>
    <w:rsid w:val="00B67AD1"/>
    <w:rsid w:val="00B67AF0"/>
    <w:rsid w:val="00B67B77"/>
    <w:rsid w:val="00B67B82"/>
    <w:rsid w:val="00B67C24"/>
    <w:rsid w:val="00B67D0D"/>
    <w:rsid w:val="00B67D16"/>
    <w:rsid w:val="00B67D17"/>
    <w:rsid w:val="00B67F15"/>
    <w:rsid w:val="00B67F20"/>
    <w:rsid w:val="00B7006B"/>
    <w:rsid w:val="00B700E1"/>
    <w:rsid w:val="00B70216"/>
    <w:rsid w:val="00B702D5"/>
    <w:rsid w:val="00B70305"/>
    <w:rsid w:val="00B703C2"/>
    <w:rsid w:val="00B704C5"/>
    <w:rsid w:val="00B70505"/>
    <w:rsid w:val="00B70589"/>
    <w:rsid w:val="00B705AF"/>
    <w:rsid w:val="00B7092F"/>
    <w:rsid w:val="00B70ACE"/>
    <w:rsid w:val="00B70AD2"/>
    <w:rsid w:val="00B70BFD"/>
    <w:rsid w:val="00B70C76"/>
    <w:rsid w:val="00B70CB8"/>
    <w:rsid w:val="00B70D3F"/>
    <w:rsid w:val="00B70DD1"/>
    <w:rsid w:val="00B70E39"/>
    <w:rsid w:val="00B70EF8"/>
    <w:rsid w:val="00B70EFC"/>
    <w:rsid w:val="00B70F4C"/>
    <w:rsid w:val="00B710E2"/>
    <w:rsid w:val="00B7114D"/>
    <w:rsid w:val="00B7117D"/>
    <w:rsid w:val="00B711B9"/>
    <w:rsid w:val="00B711EE"/>
    <w:rsid w:val="00B712AC"/>
    <w:rsid w:val="00B71440"/>
    <w:rsid w:val="00B71606"/>
    <w:rsid w:val="00B71684"/>
    <w:rsid w:val="00B71694"/>
    <w:rsid w:val="00B716D5"/>
    <w:rsid w:val="00B717ED"/>
    <w:rsid w:val="00B717EE"/>
    <w:rsid w:val="00B71827"/>
    <w:rsid w:val="00B71961"/>
    <w:rsid w:val="00B719CF"/>
    <w:rsid w:val="00B719D9"/>
    <w:rsid w:val="00B71A71"/>
    <w:rsid w:val="00B71A9A"/>
    <w:rsid w:val="00B71B0A"/>
    <w:rsid w:val="00B71B48"/>
    <w:rsid w:val="00B71B98"/>
    <w:rsid w:val="00B71C41"/>
    <w:rsid w:val="00B71CF4"/>
    <w:rsid w:val="00B71D53"/>
    <w:rsid w:val="00B71DD3"/>
    <w:rsid w:val="00B71F60"/>
    <w:rsid w:val="00B724B6"/>
    <w:rsid w:val="00B72557"/>
    <w:rsid w:val="00B725AA"/>
    <w:rsid w:val="00B725F9"/>
    <w:rsid w:val="00B72605"/>
    <w:rsid w:val="00B72805"/>
    <w:rsid w:val="00B72926"/>
    <w:rsid w:val="00B72933"/>
    <w:rsid w:val="00B7298B"/>
    <w:rsid w:val="00B729D5"/>
    <w:rsid w:val="00B72AAC"/>
    <w:rsid w:val="00B72B35"/>
    <w:rsid w:val="00B72C12"/>
    <w:rsid w:val="00B72D12"/>
    <w:rsid w:val="00B72DBC"/>
    <w:rsid w:val="00B72DCF"/>
    <w:rsid w:val="00B72EFD"/>
    <w:rsid w:val="00B72F2E"/>
    <w:rsid w:val="00B73004"/>
    <w:rsid w:val="00B733B1"/>
    <w:rsid w:val="00B733EA"/>
    <w:rsid w:val="00B7344C"/>
    <w:rsid w:val="00B7347D"/>
    <w:rsid w:val="00B734D1"/>
    <w:rsid w:val="00B734F9"/>
    <w:rsid w:val="00B73515"/>
    <w:rsid w:val="00B7363A"/>
    <w:rsid w:val="00B7369F"/>
    <w:rsid w:val="00B7370A"/>
    <w:rsid w:val="00B73748"/>
    <w:rsid w:val="00B7378F"/>
    <w:rsid w:val="00B737B8"/>
    <w:rsid w:val="00B73853"/>
    <w:rsid w:val="00B738B6"/>
    <w:rsid w:val="00B738B9"/>
    <w:rsid w:val="00B73961"/>
    <w:rsid w:val="00B73A18"/>
    <w:rsid w:val="00B73A92"/>
    <w:rsid w:val="00B73BEA"/>
    <w:rsid w:val="00B73C02"/>
    <w:rsid w:val="00B73C2F"/>
    <w:rsid w:val="00B73C79"/>
    <w:rsid w:val="00B73EF0"/>
    <w:rsid w:val="00B73F90"/>
    <w:rsid w:val="00B73FCC"/>
    <w:rsid w:val="00B74119"/>
    <w:rsid w:val="00B74149"/>
    <w:rsid w:val="00B7430F"/>
    <w:rsid w:val="00B7432A"/>
    <w:rsid w:val="00B74386"/>
    <w:rsid w:val="00B74489"/>
    <w:rsid w:val="00B74538"/>
    <w:rsid w:val="00B74575"/>
    <w:rsid w:val="00B74722"/>
    <w:rsid w:val="00B7474F"/>
    <w:rsid w:val="00B7485C"/>
    <w:rsid w:val="00B749AB"/>
    <w:rsid w:val="00B749D5"/>
    <w:rsid w:val="00B74A0B"/>
    <w:rsid w:val="00B74BBF"/>
    <w:rsid w:val="00B74C70"/>
    <w:rsid w:val="00B74DDA"/>
    <w:rsid w:val="00B74E3A"/>
    <w:rsid w:val="00B74F01"/>
    <w:rsid w:val="00B74F40"/>
    <w:rsid w:val="00B75027"/>
    <w:rsid w:val="00B75049"/>
    <w:rsid w:val="00B7506F"/>
    <w:rsid w:val="00B75084"/>
    <w:rsid w:val="00B750A1"/>
    <w:rsid w:val="00B750C7"/>
    <w:rsid w:val="00B751D1"/>
    <w:rsid w:val="00B75314"/>
    <w:rsid w:val="00B754E5"/>
    <w:rsid w:val="00B7552B"/>
    <w:rsid w:val="00B75532"/>
    <w:rsid w:val="00B7568F"/>
    <w:rsid w:val="00B756EB"/>
    <w:rsid w:val="00B7576B"/>
    <w:rsid w:val="00B75868"/>
    <w:rsid w:val="00B758A9"/>
    <w:rsid w:val="00B759C6"/>
    <w:rsid w:val="00B75A09"/>
    <w:rsid w:val="00B75A67"/>
    <w:rsid w:val="00B75BCC"/>
    <w:rsid w:val="00B75D77"/>
    <w:rsid w:val="00B75DCE"/>
    <w:rsid w:val="00B75ED3"/>
    <w:rsid w:val="00B75EE1"/>
    <w:rsid w:val="00B7636D"/>
    <w:rsid w:val="00B764B1"/>
    <w:rsid w:val="00B764E1"/>
    <w:rsid w:val="00B7653D"/>
    <w:rsid w:val="00B765F1"/>
    <w:rsid w:val="00B766B7"/>
    <w:rsid w:val="00B766C1"/>
    <w:rsid w:val="00B76745"/>
    <w:rsid w:val="00B7674A"/>
    <w:rsid w:val="00B767DC"/>
    <w:rsid w:val="00B767FB"/>
    <w:rsid w:val="00B76824"/>
    <w:rsid w:val="00B7686B"/>
    <w:rsid w:val="00B76895"/>
    <w:rsid w:val="00B768D7"/>
    <w:rsid w:val="00B76BC4"/>
    <w:rsid w:val="00B76CA5"/>
    <w:rsid w:val="00B76CC2"/>
    <w:rsid w:val="00B76CD1"/>
    <w:rsid w:val="00B76CED"/>
    <w:rsid w:val="00B76D13"/>
    <w:rsid w:val="00B76DAE"/>
    <w:rsid w:val="00B76E99"/>
    <w:rsid w:val="00B76EB1"/>
    <w:rsid w:val="00B77211"/>
    <w:rsid w:val="00B7726B"/>
    <w:rsid w:val="00B77276"/>
    <w:rsid w:val="00B772A0"/>
    <w:rsid w:val="00B772DE"/>
    <w:rsid w:val="00B77441"/>
    <w:rsid w:val="00B77471"/>
    <w:rsid w:val="00B77604"/>
    <w:rsid w:val="00B7763A"/>
    <w:rsid w:val="00B776B6"/>
    <w:rsid w:val="00B777D8"/>
    <w:rsid w:val="00B77950"/>
    <w:rsid w:val="00B77956"/>
    <w:rsid w:val="00B77A0A"/>
    <w:rsid w:val="00B77A0B"/>
    <w:rsid w:val="00B77A15"/>
    <w:rsid w:val="00B77AE4"/>
    <w:rsid w:val="00B77D90"/>
    <w:rsid w:val="00B77EC0"/>
    <w:rsid w:val="00B77F55"/>
    <w:rsid w:val="00B77F5C"/>
    <w:rsid w:val="00B80043"/>
    <w:rsid w:val="00B80082"/>
    <w:rsid w:val="00B8014F"/>
    <w:rsid w:val="00B80227"/>
    <w:rsid w:val="00B80308"/>
    <w:rsid w:val="00B80329"/>
    <w:rsid w:val="00B80488"/>
    <w:rsid w:val="00B8048B"/>
    <w:rsid w:val="00B804B3"/>
    <w:rsid w:val="00B804FC"/>
    <w:rsid w:val="00B8063F"/>
    <w:rsid w:val="00B8066E"/>
    <w:rsid w:val="00B808D8"/>
    <w:rsid w:val="00B80925"/>
    <w:rsid w:val="00B80B8A"/>
    <w:rsid w:val="00B80C6F"/>
    <w:rsid w:val="00B80C85"/>
    <w:rsid w:val="00B80CD8"/>
    <w:rsid w:val="00B80D03"/>
    <w:rsid w:val="00B80DE0"/>
    <w:rsid w:val="00B80E21"/>
    <w:rsid w:val="00B80EDA"/>
    <w:rsid w:val="00B80EE2"/>
    <w:rsid w:val="00B80FA0"/>
    <w:rsid w:val="00B80FB1"/>
    <w:rsid w:val="00B8104B"/>
    <w:rsid w:val="00B81131"/>
    <w:rsid w:val="00B81136"/>
    <w:rsid w:val="00B81250"/>
    <w:rsid w:val="00B812BF"/>
    <w:rsid w:val="00B813EA"/>
    <w:rsid w:val="00B81440"/>
    <w:rsid w:val="00B814CE"/>
    <w:rsid w:val="00B814E1"/>
    <w:rsid w:val="00B815BC"/>
    <w:rsid w:val="00B81679"/>
    <w:rsid w:val="00B81711"/>
    <w:rsid w:val="00B817AB"/>
    <w:rsid w:val="00B817FE"/>
    <w:rsid w:val="00B81A84"/>
    <w:rsid w:val="00B81BA5"/>
    <w:rsid w:val="00B81BF7"/>
    <w:rsid w:val="00B81DB7"/>
    <w:rsid w:val="00B81EA8"/>
    <w:rsid w:val="00B81EBC"/>
    <w:rsid w:val="00B81FA1"/>
    <w:rsid w:val="00B81FEA"/>
    <w:rsid w:val="00B820AE"/>
    <w:rsid w:val="00B82123"/>
    <w:rsid w:val="00B8248A"/>
    <w:rsid w:val="00B824AC"/>
    <w:rsid w:val="00B824F9"/>
    <w:rsid w:val="00B8272E"/>
    <w:rsid w:val="00B827CE"/>
    <w:rsid w:val="00B82892"/>
    <w:rsid w:val="00B82A70"/>
    <w:rsid w:val="00B82B15"/>
    <w:rsid w:val="00B82BA6"/>
    <w:rsid w:val="00B82BCE"/>
    <w:rsid w:val="00B82DB8"/>
    <w:rsid w:val="00B82DD9"/>
    <w:rsid w:val="00B82FDF"/>
    <w:rsid w:val="00B831B2"/>
    <w:rsid w:val="00B83258"/>
    <w:rsid w:val="00B83340"/>
    <w:rsid w:val="00B833BF"/>
    <w:rsid w:val="00B835B2"/>
    <w:rsid w:val="00B838B2"/>
    <w:rsid w:val="00B838FD"/>
    <w:rsid w:val="00B8392E"/>
    <w:rsid w:val="00B83A78"/>
    <w:rsid w:val="00B83A97"/>
    <w:rsid w:val="00B83A9B"/>
    <w:rsid w:val="00B83B89"/>
    <w:rsid w:val="00B83BF3"/>
    <w:rsid w:val="00B83C4B"/>
    <w:rsid w:val="00B83CE6"/>
    <w:rsid w:val="00B83DE1"/>
    <w:rsid w:val="00B83EEF"/>
    <w:rsid w:val="00B83F05"/>
    <w:rsid w:val="00B83F16"/>
    <w:rsid w:val="00B84127"/>
    <w:rsid w:val="00B84287"/>
    <w:rsid w:val="00B8430B"/>
    <w:rsid w:val="00B8431D"/>
    <w:rsid w:val="00B8438A"/>
    <w:rsid w:val="00B843FE"/>
    <w:rsid w:val="00B84444"/>
    <w:rsid w:val="00B845B2"/>
    <w:rsid w:val="00B8460B"/>
    <w:rsid w:val="00B84621"/>
    <w:rsid w:val="00B846B5"/>
    <w:rsid w:val="00B84735"/>
    <w:rsid w:val="00B8476A"/>
    <w:rsid w:val="00B8476B"/>
    <w:rsid w:val="00B8477C"/>
    <w:rsid w:val="00B847D2"/>
    <w:rsid w:val="00B84980"/>
    <w:rsid w:val="00B84A22"/>
    <w:rsid w:val="00B84B82"/>
    <w:rsid w:val="00B84C0C"/>
    <w:rsid w:val="00B84C82"/>
    <w:rsid w:val="00B84D07"/>
    <w:rsid w:val="00B84D8E"/>
    <w:rsid w:val="00B84E77"/>
    <w:rsid w:val="00B84EB8"/>
    <w:rsid w:val="00B8501D"/>
    <w:rsid w:val="00B85052"/>
    <w:rsid w:val="00B851DC"/>
    <w:rsid w:val="00B8529D"/>
    <w:rsid w:val="00B8539C"/>
    <w:rsid w:val="00B85402"/>
    <w:rsid w:val="00B8545A"/>
    <w:rsid w:val="00B857A2"/>
    <w:rsid w:val="00B85863"/>
    <w:rsid w:val="00B8586B"/>
    <w:rsid w:val="00B858AA"/>
    <w:rsid w:val="00B85AC0"/>
    <w:rsid w:val="00B85B9E"/>
    <w:rsid w:val="00B85BD0"/>
    <w:rsid w:val="00B85C10"/>
    <w:rsid w:val="00B85D8F"/>
    <w:rsid w:val="00B85DB7"/>
    <w:rsid w:val="00B85E08"/>
    <w:rsid w:val="00B85EDC"/>
    <w:rsid w:val="00B85F23"/>
    <w:rsid w:val="00B86170"/>
    <w:rsid w:val="00B86200"/>
    <w:rsid w:val="00B86332"/>
    <w:rsid w:val="00B863B6"/>
    <w:rsid w:val="00B86473"/>
    <w:rsid w:val="00B8664D"/>
    <w:rsid w:val="00B866C7"/>
    <w:rsid w:val="00B866E5"/>
    <w:rsid w:val="00B868FC"/>
    <w:rsid w:val="00B869E8"/>
    <w:rsid w:val="00B86AA8"/>
    <w:rsid w:val="00B86C80"/>
    <w:rsid w:val="00B86E97"/>
    <w:rsid w:val="00B871C9"/>
    <w:rsid w:val="00B87262"/>
    <w:rsid w:val="00B872CF"/>
    <w:rsid w:val="00B87361"/>
    <w:rsid w:val="00B8737A"/>
    <w:rsid w:val="00B8758B"/>
    <w:rsid w:val="00B875AA"/>
    <w:rsid w:val="00B877EA"/>
    <w:rsid w:val="00B87854"/>
    <w:rsid w:val="00B8791F"/>
    <w:rsid w:val="00B87ABC"/>
    <w:rsid w:val="00B87B40"/>
    <w:rsid w:val="00B87C98"/>
    <w:rsid w:val="00B87CBD"/>
    <w:rsid w:val="00B87CBE"/>
    <w:rsid w:val="00B87CFE"/>
    <w:rsid w:val="00B87F8A"/>
    <w:rsid w:val="00B87FB6"/>
    <w:rsid w:val="00B90034"/>
    <w:rsid w:val="00B9010C"/>
    <w:rsid w:val="00B901B9"/>
    <w:rsid w:val="00B90215"/>
    <w:rsid w:val="00B9028E"/>
    <w:rsid w:val="00B90468"/>
    <w:rsid w:val="00B904AF"/>
    <w:rsid w:val="00B90537"/>
    <w:rsid w:val="00B9054D"/>
    <w:rsid w:val="00B906B8"/>
    <w:rsid w:val="00B906F1"/>
    <w:rsid w:val="00B90733"/>
    <w:rsid w:val="00B9079F"/>
    <w:rsid w:val="00B90829"/>
    <w:rsid w:val="00B90888"/>
    <w:rsid w:val="00B909B6"/>
    <w:rsid w:val="00B90AA4"/>
    <w:rsid w:val="00B90ABF"/>
    <w:rsid w:val="00B90B6B"/>
    <w:rsid w:val="00B90C48"/>
    <w:rsid w:val="00B90D3A"/>
    <w:rsid w:val="00B90DDE"/>
    <w:rsid w:val="00B90DF1"/>
    <w:rsid w:val="00B90E7A"/>
    <w:rsid w:val="00B90E96"/>
    <w:rsid w:val="00B9107F"/>
    <w:rsid w:val="00B910D7"/>
    <w:rsid w:val="00B910F0"/>
    <w:rsid w:val="00B910F5"/>
    <w:rsid w:val="00B91135"/>
    <w:rsid w:val="00B91257"/>
    <w:rsid w:val="00B913F1"/>
    <w:rsid w:val="00B91407"/>
    <w:rsid w:val="00B9141E"/>
    <w:rsid w:val="00B91467"/>
    <w:rsid w:val="00B91593"/>
    <w:rsid w:val="00B9165C"/>
    <w:rsid w:val="00B916C2"/>
    <w:rsid w:val="00B91770"/>
    <w:rsid w:val="00B91847"/>
    <w:rsid w:val="00B91882"/>
    <w:rsid w:val="00B918B6"/>
    <w:rsid w:val="00B9197B"/>
    <w:rsid w:val="00B919E4"/>
    <w:rsid w:val="00B91A19"/>
    <w:rsid w:val="00B91AAB"/>
    <w:rsid w:val="00B91C07"/>
    <w:rsid w:val="00B91CDB"/>
    <w:rsid w:val="00B91CE7"/>
    <w:rsid w:val="00B91DF9"/>
    <w:rsid w:val="00B920DB"/>
    <w:rsid w:val="00B92138"/>
    <w:rsid w:val="00B92413"/>
    <w:rsid w:val="00B92590"/>
    <w:rsid w:val="00B925DE"/>
    <w:rsid w:val="00B9261D"/>
    <w:rsid w:val="00B92656"/>
    <w:rsid w:val="00B926AD"/>
    <w:rsid w:val="00B926F9"/>
    <w:rsid w:val="00B9275A"/>
    <w:rsid w:val="00B92765"/>
    <w:rsid w:val="00B92778"/>
    <w:rsid w:val="00B927B2"/>
    <w:rsid w:val="00B927D8"/>
    <w:rsid w:val="00B928F5"/>
    <w:rsid w:val="00B92BA9"/>
    <w:rsid w:val="00B92C29"/>
    <w:rsid w:val="00B92C2E"/>
    <w:rsid w:val="00B92C43"/>
    <w:rsid w:val="00B92C50"/>
    <w:rsid w:val="00B92C5B"/>
    <w:rsid w:val="00B92CA0"/>
    <w:rsid w:val="00B92CEB"/>
    <w:rsid w:val="00B92D59"/>
    <w:rsid w:val="00B92D69"/>
    <w:rsid w:val="00B92DD3"/>
    <w:rsid w:val="00B92EF0"/>
    <w:rsid w:val="00B92F46"/>
    <w:rsid w:val="00B932ED"/>
    <w:rsid w:val="00B93312"/>
    <w:rsid w:val="00B9333E"/>
    <w:rsid w:val="00B93414"/>
    <w:rsid w:val="00B93483"/>
    <w:rsid w:val="00B9349E"/>
    <w:rsid w:val="00B934D6"/>
    <w:rsid w:val="00B935A2"/>
    <w:rsid w:val="00B93622"/>
    <w:rsid w:val="00B936CE"/>
    <w:rsid w:val="00B936E8"/>
    <w:rsid w:val="00B9372E"/>
    <w:rsid w:val="00B937D1"/>
    <w:rsid w:val="00B93802"/>
    <w:rsid w:val="00B93BB0"/>
    <w:rsid w:val="00B93BD7"/>
    <w:rsid w:val="00B93C63"/>
    <w:rsid w:val="00B93D08"/>
    <w:rsid w:val="00B93D14"/>
    <w:rsid w:val="00B93D81"/>
    <w:rsid w:val="00B93DB3"/>
    <w:rsid w:val="00B93E03"/>
    <w:rsid w:val="00B93FC6"/>
    <w:rsid w:val="00B93FC9"/>
    <w:rsid w:val="00B94287"/>
    <w:rsid w:val="00B9429C"/>
    <w:rsid w:val="00B9436F"/>
    <w:rsid w:val="00B94401"/>
    <w:rsid w:val="00B944B0"/>
    <w:rsid w:val="00B944C0"/>
    <w:rsid w:val="00B94516"/>
    <w:rsid w:val="00B94570"/>
    <w:rsid w:val="00B9457C"/>
    <w:rsid w:val="00B94588"/>
    <w:rsid w:val="00B94868"/>
    <w:rsid w:val="00B9497E"/>
    <w:rsid w:val="00B94A20"/>
    <w:rsid w:val="00B94B19"/>
    <w:rsid w:val="00B94C2A"/>
    <w:rsid w:val="00B94E01"/>
    <w:rsid w:val="00B9516F"/>
    <w:rsid w:val="00B951FF"/>
    <w:rsid w:val="00B95331"/>
    <w:rsid w:val="00B95386"/>
    <w:rsid w:val="00B9538D"/>
    <w:rsid w:val="00B95408"/>
    <w:rsid w:val="00B954B3"/>
    <w:rsid w:val="00B95576"/>
    <w:rsid w:val="00B95593"/>
    <w:rsid w:val="00B95598"/>
    <w:rsid w:val="00B955D7"/>
    <w:rsid w:val="00B955DA"/>
    <w:rsid w:val="00B955FD"/>
    <w:rsid w:val="00B95678"/>
    <w:rsid w:val="00B95680"/>
    <w:rsid w:val="00B9568D"/>
    <w:rsid w:val="00B9577E"/>
    <w:rsid w:val="00B9579A"/>
    <w:rsid w:val="00B958E7"/>
    <w:rsid w:val="00B9594E"/>
    <w:rsid w:val="00B95985"/>
    <w:rsid w:val="00B95A78"/>
    <w:rsid w:val="00B95A8F"/>
    <w:rsid w:val="00B95CB7"/>
    <w:rsid w:val="00B95CC3"/>
    <w:rsid w:val="00B95D63"/>
    <w:rsid w:val="00B95D81"/>
    <w:rsid w:val="00B95DAF"/>
    <w:rsid w:val="00B95F82"/>
    <w:rsid w:val="00B96003"/>
    <w:rsid w:val="00B96004"/>
    <w:rsid w:val="00B96037"/>
    <w:rsid w:val="00B96252"/>
    <w:rsid w:val="00B962DD"/>
    <w:rsid w:val="00B963B5"/>
    <w:rsid w:val="00B963F8"/>
    <w:rsid w:val="00B96472"/>
    <w:rsid w:val="00B96482"/>
    <w:rsid w:val="00B9656B"/>
    <w:rsid w:val="00B96573"/>
    <w:rsid w:val="00B96598"/>
    <w:rsid w:val="00B965F2"/>
    <w:rsid w:val="00B9663B"/>
    <w:rsid w:val="00B96678"/>
    <w:rsid w:val="00B966AE"/>
    <w:rsid w:val="00B96745"/>
    <w:rsid w:val="00B96848"/>
    <w:rsid w:val="00B9688C"/>
    <w:rsid w:val="00B968C6"/>
    <w:rsid w:val="00B96922"/>
    <w:rsid w:val="00B96964"/>
    <w:rsid w:val="00B969E4"/>
    <w:rsid w:val="00B96A3A"/>
    <w:rsid w:val="00B96B03"/>
    <w:rsid w:val="00B96C54"/>
    <w:rsid w:val="00B96CE3"/>
    <w:rsid w:val="00B96CFB"/>
    <w:rsid w:val="00B96D67"/>
    <w:rsid w:val="00B96DF6"/>
    <w:rsid w:val="00B96EB2"/>
    <w:rsid w:val="00B96F2B"/>
    <w:rsid w:val="00B96F57"/>
    <w:rsid w:val="00B971BC"/>
    <w:rsid w:val="00B97264"/>
    <w:rsid w:val="00B97276"/>
    <w:rsid w:val="00B97423"/>
    <w:rsid w:val="00B9742C"/>
    <w:rsid w:val="00B97501"/>
    <w:rsid w:val="00B975E4"/>
    <w:rsid w:val="00B975EB"/>
    <w:rsid w:val="00B97608"/>
    <w:rsid w:val="00B97612"/>
    <w:rsid w:val="00B97622"/>
    <w:rsid w:val="00B97625"/>
    <w:rsid w:val="00B97647"/>
    <w:rsid w:val="00B977AC"/>
    <w:rsid w:val="00B97815"/>
    <w:rsid w:val="00B9784D"/>
    <w:rsid w:val="00B97894"/>
    <w:rsid w:val="00B978B2"/>
    <w:rsid w:val="00B97940"/>
    <w:rsid w:val="00B97ABB"/>
    <w:rsid w:val="00B97ACD"/>
    <w:rsid w:val="00B97BDA"/>
    <w:rsid w:val="00B97C54"/>
    <w:rsid w:val="00B97CC3"/>
    <w:rsid w:val="00B97CCA"/>
    <w:rsid w:val="00B97D32"/>
    <w:rsid w:val="00B97F5C"/>
    <w:rsid w:val="00B97FB0"/>
    <w:rsid w:val="00B97FD5"/>
    <w:rsid w:val="00BA00A2"/>
    <w:rsid w:val="00BA017B"/>
    <w:rsid w:val="00BA0211"/>
    <w:rsid w:val="00BA023A"/>
    <w:rsid w:val="00BA0275"/>
    <w:rsid w:val="00BA0291"/>
    <w:rsid w:val="00BA02CC"/>
    <w:rsid w:val="00BA049F"/>
    <w:rsid w:val="00BA04AE"/>
    <w:rsid w:val="00BA05C9"/>
    <w:rsid w:val="00BA0638"/>
    <w:rsid w:val="00BA077C"/>
    <w:rsid w:val="00BA07D9"/>
    <w:rsid w:val="00BA07F0"/>
    <w:rsid w:val="00BA08EB"/>
    <w:rsid w:val="00BA0A45"/>
    <w:rsid w:val="00BA0B71"/>
    <w:rsid w:val="00BA0BE2"/>
    <w:rsid w:val="00BA0CE9"/>
    <w:rsid w:val="00BA0D44"/>
    <w:rsid w:val="00BA0E52"/>
    <w:rsid w:val="00BA0F08"/>
    <w:rsid w:val="00BA0F80"/>
    <w:rsid w:val="00BA1037"/>
    <w:rsid w:val="00BA10B8"/>
    <w:rsid w:val="00BA11CA"/>
    <w:rsid w:val="00BA11D9"/>
    <w:rsid w:val="00BA1279"/>
    <w:rsid w:val="00BA12AC"/>
    <w:rsid w:val="00BA1319"/>
    <w:rsid w:val="00BA1381"/>
    <w:rsid w:val="00BA150C"/>
    <w:rsid w:val="00BA1582"/>
    <w:rsid w:val="00BA165A"/>
    <w:rsid w:val="00BA168F"/>
    <w:rsid w:val="00BA16CB"/>
    <w:rsid w:val="00BA1812"/>
    <w:rsid w:val="00BA1842"/>
    <w:rsid w:val="00BA18ED"/>
    <w:rsid w:val="00BA1B08"/>
    <w:rsid w:val="00BA1C4D"/>
    <w:rsid w:val="00BA1CB5"/>
    <w:rsid w:val="00BA1D65"/>
    <w:rsid w:val="00BA1F10"/>
    <w:rsid w:val="00BA2003"/>
    <w:rsid w:val="00BA200A"/>
    <w:rsid w:val="00BA2018"/>
    <w:rsid w:val="00BA2020"/>
    <w:rsid w:val="00BA2028"/>
    <w:rsid w:val="00BA20E2"/>
    <w:rsid w:val="00BA2147"/>
    <w:rsid w:val="00BA2157"/>
    <w:rsid w:val="00BA22C7"/>
    <w:rsid w:val="00BA24CC"/>
    <w:rsid w:val="00BA24F6"/>
    <w:rsid w:val="00BA25C4"/>
    <w:rsid w:val="00BA25DA"/>
    <w:rsid w:val="00BA26FF"/>
    <w:rsid w:val="00BA2729"/>
    <w:rsid w:val="00BA2826"/>
    <w:rsid w:val="00BA285E"/>
    <w:rsid w:val="00BA2885"/>
    <w:rsid w:val="00BA2979"/>
    <w:rsid w:val="00BA29B0"/>
    <w:rsid w:val="00BA2A55"/>
    <w:rsid w:val="00BA2C1A"/>
    <w:rsid w:val="00BA2E90"/>
    <w:rsid w:val="00BA2FB6"/>
    <w:rsid w:val="00BA3179"/>
    <w:rsid w:val="00BA3184"/>
    <w:rsid w:val="00BA3221"/>
    <w:rsid w:val="00BA33F6"/>
    <w:rsid w:val="00BA341E"/>
    <w:rsid w:val="00BA3484"/>
    <w:rsid w:val="00BA34A6"/>
    <w:rsid w:val="00BA34AF"/>
    <w:rsid w:val="00BA34DA"/>
    <w:rsid w:val="00BA35A5"/>
    <w:rsid w:val="00BA37C1"/>
    <w:rsid w:val="00BA3875"/>
    <w:rsid w:val="00BA388A"/>
    <w:rsid w:val="00BA39DA"/>
    <w:rsid w:val="00BA3C12"/>
    <w:rsid w:val="00BA3C4F"/>
    <w:rsid w:val="00BA3CD1"/>
    <w:rsid w:val="00BA3CE1"/>
    <w:rsid w:val="00BA3D40"/>
    <w:rsid w:val="00BA3E0D"/>
    <w:rsid w:val="00BA3F42"/>
    <w:rsid w:val="00BA3FD4"/>
    <w:rsid w:val="00BA404F"/>
    <w:rsid w:val="00BA4129"/>
    <w:rsid w:val="00BA4175"/>
    <w:rsid w:val="00BA421C"/>
    <w:rsid w:val="00BA432D"/>
    <w:rsid w:val="00BA439A"/>
    <w:rsid w:val="00BA43AA"/>
    <w:rsid w:val="00BA4689"/>
    <w:rsid w:val="00BA46E8"/>
    <w:rsid w:val="00BA4732"/>
    <w:rsid w:val="00BA4772"/>
    <w:rsid w:val="00BA4868"/>
    <w:rsid w:val="00BA490D"/>
    <w:rsid w:val="00BA49A8"/>
    <w:rsid w:val="00BA4AA6"/>
    <w:rsid w:val="00BA4B00"/>
    <w:rsid w:val="00BA4E13"/>
    <w:rsid w:val="00BA4E8B"/>
    <w:rsid w:val="00BA4F1A"/>
    <w:rsid w:val="00BA4F77"/>
    <w:rsid w:val="00BA4F7A"/>
    <w:rsid w:val="00BA4FAE"/>
    <w:rsid w:val="00BA50BB"/>
    <w:rsid w:val="00BA5130"/>
    <w:rsid w:val="00BA51A1"/>
    <w:rsid w:val="00BA523C"/>
    <w:rsid w:val="00BA52DE"/>
    <w:rsid w:val="00BA53A5"/>
    <w:rsid w:val="00BA53D6"/>
    <w:rsid w:val="00BA5410"/>
    <w:rsid w:val="00BA5417"/>
    <w:rsid w:val="00BA5430"/>
    <w:rsid w:val="00BA553B"/>
    <w:rsid w:val="00BA55DE"/>
    <w:rsid w:val="00BA56AF"/>
    <w:rsid w:val="00BA5768"/>
    <w:rsid w:val="00BA584A"/>
    <w:rsid w:val="00BA587E"/>
    <w:rsid w:val="00BA58D3"/>
    <w:rsid w:val="00BA5AB6"/>
    <w:rsid w:val="00BA5ABF"/>
    <w:rsid w:val="00BA5AE2"/>
    <w:rsid w:val="00BA5B27"/>
    <w:rsid w:val="00BA5C2C"/>
    <w:rsid w:val="00BA5CB6"/>
    <w:rsid w:val="00BA5D70"/>
    <w:rsid w:val="00BA5DA4"/>
    <w:rsid w:val="00BA5DA8"/>
    <w:rsid w:val="00BA5DC1"/>
    <w:rsid w:val="00BA5EF2"/>
    <w:rsid w:val="00BA5F28"/>
    <w:rsid w:val="00BA5F29"/>
    <w:rsid w:val="00BA5FF3"/>
    <w:rsid w:val="00BA61DE"/>
    <w:rsid w:val="00BA6231"/>
    <w:rsid w:val="00BA648E"/>
    <w:rsid w:val="00BA64A7"/>
    <w:rsid w:val="00BA656B"/>
    <w:rsid w:val="00BA65EA"/>
    <w:rsid w:val="00BA65F6"/>
    <w:rsid w:val="00BA671F"/>
    <w:rsid w:val="00BA6723"/>
    <w:rsid w:val="00BA6767"/>
    <w:rsid w:val="00BA686A"/>
    <w:rsid w:val="00BA6969"/>
    <w:rsid w:val="00BA6975"/>
    <w:rsid w:val="00BA6AB3"/>
    <w:rsid w:val="00BA6B01"/>
    <w:rsid w:val="00BA6BE8"/>
    <w:rsid w:val="00BA6C10"/>
    <w:rsid w:val="00BA6C9F"/>
    <w:rsid w:val="00BA708B"/>
    <w:rsid w:val="00BA7097"/>
    <w:rsid w:val="00BA7108"/>
    <w:rsid w:val="00BA71D7"/>
    <w:rsid w:val="00BA7205"/>
    <w:rsid w:val="00BA728F"/>
    <w:rsid w:val="00BA7307"/>
    <w:rsid w:val="00BA73A4"/>
    <w:rsid w:val="00BA73B4"/>
    <w:rsid w:val="00BA7560"/>
    <w:rsid w:val="00BA7575"/>
    <w:rsid w:val="00BA75F3"/>
    <w:rsid w:val="00BA7664"/>
    <w:rsid w:val="00BA76AE"/>
    <w:rsid w:val="00BA76CA"/>
    <w:rsid w:val="00BA777A"/>
    <w:rsid w:val="00BA784B"/>
    <w:rsid w:val="00BA7895"/>
    <w:rsid w:val="00BA78FD"/>
    <w:rsid w:val="00BA7A09"/>
    <w:rsid w:val="00BA7AD4"/>
    <w:rsid w:val="00BA7AE0"/>
    <w:rsid w:val="00BA7B4D"/>
    <w:rsid w:val="00BA7B6E"/>
    <w:rsid w:val="00BA7C10"/>
    <w:rsid w:val="00BA7C74"/>
    <w:rsid w:val="00BA7CBD"/>
    <w:rsid w:val="00BA7E95"/>
    <w:rsid w:val="00BA7E9D"/>
    <w:rsid w:val="00BA7EA5"/>
    <w:rsid w:val="00BA7F34"/>
    <w:rsid w:val="00BA7FE0"/>
    <w:rsid w:val="00BB007B"/>
    <w:rsid w:val="00BB011D"/>
    <w:rsid w:val="00BB01C2"/>
    <w:rsid w:val="00BB01ED"/>
    <w:rsid w:val="00BB02AB"/>
    <w:rsid w:val="00BB039F"/>
    <w:rsid w:val="00BB0595"/>
    <w:rsid w:val="00BB06BC"/>
    <w:rsid w:val="00BB0724"/>
    <w:rsid w:val="00BB09D2"/>
    <w:rsid w:val="00BB0B2B"/>
    <w:rsid w:val="00BB0BC2"/>
    <w:rsid w:val="00BB0CAB"/>
    <w:rsid w:val="00BB0DA8"/>
    <w:rsid w:val="00BB0EB6"/>
    <w:rsid w:val="00BB0FE8"/>
    <w:rsid w:val="00BB0FFA"/>
    <w:rsid w:val="00BB1009"/>
    <w:rsid w:val="00BB10E2"/>
    <w:rsid w:val="00BB1158"/>
    <w:rsid w:val="00BB1413"/>
    <w:rsid w:val="00BB154A"/>
    <w:rsid w:val="00BB1764"/>
    <w:rsid w:val="00BB17D9"/>
    <w:rsid w:val="00BB187F"/>
    <w:rsid w:val="00BB191C"/>
    <w:rsid w:val="00BB1A93"/>
    <w:rsid w:val="00BB1A95"/>
    <w:rsid w:val="00BB1B15"/>
    <w:rsid w:val="00BB1C25"/>
    <w:rsid w:val="00BB1E27"/>
    <w:rsid w:val="00BB1E5A"/>
    <w:rsid w:val="00BB1F2D"/>
    <w:rsid w:val="00BB213A"/>
    <w:rsid w:val="00BB21FB"/>
    <w:rsid w:val="00BB22AF"/>
    <w:rsid w:val="00BB23E5"/>
    <w:rsid w:val="00BB2626"/>
    <w:rsid w:val="00BB2819"/>
    <w:rsid w:val="00BB2855"/>
    <w:rsid w:val="00BB2A94"/>
    <w:rsid w:val="00BB2CAD"/>
    <w:rsid w:val="00BB2CE1"/>
    <w:rsid w:val="00BB2D72"/>
    <w:rsid w:val="00BB2DBE"/>
    <w:rsid w:val="00BB2E3B"/>
    <w:rsid w:val="00BB3018"/>
    <w:rsid w:val="00BB306D"/>
    <w:rsid w:val="00BB315F"/>
    <w:rsid w:val="00BB325B"/>
    <w:rsid w:val="00BB360C"/>
    <w:rsid w:val="00BB37CE"/>
    <w:rsid w:val="00BB398A"/>
    <w:rsid w:val="00BB39F7"/>
    <w:rsid w:val="00BB3A8A"/>
    <w:rsid w:val="00BB3AB2"/>
    <w:rsid w:val="00BB3B31"/>
    <w:rsid w:val="00BB3C99"/>
    <w:rsid w:val="00BB3D6D"/>
    <w:rsid w:val="00BB3DD8"/>
    <w:rsid w:val="00BB3E3D"/>
    <w:rsid w:val="00BB407F"/>
    <w:rsid w:val="00BB40AD"/>
    <w:rsid w:val="00BB4285"/>
    <w:rsid w:val="00BB42B3"/>
    <w:rsid w:val="00BB44CD"/>
    <w:rsid w:val="00BB44E6"/>
    <w:rsid w:val="00BB45F0"/>
    <w:rsid w:val="00BB4626"/>
    <w:rsid w:val="00BB4765"/>
    <w:rsid w:val="00BB48A7"/>
    <w:rsid w:val="00BB4901"/>
    <w:rsid w:val="00BB4A41"/>
    <w:rsid w:val="00BB4A6A"/>
    <w:rsid w:val="00BB4B58"/>
    <w:rsid w:val="00BB4B96"/>
    <w:rsid w:val="00BB4BAB"/>
    <w:rsid w:val="00BB4BB1"/>
    <w:rsid w:val="00BB4BD8"/>
    <w:rsid w:val="00BB4BEA"/>
    <w:rsid w:val="00BB4C03"/>
    <w:rsid w:val="00BB4CCF"/>
    <w:rsid w:val="00BB4D11"/>
    <w:rsid w:val="00BB4E3F"/>
    <w:rsid w:val="00BB50FC"/>
    <w:rsid w:val="00BB511A"/>
    <w:rsid w:val="00BB5163"/>
    <w:rsid w:val="00BB5265"/>
    <w:rsid w:val="00BB533A"/>
    <w:rsid w:val="00BB53B4"/>
    <w:rsid w:val="00BB5575"/>
    <w:rsid w:val="00BB563B"/>
    <w:rsid w:val="00BB56FE"/>
    <w:rsid w:val="00BB5722"/>
    <w:rsid w:val="00BB5818"/>
    <w:rsid w:val="00BB589C"/>
    <w:rsid w:val="00BB5A1D"/>
    <w:rsid w:val="00BB5C49"/>
    <w:rsid w:val="00BB5DFB"/>
    <w:rsid w:val="00BB5E4F"/>
    <w:rsid w:val="00BB5E8D"/>
    <w:rsid w:val="00BB5F3A"/>
    <w:rsid w:val="00BB5F7A"/>
    <w:rsid w:val="00BB5FFC"/>
    <w:rsid w:val="00BB6066"/>
    <w:rsid w:val="00BB611C"/>
    <w:rsid w:val="00BB626D"/>
    <w:rsid w:val="00BB63EB"/>
    <w:rsid w:val="00BB652C"/>
    <w:rsid w:val="00BB65D7"/>
    <w:rsid w:val="00BB6718"/>
    <w:rsid w:val="00BB67FD"/>
    <w:rsid w:val="00BB683C"/>
    <w:rsid w:val="00BB6993"/>
    <w:rsid w:val="00BB6A0E"/>
    <w:rsid w:val="00BB6BE4"/>
    <w:rsid w:val="00BB6BEB"/>
    <w:rsid w:val="00BB6C24"/>
    <w:rsid w:val="00BB6CE8"/>
    <w:rsid w:val="00BB6D4A"/>
    <w:rsid w:val="00BB6DD8"/>
    <w:rsid w:val="00BB6E72"/>
    <w:rsid w:val="00BB6E80"/>
    <w:rsid w:val="00BB6EC3"/>
    <w:rsid w:val="00BB6FF6"/>
    <w:rsid w:val="00BB70F3"/>
    <w:rsid w:val="00BB713C"/>
    <w:rsid w:val="00BB714D"/>
    <w:rsid w:val="00BB7181"/>
    <w:rsid w:val="00BB71A4"/>
    <w:rsid w:val="00BB7257"/>
    <w:rsid w:val="00BB7292"/>
    <w:rsid w:val="00BB733A"/>
    <w:rsid w:val="00BB736A"/>
    <w:rsid w:val="00BB738D"/>
    <w:rsid w:val="00BB73A1"/>
    <w:rsid w:val="00BB7412"/>
    <w:rsid w:val="00BB7415"/>
    <w:rsid w:val="00BB7466"/>
    <w:rsid w:val="00BB74D5"/>
    <w:rsid w:val="00BB761E"/>
    <w:rsid w:val="00BB76B7"/>
    <w:rsid w:val="00BB7842"/>
    <w:rsid w:val="00BB78B8"/>
    <w:rsid w:val="00BB7903"/>
    <w:rsid w:val="00BB791A"/>
    <w:rsid w:val="00BB7A0F"/>
    <w:rsid w:val="00BB7A47"/>
    <w:rsid w:val="00BB7A82"/>
    <w:rsid w:val="00BB7AE0"/>
    <w:rsid w:val="00BB7B28"/>
    <w:rsid w:val="00BB7B2A"/>
    <w:rsid w:val="00BB7B7E"/>
    <w:rsid w:val="00BB7F0D"/>
    <w:rsid w:val="00BB7F62"/>
    <w:rsid w:val="00BB7F7B"/>
    <w:rsid w:val="00BC0033"/>
    <w:rsid w:val="00BC027D"/>
    <w:rsid w:val="00BC046C"/>
    <w:rsid w:val="00BC04A3"/>
    <w:rsid w:val="00BC04FF"/>
    <w:rsid w:val="00BC0612"/>
    <w:rsid w:val="00BC0638"/>
    <w:rsid w:val="00BC063E"/>
    <w:rsid w:val="00BC0673"/>
    <w:rsid w:val="00BC0692"/>
    <w:rsid w:val="00BC0746"/>
    <w:rsid w:val="00BC074A"/>
    <w:rsid w:val="00BC0960"/>
    <w:rsid w:val="00BC0964"/>
    <w:rsid w:val="00BC0966"/>
    <w:rsid w:val="00BC0A3B"/>
    <w:rsid w:val="00BC0B7E"/>
    <w:rsid w:val="00BC0BC6"/>
    <w:rsid w:val="00BC0C60"/>
    <w:rsid w:val="00BC0CEF"/>
    <w:rsid w:val="00BC0D39"/>
    <w:rsid w:val="00BC0DEE"/>
    <w:rsid w:val="00BC0E8A"/>
    <w:rsid w:val="00BC0EDA"/>
    <w:rsid w:val="00BC0F79"/>
    <w:rsid w:val="00BC105C"/>
    <w:rsid w:val="00BC118B"/>
    <w:rsid w:val="00BC1260"/>
    <w:rsid w:val="00BC12C3"/>
    <w:rsid w:val="00BC1303"/>
    <w:rsid w:val="00BC1311"/>
    <w:rsid w:val="00BC131E"/>
    <w:rsid w:val="00BC1438"/>
    <w:rsid w:val="00BC14B7"/>
    <w:rsid w:val="00BC150C"/>
    <w:rsid w:val="00BC153B"/>
    <w:rsid w:val="00BC155D"/>
    <w:rsid w:val="00BC15CE"/>
    <w:rsid w:val="00BC15E5"/>
    <w:rsid w:val="00BC1651"/>
    <w:rsid w:val="00BC1714"/>
    <w:rsid w:val="00BC177D"/>
    <w:rsid w:val="00BC1789"/>
    <w:rsid w:val="00BC17DD"/>
    <w:rsid w:val="00BC184C"/>
    <w:rsid w:val="00BC18ED"/>
    <w:rsid w:val="00BC1986"/>
    <w:rsid w:val="00BC1A79"/>
    <w:rsid w:val="00BC1C50"/>
    <w:rsid w:val="00BC1DA1"/>
    <w:rsid w:val="00BC1E94"/>
    <w:rsid w:val="00BC1FC1"/>
    <w:rsid w:val="00BC20CC"/>
    <w:rsid w:val="00BC20D1"/>
    <w:rsid w:val="00BC21CC"/>
    <w:rsid w:val="00BC221C"/>
    <w:rsid w:val="00BC22A3"/>
    <w:rsid w:val="00BC2382"/>
    <w:rsid w:val="00BC23A1"/>
    <w:rsid w:val="00BC23DA"/>
    <w:rsid w:val="00BC24EC"/>
    <w:rsid w:val="00BC2544"/>
    <w:rsid w:val="00BC26E5"/>
    <w:rsid w:val="00BC271E"/>
    <w:rsid w:val="00BC280E"/>
    <w:rsid w:val="00BC2833"/>
    <w:rsid w:val="00BC291F"/>
    <w:rsid w:val="00BC2928"/>
    <w:rsid w:val="00BC2991"/>
    <w:rsid w:val="00BC2AEC"/>
    <w:rsid w:val="00BC2AEF"/>
    <w:rsid w:val="00BC2B10"/>
    <w:rsid w:val="00BC2B25"/>
    <w:rsid w:val="00BC2C39"/>
    <w:rsid w:val="00BC2DA0"/>
    <w:rsid w:val="00BC2DF8"/>
    <w:rsid w:val="00BC2EDB"/>
    <w:rsid w:val="00BC2F85"/>
    <w:rsid w:val="00BC2FB9"/>
    <w:rsid w:val="00BC3010"/>
    <w:rsid w:val="00BC3098"/>
    <w:rsid w:val="00BC30A1"/>
    <w:rsid w:val="00BC30BB"/>
    <w:rsid w:val="00BC30F7"/>
    <w:rsid w:val="00BC316D"/>
    <w:rsid w:val="00BC31F5"/>
    <w:rsid w:val="00BC324F"/>
    <w:rsid w:val="00BC3275"/>
    <w:rsid w:val="00BC3416"/>
    <w:rsid w:val="00BC3483"/>
    <w:rsid w:val="00BC34B6"/>
    <w:rsid w:val="00BC3536"/>
    <w:rsid w:val="00BC357F"/>
    <w:rsid w:val="00BC376D"/>
    <w:rsid w:val="00BC3797"/>
    <w:rsid w:val="00BC3908"/>
    <w:rsid w:val="00BC3968"/>
    <w:rsid w:val="00BC396B"/>
    <w:rsid w:val="00BC3AFA"/>
    <w:rsid w:val="00BC3D1F"/>
    <w:rsid w:val="00BC3D49"/>
    <w:rsid w:val="00BC3DFE"/>
    <w:rsid w:val="00BC3F20"/>
    <w:rsid w:val="00BC3F47"/>
    <w:rsid w:val="00BC3FDC"/>
    <w:rsid w:val="00BC4255"/>
    <w:rsid w:val="00BC42B0"/>
    <w:rsid w:val="00BC44F0"/>
    <w:rsid w:val="00BC4709"/>
    <w:rsid w:val="00BC4809"/>
    <w:rsid w:val="00BC4A64"/>
    <w:rsid w:val="00BC4A89"/>
    <w:rsid w:val="00BC4ABF"/>
    <w:rsid w:val="00BC4ACE"/>
    <w:rsid w:val="00BC4B11"/>
    <w:rsid w:val="00BC4B2D"/>
    <w:rsid w:val="00BC4B4D"/>
    <w:rsid w:val="00BC4BB2"/>
    <w:rsid w:val="00BC4C75"/>
    <w:rsid w:val="00BC4CB0"/>
    <w:rsid w:val="00BC4D5C"/>
    <w:rsid w:val="00BC4DB8"/>
    <w:rsid w:val="00BC5167"/>
    <w:rsid w:val="00BC5405"/>
    <w:rsid w:val="00BC549A"/>
    <w:rsid w:val="00BC5603"/>
    <w:rsid w:val="00BC56A2"/>
    <w:rsid w:val="00BC5783"/>
    <w:rsid w:val="00BC57FC"/>
    <w:rsid w:val="00BC58C7"/>
    <w:rsid w:val="00BC59C2"/>
    <w:rsid w:val="00BC5A16"/>
    <w:rsid w:val="00BC5A4D"/>
    <w:rsid w:val="00BC5A87"/>
    <w:rsid w:val="00BC5ACC"/>
    <w:rsid w:val="00BC5BFF"/>
    <w:rsid w:val="00BC5C65"/>
    <w:rsid w:val="00BC5CE8"/>
    <w:rsid w:val="00BC5D06"/>
    <w:rsid w:val="00BC5E50"/>
    <w:rsid w:val="00BC5E6B"/>
    <w:rsid w:val="00BC5F34"/>
    <w:rsid w:val="00BC5F42"/>
    <w:rsid w:val="00BC5FAE"/>
    <w:rsid w:val="00BC5FB3"/>
    <w:rsid w:val="00BC6034"/>
    <w:rsid w:val="00BC6067"/>
    <w:rsid w:val="00BC609F"/>
    <w:rsid w:val="00BC60A6"/>
    <w:rsid w:val="00BC6273"/>
    <w:rsid w:val="00BC6301"/>
    <w:rsid w:val="00BC6356"/>
    <w:rsid w:val="00BC639E"/>
    <w:rsid w:val="00BC644B"/>
    <w:rsid w:val="00BC652E"/>
    <w:rsid w:val="00BC667F"/>
    <w:rsid w:val="00BC677A"/>
    <w:rsid w:val="00BC67ED"/>
    <w:rsid w:val="00BC6814"/>
    <w:rsid w:val="00BC689F"/>
    <w:rsid w:val="00BC695B"/>
    <w:rsid w:val="00BC6994"/>
    <w:rsid w:val="00BC69C9"/>
    <w:rsid w:val="00BC6B48"/>
    <w:rsid w:val="00BC6B7E"/>
    <w:rsid w:val="00BC6C1C"/>
    <w:rsid w:val="00BC6C74"/>
    <w:rsid w:val="00BC6C76"/>
    <w:rsid w:val="00BC6CFC"/>
    <w:rsid w:val="00BC6D7F"/>
    <w:rsid w:val="00BC6DAF"/>
    <w:rsid w:val="00BC6EE2"/>
    <w:rsid w:val="00BC7129"/>
    <w:rsid w:val="00BC718F"/>
    <w:rsid w:val="00BC72D4"/>
    <w:rsid w:val="00BC72E1"/>
    <w:rsid w:val="00BC731B"/>
    <w:rsid w:val="00BC73F8"/>
    <w:rsid w:val="00BC7428"/>
    <w:rsid w:val="00BC7486"/>
    <w:rsid w:val="00BC7503"/>
    <w:rsid w:val="00BC766D"/>
    <w:rsid w:val="00BC7721"/>
    <w:rsid w:val="00BC7978"/>
    <w:rsid w:val="00BC799D"/>
    <w:rsid w:val="00BC7A89"/>
    <w:rsid w:val="00BC7B44"/>
    <w:rsid w:val="00BC7B4E"/>
    <w:rsid w:val="00BC7BF2"/>
    <w:rsid w:val="00BC7C1E"/>
    <w:rsid w:val="00BC7CF8"/>
    <w:rsid w:val="00BC7D84"/>
    <w:rsid w:val="00BC7DE1"/>
    <w:rsid w:val="00BC7DF8"/>
    <w:rsid w:val="00BC7E38"/>
    <w:rsid w:val="00BC7E92"/>
    <w:rsid w:val="00BC7EB3"/>
    <w:rsid w:val="00BD0019"/>
    <w:rsid w:val="00BD0036"/>
    <w:rsid w:val="00BD00B7"/>
    <w:rsid w:val="00BD0316"/>
    <w:rsid w:val="00BD034A"/>
    <w:rsid w:val="00BD037E"/>
    <w:rsid w:val="00BD03C1"/>
    <w:rsid w:val="00BD0510"/>
    <w:rsid w:val="00BD06C5"/>
    <w:rsid w:val="00BD06DE"/>
    <w:rsid w:val="00BD074D"/>
    <w:rsid w:val="00BD0791"/>
    <w:rsid w:val="00BD0793"/>
    <w:rsid w:val="00BD07D9"/>
    <w:rsid w:val="00BD08FD"/>
    <w:rsid w:val="00BD09B1"/>
    <w:rsid w:val="00BD0B73"/>
    <w:rsid w:val="00BD0CC3"/>
    <w:rsid w:val="00BD0D7E"/>
    <w:rsid w:val="00BD0DF7"/>
    <w:rsid w:val="00BD0E0F"/>
    <w:rsid w:val="00BD0EB7"/>
    <w:rsid w:val="00BD0FA9"/>
    <w:rsid w:val="00BD1048"/>
    <w:rsid w:val="00BD106D"/>
    <w:rsid w:val="00BD1343"/>
    <w:rsid w:val="00BD1509"/>
    <w:rsid w:val="00BD19C1"/>
    <w:rsid w:val="00BD1AA3"/>
    <w:rsid w:val="00BD1B03"/>
    <w:rsid w:val="00BD1B27"/>
    <w:rsid w:val="00BD1B29"/>
    <w:rsid w:val="00BD1B61"/>
    <w:rsid w:val="00BD1E01"/>
    <w:rsid w:val="00BD1ED8"/>
    <w:rsid w:val="00BD1FD8"/>
    <w:rsid w:val="00BD2118"/>
    <w:rsid w:val="00BD212A"/>
    <w:rsid w:val="00BD21A5"/>
    <w:rsid w:val="00BD224D"/>
    <w:rsid w:val="00BD2302"/>
    <w:rsid w:val="00BD2389"/>
    <w:rsid w:val="00BD23D0"/>
    <w:rsid w:val="00BD2461"/>
    <w:rsid w:val="00BD2467"/>
    <w:rsid w:val="00BD25B8"/>
    <w:rsid w:val="00BD2689"/>
    <w:rsid w:val="00BD28AE"/>
    <w:rsid w:val="00BD2968"/>
    <w:rsid w:val="00BD29C1"/>
    <w:rsid w:val="00BD2B60"/>
    <w:rsid w:val="00BD2B75"/>
    <w:rsid w:val="00BD2B90"/>
    <w:rsid w:val="00BD2BF4"/>
    <w:rsid w:val="00BD2C9D"/>
    <w:rsid w:val="00BD2D0B"/>
    <w:rsid w:val="00BD2F0D"/>
    <w:rsid w:val="00BD2F80"/>
    <w:rsid w:val="00BD2FD2"/>
    <w:rsid w:val="00BD30B0"/>
    <w:rsid w:val="00BD30C0"/>
    <w:rsid w:val="00BD3138"/>
    <w:rsid w:val="00BD321D"/>
    <w:rsid w:val="00BD3257"/>
    <w:rsid w:val="00BD3383"/>
    <w:rsid w:val="00BD3405"/>
    <w:rsid w:val="00BD347D"/>
    <w:rsid w:val="00BD34D9"/>
    <w:rsid w:val="00BD3520"/>
    <w:rsid w:val="00BD36FB"/>
    <w:rsid w:val="00BD3786"/>
    <w:rsid w:val="00BD379A"/>
    <w:rsid w:val="00BD3932"/>
    <w:rsid w:val="00BD3940"/>
    <w:rsid w:val="00BD39FF"/>
    <w:rsid w:val="00BD3A45"/>
    <w:rsid w:val="00BD3D15"/>
    <w:rsid w:val="00BD3DE1"/>
    <w:rsid w:val="00BD3E82"/>
    <w:rsid w:val="00BD4020"/>
    <w:rsid w:val="00BD4298"/>
    <w:rsid w:val="00BD4341"/>
    <w:rsid w:val="00BD434E"/>
    <w:rsid w:val="00BD4352"/>
    <w:rsid w:val="00BD4458"/>
    <w:rsid w:val="00BD4467"/>
    <w:rsid w:val="00BD4605"/>
    <w:rsid w:val="00BD4619"/>
    <w:rsid w:val="00BD472E"/>
    <w:rsid w:val="00BD486E"/>
    <w:rsid w:val="00BD48BB"/>
    <w:rsid w:val="00BD491E"/>
    <w:rsid w:val="00BD4965"/>
    <w:rsid w:val="00BD4974"/>
    <w:rsid w:val="00BD49B7"/>
    <w:rsid w:val="00BD4A21"/>
    <w:rsid w:val="00BD4A6E"/>
    <w:rsid w:val="00BD4AC5"/>
    <w:rsid w:val="00BD4B8B"/>
    <w:rsid w:val="00BD4BB2"/>
    <w:rsid w:val="00BD4BF6"/>
    <w:rsid w:val="00BD4E17"/>
    <w:rsid w:val="00BD4E43"/>
    <w:rsid w:val="00BD4F6B"/>
    <w:rsid w:val="00BD50EC"/>
    <w:rsid w:val="00BD5295"/>
    <w:rsid w:val="00BD52E6"/>
    <w:rsid w:val="00BD536B"/>
    <w:rsid w:val="00BD53FB"/>
    <w:rsid w:val="00BD5438"/>
    <w:rsid w:val="00BD5609"/>
    <w:rsid w:val="00BD5727"/>
    <w:rsid w:val="00BD57C1"/>
    <w:rsid w:val="00BD591D"/>
    <w:rsid w:val="00BD59EA"/>
    <w:rsid w:val="00BD5A3E"/>
    <w:rsid w:val="00BD5A40"/>
    <w:rsid w:val="00BD5AD4"/>
    <w:rsid w:val="00BD5B1B"/>
    <w:rsid w:val="00BD5CBD"/>
    <w:rsid w:val="00BD5DE0"/>
    <w:rsid w:val="00BD5DE2"/>
    <w:rsid w:val="00BD5E61"/>
    <w:rsid w:val="00BD6250"/>
    <w:rsid w:val="00BD6477"/>
    <w:rsid w:val="00BD64A6"/>
    <w:rsid w:val="00BD64A9"/>
    <w:rsid w:val="00BD64CC"/>
    <w:rsid w:val="00BD650F"/>
    <w:rsid w:val="00BD656A"/>
    <w:rsid w:val="00BD65B5"/>
    <w:rsid w:val="00BD6647"/>
    <w:rsid w:val="00BD666A"/>
    <w:rsid w:val="00BD673B"/>
    <w:rsid w:val="00BD688C"/>
    <w:rsid w:val="00BD689F"/>
    <w:rsid w:val="00BD68B1"/>
    <w:rsid w:val="00BD6913"/>
    <w:rsid w:val="00BD6AFE"/>
    <w:rsid w:val="00BD6B1E"/>
    <w:rsid w:val="00BD6B81"/>
    <w:rsid w:val="00BD6CA1"/>
    <w:rsid w:val="00BD6CF0"/>
    <w:rsid w:val="00BD6D92"/>
    <w:rsid w:val="00BD6E00"/>
    <w:rsid w:val="00BD6E3A"/>
    <w:rsid w:val="00BD6F26"/>
    <w:rsid w:val="00BD6F32"/>
    <w:rsid w:val="00BD6FD8"/>
    <w:rsid w:val="00BD6FDE"/>
    <w:rsid w:val="00BD6FEB"/>
    <w:rsid w:val="00BD70B3"/>
    <w:rsid w:val="00BD714D"/>
    <w:rsid w:val="00BD71D2"/>
    <w:rsid w:val="00BD7234"/>
    <w:rsid w:val="00BD7531"/>
    <w:rsid w:val="00BD75A4"/>
    <w:rsid w:val="00BD75F4"/>
    <w:rsid w:val="00BD7658"/>
    <w:rsid w:val="00BD76FD"/>
    <w:rsid w:val="00BD770B"/>
    <w:rsid w:val="00BD7886"/>
    <w:rsid w:val="00BD7917"/>
    <w:rsid w:val="00BD7985"/>
    <w:rsid w:val="00BD79B5"/>
    <w:rsid w:val="00BD79C8"/>
    <w:rsid w:val="00BD7A4E"/>
    <w:rsid w:val="00BD7A8E"/>
    <w:rsid w:val="00BD7AB8"/>
    <w:rsid w:val="00BD7ACE"/>
    <w:rsid w:val="00BD7BA0"/>
    <w:rsid w:val="00BD7C35"/>
    <w:rsid w:val="00BD7C4A"/>
    <w:rsid w:val="00BD7C75"/>
    <w:rsid w:val="00BD7CCA"/>
    <w:rsid w:val="00BD7E39"/>
    <w:rsid w:val="00BD7E48"/>
    <w:rsid w:val="00BD7F0A"/>
    <w:rsid w:val="00BD7F8A"/>
    <w:rsid w:val="00BD7FA7"/>
    <w:rsid w:val="00BE0214"/>
    <w:rsid w:val="00BE02D9"/>
    <w:rsid w:val="00BE02FA"/>
    <w:rsid w:val="00BE0396"/>
    <w:rsid w:val="00BE0491"/>
    <w:rsid w:val="00BE04EF"/>
    <w:rsid w:val="00BE0536"/>
    <w:rsid w:val="00BE0626"/>
    <w:rsid w:val="00BE0668"/>
    <w:rsid w:val="00BE06B7"/>
    <w:rsid w:val="00BE06D6"/>
    <w:rsid w:val="00BE0943"/>
    <w:rsid w:val="00BE096A"/>
    <w:rsid w:val="00BE0B7A"/>
    <w:rsid w:val="00BE0BDE"/>
    <w:rsid w:val="00BE0CE1"/>
    <w:rsid w:val="00BE0D10"/>
    <w:rsid w:val="00BE0E4C"/>
    <w:rsid w:val="00BE0EB8"/>
    <w:rsid w:val="00BE10B5"/>
    <w:rsid w:val="00BE10E0"/>
    <w:rsid w:val="00BE1114"/>
    <w:rsid w:val="00BE11B7"/>
    <w:rsid w:val="00BE125F"/>
    <w:rsid w:val="00BE12C7"/>
    <w:rsid w:val="00BE132A"/>
    <w:rsid w:val="00BE137F"/>
    <w:rsid w:val="00BE14FB"/>
    <w:rsid w:val="00BE16CF"/>
    <w:rsid w:val="00BE16F6"/>
    <w:rsid w:val="00BE17D4"/>
    <w:rsid w:val="00BE17EF"/>
    <w:rsid w:val="00BE180B"/>
    <w:rsid w:val="00BE185B"/>
    <w:rsid w:val="00BE19A2"/>
    <w:rsid w:val="00BE19F2"/>
    <w:rsid w:val="00BE1B82"/>
    <w:rsid w:val="00BE1CE2"/>
    <w:rsid w:val="00BE2031"/>
    <w:rsid w:val="00BE21A3"/>
    <w:rsid w:val="00BE227E"/>
    <w:rsid w:val="00BE22BF"/>
    <w:rsid w:val="00BE22D4"/>
    <w:rsid w:val="00BE234F"/>
    <w:rsid w:val="00BE2498"/>
    <w:rsid w:val="00BE251D"/>
    <w:rsid w:val="00BE2592"/>
    <w:rsid w:val="00BE264C"/>
    <w:rsid w:val="00BE272B"/>
    <w:rsid w:val="00BE28AB"/>
    <w:rsid w:val="00BE2924"/>
    <w:rsid w:val="00BE2ABC"/>
    <w:rsid w:val="00BE2AC7"/>
    <w:rsid w:val="00BE2B3F"/>
    <w:rsid w:val="00BE2B47"/>
    <w:rsid w:val="00BE2BAA"/>
    <w:rsid w:val="00BE2BD7"/>
    <w:rsid w:val="00BE2C5D"/>
    <w:rsid w:val="00BE2C84"/>
    <w:rsid w:val="00BE2CC6"/>
    <w:rsid w:val="00BE2CDF"/>
    <w:rsid w:val="00BE2DA7"/>
    <w:rsid w:val="00BE2E62"/>
    <w:rsid w:val="00BE2F05"/>
    <w:rsid w:val="00BE2F3B"/>
    <w:rsid w:val="00BE2F72"/>
    <w:rsid w:val="00BE3016"/>
    <w:rsid w:val="00BE3068"/>
    <w:rsid w:val="00BE308F"/>
    <w:rsid w:val="00BE30B6"/>
    <w:rsid w:val="00BE3298"/>
    <w:rsid w:val="00BE32F7"/>
    <w:rsid w:val="00BE3416"/>
    <w:rsid w:val="00BE3482"/>
    <w:rsid w:val="00BE34AB"/>
    <w:rsid w:val="00BE368D"/>
    <w:rsid w:val="00BE373D"/>
    <w:rsid w:val="00BE3856"/>
    <w:rsid w:val="00BE3893"/>
    <w:rsid w:val="00BE38C0"/>
    <w:rsid w:val="00BE38F5"/>
    <w:rsid w:val="00BE38F9"/>
    <w:rsid w:val="00BE3982"/>
    <w:rsid w:val="00BE39BF"/>
    <w:rsid w:val="00BE39D5"/>
    <w:rsid w:val="00BE3A57"/>
    <w:rsid w:val="00BE3A6B"/>
    <w:rsid w:val="00BE3B5B"/>
    <w:rsid w:val="00BE3C90"/>
    <w:rsid w:val="00BE3CE8"/>
    <w:rsid w:val="00BE3D10"/>
    <w:rsid w:val="00BE3D55"/>
    <w:rsid w:val="00BE3ED2"/>
    <w:rsid w:val="00BE4067"/>
    <w:rsid w:val="00BE417C"/>
    <w:rsid w:val="00BE421B"/>
    <w:rsid w:val="00BE4555"/>
    <w:rsid w:val="00BE45AF"/>
    <w:rsid w:val="00BE460C"/>
    <w:rsid w:val="00BE4682"/>
    <w:rsid w:val="00BE46B4"/>
    <w:rsid w:val="00BE478C"/>
    <w:rsid w:val="00BE4870"/>
    <w:rsid w:val="00BE491C"/>
    <w:rsid w:val="00BE4981"/>
    <w:rsid w:val="00BE4A1D"/>
    <w:rsid w:val="00BE4B78"/>
    <w:rsid w:val="00BE4C4B"/>
    <w:rsid w:val="00BE4C7B"/>
    <w:rsid w:val="00BE4DE0"/>
    <w:rsid w:val="00BE4E08"/>
    <w:rsid w:val="00BE4E99"/>
    <w:rsid w:val="00BE4F39"/>
    <w:rsid w:val="00BE4FA4"/>
    <w:rsid w:val="00BE503F"/>
    <w:rsid w:val="00BE508B"/>
    <w:rsid w:val="00BE50CC"/>
    <w:rsid w:val="00BE5144"/>
    <w:rsid w:val="00BE51CF"/>
    <w:rsid w:val="00BE5276"/>
    <w:rsid w:val="00BE527B"/>
    <w:rsid w:val="00BE5345"/>
    <w:rsid w:val="00BE5474"/>
    <w:rsid w:val="00BE55D1"/>
    <w:rsid w:val="00BE575C"/>
    <w:rsid w:val="00BE57A2"/>
    <w:rsid w:val="00BE57AF"/>
    <w:rsid w:val="00BE57DB"/>
    <w:rsid w:val="00BE57E2"/>
    <w:rsid w:val="00BE586B"/>
    <w:rsid w:val="00BE58D3"/>
    <w:rsid w:val="00BE5A69"/>
    <w:rsid w:val="00BE5B4C"/>
    <w:rsid w:val="00BE5BB5"/>
    <w:rsid w:val="00BE5D23"/>
    <w:rsid w:val="00BE5DAD"/>
    <w:rsid w:val="00BE5DF3"/>
    <w:rsid w:val="00BE5F39"/>
    <w:rsid w:val="00BE5F43"/>
    <w:rsid w:val="00BE5F48"/>
    <w:rsid w:val="00BE618C"/>
    <w:rsid w:val="00BE621E"/>
    <w:rsid w:val="00BE6303"/>
    <w:rsid w:val="00BE6339"/>
    <w:rsid w:val="00BE63FB"/>
    <w:rsid w:val="00BE640A"/>
    <w:rsid w:val="00BE6451"/>
    <w:rsid w:val="00BE653B"/>
    <w:rsid w:val="00BE655C"/>
    <w:rsid w:val="00BE6858"/>
    <w:rsid w:val="00BE68C1"/>
    <w:rsid w:val="00BE697A"/>
    <w:rsid w:val="00BE6BD6"/>
    <w:rsid w:val="00BE6BF7"/>
    <w:rsid w:val="00BE6C51"/>
    <w:rsid w:val="00BE6D32"/>
    <w:rsid w:val="00BE6F33"/>
    <w:rsid w:val="00BE705B"/>
    <w:rsid w:val="00BE705F"/>
    <w:rsid w:val="00BE7127"/>
    <w:rsid w:val="00BE71BF"/>
    <w:rsid w:val="00BE727A"/>
    <w:rsid w:val="00BE72A7"/>
    <w:rsid w:val="00BE7335"/>
    <w:rsid w:val="00BE736D"/>
    <w:rsid w:val="00BE7411"/>
    <w:rsid w:val="00BE76F3"/>
    <w:rsid w:val="00BE7772"/>
    <w:rsid w:val="00BE77DC"/>
    <w:rsid w:val="00BE79D1"/>
    <w:rsid w:val="00BE7A2A"/>
    <w:rsid w:val="00BE7A4F"/>
    <w:rsid w:val="00BE7BBD"/>
    <w:rsid w:val="00BE7E5D"/>
    <w:rsid w:val="00BE7F26"/>
    <w:rsid w:val="00BF0192"/>
    <w:rsid w:val="00BF0198"/>
    <w:rsid w:val="00BF02AF"/>
    <w:rsid w:val="00BF02F2"/>
    <w:rsid w:val="00BF0315"/>
    <w:rsid w:val="00BF037D"/>
    <w:rsid w:val="00BF053E"/>
    <w:rsid w:val="00BF0661"/>
    <w:rsid w:val="00BF06AC"/>
    <w:rsid w:val="00BF079B"/>
    <w:rsid w:val="00BF07FD"/>
    <w:rsid w:val="00BF0829"/>
    <w:rsid w:val="00BF0836"/>
    <w:rsid w:val="00BF0883"/>
    <w:rsid w:val="00BF0A16"/>
    <w:rsid w:val="00BF0B74"/>
    <w:rsid w:val="00BF0C0B"/>
    <w:rsid w:val="00BF0C7E"/>
    <w:rsid w:val="00BF0EB8"/>
    <w:rsid w:val="00BF0EC8"/>
    <w:rsid w:val="00BF0EE7"/>
    <w:rsid w:val="00BF0F28"/>
    <w:rsid w:val="00BF11B5"/>
    <w:rsid w:val="00BF133D"/>
    <w:rsid w:val="00BF1357"/>
    <w:rsid w:val="00BF135A"/>
    <w:rsid w:val="00BF1393"/>
    <w:rsid w:val="00BF142C"/>
    <w:rsid w:val="00BF143F"/>
    <w:rsid w:val="00BF146D"/>
    <w:rsid w:val="00BF15A4"/>
    <w:rsid w:val="00BF163C"/>
    <w:rsid w:val="00BF1815"/>
    <w:rsid w:val="00BF1942"/>
    <w:rsid w:val="00BF198F"/>
    <w:rsid w:val="00BF1A0D"/>
    <w:rsid w:val="00BF1A9D"/>
    <w:rsid w:val="00BF1AC7"/>
    <w:rsid w:val="00BF1AE9"/>
    <w:rsid w:val="00BF1C32"/>
    <w:rsid w:val="00BF1EA8"/>
    <w:rsid w:val="00BF1EAE"/>
    <w:rsid w:val="00BF1FFB"/>
    <w:rsid w:val="00BF2096"/>
    <w:rsid w:val="00BF21D0"/>
    <w:rsid w:val="00BF230F"/>
    <w:rsid w:val="00BF24DD"/>
    <w:rsid w:val="00BF25D9"/>
    <w:rsid w:val="00BF2684"/>
    <w:rsid w:val="00BF27D3"/>
    <w:rsid w:val="00BF285F"/>
    <w:rsid w:val="00BF28D4"/>
    <w:rsid w:val="00BF29A1"/>
    <w:rsid w:val="00BF2A70"/>
    <w:rsid w:val="00BF2AB5"/>
    <w:rsid w:val="00BF2B71"/>
    <w:rsid w:val="00BF2D77"/>
    <w:rsid w:val="00BF2DB0"/>
    <w:rsid w:val="00BF2EAB"/>
    <w:rsid w:val="00BF2F34"/>
    <w:rsid w:val="00BF2F80"/>
    <w:rsid w:val="00BF3061"/>
    <w:rsid w:val="00BF3079"/>
    <w:rsid w:val="00BF30AC"/>
    <w:rsid w:val="00BF3156"/>
    <w:rsid w:val="00BF31F5"/>
    <w:rsid w:val="00BF3311"/>
    <w:rsid w:val="00BF3322"/>
    <w:rsid w:val="00BF340E"/>
    <w:rsid w:val="00BF34EE"/>
    <w:rsid w:val="00BF35B5"/>
    <w:rsid w:val="00BF3624"/>
    <w:rsid w:val="00BF3761"/>
    <w:rsid w:val="00BF38FE"/>
    <w:rsid w:val="00BF3975"/>
    <w:rsid w:val="00BF39CF"/>
    <w:rsid w:val="00BF3AC7"/>
    <w:rsid w:val="00BF3B22"/>
    <w:rsid w:val="00BF3B33"/>
    <w:rsid w:val="00BF3B52"/>
    <w:rsid w:val="00BF3C09"/>
    <w:rsid w:val="00BF3CAF"/>
    <w:rsid w:val="00BF3FD1"/>
    <w:rsid w:val="00BF3FDC"/>
    <w:rsid w:val="00BF4044"/>
    <w:rsid w:val="00BF4050"/>
    <w:rsid w:val="00BF4095"/>
    <w:rsid w:val="00BF43AA"/>
    <w:rsid w:val="00BF43D2"/>
    <w:rsid w:val="00BF451D"/>
    <w:rsid w:val="00BF45F8"/>
    <w:rsid w:val="00BF4680"/>
    <w:rsid w:val="00BF47E8"/>
    <w:rsid w:val="00BF482C"/>
    <w:rsid w:val="00BF4930"/>
    <w:rsid w:val="00BF4B23"/>
    <w:rsid w:val="00BF4C6F"/>
    <w:rsid w:val="00BF4E91"/>
    <w:rsid w:val="00BF4EF8"/>
    <w:rsid w:val="00BF5015"/>
    <w:rsid w:val="00BF5067"/>
    <w:rsid w:val="00BF50CD"/>
    <w:rsid w:val="00BF5167"/>
    <w:rsid w:val="00BF51FB"/>
    <w:rsid w:val="00BF53A8"/>
    <w:rsid w:val="00BF53ED"/>
    <w:rsid w:val="00BF54F1"/>
    <w:rsid w:val="00BF54FC"/>
    <w:rsid w:val="00BF5644"/>
    <w:rsid w:val="00BF56A2"/>
    <w:rsid w:val="00BF570B"/>
    <w:rsid w:val="00BF570D"/>
    <w:rsid w:val="00BF5881"/>
    <w:rsid w:val="00BF590D"/>
    <w:rsid w:val="00BF59DF"/>
    <w:rsid w:val="00BF5B27"/>
    <w:rsid w:val="00BF5C7D"/>
    <w:rsid w:val="00BF5D0E"/>
    <w:rsid w:val="00BF5E4D"/>
    <w:rsid w:val="00BF5FE2"/>
    <w:rsid w:val="00BF62B1"/>
    <w:rsid w:val="00BF647B"/>
    <w:rsid w:val="00BF64EA"/>
    <w:rsid w:val="00BF651D"/>
    <w:rsid w:val="00BF6567"/>
    <w:rsid w:val="00BF662F"/>
    <w:rsid w:val="00BF66C8"/>
    <w:rsid w:val="00BF67D0"/>
    <w:rsid w:val="00BF67FE"/>
    <w:rsid w:val="00BF68A5"/>
    <w:rsid w:val="00BF6914"/>
    <w:rsid w:val="00BF6917"/>
    <w:rsid w:val="00BF6972"/>
    <w:rsid w:val="00BF6979"/>
    <w:rsid w:val="00BF69D0"/>
    <w:rsid w:val="00BF6A4E"/>
    <w:rsid w:val="00BF6B18"/>
    <w:rsid w:val="00BF6C3D"/>
    <w:rsid w:val="00BF6D72"/>
    <w:rsid w:val="00BF6DB5"/>
    <w:rsid w:val="00BF6E8B"/>
    <w:rsid w:val="00BF6EAC"/>
    <w:rsid w:val="00BF702E"/>
    <w:rsid w:val="00BF70EB"/>
    <w:rsid w:val="00BF712B"/>
    <w:rsid w:val="00BF71CB"/>
    <w:rsid w:val="00BF71EE"/>
    <w:rsid w:val="00BF7292"/>
    <w:rsid w:val="00BF737E"/>
    <w:rsid w:val="00BF73A7"/>
    <w:rsid w:val="00BF73FD"/>
    <w:rsid w:val="00BF7464"/>
    <w:rsid w:val="00BF74C5"/>
    <w:rsid w:val="00BF750E"/>
    <w:rsid w:val="00BF7608"/>
    <w:rsid w:val="00BF76BF"/>
    <w:rsid w:val="00BF76D1"/>
    <w:rsid w:val="00BF7752"/>
    <w:rsid w:val="00BF77B6"/>
    <w:rsid w:val="00BF7852"/>
    <w:rsid w:val="00BF7881"/>
    <w:rsid w:val="00BF7966"/>
    <w:rsid w:val="00BF79A0"/>
    <w:rsid w:val="00BF79A9"/>
    <w:rsid w:val="00BF79FF"/>
    <w:rsid w:val="00BF7A2E"/>
    <w:rsid w:val="00BF7A2F"/>
    <w:rsid w:val="00BF7A8E"/>
    <w:rsid w:val="00BF7AEC"/>
    <w:rsid w:val="00BF7B6A"/>
    <w:rsid w:val="00BF7B6E"/>
    <w:rsid w:val="00BF7B77"/>
    <w:rsid w:val="00BF7B7B"/>
    <w:rsid w:val="00BF7D3C"/>
    <w:rsid w:val="00BF7D9E"/>
    <w:rsid w:val="00BF7DCC"/>
    <w:rsid w:val="00BF7EBE"/>
    <w:rsid w:val="00BF7ED2"/>
    <w:rsid w:val="00BF7FA4"/>
    <w:rsid w:val="00BF7FCE"/>
    <w:rsid w:val="00C0002A"/>
    <w:rsid w:val="00C0005D"/>
    <w:rsid w:val="00C001A0"/>
    <w:rsid w:val="00C002DC"/>
    <w:rsid w:val="00C0031F"/>
    <w:rsid w:val="00C005A1"/>
    <w:rsid w:val="00C007A5"/>
    <w:rsid w:val="00C007CA"/>
    <w:rsid w:val="00C008AE"/>
    <w:rsid w:val="00C00962"/>
    <w:rsid w:val="00C00976"/>
    <w:rsid w:val="00C00A9B"/>
    <w:rsid w:val="00C00C7A"/>
    <w:rsid w:val="00C00F00"/>
    <w:rsid w:val="00C010E7"/>
    <w:rsid w:val="00C0125E"/>
    <w:rsid w:val="00C012E1"/>
    <w:rsid w:val="00C01331"/>
    <w:rsid w:val="00C01628"/>
    <w:rsid w:val="00C0167E"/>
    <w:rsid w:val="00C01716"/>
    <w:rsid w:val="00C01789"/>
    <w:rsid w:val="00C01883"/>
    <w:rsid w:val="00C018B0"/>
    <w:rsid w:val="00C018D1"/>
    <w:rsid w:val="00C01987"/>
    <w:rsid w:val="00C019BD"/>
    <w:rsid w:val="00C01AAD"/>
    <w:rsid w:val="00C01D3C"/>
    <w:rsid w:val="00C01DA6"/>
    <w:rsid w:val="00C01E05"/>
    <w:rsid w:val="00C01EDA"/>
    <w:rsid w:val="00C02007"/>
    <w:rsid w:val="00C02062"/>
    <w:rsid w:val="00C02145"/>
    <w:rsid w:val="00C021EE"/>
    <w:rsid w:val="00C022B9"/>
    <w:rsid w:val="00C023C1"/>
    <w:rsid w:val="00C02416"/>
    <w:rsid w:val="00C02453"/>
    <w:rsid w:val="00C024D1"/>
    <w:rsid w:val="00C02615"/>
    <w:rsid w:val="00C026AF"/>
    <w:rsid w:val="00C02711"/>
    <w:rsid w:val="00C0280E"/>
    <w:rsid w:val="00C02905"/>
    <w:rsid w:val="00C02925"/>
    <w:rsid w:val="00C02927"/>
    <w:rsid w:val="00C02969"/>
    <w:rsid w:val="00C02A85"/>
    <w:rsid w:val="00C02AB9"/>
    <w:rsid w:val="00C02B85"/>
    <w:rsid w:val="00C02C67"/>
    <w:rsid w:val="00C02CBB"/>
    <w:rsid w:val="00C03197"/>
    <w:rsid w:val="00C03206"/>
    <w:rsid w:val="00C0328C"/>
    <w:rsid w:val="00C03350"/>
    <w:rsid w:val="00C03351"/>
    <w:rsid w:val="00C033D8"/>
    <w:rsid w:val="00C033ED"/>
    <w:rsid w:val="00C0344F"/>
    <w:rsid w:val="00C0345E"/>
    <w:rsid w:val="00C03558"/>
    <w:rsid w:val="00C036F3"/>
    <w:rsid w:val="00C0377C"/>
    <w:rsid w:val="00C03792"/>
    <w:rsid w:val="00C038D9"/>
    <w:rsid w:val="00C03931"/>
    <w:rsid w:val="00C0399A"/>
    <w:rsid w:val="00C039D2"/>
    <w:rsid w:val="00C03A1A"/>
    <w:rsid w:val="00C03AD4"/>
    <w:rsid w:val="00C03BA9"/>
    <w:rsid w:val="00C03C41"/>
    <w:rsid w:val="00C03CA4"/>
    <w:rsid w:val="00C03E1A"/>
    <w:rsid w:val="00C03F20"/>
    <w:rsid w:val="00C03F3C"/>
    <w:rsid w:val="00C03F40"/>
    <w:rsid w:val="00C03F9D"/>
    <w:rsid w:val="00C04050"/>
    <w:rsid w:val="00C0405D"/>
    <w:rsid w:val="00C04404"/>
    <w:rsid w:val="00C044D9"/>
    <w:rsid w:val="00C04538"/>
    <w:rsid w:val="00C0456C"/>
    <w:rsid w:val="00C04649"/>
    <w:rsid w:val="00C0473C"/>
    <w:rsid w:val="00C04767"/>
    <w:rsid w:val="00C04802"/>
    <w:rsid w:val="00C04846"/>
    <w:rsid w:val="00C04898"/>
    <w:rsid w:val="00C049A4"/>
    <w:rsid w:val="00C04A91"/>
    <w:rsid w:val="00C04B82"/>
    <w:rsid w:val="00C04B88"/>
    <w:rsid w:val="00C04B8E"/>
    <w:rsid w:val="00C04E04"/>
    <w:rsid w:val="00C04E7C"/>
    <w:rsid w:val="00C04E80"/>
    <w:rsid w:val="00C04EF3"/>
    <w:rsid w:val="00C04FC9"/>
    <w:rsid w:val="00C05017"/>
    <w:rsid w:val="00C05136"/>
    <w:rsid w:val="00C05243"/>
    <w:rsid w:val="00C0532A"/>
    <w:rsid w:val="00C05335"/>
    <w:rsid w:val="00C0533E"/>
    <w:rsid w:val="00C054D9"/>
    <w:rsid w:val="00C05678"/>
    <w:rsid w:val="00C05714"/>
    <w:rsid w:val="00C05720"/>
    <w:rsid w:val="00C05725"/>
    <w:rsid w:val="00C05741"/>
    <w:rsid w:val="00C05774"/>
    <w:rsid w:val="00C057A0"/>
    <w:rsid w:val="00C057EF"/>
    <w:rsid w:val="00C05843"/>
    <w:rsid w:val="00C058AB"/>
    <w:rsid w:val="00C05919"/>
    <w:rsid w:val="00C05C95"/>
    <w:rsid w:val="00C05CB6"/>
    <w:rsid w:val="00C05D24"/>
    <w:rsid w:val="00C05DF7"/>
    <w:rsid w:val="00C05EC2"/>
    <w:rsid w:val="00C05EC4"/>
    <w:rsid w:val="00C05F60"/>
    <w:rsid w:val="00C05F67"/>
    <w:rsid w:val="00C0613E"/>
    <w:rsid w:val="00C061D9"/>
    <w:rsid w:val="00C06311"/>
    <w:rsid w:val="00C06535"/>
    <w:rsid w:val="00C065B0"/>
    <w:rsid w:val="00C06731"/>
    <w:rsid w:val="00C0685F"/>
    <w:rsid w:val="00C06934"/>
    <w:rsid w:val="00C0699B"/>
    <w:rsid w:val="00C06A17"/>
    <w:rsid w:val="00C06A38"/>
    <w:rsid w:val="00C06B16"/>
    <w:rsid w:val="00C06BB4"/>
    <w:rsid w:val="00C06C2A"/>
    <w:rsid w:val="00C06C95"/>
    <w:rsid w:val="00C06D11"/>
    <w:rsid w:val="00C06F04"/>
    <w:rsid w:val="00C06FBE"/>
    <w:rsid w:val="00C07095"/>
    <w:rsid w:val="00C071AE"/>
    <w:rsid w:val="00C0734A"/>
    <w:rsid w:val="00C073C1"/>
    <w:rsid w:val="00C0744E"/>
    <w:rsid w:val="00C074A0"/>
    <w:rsid w:val="00C07537"/>
    <w:rsid w:val="00C07570"/>
    <w:rsid w:val="00C075F1"/>
    <w:rsid w:val="00C07656"/>
    <w:rsid w:val="00C07692"/>
    <w:rsid w:val="00C077FA"/>
    <w:rsid w:val="00C07884"/>
    <w:rsid w:val="00C078E5"/>
    <w:rsid w:val="00C078F4"/>
    <w:rsid w:val="00C0793D"/>
    <w:rsid w:val="00C07977"/>
    <w:rsid w:val="00C0797C"/>
    <w:rsid w:val="00C07B2D"/>
    <w:rsid w:val="00C07D2E"/>
    <w:rsid w:val="00C07D82"/>
    <w:rsid w:val="00C07DA2"/>
    <w:rsid w:val="00C07DFA"/>
    <w:rsid w:val="00C07F1A"/>
    <w:rsid w:val="00C1000D"/>
    <w:rsid w:val="00C100C1"/>
    <w:rsid w:val="00C100C7"/>
    <w:rsid w:val="00C100D0"/>
    <w:rsid w:val="00C10129"/>
    <w:rsid w:val="00C10169"/>
    <w:rsid w:val="00C102D2"/>
    <w:rsid w:val="00C103D9"/>
    <w:rsid w:val="00C10422"/>
    <w:rsid w:val="00C10623"/>
    <w:rsid w:val="00C106EB"/>
    <w:rsid w:val="00C10701"/>
    <w:rsid w:val="00C10717"/>
    <w:rsid w:val="00C10756"/>
    <w:rsid w:val="00C108CA"/>
    <w:rsid w:val="00C108D5"/>
    <w:rsid w:val="00C10944"/>
    <w:rsid w:val="00C10A86"/>
    <w:rsid w:val="00C10ACE"/>
    <w:rsid w:val="00C10B0D"/>
    <w:rsid w:val="00C10B45"/>
    <w:rsid w:val="00C10B65"/>
    <w:rsid w:val="00C10B7D"/>
    <w:rsid w:val="00C10B80"/>
    <w:rsid w:val="00C10BA2"/>
    <w:rsid w:val="00C10BF4"/>
    <w:rsid w:val="00C10C09"/>
    <w:rsid w:val="00C10C48"/>
    <w:rsid w:val="00C10C70"/>
    <w:rsid w:val="00C10C72"/>
    <w:rsid w:val="00C10C87"/>
    <w:rsid w:val="00C10D02"/>
    <w:rsid w:val="00C10D20"/>
    <w:rsid w:val="00C10EE0"/>
    <w:rsid w:val="00C10FCD"/>
    <w:rsid w:val="00C11266"/>
    <w:rsid w:val="00C113E9"/>
    <w:rsid w:val="00C11516"/>
    <w:rsid w:val="00C11518"/>
    <w:rsid w:val="00C11524"/>
    <w:rsid w:val="00C1166C"/>
    <w:rsid w:val="00C1168A"/>
    <w:rsid w:val="00C116EF"/>
    <w:rsid w:val="00C11701"/>
    <w:rsid w:val="00C117D5"/>
    <w:rsid w:val="00C117EE"/>
    <w:rsid w:val="00C1183B"/>
    <w:rsid w:val="00C11872"/>
    <w:rsid w:val="00C1195D"/>
    <w:rsid w:val="00C1198D"/>
    <w:rsid w:val="00C119B0"/>
    <w:rsid w:val="00C11A50"/>
    <w:rsid w:val="00C11A95"/>
    <w:rsid w:val="00C11AC7"/>
    <w:rsid w:val="00C11BBB"/>
    <w:rsid w:val="00C11BC4"/>
    <w:rsid w:val="00C11D04"/>
    <w:rsid w:val="00C11DD0"/>
    <w:rsid w:val="00C11E24"/>
    <w:rsid w:val="00C11E2A"/>
    <w:rsid w:val="00C11EAD"/>
    <w:rsid w:val="00C11EE7"/>
    <w:rsid w:val="00C11F2F"/>
    <w:rsid w:val="00C121DC"/>
    <w:rsid w:val="00C121E2"/>
    <w:rsid w:val="00C1227E"/>
    <w:rsid w:val="00C122B9"/>
    <w:rsid w:val="00C12300"/>
    <w:rsid w:val="00C123DA"/>
    <w:rsid w:val="00C1241C"/>
    <w:rsid w:val="00C1250E"/>
    <w:rsid w:val="00C12512"/>
    <w:rsid w:val="00C12533"/>
    <w:rsid w:val="00C12594"/>
    <w:rsid w:val="00C12977"/>
    <w:rsid w:val="00C129C5"/>
    <w:rsid w:val="00C12BB0"/>
    <w:rsid w:val="00C12C78"/>
    <w:rsid w:val="00C12C8D"/>
    <w:rsid w:val="00C12CED"/>
    <w:rsid w:val="00C12D24"/>
    <w:rsid w:val="00C12D60"/>
    <w:rsid w:val="00C12E0C"/>
    <w:rsid w:val="00C12E53"/>
    <w:rsid w:val="00C12EEC"/>
    <w:rsid w:val="00C12F9D"/>
    <w:rsid w:val="00C130F6"/>
    <w:rsid w:val="00C13165"/>
    <w:rsid w:val="00C13204"/>
    <w:rsid w:val="00C1330D"/>
    <w:rsid w:val="00C133D1"/>
    <w:rsid w:val="00C135F0"/>
    <w:rsid w:val="00C13678"/>
    <w:rsid w:val="00C136DA"/>
    <w:rsid w:val="00C13761"/>
    <w:rsid w:val="00C13812"/>
    <w:rsid w:val="00C13899"/>
    <w:rsid w:val="00C139C8"/>
    <w:rsid w:val="00C13A31"/>
    <w:rsid w:val="00C13AB8"/>
    <w:rsid w:val="00C13B22"/>
    <w:rsid w:val="00C13B2F"/>
    <w:rsid w:val="00C13CE9"/>
    <w:rsid w:val="00C13E5E"/>
    <w:rsid w:val="00C13E9B"/>
    <w:rsid w:val="00C13EE0"/>
    <w:rsid w:val="00C13FC7"/>
    <w:rsid w:val="00C14075"/>
    <w:rsid w:val="00C14121"/>
    <w:rsid w:val="00C14148"/>
    <w:rsid w:val="00C141E1"/>
    <w:rsid w:val="00C1421C"/>
    <w:rsid w:val="00C1426F"/>
    <w:rsid w:val="00C1439F"/>
    <w:rsid w:val="00C144A6"/>
    <w:rsid w:val="00C144AC"/>
    <w:rsid w:val="00C144C1"/>
    <w:rsid w:val="00C144EB"/>
    <w:rsid w:val="00C144FA"/>
    <w:rsid w:val="00C1459A"/>
    <w:rsid w:val="00C146C9"/>
    <w:rsid w:val="00C14712"/>
    <w:rsid w:val="00C14742"/>
    <w:rsid w:val="00C147D4"/>
    <w:rsid w:val="00C1482F"/>
    <w:rsid w:val="00C1487A"/>
    <w:rsid w:val="00C149A1"/>
    <w:rsid w:val="00C14A2F"/>
    <w:rsid w:val="00C14A30"/>
    <w:rsid w:val="00C14AE8"/>
    <w:rsid w:val="00C14B4E"/>
    <w:rsid w:val="00C14CCB"/>
    <w:rsid w:val="00C14D1B"/>
    <w:rsid w:val="00C14D87"/>
    <w:rsid w:val="00C14E2C"/>
    <w:rsid w:val="00C14EEC"/>
    <w:rsid w:val="00C14F4D"/>
    <w:rsid w:val="00C14FD6"/>
    <w:rsid w:val="00C14FE3"/>
    <w:rsid w:val="00C15032"/>
    <w:rsid w:val="00C150D2"/>
    <w:rsid w:val="00C1526C"/>
    <w:rsid w:val="00C153E3"/>
    <w:rsid w:val="00C154D8"/>
    <w:rsid w:val="00C15697"/>
    <w:rsid w:val="00C156E4"/>
    <w:rsid w:val="00C15718"/>
    <w:rsid w:val="00C15804"/>
    <w:rsid w:val="00C15935"/>
    <w:rsid w:val="00C15965"/>
    <w:rsid w:val="00C15A20"/>
    <w:rsid w:val="00C15A42"/>
    <w:rsid w:val="00C15A90"/>
    <w:rsid w:val="00C15AA1"/>
    <w:rsid w:val="00C15BFC"/>
    <w:rsid w:val="00C15C70"/>
    <w:rsid w:val="00C15CE2"/>
    <w:rsid w:val="00C15DC3"/>
    <w:rsid w:val="00C15E51"/>
    <w:rsid w:val="00C15EB4"/>
    <w:rsid w:val="00C16047"/>
    <w:rsid w:val="00C16079"/>
    <w:rsid w:val="00C16193"/>
    <w:rsid w:val="00C161B5"/>
    <w:rsid w:val="00C161CD"/>
    <w:rsid w:val="00C162B0"/>
    <w:rsid w:val="00C1648A"/>
    <w:rsid w:val="00C164BA"/>
    <w:rsid w:val="00C16525"/>
    <w:rsid w:val="00C165F8"/>
    <w:rsid w:val="00C16605"/>
    <w:rsid w:val="00C1667B"/>
    <w:rsid w:val="00C16781"/>
    <w:rsid w:val="00C168C3"/>
    <w:rsid w:val="00C169A1"/>
    <w:rsid w:val="00C16BB6"/>
    <w:rsid w:val="00C16C6C"/>
    <w:rsid w:val="00C16E84"/>
    <w:rsid w:val="00C16E96"/>
    <w:rsid w:val="00C16ECD"/>
    <w:rsid w:val="00C17074"/>
    <w:rsid w:val="00C1717A"/>
    <w:rsid w:val="00C17189"/>
    <w:rsid w:val="00C174C0"/>
    <w:rsid w:val="00C174DF"/>
    <w:rsid w:val="00C1756A"/>
    <w:rsid w:val="00C175AF"/>
    <w:rsid w:val="00C17619"/>
    <w:rsid w:val="00C17668"/>
    <w:rsid w:val="00C176E5"/>
    <w:rsid w:val="00C17726"/>
    <w:rsid w:val="00C17749"/>
    <w:rsid w:val="00C1777C"/>
    <w:rsid w:val="00C1779E"/>
    <w:rsid w:val="00C17800"/>
    <w:rsid w:val="00C179DB"/>
    <w:rsid w:val="00C17A86"/>
    <w:rsid w:val="00C17AB3"/>
    <w:rsid w:val="00C17B23"/>
    <w:rsid w:val="00C17B98"/>
    <w:rsid w:val="00C17C52"/>
    <w:rsid w:val="00C17C98"/>
    <w:rsid w:val="00C17CB2"/>
    <w:rsid w:val="00C17CCA"/>
    <w:rsid w:val="00C17D62"/>
    <w:rsid w:val="00C17D7C"/>
    <w:rsid w:val="00C17DF6"/>
    <w:rsid w:val="00C17DF7"/>
    <w:rsid w:val="00C17E44"/>
    <w:rsid w:val="00C17FB8"/>
    <w:rsid w:val="00C200F2"/>
    <w:rsid w:val="00C201C1"/>
    <w:rsid w:val="00C201CF"/>
    <w:rsid w:val="00C2026C"/>
    <w:rsid w:val="00C202A1"/>
    <w:rsid w:val="00C20353"/>
    <w:rsid w:val="00C2038B"/>
    <w:rsid w:val="00C20434"/>
    <w:rsid w:val="00C204DC"/>
    <w:rsid w:val="00C20593"/>
    <w:rsid w:val="00C2060B"/>
    <w:rsid w:val="00C206B0"/>
    <w:rsid w:val="00C20863"/>
    <w:rsid w:val="00C20883"/>
    <w:rsid w:val="00C20889"/>
    <w:rsid w:val="00C2094F"/>
    <w:rsid w:val="00C20963"/>
    <w:rsid w:val="00C209F7"/>
    <w:rsid w:val="00C20AD1"/>
    <w:rsid w:val="00C20B54"/>
    <w:rsid w:val="00C20B5F"/>
    <w:rsid w:val="00C20D4D"/>
    <w:rsid w:val="00C20DB7"/>
    <w:rsid w:val="00C20E2A"/>
    <w:rsid w:val="00C20E44"/>
    <w:rsid w:val="00C20E4A"/>
    <w:rsid w:val="00C20E80"/>
    <w:rsid w:val="00C20E88"/>
    <w:rsid w:val="00C20EA1"/>
    <w:rsid w:val="00C20F15"/>
    <w:rsid w:val="00C20F48"/>
    <w:rsid w:val="00C21010"/>
    <w:rsid w:val="00C2102D"/>
    <w:rsid w:val="00C2103E"/>
    <w:rsid w:val="00C21071"/>
    <w:rsid w:val="00C210B7"/>
    <w:rsid w:val="00C210E6"/>
    <w:rsid w:val="00C21143"/>
    <w:rsid w:val="00C2115A"/>
    <w:rsid w:val="00C212AC"/>
    <w:rsid w:val="00C213B1"/>
    <w:rsid w:val="00C213D8"/>
    <w:rsid w:val="00C21558"/>
    <w:rsid w:val="00C2158C"/>
    <w:rsid w:val="00C21650"/>
    <w:rsid w:val="00C21659"/>
    <w:rsid w:val="00C217F5"/>
    <w:rsid w:val="00C2181D"/>
    <w:rsid w:val="00C21854"/>
    <w:rsid w:val="00C21916"/>
    <w:rsid w:val="00C2195D"/>
    <w:rsid w:val="00C21A43"/>
    <w:rsid w:val="00C21BFB"/>
    <w:rsid w:val="00C21CB6"/>
    <w:rsid w:val="00C21D4D"/>
    <w:rsid w:val="00C21D82"/>
    <w:rsid w:val="00C21DC8"/>
    <w:rsid w:val="00C21FF0"/>
    <w:rsid w:val="00C220EC"/>
    <w:rsid w:val="00C220F4"/>
    <w:rsid w:val="00C220F6"/>
    <w:rsid w:val="00C22147"/>
    <w:rsid w:val="00C22159"/>
    <w:rsid w:val="00C2220E"/>
    <w:rsid w:val="00C222CD"/>
    <w:rsid w:val="00C222E3"/>
    <w:rsid w:val="00C2230A"/>
    <w:rsid w:val="00C2236E"/>
    <w:rsid w:val="00C223B5"/>
    <w:rsid w:val="00C223B6"/>
    <w:rsid w:val="00C223C3"/>
    <w:rsid w:val="00C224C3"/>
    <w:rsid w:val="00C225E2"/>
    <w:rsid w:val="00C2262E"/>
    <w:rsid w:val="00C226D2"/>
    <w:rsid w:val="00C2284A"/>
    <w:rsid w:val="00C228C8"/>
    <w:rsid w:val="00C229AB"/>
    <w:rsid w:val="00C22B40"/>
    <w:rsid w:val="00C22DFE"/>
    <w:rsid w:val="00C22FF5"/>
    <w:rsid w:val="00C23039"/>
    <w:rsid w:val="00C230D2"/>
    <w:rsid w:val="00C23128"/>
    <w:rsid w:val="00C231FF"/>
    <w:rsid w:val="00C23293"/>
    <w:rsid w:val="00C232D1"/>
    <w:rsid w:val="00C233E8"/>
    <w:rsid w:val="00C2345E"/>
    <w:rsid w:val="00C23487"/>
    <w:rsid w:val="00C2358A"/>
    <w:rsid w:val="00C23639"/>
    <w:rsid w:val="00C2365E"/>
    <w:rsid w:val="00C23673"/>
    <w:rsid w:val="00C236CB"/>
    <w:rsid w:val="00C236F3"/>
    <w:rsid w:val="00C23810"/>
    <w:rsid w:val="00C2393D"/>
    <w:rsid w:val="00C239C3"/>
    <w:rsid w:val="00C23B3C"/>
    <w:rsid w:val="00C23B3F"/>
    <w:rsid w:val="00C23BA2"/>
    <w:rsid w:val="00C23C10"/>
    <w:rsid w:val="00C23D6B"/>
    <w:rsid w:val="00C23DF0"/>
    <w:rsid w:val="00C23EB3"/>
    <w:rsid w:val="00C23F14"/>
    <w:rsid w:val="00C23F45"/>
    <w:rsid w:val="00C23F81"/>
    <w:rsid w:val="00C23F9A"/>
    <w:rsid w:val="00C24118"/>
    <w:rsid w:val="00C241A6"/>
    <w:rsid w:val="00C241B9"/>
    <w:rsid w:val="00C24206"/>
    <w:rsid w:val="00C242CF"/>
    <w:rsid w:val="00C24351"/>
    <w:rsid w:val="00C24378"/>
    <w:rsid w:val="00C2438B"/>
    <w:rsid w:val="00C243FD"/>
    <w:rsid w:val="00C2441A"/>
    <w:rsid w:val="00C244AD"/>
    <w:rsid w:val="00C24512"/>
    <w:rsid w:val="00C245F5"/>
    <w:rsid w:val="00C246C8"/>
    <w:rsid w:val="00C247D9"/>
    <w:rsid w:val="00C24817"/>
    <w:rsid w:val="00C2484F"/>
    <w:rsid w:val="00C24868"/>
    <w:rsid w:val="00C248D3"/>
    <w:rsid w:val="00C24946"/>
    <w:rsid w:val="00C249DC"/>
    <w:rsid w:val="00C249F5"/>
    <w:rsid w:val="00C24A6B"/>
    <w:rsid w:val="00C24B15"/>
    <w:rsid w:val="00C24C14"/>
    <w:rsid w:val="00C24F51"/>
    <w:rsid w:val="00C24F87"/>
    <w:rsid w:val="00C25067"/>
    <w:rsid w:val="00C2516B"/>
    <w:rsid w:val="00C2521D"/>
    <w:rsid w:val="00C252B7"/>
    <w:rsid w:val="00C25328"/>
    <w:rsid w:val="00C25347"/>
    <w:rsid w:val="00C25359"/>
    <w:rsid w:val="00C253B2"/>
    <w:rsid w:val="00C2556A"/>
    <w:rsid w:val="00C25588"/>
    <w:rsid w:val="00C255C1"/>
    <w:rsid w:val="00C255CC"/>
    <w:rsid w:val="00C2577F"/>
    <w:rsid w:val="00C257BF"/>
    <w:rsid w:val="00C25828"/>
    <w:rsid w:val="00C25965"/>
    <w:rsid w:val="00C25A2A"/>
    <w:rsid w:val="00C25B9F"/>
    <w:rsid w:val="00C25BB7"/>
    <w:rsid w:val="00C25C10"/>
    <w:rsid w:val="00C25E37"/>
    <w:rsid w:val="00C25FA4"/>
    <w:rsid w:val="00C2609E"/>
    <w:rsid w:val="00C26227"/>
    <w:rsid w:val="00C26264"/>
    <w:rsid w:val="00C26366"/>
    <w:rsid w:val="00C263D4"/>
    <w:rsid w:val="00C26451"/>
    <w:rsid w:val="00C264A2"/>
    <w:rsid w:val="00C264C5"/>
    <w:rsid w:val="00C26520"/>
    <w:rsid w:val="00C2656C"/>
    <w:rsid w:val="00C265CF"/>
    <w:rsid w:val="00C26871"/>
    <w:rsid w:val="00C268D1"/>
    <w:rsid w:val="00C268DB"/>
    <w:rsid w:val="00C26A42"/>
    <w:rsid w:val="00C26A4A"/>
    <w:rsid w:val="00C26B74"/>
    <w:rsid w:val="00C26C1C"/>
    <w:rsid w:val="00C26C56"/>
    <w:rsid w:val="00C26C8D"/>
    <w:rsid w:val="00C26D7B"/>
    <w:rsid w:val="00C26D8A"/>
    <w:rsid w:val="00C27030"/>
    <w:rsid w:val="00C271D7"/>
    <w:rsid w:val="00C274D0"/>
    <w:rsid w:val="00C274F8"/>
    <w:rsid w:val="00C27558"/>
    <w:rsid w:val="00C2765D"/>
    <w:rsid w:val="00C2766F"/>
    <w:rsid w:val="00C27693"/>
    <w:rsid w:val="00C2770F"/>
    <w:rsid w:val="00C2780F"/>
    <w:rsid w:val="00C27820"/>
    <w:rsid w:val="00C278C3"/>
    <w:rsid w:val="00C27907"/>
    <w:rsid w:val="00C27934"/>
    <w:rsid w:val="00C279EC"/>
    <w:rsid w:val="00C27B1E"/>
    <w:rsid w:val="00C27B4C"/>
    <w:rsid w:val="00C27B5F"/>
    <w:rsid w:val="00C27BD7"/>
    <w:rsid w:val="00C27BEC"/>
    <w:rsid w:val="00C27C59"/>
    <w:rsid w:val="00C27DB6"/>
    <w:rsid w:val="00C27DC2"/>
    <w:rsid w:val="00C27E28"/>
    <w:rsid w:val="00C27F2F"/>
    <w:rsid w:val="00C30009"/>
    <w:rsid w:val="00C301A3"/>
    <w:rsid w:val="00C302D1"/>
    <w:rsid w:val="00C3052B"/>
    <w:rsid w:val="00C30572"/>
    <w:rsid w:val="00C30574"/>
    <w:rsid w:val="00C3060C"/>
    <w:rsid w:val="00C30638"/>
    <w:rsid w:val="00C308BE"/>
    <w:rsid w:val="00C308CD"/>
    <w:rsid w:val="00C30925"/>
    <w:rsid w:val="00C309CD"/>
    <w:rsid w:val="00C309DE"/>
    <w:rsid w:val="00C30A90"/>
    <w:rsid w:val="00C30B3B"/>
    <w:rsid w:val="00C30B6F"/>
    <w:rsid w:val="00C30B9E"/>
    <w:rsid w:val="00C30CCF"/>
    <w:rsid w:val="00C30E22"/>
    <w:rsid w:val="00C30E91"/>
    <w:rsid w:val="00C30ECD"/>
    <w:rsid w:val="00C30EDB"/>
    <w:rsid w:val="00C30F69"/>
    <w:rsid w:val="00C312F6"/>
    <w:rsid w:val="00C312FF"/>
    <w:rsid w:val="00C3141A"/>
    <w:rsid w:val="00C314B7"/>
    <w:rsid w:val="00C314BD"/>
    <w:rsid w:val="00C316EA"/>
    <w:rsid w:val="00C31771"/>
    <w:rsid w:val="00C31906"/>
    <w:rsid w:val="00C319B5"/>
    <w:rsid w:val="00C31A32"/>
    <w:rsid w:val="00C31A6B"/>
    <w:rsid w:val="00C31AC6"/>
    <w:rsid w:val="00C31B5E"/>
    <w:rsid w:val="00C31B85"/>
    <w:rsid w:val="00C31C67"/>
    <w:rsid w:val="00C31D34"/>
    <w:rsid w:val="00C31D38"/>
    <w:rsid w:val="00C31DB2"/>
    <w:rsid w:val="00C31E24"/>
    <w:rsid w:val="00C31EA5"/>
    <w:rsid w:val="00C31ED3"/>
    <w:rsid w:val="00C32090"/>
    <w:rsid w:val="00C320B4"/>
    <w:rsid w:val="00C32155"/>
    <w:rsid w:val="00C32276"/>
    <w:rsid w:val="00C32282"/>
    <w:rsid w:val="00C32287"/>
    <w:rsid w:val="00C324BF"/>
    <w:rsid w:val="00C32596"/>
    <w:rsid w:val="00C32831"/>
    <w:rsid w:val="00C3288D"/>
    <w:rsid w:val="00C3288E"/>
    <w:rsid w:val="00C328C6"/>
    <w:rsid w:val="00C32929"/>
    <w:rsid w:val="00C32948"/>
    <w:rsid w:val="00C32985"/>
    <w:rsid w:val="00C32A1D"/>
    <w:rsid w:val="00C32A53"/>
    <w:rsid w:val="00C32AEF"/>
    <w:rsid w:val="00C32B38"/>
    <w:rsid w:val="00C32B83"/>
    <w:rsid w:val="00C32CC5"/>
    <w:rsid w:val="00C32D2B"/>
    <w:rsid w:val="00C32E0B"/>
    <w:rsid w:val="00C32F59"/>
    <w:rsid w:val="00C330B7"/>
    <w:rsid w:val="00C330E1"/>
    <w:rsid w:val="00C331B2"/>
    <w:rsid w:val="00C331C1"/>
    <w:rsid w:val="00C33296"/>
    <w:rsid w:val="00C332A9"/>
    <w:rsid w:val="00C332D9"/>
    <w:rsid w:val="00C33370"/>
    <w:rsid w:val="00C33387"/>
    <w:rsid w:val="00C333AD"/>
    <w:rsid w:val="00C3349D"/>
    <w:rsid w:val="00C335C2"/>
    <w:rsid w:val="00C336DA"/>
    <w:rsid w:val="00C3373A"/>
    <w:rsid w:val="00C3384A"/>
    <w:rsid w:val="00C338FA"/>
    <w:rsid w:val="00C3395D"/>
    <w:rsid w:val="00C33A0E"/>
    <w:rsid w:val="00C33A39"/>
    <w:rsid w:val="00C33A3A"/>
    <w:rsid w:val="00C33B68"/>
    <w:rsid w:val="00C33BC0"/>
    <w:rsid w:val="00C33BD7"/>
    <w:rsid w:val="00C33E01"/>
    <w:rsid w:val="00C33EE5"/>
    <w:rsid w:val="00C33F40"/>
    <w:rsid w:val="00C33F7B"/>
    <w:rsid w:val="00C33FDC"/>
    <w:rsid w:val="00C33FE3"/>
    <w:rsid w:val="00C3409C"/>
    <w:rsid w:val="00C341EA"/>
    <w:rsid w:val="00C3441F"/>
    <w:rsid w:val="00C34707"/>
    <w:rsid w:val="00C3482D"/>
    <w:rsid w:val="00C3487C"/>
    <w:rsid w:val="00C348B4"/>
    <w:rsid w:val="00C34924"/>
    <w:rsid w:val="00C3493F"/>
    <w:rsid w:val="00C3495D"/>
    <w:rsid w:val="00C3497F"/>
    <w:rsid w:val="00C349A1"/>
    <w:rsid w:val="00C34C63"/>
    <w:rsid w:val="00C34CCA"/>
    <w:rsid w:val="00C34CD2"/>
    <w:rsid w:val="00C34CFD"/>
    <w:rsid w:val="00C34D82"/>
    <w:rsid w:val="00C34DA6"/>
    <w:rsid w:val="00C34E27"/>
    <w:rsid w:val="00C34ED5"/>
    <w:rsid w:val="00C34F50"/>
    <w:rsid w:val="00C350A3"/>
    <w:rsid w:val="00C351D4"/>
    <w:rsid w:val="00C351F9"/>
    <w:rsid w:val="00C35252"/>
    <w:rsid w:val="00C3526E"/>
    <w:rsid w:val="00C3527A"/>
    <w:rsid w:val="00C353C5"/>
    <w:rsid w:val="00C3543C"/>
    <w:rsid w:val="00C355A8"/>
    <w:rsid w:val="00C356F9"/>
    <w:rsid w:val="00C35841"/>
    <w:rsid w:val="00C35844"/>
    <w:rsid w:val="00C3586F"/>
    <w:rsid w:val="00C3590E"/>
    <w:rsid w:val="00C35A3A"/>
    <w:rsid w:val="00C35A7A"/>
    <w:rsid w:val="00C35B17"/>
    <w:rsid w:val="00C35C2A"/>
    <w:rsid w:val="00C35D6C"/>
    <w:rsid w:val="00C36039"/>
    <w:rsid w:val="00C36150"/>
    <w:rsid w:val="00C361C4"/>
    <w:rsid w:val="00C36275"/>
    <w:rsid w:val="00C3628C"/>
    <w:rsid w:val="00C362A1"/>
    <w:rsid w:val="00C362EF"/>
    <w:rsid w:val="00C3640D"/>
    <w:rsid w:val="00C364DC"/>
    <w:rsid w:val="00C36516"/>
    <w:rsid w:val="00C3657D"/>
    <w:rsid w:val="00C365B9"/>
    <w:rsid w:val="00C365C7"/>
    <w:rsid w:val="00C366A5"/>
    <w:rsid w:val="00C367E6"/>
    <w:rsid w:val="00C36813"/>
    <w:rsid w:val="00C368DF"/>
    <w:rsid w:val="00C36A01"/>
    <w:rsid w:val="00C36A96"/>
    <w:rsid w:val="00C36B80"/>
    <w:rsid w:val="00C36B9E"/>
    <w:rsid w:val="00C36DBA"/>
    <w:rsid w:val="00C36F10"/>
    <w:rsid w:val="00C36F64"/>
    <w:rsid w:val="00C370A5"/>
    <w:rsid w:val="00C371C6"/>
    <w:rsid w:val="00C3728F"/>
    <w:rsid w:val="00C3729E"/>
    <w:rsid w:val="00C372C2"/>
    <w:rsid w:val="00C3730B"/>
    <w:rsid w:val="00C37498"/>
    <w:rsid w:val="00C374A3"/>
    <w:rsid w:val="00C374BD"/>
    <w:rsid w:val="00C37597"/>
    <w:rsid w:val="00C376AF"/>
    <w:rsid w:val="00C3774F"/>
    <w:rsid w:val="00C37767"/>
    <w:rsid w:val="00C378D9"/>
    <w:rsid w:val="00C378F1"/>
    <w:rsid w:val="00C37908"/>
    <w:rsid w:val="00C3795C"/>
    <w:rsid w:val="00C379A2"/>
    <w:rsid w:val="00C37A4D"/>
    <w:rsid w:val="00C37A80"/>
    <w:rsid w:val="00C37AA8"/>
    <w:rsid w:val="00C37B14"/>
    <w:rsid w:val="00C37BC4"/>
    <w:rsid w:val="00C37BDA"/>
    <w:rsid w:val="00C37CB8"/>
    <w:rsid w:val="00C37D80"/>
    <w:rsid w:val="00C37E2C"/>
    <w:rsid w:val="00C37EB6"/>
    <w:rsid w:val="00C37F87"/>
    <w:rsid w:val="00C4006F"/>
    <w:rsid w:val="00C40077"/>
    <w:rsid w:val="00C40166"/>
    <w:rsid w:val="00C4041D"/>
    <w:rsid w:val="00C40538"/>
    <w:rsid w:val="00C4069D"/>
    <w:rsid w:val="00C406F8"/>
    <w:rsid w:val="00C40830"/>
    <w:rsid w:val="00C409F1"/>
    <w:rsid w:val="00C40B71"/>
    <w:rsid w:val="00C40BE1"/>
    <w:rsid w:val="00C40BE2"/>
    <w:rsid w:val="00C40CC4"/>
    <w:rsid w:val="00C40DBE"/>
    <w:rsid w:val="00C40F6F"/>
    <w:rsid w:val="00C40FA7"/>
    <w:rsid w:val="00C4105B"/>
    <w:rsid w:val="00C410A8"/>
    <w:rsid w:val="00C410E5"/>
    <w:rsid w:val="00C4123E"/>
    <w:rsid w:val="00C41340"/>
    <w:rsid w:val="00C4135F"/>
    <w:rsid w:val="00C413BC"/>
    <w:rsid w:val="00C41424"/>
    <w:rsid w:val="00C414F4"/>
    <w:rsid w:val="00C4163E"/>
    <w:rsid w:val="00C4175E"/>
    <w:rsid w:val="00C4180B"/>
    <w:rsid w:val="00C4186B"/>
    <w:rsid w:val="00C418B6"/>
    <w:rsid w:val="00C418E9"/>
    <w:rsid w:val="00C41A0E"/>
    <w:rsid w:val="00C41A5B"/>
    <w:rsid w:val="00C41AD6"/>
    <w:rsid w:val="00C41B60"/>
    <w:rsid w:val="00C41C33"/>
    <w:rsid w:val="00C41CF4"/>
    <w:rsid w:val="00C41CF6"/>
    <w:rsid w:val="00C41E29"/>
    <w:rsid w:val="00C41EB5"/>
    <w:rsid w:val="00C41FD2"/>
    <w:rsid w:val="00C41FE1"/>
    <w:rsid w:val="00C42010"/>
    <w:rsid w:val="00C42063"/>
    <w:rsid w:val="00C42079"/>
    <w:rsid w:val="00C420BB"/>
    <w:rsid w:val="00C42103"/>
    <w:rsid w:val="00C42187"/>
    <w:rsid w:val="00C422A7"/>
    <w:rsid w:val="00C422C7"/>
    <w:rsid w:val="00C424B6"/>
    <w:rsid w:val="00C425F3"/>
    <w:rsid w:val="00C42735"/>
    <w:rsid w:val="00C42985"/>
    <w:rsid w:val="00C42A3C"/>
    <w:rsid w:val="00C42D8D"/>
    <w:rsid w:val="00C42E84"/>
    <w:rsid w:val="00C42FCF"/>
    <w:rsid w:val="00C430A1"/>
    <w:rsid w:val="00C43161"/>
    <w:rsid w:val="00C4318F"/>
    <w:rsid w:val="00C43217"/>
    <w:rsid w:val="00C432A7"/>
    <w:rsid w:val="00C4332D"/>
    <w:rsid w:val="00C43390"/>
    <w:rsid w:val="00C43428"/>
    <w:rsid w:val="00C43443"/>
    <w:rsid w:val="00C434A4"/>
    <w:rsid w:val="00C435A7"/>
    <w:rsid w:val="00C435EB"/>
    <w:rsid w:val="00C4365C"/>
    <w:rsid w:val="00C43678"/>
    <w:rsid w:val="00C43693"/>
    <w:rsid w:val="00C43770"/>
    <w:rsid w:val="00C4377E"/>
    <w:rsid w:val="00C43915"/>
    <w:rsid w:val="00C43A18"/>
    <w:rsid w:val="00C43BB5"/>
    <w:rsid w:val="00C43BFF"/>
    <w:rsid w:val="00C43D93"/>
    <w:rsid w:val="00C43DA5"/>
    <w:rsid w:val="00C43E8B"/>
    <w:rsid w:val="00C43EEE"/>
    <w:rsid w:val="00C43F6E"/>
    <w:rsid w:val="00C43F89"/>
    <w:rsid w:val="00C44036"/>
    <w:rsid w:val="00C44102"/>
    <w:rsid w:val="00C442A4"/>
    <w:rsid w:val="00C44323"/>
    <w:rsid w:val="00C44429"/>
    <w:rsid w:val="00C444AF"/>
    <w:rsid w:val="00C444F8"/>
    <w:rsid w:val="00C444F9"/>
    <w:rsid w:val="00C44538"/>
    <w:rsid w:val="00C44568"/>
    <w:rsid w:val="00C44738"/>
    <w:rsid w:val="00C447BC"/>
    <w:rsid w:val="00C44861"/>
    <w:rsid w:val="00C448BE"/>
    <w:rsid w:val="00C44972"/>
    <w:rsid w:val="00C4498E"/>
    <w:rsid w:val="00C44A92"/>
    <w:rsid w:val="00C44D8E"/>
    <w:rsid w:val="00C44DC7"/>
    <w:rsid w:val="00C44DCD"/>
    <w:rsid w:val="00C44DE4"/>
    <w:rsid w:val="00C44F70"/>
    <w:rsid w:val="00C4504F"/>
    <w:rsid w:val="00C450BC"/>
    <w:rsid w:val="00C450F4"/>
    <w:rsid w:val="00C45160"/>
    <w:rsid w:val="00C4516C"/>
    <w:rsid w:val="00C45455"/>
    <w:rsid w:val="00C45459"/>
    <w:rsid w:val="00C45491"/>
    <w:rsid w:val="00C456F6"/>
    <w:rsid w:val="00C45782"/>
    <w:rsid w:val="00C457A6"/>
    <w:rsid w:val="00C457CA"/>
    <w:rsid w:val="00C4589B"/>
    <w:rsid w:val="00C458ED"/>
    <w:rsid w:val="00C458FE"/>
    <w:rsid w:val="00C4593B"/>
    <w:rsid w:val="00C45947"/>
    <w:rsid w:val="00C45A70"/>
    <w:rsid w:val="00C45BCB"/>
    <w:rsid w:val="00C45C14"/>
    <w:rsid w:val="00C45CAA"/>
    <w:rsid w:val="00C45E1D"/>
    <w:rsid w:val="00C45F00"/>
    <w:rsid w:val="00C46230"/>
    <w:rsid w:val="00C46379"/>
    <w:rsid w:val="00C463D8"/>
    <w:rsid w:val="00C464E7"/>
    <w:rsid w:val="00C46573"/>
    <w:rsid w:val="00C465AA"/>
    <w:rsid w:val="00C465B8"/>
    <w:rsid w:val="00C46654"/>
    <w:rsid w:val="00C4667A"/>
    <w:rsid w:val="00C466DB"/>
    <w:rsid w:val="00C46766"/>
    <w:rsid w:val="00C46C0F"/>
    <w:rsid w:val="00C46CA2"/>
    <w:rsid w:val="00C46D44"/>
    <w:rsid w:val="00C46D75"/>
    <w:rsid w:val="00C46E60"/>
    <w:rsid w:val="00C46E6F"/>
    <w:rsid w:val="00C46EC4"/>
    <w:rsid w:val="00C46EC5"/>
    <w:rsid w:val="00C46F67"/>
    <w:rsid w:val="00C470A1"/>
    <w:rsid w:val="00C470E8"/>
    <w:rsid w:val="00C472F9"/>
    <w:rsid w:val="00C47313"/>
    <w:rsid w:val="00C47452"/>
    <w:rsid w:val="00C47462"/>
    <w:rsid w:val="00C47468"/>
    <w:rsid w:val="00C47561"/>
    <w:rsid w:val="00C4779D"/>
    <w:rsid w:val="00C47831"/>
    <w:rsid w:val="00C47864"/>
    <w:rsid w:val="00C4788D"/>
    <w:rsid w:val="00C47972"/>
    <w:rsid w:val="00C47A5D"/>
    <w:rsid w:val="00C47A7A"/>
    <w:rsid w:val="00C47B63"/>
    <w:rsid w:val="00C47BC6"/>
    <w:rsid w:val="00C47C98"/>
    <w:rsid w:val="00C47CE1"/>
    <w:rsid w:val="00C47D5E"/>
    <w:rsid w:val="00C47D60"/>
    <w:rsid w:val="00C47E35"/>
    <w:rsid w:val="00C47E5D"/>
    <w:rsid w:val="00C47F19"/>
    <w:rsid w:val="00C47F7F"/>
    <w:rsid w:val="00C50055"/>
    <w:rsid w:val="00C5005E"/>
    <w:rsid w:val="00C500C4"/>
    <w:rsid w:val="00C50188"/>
    <w:rsid w:val="00C5018E"/>
    <w:rsid w:val="00C501AF"/>
    <w:rsid w:val="00C50240"/>
    <w:rsid w:val="00C50242"/>
    <w:rsid w:val="00C502B7"/>
    <w:rsid w:val="00C502EB"/>
    <w:rsid w:val="00C5039F"/>
    <w:rsid w:val="00C503A4"/>
    <w:rsid w:val="00C503DB"/>
    <w:rsid w:val="00C505EC"/>
    <w:rsid w:val="00C50735"/>
    <w:rsid w:val="00C50773"/>
    <w:rsid w:val="00C50795"/>
    <w:rsid w:val="00C50805"/>
    <w:rsid w:val="00C50974"/>
    <w:rsid w:val="00C50AEC"/>
    <w:rsid w:val="00C50AF3"/>
    <w:rsid w:val="00C50C2A"/>
    <w:rsid w:val="00C50C95"/>
    <w:rsid w:val="00C50CBD"/>
    <w:rsid w:val="00C50CBE"/>
    <w:rsid w:val="00C50D3D"/>
    <w:rsid w:val="00C50E66"/>
    <w:rsid w:val="00C50F4D"/>
    <w:rsid w:val="00C50FBE"/>
    <w:rsid w:val="00C51209"/>
    <w:rsid w:val="00C512F8"/>
    <w:rsid w:val="00C513F2"/>
    <w:rsid w:val="00C514A1"/>
    <w:rsid w:val="00C51695"/>
    <w:rsid w:val="00C516A4"/>
    <w:rsid w:val="00C5173A"/>
    <w:rsid w:val="00C517D6"/>
    <w:rsid w:val="00C5183A"/>
    <w:rsid w:val="00C5186B"/>
    <w:rsid w:val="00C51954"/>
    <w:rsid w:val="00C51970"/>
    <w:rsid w:val="00C51A2D"/>
    <w:rsid w:val="00C51AAA"/>
    <w:rsid w:val="00C51AC1"/>
    <w:rsid w:val="00C51ACC"/>
    <w:rsid w:val="00C51AF7"/>
    <w:rsid w:val="00C51BDD"/>
    <w:rsid w:val="00C51C23"/>
    <w:rsid w:val="00C51C41"/>
    <w:rsid w:val="00C51DAF"/>
    <w:rsid w:val="00C51F1A"/>
    <w:rsid w:val="00C521B7"/>
    <w:rsid w:val="00C522D9"/>
    <w:rsid w:val="00C52305"/>
    <w:rsid w:val="00C5237F"/>
    <w:rsid w:val="00C52388"/>
    <w:rsid w:val="00C5241B"/>
    <w:rsid w:val="00C5242A"/>
    <w:rsid w:val="00C524E0"/>
    <w:rsid w:val="00C5267A"/>
    <w:rsid w:val="00C526CC"/>
    <w:rsid w:val="00C52721"/>
    <w:rsid w:val="00C52764"/>
    <w:rsid w:val="00C52765"/>
    <w:rsid w:val="00C527E3"/>
    <w:rsid w:val="00C527EC"/>
    <w:rsid w:val="00C5286B"/>
    <w:rsid w:val="00C52917"/>
    <w:rsid w:val="00C52A9C"/>
    <w:rsid w:val="00C52AF6"/>
    <w:rsid w:val="00C52B6A"/>
    <w:rsid w:val="00C52BF1"/>
    <w:rsid w:val="00C52C52"/>
    <w:rsid w:val="00C52CD2"/>
    <w:rsid w:val="00C52D70"/>
    <w:rsid w:val="00C52E5D"/>
    <w:rsid w:val="00C530C4"/>
    <w:rsid w:val="00C5316F"/>
    <w:rsid w:val="00C53354"/>
    <w:rsid w:val="00C534B2"/>
    <w:rsid w:val="00C53598"/>
    <w:rsid w:val="00C535C8"/>
    <w:rsid w:val="00C53669"/>
    <w:rsid w:val="00C536D4"/>
    <w:rsid w:val="00C538C3"/>
    <w:rsid w:val="00C538F8"/>
    <w:rsid w:val="00C539FB"/>
    <w:rsid w:val="00C53A3B"/>
    <w:rsid w:val="00C53A41"/>
    <w:rsid w:val="00C53C17"/>
    <w:rsid w:val="00C53D10"/>
    <w:rsid w:val="00C53EB0"/>
    <w:rsid w:val="00C53F27"/>
    <w:rsid w:val="00C53FA0"/>
    <w:rsid w:val="00C541AA"/>
    <w:rsid w:val="00C54227"/>
    <w:rsid w:val="00C543B5"/>
    <w:rsid w:val="00C5444A"/>
    <w:rsid w:val="00C545C3"/>
    <w:rsid w:val="00C54616"/>
    <w:rsid w:val="00C54649"/>
    <w:rsid w:val="00C548A8"/>
    <w:rsid w:val="00C548B5"/>
    <w:rsid w:val="00C54957"/>
    <w:rsid w:val="00C5496C"/>
    <w:rsid w:val="00C54A8C"/>
    <w:rsid w:val="00C54BAF"/>
    <w:rsid w:val="00C54CA3"/>
    <w:rsid w:val="00C54EBE"/>
    <w:rsid w:val="00C54F8C"/>
    <w:rsid w:val="00C55059"/>
    <w:rsid w:val="00C5516B"/>
    <w:rsid w:val="00C552C6"/>
    <w:rsid w:val="00C552FE"/>
    <w:rsid w:val="00C5547E"/>
    <w:rsid w:val="00C554CF"/>
    <w:rsid w:val="00C554F8"/>
    <w:rsid w:val="00C5552B"/>
    <w:rsid w:val="00C5556E"/>
    <w:rsid w:val="00C55593"/>
    <w:rsid w:val="00C5569E"/>
    <w:rsid w:val="00C556FF"/>
    <w:rsid w:val="00C557B7"/>
    <w:rsid w:val="00C558A2"/>
    <w:rsid w:val="00C558BC"/>
    <w:rsid w:val="00C55BC3"/>
    <w:rsid w:val="00C55C67"/>
    <w:rsid w:val="00C55D61"/>
    <w:rsid w:val="00C55D65"/>
    <w:rsid w:val="00C55D68"/>
    <w:rsid w:val="00C55E28"/>
    <w:rsid w:val="00C55F33"/>
    <w:rsid w:val="00C56096"/>
    <w:rsid w:val="00C56176"/>
    <w:rsid w:val="00C562B2"/>
    <w:rsid w:val="00C56350"/>
    <w:rsid w:val="00C5643C"/>
    <w:rsid w:val="00C565DD"/>
    <w:rsid w:val="00C565DE"/>
    <w:rsid w:val="00C567E9"/>
    <w:rsid w:val="00C56B8B"/>
    <w:rsid w:val="00C56BA9"/>
    <w:rsid w:val="00C56BAF"/>
    <w:rsid w:val="00C56D92"/>
    <w:rsid w:val="00C56DE8"/>
    <w:rsid w:val="00C56E58"/>
    <w:rsid w:val="00C56EFA"/>
    <w:rsid w:val="00C57117"/>
    <w:rsid w:val="00C5729D"/>
    <w:rsid w:val="00C57352"/>
    <w:rsid w:val="00C574B9"/>
    <w:rsid w:val="00C57651"/>
    <w:rsid w:val="00C576CE"/>
    <w:rsid w:val="00C576F8"/>
    <w:rsid w:val="00C577E9"/>
    <w:rsid w:val="00C578DF"/>
    <w:rsid w:val="00C578FE"/>
    <w:rsid w:val="00C5795A"/>
    <w:rsid w:val="00C5797C"/>
    <w:rsid w:val="00C579CA"/>
    <w:rsid w:val="00C57A20"/>
    <w:rsid w:val="00C57A3D"/>
    <w:rsid w:val="00C57A4B"/>
    <w:rsid w:val="00C57ABA"/>
    <w:rsid w:val="00C57B02"/>
    <w:rsid w:val="00C57B38"/>
    <w:rsid w:val="00C57B99"/>
    <w:rsid w:val="00C57C8A"/>
    <w:rsid w:val="00C57CEF"/>
    <w:rsid w:val="00C57D1E"/>
    <w:rsid w:val="00C57DCB"/>
    <w:rsid w:val="00C57E39"/>
    <w:rsid w:val="00C57E68"/>
    <w:rsid w:val="00C57E69"/>
    <w:rsid w:val="00C57EDF"/>
    <w:rsid w:val="00C57F16"/>
    <w:rsid w:val="00C57FB7"/>
    <w:rsid w:val="00C601B0"/>
    <w:rsid w:val="00C601FF"/>
    <w:rsid w:val="00C60254"/>
    <w:rsid w:val="00C60391"/>
    <w:rsid w:val="00C6039E"/>
    <w:rsid w:val="00C60467"/>
    <w:rsid w:val="00C604E1"/>
    <w:rsid w:val="00C60524"/>
    <w:rsid w:val="00C60639"/>
    <w:rsid w:val="00C60664"/>
    <w:rsid w:val="00C60692"/>
    <w:rsid w:val="00C606EF"/>
    <w:rsid w:val="00C607AF"/>
    <w:rsid w:val="00C607B2"/>
    <w:rsid w:val="00C608F9"/>
    <w:rsid w:val="00C6093D"/>
    <w:rsid w:val="00C60987"/>
    <w:rsid w:val="00C609E1"/>
    <w:rsid w:val="00C60A21"/>
    <w:rsid w:val="00C60A3E"/>
    <w:rsid w:val="00C60A86"/>
    <w:rsid w:val="00C60AA8"/>
    <w:rsid w:val="00C60AF1"/>
    <w:rsid w:val="00C60B23"/>
    <w:rsid w:val="00C60BB1"/>
    <w:rsid w:val="00C60DB4"/>
    <w:rsid w:val="00C60E22"/>
    <w:rsid w:val="00C60E97"/>
    <w:rsid w:val="00C61183"/>
    <w:rsid w:val="00C611AF"/>
    <w:rsid w:val="00C611EA"/>
    <w:rsid w:val="00C61227"/>
    <w:rsid w:val="00C61256"/>
    <w:rsid w:val="00C61282"/>
    <w:rsid w:val="00C612BD"/>
    <w:rsid w:val="00C61309"/>
    <w:rsid w:val="00C61314"/>
    <w:rsid w:val="00C61368"/>
    <w:rsid w:val="00C61393"/>
    <w:rsid w:val="00C613FA"/>
    <w:rsid w:val="00C61403"/>
    <w:rsid w:val="00C616AD"/>
    <w:rsid w:val="00C61770"/>
    <w:rsid w:val="00C617BE"/>
    <w:rsid w:val="00C61817"/>
    <w:rsid w:val="00C6182A"/>
    <w:rsid w:val="00C61833"/>
    <w:rsid w:val="00C61860"/>
    <w:rsid w:val="00C61866"/>
    <w:rsid w:val="00C618CD"/>
    <w:rsid w:val="00C618EC"/>
    <w:rsid w:val="00C6198C"/>
    <w:rsid w:val="00C61A6E"/>
    <w:rsid w:val="00C61CB3"/>
    <w:rsid w:val="00C61CBB"/>
    <w:rsid w:val="00C61CEA"/>
    <w:rsid w:val="00C61E47"/>
    <w:rsid w:val="00C61EB6"/>
    <w:rsid w:val="00C61EBB"/>
    <w:rsid w:val="00C61EBF"/>
    <w:rsid w:val="00C61F0A"/>
    <w:rsid w:val="00C61F1E"/>
    <w:rsid w:val="00C61F2B"/>
    <w:rsid w:val="00C61F9D"/>
    <w:rsid w:val="00C62095"/>
    <w:rsid w:val="00C62335"/>
    <w:rsid w:val="00C623F8"/>
    <w:rsid w:val="00C6250B"/>
    <w:rsid w:val="00C62519"/>
    <w:rsid w:val="00C625A5"/>
    <w:rsid w:val="00C625CA"/>
    <w:rsid w:val="00C6262E"/>
    <w:rsid w:val="00C62679"/>
    <w:rsid w:val="00C6267D"/>
    <w:rsid w:val="00C6268C"/>
    <w:rsid w:val="00C62692"/>
    <w:rsid w:val="00C626F2"/>
    <w:rsid w:val="00C628AF"/>
    <w:rsid w:val="00C628BC"/>
    <w:rsid w:val="00C628F1"/>
    <w:rsid w:val="00C62ADF"/>
    <w:rsid w:val="00C62BD3"/>
    <w:rsid w:val="00C62D3F"/>
    <w:rsid w:val="00C62E2E"/>
    <w:rsid w:val="00C62F46"/>
    <w:rsid w:val="00C62F76"/>
    <w:rsid w:val="00C6308B"/>
    <w:rsid w:val="00C6328C"/>
    <w:rsid w:val="00C63322"/>
    <w:rsid w:val="00C6336A"/>
    <w:rsid w:val="00C63450"/>
    <w:rsid w:val="00C63479"/>
    <w:rsid w:val="00C635FA"/>
    <w:rsid w:val="00C63654"/>
    <w:rsid w:val="00C6368B"/>
    <w:rsid w:val="00C63781"/>
    <w:rsid w:val="00C637C9"/>
    <w:rsid w:val="00C637FB"/>
    <w:rsid w:val="00C63912"/>
    <w:rsid w:val="00C63942"/>
    <w:rsid w:val="00C63955"/>
    <w:rsid w:val="00C639D8"/>
    <w:rsid w:val="00C63A93"/>
    <w:rsid w:val="00C63C69"/>
    <w:rsid w:val="00C63C86"/>
    <w:rsid w:val="00C63D4E"/>
    <w:rsid w:val="00C63D5D"/>
    <w:rsid w:val="00C63DA1"/>
    <w:rsid w:val="00C63F52"/>
    <w:rsid w:val="00C6409E"/>
    <w:rsid w:val="00C64227"/>
    <w:rsid w:val="00C6429A"/>
    <w:rsid w:val="00C642B1"/>
    <w:rsid w:val="00C6443F"/>
    <w:rsid w:val="00C64512"/>
    <w:rsid w:val="00C64518"/>
    <w:rsid w:val="00C6452B"/>
    <w:rsid w:val="00C64578"/>
    <w:rsid w:val="00C6467E"/>
    <w:rsid w:val="00C646D0"/>
    <w:rsid w:val="00C6470A"/>
    <w:rsid w:val="00C64758"/>
    <w:rsid w:val="00C64776"/>
    <w:rsid w:val="00C647BE"/>
    <w:rsid w:val="00C648A7"/>
    <w:rsid w:val="00C648BD"/>
    <w:rsid w:val="00C6493A"/>
    <w:rsid w:val="00C64A26"/>
    <w:rsid w:val="00C64A3D"/>
    <w:rsid w:val="00C64A50"/>
    <w:rsid w:val="00C64A5F"/>
    <w:rsid w:val="00C64AC6"/>
    <w:rsid w:val="00C64ACE"/>
    <w:rsid w:val="00C64BEA"/>
    <w:rsid w:val="00C64CD2"/>
    <w:rsid w:val="00C64D13"/>
    <w:rsid w:val="00C64DA7"/>
    <w:rsid w:val="00C64DBB"/>
    <w:rsid w:val="00C64E8E"/>
    <w:rsid w:val="00C64EFC"/>
    <w:rsid w:val="00C65039"/>
    <w:rsid w:val="00C6509B"/>
    <w:rsid w:val="00C650D6"/>
    <w:rsid w:val="00C65163"/>
    <w:rsid w:val="00C6523D"/>
    <w:rsid w:val="00C652BA"/>
    <w:rsid w:val="00C652E0"/>
    <w:rsid w:val="00C6540E"/>
    <w:rsid w:val="00C65463"/>
    <w:rsid w:val="00C654A8"/>
    <w:rsid w:val="00C655C2"/>
    <w:rsid w:val="00C6561D"/>
    <w:rsid w:val="00C65738"/>
    <w:rsid w:val="00C65839"/>
    <w:rsid w:val="00C6589A"/>
    <w:rsid w:val="00C658F8"/>
    <w:rsid w:val="00C6599C"/>
    <w:rsid w:val="00C659B0"/>
    <w:rsid w:val="00C65AF3"/>
    <w:rsid w:val="00C65B1B"/>
    <w:rsid w:val="00C65BCA"/>
    <w:rsid w:val="00C65E86"/>
    <w:rsid w:val="00C65F3F"/>
    <w:rsid w:val="00C65FBC"/>
    <w:rsid w:val="00C66050"/>
    <w:rsid w:val="00C661E9"/>
    <w:rsid w:val="00C661EA"/>
    <w:rsid w:val="00C6628B"/>
    <w:rsid w:val="00C662B4"/>
    <w:rsid w:val="00C66394"/>
    <w:rsid w:val="00C66400"/>
    <w:rsid w:val="00C66457"/>
    <w:rsid w:val="00C6646C"/>
    <w:rsid w:val="00C66552"/>
    <w:rsid w:val="00C6660A"/>
    <w:rsid w:val="00C66618"/>
    <w:rsid w:val="00C667E2"/>
    <w:rsid w:val="00C668D2"/>
    <w:rsid w:val="00C668D4"/>
    <w:rsid w:val="00C66995"/>
    <w:rsid w:val="00C669D4"/>
    <w:rsid w:val="00C66C49"/>
    <w:rsid w:val="00C66CA0"/>
    <w:rsid w:val="00C66D25"/>
    <w:rsid w:val="00C66D46"/>
    <w:rsid w:val="00C66E5B"/>
    <w:rsid w:val="00C66EC5"/>
    <w:rsid w:val="00C66EDE"/>
    <w:rsid w:val="00C66F5E"/>
    <w:rsid w:val="00C670AC"/>
    <w:rsid w:val="00C67182"/>
    <w:rsid w:val="00C67240"/>
    <w:rsid w:val="00C67265"/>
    <w:rsid w:val="00C674E0"/>
    <w:rsid w:val="00C675F4"/>
    <w:rsid w:val="00C676AB"/>
    <w:rsid w:val="00C6770F"/>
    <w:rsid w:val="00C6779B"/>
    <w:rsid w:val="00C6783E"/>
    <w:rsid w:val="00C67939"/>
    <w:rsid w:val="00C679BC"/>
    <w:rsid w:val="00C67A9A"/>
    <w:rsid w:val="00C67AFD"/>
    <w:rsid w:val="00C67B19"/>
    <w:rsid w:val="00C67B83"/>
    <w:rsid w:val="00C67C0A"/>
    <w:rsid w:val="00C67D2D"/>
    <w:rsid w:val="00C67DEA"/>
    <w:rsid w:val="00C67E69"/>
    <w:rsid w:val="00C67F1F"/>
    <w:rsid w:val="00C700EF"/>
    <w:rsid w:val="00C700FC"/>
    <w:rsid w:val="00C70124"/>
    <w:rsid w:val="00C7013C"/>
    <w:rsid w:val="00C70192"/>
    <w:rsid w:val="00C7030E"/>
    <w:rsid w:val="00C703A8"/>
    <w:rsid w:val="00C7046F"/>
    <w:rsid w:val="00C705F2"/>
    <w:rsid w:val="00C7081C"/>
    <w:rsid w:val="00C7098D"/>
    <w:rsid w:val="00C709B7"/>
    <w:rsid w:val="00C70B72"/>
    <w:rsid w:val="00C70C31"/>
    <w:rsid w:val="00C70E5D"/>
    <w:rsid w:val="00C71000"/>
    <w:rsid w:val="00C71013"/>
    <w:rsid w:val="00C71043"/>
    <w:rsid w:val="00C7124C"/>
    <w:rsid w:val="00C7129E"/>
    <w:rsid w:val="00C71335"/>
    <w:rsid w:val="00C713CB"/>
    <w:rsid w:val="00C7159D"/>
    <w:rsid w:val="00C716DD"/>
    <w:rsid w:val="00C7187B"/>
    <w:rsid w:val="00C71896"/>
    <w:rsid w:val="00C718C2"/>
    <w:rsid w:val="00C719BB"/>
    <w:rsid w:val="00C71A5A"/>
    <w:rsid w:val="00C71B9E"/>
    <w:rsid w:val="00C71C3C"/>
    <w:rsid w:val="00C71CD9"/>
    <w:rsid w:val="00C71E30"/>
    <w:rsid w:val="00C71EB0"/>
    <w:rsid w:val="00C71F7D"/>
    <w:rsid w:val="00C72124"/>
    <w:rsid w:val="00C721C8"/>
    <w:rsid w:val="00C723B9"/>
    <w:rsid w:val="00C723D0"/>
    <w:rsid w:val="00C72414"/>
    <w:rsid w:val="00C72611"/>
    <w:rsid w:val="00C7266D"/>
    <w:rsid w:val="00C727B4"/>
    <w:rsid w:val="00C72824"/>
    <w:rsid w:val="00C7284B"/>
    <w:rsid w:val="00C72B0E"/>
    <w:rsid w:val="00C72B63"/>
    <w:rsid w:val="00C72B7A"/>
    <w:rsid w:val="00C72F7D"/>
    <w:rsid w:val="00C73098"/>
    <w:rsid w:val="00C730D9"/>
    <w:rsid w:val="00C7314F"/>
    <w:rsid w:val="00C7327E"/>
    <w:rsid w:val="00C733C9"/>
    <w:rsid w:val="00C733FC"/>
    <w:rsid w:val="00C734A8"/>
    <w:rsid w:val="00C734A9"/>
    <w:rsid w:val="00C7359A"/>
    <w:rsid w:val="00C735A5"/>
    <w:rsid w:val="00C735CE"/>
    <w:rsid w:val="00C73866"/>
    <w:rsid w:val="00C73A08"/>
    <w:rsid w:val="00C73A64"/>
    <w:rsid w:val="00C73BF9"/>
    <w:rsid w:val="00C73D09"/>
    <w:rsid w:val="00C73D54"/>
    <w:rsid w:val="00C73D8D"/>
    <w:rsid w:val="00C73D92"/>
    <w:rsid w:val="00C73DE5"/>
    <w:rsid w:val="00C73FA9"/>
    <w:rsid w:val="00C74021"/>
    <w:rsid w:val="00C740CC"/>
    <w:rsid w:val="00C74149"/>
    <w:rsid w:val="00C74237"/>
    <w:rsid w:val="00C7442D"/>
    <w:rsid w:val="00C7444E"/>
    <w:rsid w:val="00C74577"/>
    <w:rsid w:val="00C745BC"/>
    <w:rsid w:val="00C747C2"/>
    <w:rsid w:val="00C74819"/>
    <w:rsid w:val="00C74A7E"/>
    <w:rsid w:val="00C74BBC"/>
    <w:rsid w:val="00C74BBE"/>
    <w:rsid w:val="00C74C00"/>
    <w:rsid w:val="00C74E93"/>
    <w:rsid w:val="00C74EA8"/>
    <w:rsid w:val="00C74F38"/>
    <w:rsid w:val="00C750B0"/>
    <w:rsid w:val="00C7520A"/>
    <w:rsid w:val="00C752DC"/>
    <w:rsid w:val="00C755AB"/>
    <w:rsid w:val="00C75662"/>
    <w:rsid w:val="00C756E1"/>
    <w:rsid w:val="00C7576B"/>
    <w:rsid w:val="00C759A8"/>
    <w:rsid w:val="00C75A18"/>
    <w:rsid w:val="00C75A32"/>
    <w:rsid w:val="00C75BBA"/>
    <w:rsid w:val="00C75C50"/>
    <w:rsid w:val="00C75C7E"/>
    <w:rsid w:val="00C75D69"/>
    <w:rsid w:val="00C761A6"/>
    <w:rsid w:val="00C761B4"/>
    <w:rsid w:val="00C761E3"/>
    <w:rsid w:val="00C76255"/>
    <w:rsid w:val="00C76441"/>
    <w:rsid w:val="00C76454"/>
    <w:rsid w:val="00C76501"/>
    <w:rsid w:val="00C7650D"/>
    <w:rsid w:val="00C766B2"/>
    <w:rsid w:val="00C76730"/>
    <w:rsid w:val="00C76736"/>
    <w:rsid w:val="00C76891"/>
    <w:rsid w:val="00C7692C"/>
    <w:rsid w:val="00C7697D"/>
    <w:rsid w:val="00C76A8D"/>
    <w:rsid w:val="00C76BE9"/>
    <w:rsid w:val="00C76C66"/>
    <w:rsid w:val="00C76DCD"/>
    <w:rsid w:val="00C76E4F"/>
    <w:rsid w:val="00C76EB3"/>
    <w:rsid w:val="00C77058"/>
    <w:rsid w:val="00C7713B"/>
    <w:rsid w:val="00C773F5"/>
    <w:rsid w:val="00C775B9"/>
    <w:rsid w:val="00C77662"/>
    <w:rsid w:val="00C77708"/>
    <w:rsid w:val="00C7779A"/>
    <w:rsid w:val="00C7790B"/>
    <w:rsid w:val="00C77963"/>
    <w:rsid w:val="00C77A8B"/>
    <w:rsid w:val="00C77A9C"/>
    <w:rsid w:val="00C77B59"/>
    <w:rsid w:val="00C77BE8"/>
    <w:rsid w:val="00C77BE9"/>
    <w:rsid w:val="00C77C77"/>
    <w:rsid w:val="00C77E89"/>
    <w:rsid w:val="00C77EEC"/>
    <w:rsid w:val="00C80033"/>
    <w:rsid w:val="00C800AD"/>
    <w:rsid w:val="00C80176"/>
    <w:rsid w:val="00C8025F"/>
    <w:rsid w:val="00C802C6"/>
    <w:rsid w:val="00C80365"/>
    <w:rsid w:val="00C80380"/>
    <w:rsid w:val="00C80419"/>
    <w:rsid w:val="00C804AA"/>
    <w:rsid w:val="00C804CE"/>
    <w:rsid w:val="00C805E4"/>
    <w:rsid w:val="00C805E9"/>
    <w:rsid w:val="00C80684"/>
    <w:rsid w:val="00C806A6"/>
    <w:rsid w:val="00C807D9"/>
    <w:rsid w:val="00C8085B"/>
    <w:rsid w:val="00C80867"/>
    <w:rsid w:val="00C8092B"/>
    <w:rsid w:val="00C80945"/>
    <w:rsid w:val="00C80A3C"/>
    <w:rsid w:val="00C80A3E"/>
    <w:rsid w:val="00C80A61"/>
    <w:rsid w:val="00C80A9F"/>
    <w:rsid w:val="00C80AF0"/>
    <w:rsid w:val="00C80C36"/>
    <w:rsid w:val="00C80C7A"/>
    <w:rsid w:val="00C80CDF"/>
    <w:rsid w:val="00C80D7B"/>
    <w:rsid w:val="00C80D8C"/>
    <w:rsid w:val="00C80E35"/>
    <w:rsid w:val="00C80E64"/>
    <w:rsid w:val="00C80F22"/>
    <w:rsid w:val="00C80F5D"/>
    <w:rsid w:val="00C80F8F"/>
    <w:rsid w:val="00C80FCA"/>
    <w:rsid w:val="00C81043"/>
    <w:rsid w:val="00C81049"/>
    <w:rsid w:val="00C810A5"/>
    <w:rsid w:val="00C811BB"/>
    <w:rsid w:val="00C8128B"/>
    <w:rsid w:val="00C812D3"/>
    <w:rsid w:val="00C81301"/>
    <w:rsid w:val="00C8142D"/>
    <w:rsid w:val="00C81487"/>
    <w:rsid w:val="00C81633"/>
    <w:rsid w:val="00C817A2"/>
    <w:rsid w:val="00C817FD"/>
    <w:rsid w:val="00C81A5C"/>
    <w:rsid w:val="00C81A65"/>
    <w:rsid w:val="00C81C57"/>
    <w:rsid w:val="00C81CCE"/>
    <w:rsid w:val="00C81DAB"/>
    <w:rsid w:val="00C81EA4"/>
    <w:rsid w:val="00C81F0D"/>
    <w:rsid w:val="00C81F60"/>
    <w:rsid w:val="00C81F8F"/>
    <w:rsid w:val="00C81FCD"/>
    <w:rsid w:val="00C820CE"/>
    <w:rsid w:val="00C8245D"/>
    <w:rsid w:val="00C825FB"/>
    <w:rsid w:val="00C825FF"/>
    <w:rsid w:val="00C82624"/>
    <w:rsid w:val="00C826B0"/>
    <w:rsid w:val="00C828A3"/>
    <w:rsid w:val="00C828B5"/>
    <w:rsid w:val="00C8291C"/>
    <w:rsid w:val="00C82A16"/>
    <w:rsid w:val="00C82A6A"/>
    <w:rsid w:val="00C82CD5"/>
    <w:rsid w:val="00C82D31"/>
    <w:rsid w:val="00C82D70"/>
    <w:rsid w:val="00C82DAB"/>
    <w:rsid w:val="00C82E49"/>
    <w:rsid w:val="00C82F9B"/>
    <w:rsid w:val="00C8308D"/>
    <w:rsid w:val="00C830B3"/>
    <w:rsid w:val="00C831D6"/>
    <w:rsid w:val="00C831EF"/>
    <w:rsid w:val="00C83309"/>
    <w:rsid w:val="00C83316"/>
    <w:rsid w:val="00C83340"/>
    <w:rsid w:val="00C8334D"/>
    <w:rsid w:val="00C83368"/>
    <w:rsid w:val="00C833F1"/>
    <w:rsid w:val="00C83518"/>
    <w:rsid w:val="00C83530"/>
    <w:rsid w:val="00C83602"/>
    <w:rsid w:val="00C83690"/>
    <w:rsid w:val="00C83699"/>
    <w:rsid w:val="00C836D1"/>
    <w:rsid w:val="00C838CE"/>
    <w:rsid w:val="00C83A37"/>
    <w:rsid w:val="00C83A67"/>
    <w:rsid w:val="00C83B6D"/>
    <w:rsid w:val="00C83B6E"/>
    <w:rsid w:val="00C83B7A"/>
    <w:rsid w:val="00C83D7B"/>
    <w:rsid w:val="00C83EBB"/>
    <w:rsid w:val="00C83F2C"/>
    <w:rsid w:val="00C84230"/>
    <w:rsid w:val="00C84267"/>
    <w:rsid w:val="00C84388"/>
    <w:rsid w:val="00C843C3"/>
    <w:rsid w:val="00C84476"/>
    <w:rsid w:val="00C844AE"/>
    <w:rsid w:val="00C84502"/>
    <w:rsid w:val="00C845DB"/>
    <w:rsid w:val="00C8460E"/>
    <w:rsid w:val="00C84633"/>
    <w:rsid w:val="00C84650"/>
    <w:rsid w:val="00C8469A"/>
    <w:rsid w:val="00C84706"/>
    <w:rsid w:val="00C847AF"/>
    <w:rsid w:val="00C84857"/>
    <w:rsid w:val="00C848AC"/>
    <w:rsid w:val="00C8491D"/>
    <w:rsid w:val="00C8494A"/>
    <w:rsid w:val="00C8496A"/>
    <w:rsid w:val="00C84A55"/>
    <w:rsid w:val="00C84A6F"/>
    <w:rsid w:val="00C84A72"/>
    <w:rsid w:val="00C84B1D"/>
    <w:rsid w:val="00C84B3F"/>
    <w:rsid w:val="00C84CC5"/>
    <w:rsid w:val="00C84D63"/>
    <w:rsid w:val="00C84E6A"/>
    <w:rsid w:val="00C84F65"/>
    <w:rsid w:val="00C84FDA"/>
    <w:rsid w:val="00C8513F"/>
    <w:rsid w:val="00C85263"/>
    <w:rsid w:val="00C85316"/>
    <w:rsid w:val="00C8533D"/>
    <w:rsid w:val="00C85613"/>
    <w:rsid w:val="00C85631"/>
    <w:rsid w:val="00C8577A"/>
    <w:rsid w:val="00C858CC"/>
    <w:rsid w:val="00C85972"/>
    <w:rsid w:val="00C85B61"/>
    <w:rsid w:val="00C85C06"/>
    <w:rsid w:val="00C85C24"/>
    <w:rsid w:val="00C85C78"/>
    <w:rsid w:val="00C85C9D"/>
    <w:rsid w:val="00C85D33"/>
    <w:rsid w:val="00C85D6C"/>
    <w:rsid w:val="00C85DC7"/>
    <w:rsid w:val="00C8600F"/>
    <w:rsid w:val="00C8617E"/>
    <w:rsid w:val="00C86308"/>
    <w:rsid w:val="00C8631A"/>
    <w:rsid w:val="00C8637B"/>
    <w:rsid w:val="00C86572"/>
    <w:rsid w:val="00C8660F"/>
    <w:rsid w:val="00C8667B"/>
    <w:rsid w:val="00C866FC"/>
    <w:rsid w:val="00C86729"/>
    <w:rsid w:val="00C8678F"/>
    <w:rsid w:val="00C868F6"/>
    <w:rsid w:val="00C86988"/>
    <w:rsid w:val="00C869BF"/>
    <w:rsid w:val="00C869DE"/>
    <w:rsid w:val="00C86ACE"/>
    <w:rsid w:val="00C86AD4"/>
    <w:rsid w:val="00C86C3A"/>
    <w:rsid w:val="00C86C3D"/>
    <w:rsid w:val="00C86D7A"/>
    <w:rsid w:val="00C86DCB"/>
    <w:rsid w:val="00C86F8D"/>
    <w:rsid w:val="00C86FAE"/>
    <w:rsid w:val="00C8705D"/>
    <w:rsid w:val="00C87087"/>
    <w:rsid w:val="00C870F6"/>
    <w:rsid w:val="00C8712B"/>
    <w:rsid w:val="00C87151"/>
    <w:rsid w:val="00C87153"/>
    <w:rsid w:val="00C87171"/>
    <w:rsid w:val="00C87197"/>
    <w:rsid w:val="00C8727C"/>
    <w:rsid w:val="00C87474"/>
    <w:rsid w:val="00C874CD"/>
    <w:rsid w:val="00C87574"/>
    <w:rsid w:val="00C875DB"/>
    <w:rsid w:val="00C8768A"/>
    <w:rsid w:val="00C876A4"/>
    <w:rsid w:val="00C876DE"/>
    <w:rsid w:val="00C87765"/>
    <w:rsid w:val="00C8777B"/>
    <w:rsid w:val="00C879D1"/>
    <w:rsid w:val="00C87AC9"/>
    <w:rsid w:val="00C87BA4"/>
    <w:rsid w:val="00C87BD7"/>
    <w:rsid w:val="00C87BE3"/>
    <w:rsid w:val="00C87C0D"/>
    <w:rsid w:val="00C87D4A"/>
    <w:rsid w:val="00C87DAE"/>
    <w:rsid w:val="00C87FC9"/>
    <w:rsid w:val="00C90034"/>
    <w:rsid w:val="00C900D8"/>
    <w:rsid w:val="00C90180"/>
    <w:rsid w:val="00C901B9"/>
    <w:rsid w:val="00C9023C"/>
    <w:rsid w:val="00C90348"/>
    <w:rsid w:val="00C904DC"/>
    <w:rsid w:val="00C904F4"/>
    <w:rsid w:val="00C905A9"/>
    <w:rsid w:val="00C905E5"/>
    <w:rsid w:val="00C90644"/>
    <w:rsid w:val="00C906FC"/>
    <w:rsid w:val="00C90856"/>
    <w:rsid w:val="00C90879"/>
    <w:rsid w:val="00C9087E"/>
    <w:rsid w:val="00C9089A"/>
    <w:rsid w:val="00C90A9B"/>
    <w:rsid w:val="00C90AD2"/>
    <w:rsid w:val="00C90AE2"/>
    <w:rsid w:val="00C90B86"/>
    <w:rsid w:val="00C90BBE"/>
    <w:rsid w:val="00C90CE8"/>
    <w:rsid w:val="00C90E19"/>
    <w:rsid w:val="00C90EFD"/>
    <w:rsid w:val="00C90F14"/>
    <w:rsid w:val="00C91009"/>
    <w:rsid w:val="00C910D6"/>
    <w:rsid w:val="00C91106"/>
    <w:rsid w:val="00C911D6"/>
    <w:rsid w:val="00C911E5"/>
    <w:rsid w:val="00C91212"/>
    <w:rsid w:val="00C91591"/>
    <w:rsid w:val="00C91662"/>
    <w:rsid w:val="00C91845"/>
    <w:rsid w:val="00C9198C"/>
    <w:rsid w:val="00C91A34"/>
    <w:rsid w:val="00C91AD4"/>
    <w:rsid w:val="00C91C10"/>
    <w:rsid w:val="00C91C20"/>
    <w:rsid w:val="00C91CAB"/>
    <w:rsid w:val="00C91E45"/>
    <w:rsid w:val="00C91E75"/>
    <w:rsid w:val="00C91ECF"/>
    <w:rsid w:val="00C91F37"/>
    <w:rsid w:val="00C91F95"/>
    <w:rsid w:val="00C92025"/>
    <w:rsid w:val="00C9213B"/>
    <w:rsid w:val="00C92186"/>
    <w:rsid w:val="00C924B2"/>
    <w:rsid w:val="00C924C0"/>
    <w:rsid w:val="00C92595"/>
    <w:rsid w:val="00C925AD"/>
    <w:rsid w:val="00C925CC"/>
    <w:rsid w:val="00C927C9"/>
    <w:rsid w:val="00C927DB"/>
    <w:rsid w:val="00C92812"/>
    <w:rsid w:val="00C9290D"/>
    <w:rsid w:val="00C929C4"/>
    <w:rsid w:val="00C92C8D"/>
    <w:rsid w:val="00C92CC8"/>
    <w:rsid w:val="00C92CF3"/>
    <w:rsid w:val="00C92DE1"/>
    <w:rsid w:val="00C92DEF"/>
    <w:rsid w:val="00C92E2F"/>
    <w:rsid w:val="00C92E7E"/>
    <w:rsid w:val="00C92FE3"/>
    <w:rsid w:val="00C9312C"/>
    <w:rsid w:val="00C931E8"/>
    <w:rsid w:val="00C931F3"/>
    <w:rsid w:val="00C931F4"/>
    <w:rsid w:val="00C931FE"/>
    <w:rsid w:val="00C933A3"/>
    <w:rsid w:val="00C934F1"/>
    <w:rsid w:val="00C936AC"/>
    <w:rsid w:val="00C93722"/>
    <w:rsid w:val="00C93794"/>
    <w:rsid w:val="00C937D3"/>
    <w:rsid w:val="00C9386C"/>
    <w:rsid w:val="00C93964"/>
    <w:rsid w:val="00C93AE5"/>
    <w:rsid w:val="00C93BF3"/>
    <w:rsid w:val="00C93E6A"/>
    <w:rsid w:val="00C93FA0"/>
    <w:rsid w:val="00C941C2"/>
    <w:rsid w:val="00C941C8"/>
    <w:rsid w:val="00C9420D"/>
    <w:rsid w:val="00C94332"/>
    <w:rsid w:val="00C944ED"/>
    <w:rsid w:val="00C9453B"/>
    <w:rsid w:val="00C945E1"/>
    <w:rsid w:val="00C94624"/>
    <w:rsid w:val="00C948F4"/>
    <w:rsid w:val="00C949DD"/>
    <w:rsid w:val="00C94BC9"/>
    <w:rsid w:val="00C94C58"/>
    <w:rsid w:val="00C94C73"/>
    <w:rsid w:val="00C94CE6"/>
    <w:rsid w:val="00C94E8F"/>
    <w:rsid w:val="00C94F3A"/>
    <w:rsid w:val="00C9501F"/>
    <w:rsid w:val="00C9504C"/>
    <w:rsid w:val="00C950AE"/>
    <w:rsid w:val="00C95148"/>
    <w:rsid w:val="00C9515C"/>
    <w:rsid w:val="00C951C0"/>
    <w:rsid w:val="00C95293"/>
    <w:rsid w:val="00C952BF"/>
    <w:rsid w:val="00C9533D"/>
    <w:rsid w:val="00C954B8"/>
    <w:rsid w:val="00C954D5"/>
    <w:rsid w:val="00C955C1"/>
    <w:rsid w:val="00C955E6"/>
    <w:rsid w:val="00C95638"/>
    <w:rsid w:val="00C956DF"/>
    <w:rsid w:val="00C95761"/>
    <w:rsid w:val="00C957B2"/>
    <w:rsid w:val="00C9581D"/>
    <w:rsid w:val="00C958EB"/>
    <w:rsid w:val="00C959B2"/>
    <w:rsid w:val="00C95BC1"/>
    <w:rsid w:val="00C95C18"/>
    <w:rsid w:val="00C95CA4"/>
    <w:rsid w:val="00C95E9D"/>
    <w:rsid w:val="00C95EDA"/>
    <w:rsid w:val="00C95EF2"/>
    <w:rsid w:val="00C95F2E"/>
    <w:rsid w:val="00C95F6D"/>
    <w:rsid w:val="00C95FE8"/>
    <w:rsid w:val="00C9624E"/>
    <w:rsid w:val="00C9628E"/>
    <w:rsid w:val="00C96349"/>
    <w:rsid w:val="00C96445"/>
    <w:rsid w:val="00C964C0"/>
    <w:rsid w:val="00C96647"/>
    <w:rsid w:val="00C966CF"/>
    <w:rsid w:val="00C967A0"/>
    <w:rsid w:val="00C9682B"/>
    <w:rsid w:val="00C968E7"/>
    <w:rsid w:val="00C9695E"/>
    <w:rsid w:val="00C9695F"/>
    <w:rsid w:val="00C96A1C"/>
    <w:rsid w:val="00C96B04"/>
    <w:rsid w:val="00C96B57"/>
    <w:rsid w:val="00C96BD7"/>
    <w:rsid w:val="00C96D43"/>
    <w:rsid w:val="00C96D65"/>
    <w:rsid w:val="00C96DAA"/>
    <w:rsid w:val="00C96EDE"/>
    <w:rsid w:val="00C96EF5"/>
    <w:rsid w:val="00C9701D"/>
    <w:rsid w:val="00C97151"/>
    <w:rsid w:val="00C97153"/>
    <w:rsid w:val="00C971C6"/>
    <w:rsid w:val="00C971D5"/>
    <w:rsid w:val="00C971FC"/>
    <w:rsid w:val="00C97266"/>
    <w:rsid w:val="00C9729A"/>
    <w:rsid w:val="00C972E6"/>
    <w:rsid w:val="00C97444"/>
    <w:rsid w:val="00C9761F"/>
    <w:rsid w:val="00C97642"/>
    <w:rsid w:val="00C977AA"/>
    <w:rsid w:val="00C97858"/>
    <w:rsid w:val="00C9789B"/>
    <w:rsid w:val="00C978C7"/>
    <w:rsid w:val="00C97938"/>
    <w:rsid w:val="00C9796A"/>
    <w:rsid w:val="00C97A0C"/>
    <w:rsid w:val="00C97A17"/>
    <w:rsid w:val="00C97B30"/>
    <w:rsid w:val="00C97B42"/>
    <w:rsid w:val="00C97C80"/>
    <w:rsid w:val="00C97CFB"/>
    <w:rsid w:val="00C97DE5"/>
    <w:rsid w:val="00C97EB7"/>
    <w:rsid w:val="00C97FDA"/>
    <w:rsid w:val="00CA01B5"/>
    <w:rsid w:val="00CA01CD"/>
    <w:rsid w:val="00CA02FA"/>
    <w:rsid w:val="00CA03FF"/>
    <w:rsid w:val="00CA04AB"/>
    <w:rsid w:val="00CA062B"/>
    <w:rsid w:val="00CA063C"/>
    <w:rsid w:val="00CA0663"/>
    <w:rsid w:val="00CA0719"/>
    <w:rsid w:val="00CA07C3"/>
    <w:rsid w:val="00CA07D2"/>
    <w:rsid w:val="00CA0918"/>
    <w:rsid w:val="00CA0956"/>
    <w:rsid w:val="00CA09DD"/>
    <w:rsid w:val="00CA09F6"/>
    <w:rsid w:val="00CA0B4A"/>
    <w:rsid w:val="00CA0BA6"/>
    <w:rsid w:val="00CA0CC1"/>
    <w:rsid w:val="00CA0DE4"/>
    <w:rsid w:val="00CA0DE5"/>
    <w:rsid w:val="00CA0E08"/>
    <w:rsid w:val="00CA0E33"/>
    <w:rsid w:val="00CA0E4F"/>
    <w:rsid w:val="00CA0EAB"/>
    <w:rsid w:val="00CA0EE1"/>
    <w:rsid w:val="00CA0F94"/>
    <w:rsid w:val="00CA0FA9"/>
    <w:rsid w:val="00CA105A"/>
    <w:rsid w:val="00CA11E8"/>
    <w:rsid w:val="00CA1234"/>
    <w:rsid w:val="00CA1376"/>
    <w:rsid w:val="00CA1399"/>
    <w:rsid w:val="00CA14DA"/>
    <w:rsid w:val="00CA1627"/>
    <w:rsid w:val="00CA164A"/>
    <w:rsid w:val="00CA167F"/>
    <w:rsid w:val="00CA169D"/>
    <w:rsid w:val="00CA18B6"/>
    <w:rsid w:val="00CA19BF"/>
    <w:rsid w:val="00CA19C0"/>
    <w:rsid w:val="00CA19E3"/>
    <w:rsid w:val="00CA1A18"/>
    <w:rsid w:val="00CA1A85"/>
    <w:rsid w:val="00CA1E97"/>
    <w:rsid w:val="00CA1F72"/>
    <w:rsid w:val="00CA20DC"/>
    <w:rsid w:val="00CA2111"/>
    <w:rsid w:val="00CA2120"/>
    <w:rsid w:val="00CA2194"/>
    <w:rsid w:val="00CA21AB"/>
    <w:rsid w:val="00CA2592"/>
    <w:rsid w:val="00CA2605"/>
    <w:rsid w:val="00CA261B"/>
    <w:rsid w:val="00CA27EE"/>
    <w:rsid w:val="00CA2882"/>
    <w:rsid w:val="00CA28DC"/>
    <w:rsid w:val="00CA2907"/>
    <w:rsid w:val="00CA2BE6"/>
    <w:rsid w:val="00CA2D83"/>
    <w:rsid w:val="00CA2E51"/>
    <w:rsid w:val="00CA2ECC"/>
    <w:rsid w:val="00CA2EE9"/>
    <w:rsid w:val="00CA3034"/>
    <w:rsid w:val="00CA3276"/>
    <w:rsid w:val="00CA330C"/>
    <w:rsid w:val="00CA3366"/>
    <w:rsid w:val="00CA3531"/>
    <w:rsid w:val="00CA363C"/>
    <w:rsid w:val="00CA3642"/>
    <w:rsid w:val="00CA37AA"/>
    <w:rsid w:val="00CA387A"/>
    <w:rsid w:val="00CA389B"/>
    <w:rsid w:val="00CA38F7"/>
    <w:rsid w:val="00CA38FF"/>
    <w:rsid w:val="00CA395C"/>
    <w:rsid w:val="00CA39B6"/>
    <w:rsid w:val="00CA39C1"/>
    <w:rsid w:val="00CA39CD"/>
    <w:rsid w:val="00CA3A9F"/>
    <w:rsid w:val="00CA3B4F"/>
    <w:rsid w:val="00CA3B86"/>
    <w:rsid w:val="00CA3BC0"/>
    <w:rsid w:val="00CA3E31"/>
    <w:rsid w:val="00CA401F"/>
    <w:rsid w:val="00CA411B"/>
    <w:rsid w:val="00CA4148"/>
    <w:rsid w:val="00CA420A"/>
    <w:rsid w:val="00CA42BE"/>
    <w:rsid w:val="00CA42CA"/>
    <w:rsid w:val="00CA436B"/>
    <w:rsid w:val="00CA450C"/>
    <w:rsid w:val="00CA454E"/>
    <w:rsid w:val="00CA45BD"/>
    <w:rsid w:val="00CA45E5"/>
    <w:rsid w:val="00CA461A"/>
    <w:rsid w:val="00CA46B4"/>
    <w:rsid w:val="00CA4708"/>
    <w:rsid w:val="00CA47A8"/>
    <w:rsid w:val="00CA4857"/>
    <w:rsid w:val="00CA487E"/>
    <w:rsid w:val="00CA49D2"/>
    <w:rsid w:val="00CA49E5"/>
    <w:rsid w:val="00CA4A13"/>
    <w:rsid w:val="00CA4A37"/>
    <w:rsid w:val="00CA4C8A"/>
    <w:rsid w:val="00CA4CE3"/>
    <w:rsid w:val="00CA4E94"/>
    <w:rsid w:val="00CA4EC1"/>
    <w:rsid w:val="00CA4EDB"/>
    <w:rsid w:val="00CA4EDD"/>
    <w:rsid w:val="00CA4FA8"/>
    <w:rsid w:val="00CA4FC1"/>
    <w:rsid w:val="00CA4FC8"/>
    <w:rsid w:val="00CA5090"/>
    <w:rsid w:val="00CA541F"/>
    <w:rsid w:val="00CA547B"/>
    <w:rsid w:val="00CA56D5"/>
    <w:rsid w:val="00CA5707"/>
    <w:rsid w:val="00CA5787"/>
    <w:rsid w:val="00CA57CF"/>
    <w:rsid w:val="00CA57DE"/>
    <w:rsid w:val="00CA58D4"/>
    <w:rsid w:val="00CA590E"/>
    <w:rsid w:val="00CA5912"/>
    <w:rsid w:val="00CA5915"/>
    <w:rsid w:val="00CA5926"/>
    <w:rsid w:val="00CA59A1"/>
    <w:rsid w:val="00CA5A0C"/>
    <w:rsid w:val="00CA5AB1"/>
    <w:rsid w:val="00CA5B74"/>
    <w:rsid w:val="00CA5B93"/>
    <w:rsid w:val="00CA5BAC"/>
    <w:rsid w:val="00CA5BD4"/>
    <w:rsid w:val="00CA5C21"/>
    <w:rsid w:val="00CA5C4F"/>
    <w:rsid w:val="00CA5C5F"/>
    <w:rsid w:val="00CA5DB0"/>
    <w:rsid w:val="00CA5DD7"/>
    <w:rsid w:val="00CA5E90"/>
    <w:rsid w:val="00CA6068"/>
    <w:rsid w:val="00CA6124"/>
    <w:rsid w:val="00CA6199"/>
    <w:rsid w:val="00CA61BF"/>
    <w:rsid w:val="00CA62AE"/>
    <w:rsid w:val="00CA635B"/>
    <w:rsid w:val="00CA63ED"/>
    <w:rsid w:val="00CA64AE"/>
    <w:rsid w:val="00CA698F"/>
    <w:rsid w:val="00CA69B0"/>
    <w:rsid w:val="00CA6A12"/>
    <w:rsid w:val="00CA6A81"/>
    <w:rsid w:val="00CA6AA9"/>
    <w:rsid w:val="00CA6B1F"/>
    <w:rsid w:val="00CA6C15"/>
    <w:rsid w:val="00CA6C54"/>
    <w:rsid w:val="00CA6C6E"/>
    <w:rsid w:val="00CA6C94"/>
    <w:rsid w:val="00CA6D38"/>
    <w:rsid w:val="00CA6DC5"/>
    <w:rsid w:val="00CA6E16"/>
    <w:rsid w:val="00CA6E46"/>
    <w:rsid w:val="00CA6E4E"/>
    <w:rsid w:val="00CA6F48"/>
    <w:rsid w:val="00CA6F4F"/>
    <w:rsid w:val="00CA7186"/>
    <w:rsid w:val="00CA71B9"/>
    <w:rsid w:val="00CA720A"/>
    <w:rsid w:val="00CA7219"/>
    <w:rsid w:val="00CA7400"/>
    <w:rsid w:val="00CA7529"/>
    <w:rsid w:val="00CA752E"/>
    <w:rsid w:val="00CA75D7"/>
    <w:rsid w:val="00CA7626"/>
    <w:rsid w:val="00CA765F"/>
    <w:rsid w:val="00CA7802"/>
    <w:rsid w:val="00CA78CC"/>
    <w:rsid w:val="00CA7937"/>
    <w:rsid w:val="00CA7A24"/>
    <w:rsid w:val="00CA7ACA"/>
    <w:rsid w:val="00CA7B2C"/>
    <w:rsid w:val="00CA7B51"/>
    <w:rsid w:val="00CA7C8A"/>
    <w:rsid w:val="00CA7CD4"/>
    <w:rsid w:val="00CA7DB6"/>
    <w:rsid w:val="00CA7DFC"/>
    <w:rsid w:val="00CA7E25"/>
    <w:rsid w:val="00CA7F59"/>
    <w:rsid w:val="00CA7FBB"/>
    <w:rsid w:val="00CB0229"/>
    <w:rsid w:val="00CB0276"/>
    <w:rsid w:val="00CB0278"/>
    <w:rsid w:val="00CB02A3"/>
    <w:rsid w:val="00CB0309"/>
    <w:rsid w:val="00CB0485"/>
    <w:rsid w:val="00CB0528"/>
    <w:rsid w:val="00CB07EE"/>
    <w:rsid w:val="00CB0815"/>
    <w:rsid w:val="00CB0951"/>
    <w:rsid w:val="00CB095C"/>
    <w:rsid w:val="00CB09E1"/>
    <w:rsid w:val="00CB09E9"/>
    <w:rsid w:val="00CB09F6"/>
    <w:rsid w:val="00CB0A84"/>
    <w:rsid w:val="00CB0B00"/>
    <w:rsid w:val="00CB0CC0"/>
    <w:rsid w:val="00CB0D6E"/>
    <w:rsid w:val="00CB0D98"/>
    <w:rsid w:val="00CB0FC2"/>
    <w:rsid w:val="00CB1070"/>
    <w:rsid w:val="00CB10F9"/>
    <w:rsid w:val="00CB110E"/>
    <w:rsid w:val="00CB1128"/>
    <w:rsid w:val="00CB114B"/>
    <w:rsid w:val="00CB1177"/>
    <w:rsid w:val="00CB12E6"/>
    <w:rsid w:val="00CB12E7"/>
    <w:rsid w:val="00CB12EA"/>
    <w:rsid w:val="00CB1321"/>
    <w:rsid w:val="00CB1468"/>
    <w:rsid w:val="00CB14BB"/>
    <w:rsid w:val="00CB14DF"/>
    <w:rsid w:val="00CB151F"/>
    <w:rsid w:val="00CB163B"/>
    <w:rsid w:val="00CB16E6"/>
    <w:rsid w:val="00CB16F5"/>
    <w:rsid w:val="00CB18A3"/>
    <w:rsid w:val="00CB19C7"/>
    <w:rsid w:val="00CB1A92"/>
    <w:rsid w:val="00CB1BD5"/>
    <w:rsid w:val="00CB1C5D"/>
    <w:rsid w:val="00CB1D72"/>
    <w:rsid w:val="00CB1EA7"/>
    <w:rsid w:val="00CB1EE7"/>
    <w:rsid w:val="00CB1F24"/>
    <w:rsid w:val="00CB1F56"/>
    <w:rsid w:val="00CB2035"/>
    <w:rsid w:val="00CB213F"/>
    <w:rsid w:val="00CB21B9"/>
    <w:rsid w:val="00CB2217"/>
    <w:rsid w:val="00CB23AE"/>
    <w:rsid w:val="00CB2417"/>
    <w:rsid w:val="00CB242D"/>
    <w:rsid w:val="00CB2757"/>
    <w:rsid w:val="00CB2769"/>
    <w:rsid w:val="00CB27F1"/>
    <w:rsid w:val="00CB28CF"/>
    <w:rsid w:val="00CB2913"/>
    <w:rsid w:val="00CB2971"/>
    <w:rsid w:val="00CB29C0"/>
    <w:rsid w:val="00CB29F2"/>
    <w:rsid w:val="00CB2A20"/>
    <w:rsid w:val="00CB2A2D"/>
    <w:rsid w:val="00CB2A44"/>
    <w:rsid w:val="00CB2A48"/>
    <w:rsid w:val="00CB2B17"/>
    <w:rsid w:val="00CB2C7D"/>
    <w:rsid w:val="00CB2D85"/>
    <w:rsid w:val="00CB2E06"/>
    <w:rsid w:val="00CB2F25"/>
    <w:rsid w:val="00CB2F49"/>
    <w:rsid w:val="00CB3213"/>
    <w:rsid w:val="00CB323B"/>
    <w:rsid w:val="00CB329B"/>
    <w:rsid w:val="00CB32E5"/>
    <w:rsid w:val="00CB332E"/>
    <w:rsid w:val="00CB335E"/>
    <w:rsid w:val="00CB347D"/>
    <w:rsid w:val="00CB34F5"/>
    <w:rsid w:val="00CB357C"/>
    <w:rsid w:val="00CB366C"/>
    <w:rsid w:val="00CB36C7"/>
    <w:rsid w:val="00CB37D5"/>
    <w:rsid w:val="00CB37E3"/>
    <w:rsid w:val="00CB3983"/>
    <w:rsid w:val="00CB3A3B"/>
    <w:rsid w:val="00CB3B27"/>
    <w:rsid w:val="00CB3B42"/>
    <w:rsid w:val="00CB3BB8"/>
    <w:rsid w:val="00CB3C65"/>
    <w:rsid w:val="00CB3CEF"/>
    <w:rsid w:val="00CB3DD9"/>
    <w:rsid w:val="00CB3E04"/>
    <w:rsid w:val="00CB3E71"/>
    <w:rsid w:val="00CB3EC1"/>
    <w:rsid w:val="00CB3F64"/>
    <w:rsid w:val="00CB4097"/>
    <w:rsid w:val="00CB40EC"/>
    <w:rsid w:val="00CB4164"/>
    <w:rsid w:val="00CB4215"/>
    <w:rsid w:val="00CB4256"/>
    <w:rsid w:val="00CB436B"/>
    <w:rsid w:val="00CB43B7"/>
    <w:rsid w:val="00CB4404"/>
    <w:rsid w:val="00CB4467"/>
    <w:rsid w:val="00CB4475"/>
    <w:rsid w:val="00CB44CA"/>
    <w:rsid w:val="00CB4586"/>
    <w:rsid w:val="00CB45C4"/>
    <w:rsid w:val="00CB46B7"/>
    <w:rsid w:val="00CB4737"/>
    <w:rsid w:val="00CB47E0"/>
    <w:rsid w:val="00CB498C"/>
    <w:rsid w:val="00CB49CD"/>
    <w:rsid w:val="00CB4BD5"/>
    <w:rsid w:val="00CB4BDC"/>
    <w:rsid w:val="00CB4C88"/>
    <w:rsid w:val="00CB5086"/>
    <w:rsid w:val="00CB51F6"/>
    <w:rsid w:val="00CB53D3"/>
    <w:rsid w:val="00CB5453"/>
    <w:rsid w:val="00CB55FF"/>
    <w:rsid w:val="00CB5604"/>
    <w:rsid w:val="00CB5688"/>
    <w:rsid w:val="00CB5699"/>
    <w:rsid w:val="00CB570F"/>
    <w:rsid w:val="00CB571E"/>
    <w:rsid w:val="00CB57C5"/>
    <w:rsid w:val="00CB57DA"/>
    <w:rsid w:val="00CB58A4"/>
    <w:rsid w:val="00CB5906"/>
    <w:rsid w:val="00CB5A8B"/>
    <w:rsid w:val="00CB5AF7"/>
    <w:rsid w:val="00CB5AF8"/>
    <w:rsid w:val="00CB5B6D"/>
    <w:rsid w:val="00CB5BFA"/>
    <w:rsid w:val="00CB5C2E"/>
    <w:rsid w:val="00CB5D24"/>
    <w:rsid w:val="00CB5D49"/>
    <w:rsid w:val="00CB5EF1"/>
    <w:rsid w:val="00CB5FE7"/>
    <w:rsid w:val="00CB610D"/>
    <w:rsid w:val="00CB617F"/>
    <w:rsid w:val="00CB61F6"/>
    <w:rsid w:val="00CB62D4"/>
    <w:rsid w:val="00CB641F"/>
    <w:rsid w:val="00CB6426"/>
    <w:rsid w:val="00CB64CB"/>
    <w:rsid w:val="00CB65B6"/>
    <w:rsid w:val="00CB65F0"/>
    <w:rsid w:val="00CB65F8"/>
    <w:rsid w:val="00CB65FF"/>
    <w:rsid w:val="00CB6722"/>
    <w:rsid w:val="00CB674B"/>
    <w:rsid w:val="00CB67EF"/>
    <w:rsid w:val="00CB685E"/>
    <w:rsid w:val="00CB686E"/>
    <w:rsid w:val="00CB690B"/>
    <w:rsid w:val="00CB6AE1"/>
    <w:rsid w:val="00CB6B23"/>
    <w:rsid w:val="00CB6C21"/>
    <w:rsid w:val="00CB6CF7"/>
    <w:rsid w:val="00CB6F2B"/>
    <w:rsid w:val="00CB6F5D"/>
    <w:rsid w:val="00CB7077"/>
    <w:rsid w:val="00CB7190"/>
    <w:rsid w:val="00CB73F3"/>
    <w:rsid w:val="00CB751C"/>
    <w:rsid w:val="00CB75A6"/>
    <w:rsid w:val="00CB765D"/>
    <w:rsid w:val="00CB76CE"/>
    <w:rsid w:val="00CB77A6"/>
    <w:rsid w:val="00CB78FD"/>
    <w:rsid w:val="00CB7A6F"/>
    <w:rsid w:val="00CB7B0A"/>
    <w:rsid w:val="00CB7B9B"/>
    <w:rsid w:val="00CB7BA2"/>
    <w:rsid w:val="00CB7BB5"/>
    <w:rsid w:val="00CB7C91"/>
    <w:rsid w:val="00CB7CAF"/>
    <w:rsid w:val="00CB7CEA"/>
    <w:rsid w:val="00CB7E8C"/>
    <w:rsid w:val="00CB7F79"/>
    <w:rsid w:val="00CB7F7D"/>
    <w:rsid w:val="00CB7F94"/>
    <w:rsid w:val="00CB7FE0"/>
    <w:rsid w:val="00CC00A1"/>
    <w:rsid w:val="00CC00EF"/>
    <w:rsid w:val="00CC010F"/>
    <w:rsid w:val="00CC011A"/>
    <w:rsid w:val="00CC02D3"/>
    <w:rsid w:val="00CC0352"/>
    <w:rsid w:val="00CC03A5"/>
    <w:rsid w:val="00CC03FB"/>
    <w:rsid w:val="00CC05D4"/>
    <w:rsid w:val="00CC062A"/>
    <w:rsid w:val="00CC0676"/>
    <w:rsid w:val="00CC06C6"/>
    <w:rsid w:val="00CC0706"/>
    <w:rsid w:val="00CC0738"/>
    <w:rsid w:val="00CC0782"/>
    <w:rsid w:val="00CC08C5"/>
    <w:rsid w:val="00CC0908"/>
    <w:rsid w:val="00CC09B7"/>
    <w:rsid w:val="00CC0A47"/>
    <w:rsid w:val="00CC0A49"/>
    <w:rsid w:val="00CC0C25"/>
    <w:rsid w:val="00CC0C5E"/>
    <w:rsid w:val="00CC0C7F"/>
    <w:rsid w:val="00CC0CCA"/>
    <w:rsid w:val="00CC0D18"/>
    <w:rsid w:val="00CC0E54"/>
    <w:rsid w:val="00CC0E7D"/>
    <w:rsid w:val="00CC0ED0"/>
    <w:rsid w:val="00CC0F4F"/>
    <w:rsid w:val="00CC0F81"/>
    <w:rsid w:val="00CC106E"/>
    <w:rsid w:val="00CC1077"/>
    <w:rsid w:val="00CC114C"/>
    <w:rsid w:val="00CC1161"/>
    <w:rsid w:val="00CC124B"/>
    <w:rsid w:val="00CC12CD"/>
    <w:rsid w:val="00CC14FA"/>
    <w:rsid w:val="00CC1543"/>
    <w:rsid w:val="00CC1584"/>
    <w:rsid w:val="00CC1742"/>
    <w:rsid w:val="00CC1AA1"/>
    <w:rsid w:val="00CC1AAB"/>
    <w:rsid w:val="00CC1AE9"/>
    <w:rsid w:val="00CC1B92"/>
    <w:rsid w:val="00CC1BAC"/>
    <w:rsid w:val="00CC1BE7"/>
    <w:rsid w:val="00CC1C88"/>
    <w:rsid w:val="00CC1D69"/>
    <w:rsid w:val="00CC1E38"/>
    <w:rsid w:val="00CC1F75"/>
    <w:rsid w:val="00CC200E"/>
    <w:rsid w:val="00CC203C"/>
    <w:rsid w:val="00CC2089"/>
    <w:rsid w:val="00CC20B1"/>
    <w:rsid w:val="00CC20EA"/>
    <w:rsid w:val="00CC2159"/>
    <w:rsid w:val="00CC224C"/>
    <w:rsid w:val="00CC22AF"/>
    <w:rsid w:val="00CC23EE"/>
    <w:rsid w:val="00CC24DD"/>
    <w:rsid w:val="00CC25A3"/>
    <w:rsid w:val="00CC28E6"/>
    <w:rsid w:val="00CC29B9"/>
    <w:rsid w:val="00CC2A8B"/>
    <w:rsid w:val="00CC2AD8"/>
    <w:rsid w:val="00CC2B36"/>
    <w:rsid w:val="00CC2E09"/>
    <w:rsid w:val="00CC2F1C"/>
    <w:rsid w:val="00CC301F"/>
    <w:rsid w:val="00CC3091"/>
    <w:rsid w:val="00CC3096"/>
    <w:rsid w:val="00CC3098"/>
    <w:rsid w:val="00CC311B"/>
    <w:rsid w:val="00CC3158"/>
    <w:rsid w:val="00CC324C"/>
    <w:rsid w:val="00CC3306"/>
    <w:rsid w:val="00CC3357"/>
    <w:rsid w:val="00CC348C"/>
    <w:rsid w:val="00CC3552"/>
    <w:rsid w:val="00CC357F"/>
    <w:rsid w:val="00CC3589"/>
    <w:rsid w:val="00CC369D"/>
    <w:rsid w:val="00CC3756"/>
    <w:rsid w:val="00CC37DA"/>
    <w:rsid w:val="00CC3974"/>
    <w:rsid w:val="00CC3993"/>
    <w:rsid w:val="00CC39BA"/>
    <w:rsid w:val="00CC39DD"/>
    <w:rsid w:val="00CC3B3D"/>
    <w:rsid w:val="00CC3BB4"/>
    <w:rsid w:val="00CC3D62"/>
    <w:rsid w:val="00CC41BF"/>
    <w:rsid w:val="00CC4280"/>
    <w:rsid w:val="00CC435C"/>
    <w:rsid w:val="00CC45D0"/>
    <w:rsid w:val="00CC4613"/>
    <w:rsid w:val="00CC46E0"/>
    <w:rsid w:val="00CC46EC"/>
    <w:rsid w:val="00CC4897"/>
    <w:rsid w:val="00CC48F4"/>
    <w:rsid w:val="00CC492D"/>
    <w:rsid w:val="00CC4960"/>
    <w:rsid w:val="00CC497B"/>
    <w:rsid w:val="00CC49AB"/>
    <w:rsid w:val="00CC4AF5"/>
    <w:rsid w:val="00CC4C11"/>
    <w:rsid w:val="00CC4C25"/>
    <w:rsid w:val="00CC4C5E"/>
    <w:rsid w:val="00CC4CA1"/>
    <w:rsid w:val="00CC4CB3"/>
    <w:rsid w:val="00CC4CBF"/>
    <w:rsid w:val="00CC4D3B"/>
    <w:rsid w:val="00CC4D6A"/>
    <w:rsid w:val="00CC4E2E"/>
    <w:rsid w:val="00CC4F08"/>
    <w:rsid w:val="00CC5014"/>
    <w:rsid w:val="00CC511E"/>
    <w:rsid w:val="00CC522F"/>
    <w:rsid w:val="00CC52C4"/>
    <w:rsid w:val="00CC56CF"/>
    <w:rsid w:val="00CC56D3"/>
    <w:rsid w:val="00CC56E7"/>
    <w:rsid w:val="00CC577B"/>
    <w:rsid w:val="00CC579C"/>
    <w:rsid w:val="00CC57B1"/>
    <w:rsid w:val="00CC57F5"/>
    <w:rsid w:val="00CC5843"/>
    <w:rsid w:val="00CC58E9"/>
    <w:rsid w:val="00CC5917"/>
    <w:rsid w:val="00CC5935"/>
    <w:rsid w:val="00CC5A3E"/>
    <w:rsid w:val="00CC5B34"/>
    <w:rsid w:val="00CC5B91"/>
    <w:rsid w:val="00CC5C24"/>
    <w:rsid w:val="00CC5C2E"/>
    <w:rsid w:val="00CC5C40"/>
    <w:rsid w:val="00CC5C9D"/>
    <w:rsid w:val="00CC5E83"/>
    <w:rsid w:val="00CC6009"/>
    <w:rsid w:val="00CC602F"/>
    <w:rsid w:val="00CC6148"/>
    <w:rsid w:val="00CC61B9"/>
    <w:rsid w:val="00CC61D1"/>
    <w:rsid w:val="00CC61D3"/>
    <w:rsid w:val="00CC63B6"/>
    <w:rsid w:val="00CC65DD"/>
    <w:rsid w:val="00CC681D"/>
    <w:rsid w:val="00CC6821"/>
    <w:rsid w:val="00CC69AF"/>
    <w:rsid w:val="00CC6A04"/>
    <w:rsid w:val="00CC6BD8"/>
    <w:rsid w:val="00CC6C59"/>
    <w:rsid w:val="00CC6D75"/>
    <w:rsid w:val="00CC6D84"/>
    <w:rsid w:val="00CC6F32"/>
    <w:rsid w:val="00CC725C"/>
    <w:rsid w:val="00CC7292"/>
    <w:rsid w:val="00CC72E4"/>
    <w:rsid w:val="00CC7377"/>
    <w:rsid w:val="00CC73D9"/>
    <w:rsid w:val="00CC7442"/>
    <w:rsid w:val="00CC7544"/>
    <w:rsid w:val="00CC7562"/>
    <w:rsid w:val="00CC75C9"/>
    <w:rsid w:val="00CC777A"/>
    <w:rsid w:val="00CC7B3C"/>
    <w:rsid w:val="00CC7B40"/>
    <w:rsid w:val="00CC7DD1"/>
    <w:rsid w:val="00CC7DF7"/>
    <w:rsid w:val="00CC7ED4"/>
    <w:rsid w:val="00CC7F5E"/>
    <w:rsid w:val="00CD00C5"/>
    <w:rsid w:val="00CD014D"/>
    <w:rsid w:val="00CD016E"/>
    <w:rsid w:val="00CD02B5"/>
    <w:rsid w:val="00CD02F3"/>
    <w:rsid w:val="00CD03C5"/>
    <w:rsid w:val="00CD03DD"/>
    <w:rsid w:val="00CD03DF"/>
    <w:rsid w:val="00CD04B8"/>
    <w:rsid w:val="00CD0505"/>
    <w:rsid w:val="00CD0657"/>
    <w:rsid w:val="00CD067C"/>
    <w:rsid w:val="00CD0718"/>
    <w:rsid w:val="00CD0816"/>
    <w:rsid w:val="00CD09DF"/>
    <w:rsid w:val="00CD0ACD"/>
    <w:rsid w:val="00CD0D87"/>
    <w:rsid w:val="00CD0E31"/>
    <w:rsid w:val="00CD0E90"/>
    <w:rsid w:val="00CD0F7F"/>
    <w:rsid w:val="00CD0FFD"/>
    <w:rsid w:val="00CD10EB"/>
    <w:rsid w:val="00CD112D"/>
    <w:rsid w:val="00CD12D8"/>
    <w:rsid w:val="00CD1642"/>
    <w:rsid w:val="00CD1664"/>
    <w:rsid w:val="00CD16C9"/>
    <w:rsid w:val="00CD1757"/>
    <w:rsid w:val="00CD17C3"/>
    <w:rsid w:val="00CD1823"/>
    <w:rsid w:val="00CD1861"/>
    <w:rsid w:val="00CD1882"/>
    <w:rsid w:val="00CD1934"/>
    <w:rsid w:val="00CD1981"/>
    <w:rsid w:val="00CD19DC"/>
    <w:rsid w:val="00CD1A73"/>
    <w:rsid w:val="00CD1AA1"/>
    <w:rsid w:val="00CD1EE4"/>
    <w:rsid w:val="00CD1F00"/>
    <w:rsid w:val="00CD1F78"/>
    <w:rsid w:val="00CD1FCA"/>
    <w:rsid w:val="00CD1FF9"/>
    <w:rsid w:val="00CD209F"/>
    <w:rsid w:val="00CD20EC"/>
    <w:rsid w:val="00CD21C3"/>
    <w:rsid w:val="00CD234A"/>
    <w:rsid w:val="00CD23F2"/>
    <w:rsid w:val="00CD24B4"/>
    <w:rsid w:val="00CD25A8"/>
    <w:rsid w:val="00CD2736"/>
    <w:rsid w:val="00CD2796"/>
    <w:rsid w:val="00CD286C"/>
    <w:rsid w:val="00CD2946"/>
    <w:rsid w:val="00CD2B28"/>
    <w:rsid w:val="00CD2B7E"/>
    <w:rsid w:val="00CD2C00"/>
    <w:rsid w:val="00CD2C2B"/>
    <w:rsid w:val="00CD2DCD"/>
    <w:rsid w:val="00CD2EC1"/>
    <w:rsid w:val="00CD305C"/>
    <w:rsid w:val="00CD31F0"/>
    <w:rsid w:val="00CD332D"/>
    <w:rsid w:val="00CD3344"/>
    <w:rsid w:val="00CD3389"/>
    <w:rsid w:val="00CD344B"/>
    <w:rsid w:val="00CD3549"/>
    <w:rsid w:val="00CD356A"/>
    <w:rsid w:val="00CD365E"/>
    <w:rsid w:val="00CD3710"/>
    <w:rsid w:val="00CD3762"/>
    <w:rsid w:val="00CD377F"/>
    <w:rsid w:val="00CD3989"/>
    <w:rsid w:val="00CD3A1E"/>
    <w:rsid w:val="00CD3AB1"/>
    <w:rsid w:val="00CD3AD7"/>
    <w:rsid w:val="00CD3B44"/>
    <w:rsid w:val="00CD3B6A"/>
    <w:rsid w:val="00CD3B88"/>
    <w:rsid w:val="00CD3BCC"/>
    <w:rsid w:val="00CD3C2D"/>
    <w:rsid w:val="00CD3C3A"/>
    <w:rsid w:val="00CD3CB9"/>
    <w:rsid w:val="00CD3E05"/>
    <w:rsid w:val="00CD3F4E"/>
    <w:rsid w:val="00CD3F74"/>
    <w:rsid w:val="00CD3F86"/>
    <w:rsid w:val="00CD4124"/>
    <w:rsid w:val="00CD41DC"/>
    <w:rsid w:val="00CD4243"/>
    <w:rsid w:val="00CD42B4"/>
    <w:rsid w:val="00CD44C6"/>
    <w:rsid w:val="00CD45D0"/>
    <w:rsid w:val="00CD468C"/>
    <w:rsid w:val="00CD46DD"/>
    <w:rsid w:val="00CD49C1"/>
    <w:rsid w:val="00CD4A8F"/>
    <w:rsid w:val="00CD4B7A"/>
    <w:rsid w:val="00CD4C21"/>
    <w:rsid w:val="00CD4C28"/>
    <w:rsid w:val="00CD4D48"/>
    <w:rsid w:val="00CD4DD5"/>
    <w:rsid w:val="00CD4E59"/>
    <w:rsid w:val="00CD4F1C"/>
    <w:rsid w:val="00CD4F3F"/>
    <w:rsid w:val="00CD504D"/>
    <w:rsid w:val="00CD5198"/>
    <w:rsid w:val="00CD524A"/>
    <w:rsid w:val="00CD52ED"/>
    <w:rsid w:val="00CD538A"/>
    <w:rsid w:val="00CD5461"/>
    <w:rsid w:val="00CD54CF"/>
    <w:rsid w:val="00CD561A"/>
    <w:rsid w:val="00CD5643"/>
    <w:rsid w:val="00CD56C6"/>
    <w:rsid w:val="00CD5729"/>
    <w:rsid w:val="00CD5786"/>
    <w:rsid w:val="00CD583F"/>
    <w:rsid w:val="00CD58CC"/>
    <w:rsid w:val="00CD5902"/>
    <w:rsid w:val="00CD5944"/>
    <w:rsid w:val="00CD5A02"/>
    <w:rsid w:val="00CD5BA0"/>
    <w:rsid w:val="00CD5C78"/>
    <w:rsid w:val="00CD5CFC"/>
    <w:rsid w:val="00CD5DE9"/>
    <w:rsid w:val="00CD5EAD"/>
    <w:rsid w:val="00CD608D"/>
    <w:rsid w:val="00CD60A4"/>
    <w:rsid w:val="00CD62D7"/>
    <w:rsid w:val="00CD6321"/>
    <w:rsid w:val="00CD6363"/>
    <w:rsid w:val="00CD6387"/>
    <w:rsid w:val="00CD63FA"/>
    <w:rsid w:val="00CD63FB"/>
    <w:rsid w:val="00CD64B3"/>
    <w:rsid w:val="00CD65CA"/>
    <w:rsid w:val="00CD663E"/>
    <w:rsid w:val="00CD664C"/>
    <w:rsid w:val="00CD6650"/>
    <w:rsid w:val="00CD6726"/>
    <w:rsid w:val="00CD6749"/>
    <w:rsid w:val="00CD6789"/>
    <w:rsid w:val="00CD67D1"/>
    <w:rsid w:val="00CD687D"/>
    <w:rsid w:val="00CD6998"/>
    <w:rsid w:val="00CD6A44"/>
    <w:rsid w:val="00CD6B74"/>
    <w:rsid w:val="00CD6BA9"/>
    <w:rsid w:val="00CD6C90"/>
    <w:rsid w:val="00CD6D63"/>
    <w:rsid w:val="00CD6E25"/>
    <w:rsid w:val="00CD6ED8"/>
    <w:rsid w:val="00CD6F70"/>
    <w:rsid w:val="00CD6FCB"/>
    <w:rsid w:val="00CD6FE7"/>
    <w:rsid w:val="00CD701E"/>
    <w:rsid w:val="00CD7138"/>
    <w:rsid w:val="00CD7215"/>
    <w:rsid w:val="00CD73BD"/>
    <w:rsid w:val="00CD74DA"/>
    <w:rsid w:val="00CD755A"/>
    <w:rsid w:val="00CD755C"/>
    <w:rsid w:val="00CD769C"/>
    <w:rsid w:val="00CD76B4"/>
    <w:rsid w:val="00CD77ED"/>
    <w:rsid w:val="00CD7839"/>
    <w:rsid w:val="00CD7845"/>
    <w:rsid w:val="00CD78C9"/>
    <w:rsid w:val="00CD78E7"/>
    <w:rsid w:val="00CD792D"/>
    <w:rsid w:val="00CD7A93"/>
    <w:rsid w:val="00CD7C7A"/>
    <w:rsid w:val="00CD7D7F"/>
    <w:rsid w:val="00CD7DD9"/>
    <w:rsid w:val="00CD7E14"/>
    <w:rsid w:val="00CD7E4D"/>
    <w:rsid w:val="00CE009D"/>
    <w:rsid w:val="00CE0223"/>
    <w:rsid w:val="00CE0224"/>
    <w:rsid w:val="00CE02CB"/>
    <w:rsid w:val="00CE04FC"/>
    <w:rsid w:val="00CE05BB"/>
    <w:rsid w:val="00CE0631"/>
    <w:rsid w:val="00CE065A"/>
    <w:rsid w:val="00CE06A9"/>
    <w:rsid w:val="00CE0769"/>
    <w:rsid w:val="00CE07FE"/>
    <w:rsid w:val="00CE0937"/>
    <w:rsid w:val="00CE09C5"/>
    <w:rsid w:val="00CE0C4C"/>
    <w:rsid w:val="00CE0CF2"/>
    <w:rsid w:val="00CE0D03"/>
    <w:rsid w:val="00CE0D0E"/>
    <w:rsid w:val="00CE0D50"/>
    <w:rsid w:val="00CE0DC3"/>
    <w:rsid w:val="00CE1074"/>
    <w:rsid w:val="00CE10BB"/>
    <w:rsid w:val="00CE10D9"/>
    <w:rsid w:val="00CE1114"/>
    <w:rsid w:val="00CE11EF"/>
    <w:rsid w:val="00CE127F"/>
    <w:rsid w:val="00CE1290"/>
    <w:rsid w:val="00CE12AC"/>
    <w:rsid w:val="00CE145D"/>
    <w:rsid w:val="00CE16BA"/>
    <w:rsid w:val="00CE16E7"/>
    <w:rsid w:val="00CE17DC"/>
    <w:rsid w:val="00CE189A"/>
    <w:rsid w:val="00CE1913"/>
    <w:rsid w:val="00CE1966"/>
    <w:rsid w:val="00CE1A05"/>
    <w:rsid w:val="00CE1A8C"/>
    <w:rsid w:val="00CE1A95"/>
    <w:rsid w:val="00CE1B3D"/>
    <w:rsid w:val="00CE1B98"/>
    <w:rsid w:val="00CE1BA0"/>
    <w:rsid w:val="00CE1C80"/>
    <w:rsid w:val="00CE1DA3"/>
    <w:rsid w:val="00CE2005"/>
    <w:rsid w:val="00CE2206"/>
    <w:rsid w:val="00CE2208"/>
    <w:rsid w:val="00CE2290"/>
    <w:rsid w:val="00CE2294"/>
    <w:rsid w:val="00CE22EC"/>
    <w:rsid w:val="00CE242D"/>
    <w:rsid w:val="00CE2436"/>
    <w:rsid w:val="00CE2457"/>
    <w:rsid w:val="00CE2542"/>
    <w:rsid w:val="00CE25FA"/>
    <w:rsid w:val="00CE2635"/>
    <w:rsid w:val="00CE265B"/>
    <w:rsid w:val="00CE26FE"/>
    <w:rsid w:val="00CE277B"/>
    <w:rsid w:val="00CE2AC7"/>
    <w:rsid w:val="00CE2B1D"/>
    <w:rsid w:val="00CE2B73"/>
    <w:rsid w:val="00CE2B9D"/>
    <w:rsid w:val="00CE2CC6"/>
    <w:rsid w:val="00CE2D29"/>
    <w:rsid w:val="00CE2D57"/>
    <w:rsid w:val="00CE2ECA"/>
    <w:rsid w:val="00CE3197"/>
    <w:rsid w:val="00CE3217"/>
    <w:rsid w:val="00CE3291"/>
    <w:rsid w:val="00CE33EA"/>
    <w:rsid w:val="00CE3426"/>
    <w:rsid w:val="00CE348C"/>
    <w:rsid w:val="00CE3615"/>
    <w:rsid w:val="00CE377E"/>
    <w:rsid w:val="00CE3826"/>
    <w:rsid w:val="00CE38DD"/>
    <w:rsid w:val="00CE3B25"/>
    <w:rsid w:val="00CE3B4E"/>
    <w:rsid w:val="00CE3B79"/>
    <w:rsid w:val="00CE3BD5"/>
    <w:rsid w:val="00CE3D0C"/>
    <w:rsid w:val="00CE3D10"/>
    <w:rsid w:val="00CE3D5E"/>
    <w:rsid w:val="00CE3E72"/>
    <w:rsid w:val="00CE3EF2"/>
    <w:rsid w:val="00CE3F0A"/>
    <w:rsid w:val="00CE4131"/>
    <w:rsid w:val="00CE417C"/>
    <w:rsid w:val="00CE42C1"/>
    <w:rsid w:val="00CE42DD"/>
    <w:rsid w:val="00CE4571"/>
    <w:rsid w:val="00CE45C5"/>
    <w:rsid w:val="00CE464D"/>
    <w:rsid w:val="00CE4688"/>
    <w:rsid w:val="00CE4872"/>
    <w:rsid w:val="00CE4EE7"/>
    <w:rsid w:val="00CE4F12"/>
    <w:rsid w:val="00CE5055"/>
    <w:rsid w:val="00CE507B"/>
    <w:rsid w:val="00CE50A8"/>
    <w:rsid w:val="00CE5252"/>
    <w:rsid w:val="00CE5316"/>
    <w:rsid w:val="00CE546A"/>
    <w:rsid w:val="00CE5516"/>
    <w:rsid w:val="00CE556A"/>
    <w:rsid w:val="00CE5612"/>
    <w:rsid w:val="00CE5613"/>
    <w:rsid w:val="00CE5718"/>
    <w:rsid w:val="00CE5794"/>
    <w:rsid w:val="00CE582C"/>
    <w:rsid w:val="00CE58F5"/>
    <w:rsid w:val="00CE5A0D"/>
    <w:rsid w:val="00CE5B2C"/>
    <w:rsid w:val="00CE5B44"/>
    <w:rsid w:val="00CE5B97"/>
    <w:rsid w:val="00CE5BF8"/>
    <w:rsid w:val="00CE5C32"/>
    <w:rsid w:val="00CE5DC7"/>
    <w:rsid w:val="00CE5F6E"/>
    <w:rsid w:val="00CE5F74"/>
    <w:rsid w:val="00CE60CD"/>
    <w:rsid w:val="00CE60EC"/>
    <w:rsid w:val="00CE6263"/>
    <w:rsid w:val="00CE6336"/>
    <w:rsid w:val="00CE63B0"/>
    <w:rsid w:val="00CE63D3"/>
    <w:rsid w:val="00CE6515"/>
    <w:rsid w:val="00CE65B8"/>
    <w:rsid w:val="00CE669E"/>
    <w:rsid w:val="00CE66B2"/>
    <w:rsid w:val="00CE66D6"/>
    <w:rsid w:val="00CE693E"/>
    <w:rsid w:val="00CE6A6B"/>
    <w:rsid w:val="00CE6ABA"/>
    <w:rsid w:val="00CE6DCC"/>
    <w:rsid w:val="00CE6F32"/>
    <w:rsid w:val="00CE7110"/>
    <w:rsid w:val="00CE741F"/>
    <w:rsid w:val="00CE7731"/>
    <w:rsid w:val="00CE780C"/>
    <w:rsid w:val="00CE7892"/>
    <w:rsid w:val="00CE790C"/>
    <w:rsid w:val="00CE795D"/>
    <w:rsid w:val="00CE7985"/>
    <w:rsid w:val="00CE7A8D"/>
    <w:rsid w:val="00CE7ABF"/>
    <w:rsid w:val="00CE7B1E"/>
    <w:rsid w:val="00CE7BFD"/>
    <w:rsid w:val="00CE7CE4"/>
    <w:rsid w:val="00CE7CE5"/>
    <w:rsid w:val="00CE7DF8"/>
    <w:rsid w:val="00CE7E38"/>
    <w:rsid w:val="00CE7EDF"/>
    <w:rsid w:val="00CE7F0D"/>
    <w:rsid w:val="00CF008A"/>
    <w:rsid w:val="00CF0098"/>
    <w:rsid w:val="00CF0173"/>
    <w:rsid w:val="00CF0506"/>
    <w:rsid w:val="00CF0590"/>
    <w:rsid w:val="00CF067F"/>
    <w:rsid w:val="00CF07A3"/>
    <w:rsid w:val="00CF08A0"/>
    <w:rsid w:val="00CF08D9"/>
    <w:rsid w:val="00CF094A"/>
    <w:rsid w:val="00CF09AB"/>
    <w:rsid w:val="00CF0AC6"/>
    <w:rsid w:val="00CF0C09"/>
    <w:rsid w:val="00CF0CE9"/>
    <w:rsid w:val="00CF0D1F"/>
    <w:rsid w:val="00CF0D75"/>
    <w:rsid w:val="00CF0E0B"/>
    <w:rsid w:val="00CF0E60"/>
    <w:rsid w:val="00CF0E6A"/>
    <w:rsid w:val="00CF0EE1"/>
    <w:rsid w:val="00CF1096"/>
    <w:rsid w:val="00CF1389"/>
    <w:rsid w:val="00CF151A"/>
    <w:rsid w:val="00CF15BF"/>
    <w:rsid w:val="00CF1606"/>
    <w:rsid w:val="00CF1630"/>
    <w:rsid w:val="00CF1750"/>
    <w:rsid w:val="00CF1792"/>
    <w:rsid w:val="00CF197B"/>
    <w:rsid w:val="00CF1A8C"/>
    <w:rsid w:val="00CF1AF2"/>
    <w:rsid w:val="00CF1B9E"/>
    <w:rsid w:val="00CF1BF2"/>
    <w:rsid w:val="00CF1C94"/>
    <w:rsid w:val="00CF1D78"/>
    <w:rsid w:val="00CF1DBA"/>
    <w:rsid w:val="00CF1DE6"/>
    <w:rsid w:val="00CF1FE7"/>
    <w:rsid w:val="00CF2015"/>
    <w:rsid w:val="00CF2081"/>
    <w:rsid w:val="00CF20C8"/>
    <w:rsid w:val="00CF225B"/>
    <w:rsid w:val="00CF22D7"/>
    <w:rsid w:val="00CF2351"/>
    <w:rsid w:val="00CF24CD"/>
    <w:rsid w:val="00CF2642"/>
    <w:rsid w:val="00CF2662"/>
    <w:rsid w:val="00CF2668"/>
    <w:rsid w:val="00CF26D7"/>
    <w:rsid w:val="00CF274B"/>
    <w:rsid w:val="00CF27CA"/>
    <w:rsid w:val="00CF2872"/>
    <w:rsid w:val="00CF28C9"/>
    <w:rsid w:val="00CF2A1F"/>
    <w:rsid w:val="00CF2A42"/>
    <w:rsid w:val="00CF2AC8"/>
    <w:rsid w:val="00CF2C5C"/>
    <w:rsid w:val="00CF2C8E"/>
    <w:rsid w:val="00CF2CD9"/>
    <w:rsid w:val="00CF2D9E"/>
    <w:rsid w:val="00CF2E24"/>
    <w:rsid w:val="00CF2E7F"/>
    <w:rsid w:val="00CF2EA0"/>
    <w:rsid w:val="00CF2EA1"/>
    <w:rsid w:val="00CF2EE3"/>
    <w:rsid w:val="00CF2EFA"/>
    <w:rsid w:val="00CF2FFF"/>
    <w:rsid w:val="00CF303B"/>
    <w:rsid w:val="00CF307A"/>
    <w:rsid w:val="00CF32D4"/>
    <w:rsid w:val="00CF334C"/>
    <w:rsid w:val="00CF3375"/>
    <w:rsid w:val="00CF3438"/>
    <w:rsid w:val="00CF3454"/>
    <w:rsid w:val="00CF358B"/>
    <w:rsid w:val="00CF3624"/>
    <w:rsid w:val="00CF36AC"/>
    <w:rsid w:val="00CF3731"/>
    <w:rsid w:val="00CF37A0"/>
    <w:rsid w:val="00CF380B"/>
    <w:rsid w:val="00CF389B"/>
    <w:rsid w:val="00CF3923"/>
    <w:rsid w:val="00CF3B22"/>
    <w:rsid w:val="00CF3BE1"/>
    <w:rsid w:val="00CF3C42"/>
    <w:rsid w:val="00CF3D3E"/>
    <w:rsid w:val="00CF3D5E"/>
    <w:rsid w:val="00CF3D9D"/>
    <w:rsid w:val="00CF3EB5"/>
    <w:rsid w:val="00CF3F74"/>
    <w:rsid w:val="00CF4066"/>
    <w:rsid w:val="00CF4087"/>
    <w:rsid w:val="00CF410F"/>
    <w:rsid w:val="00CF4382"/>
    <w:rsid w:val="00CF43D5"/>
    <w:rsid w:val="00CF4451"/>
    <w:rsid w:val="00CF44D0"/>
    <w:rsid w:val="00CF450C"/>
    <w:rsid w:val="00CF4691"/>
    <w:rsid w:val="00CF47FB"/>
    <w:rsid w:val="00CF4808"/>
    <w:rsid w:val="00CF4850"/>
    <w:rsid w:val="00CF4852"/>
    <w:rsid w:val="00CF48DE"/>
    <w:rsid w:val="00CF49D8"/>
    <w:rsid w:val="00CF4A13"/>
    <w:rsid w:val="00CF4C33"/>
    <w:rsid w:val="00CF4DE4"/>
    <w:rsid w:val="00CF4E59"/>
    <w:rsid w:val="00CF5077"/>
    <w:rsid w:val="00CF5123"/>
    <w:rsid w:val="00CF520F"/>
    <w:rsid w:val="00CF524B"/>
    <w:rsid w:val="00CF5445"/>
    <w:rsid w:val="00CF54B1"/>
    <w:rsid w:val="00CF54E7"/>
    <w:rsid w:val="00CF56DD"/>
    <w:rsid w:val="00CF578E"/>
    <w:rsid w:val="00CF58F6"/>
    <w:rsid w:val="00CF5900"/>
    <w:rsid w:val="00CF5936"/>
    <w:rsid w:val="00CF59A5"/>
    <w:rsid w:val="00CF5A4B"/>
    <w:rsid w:val="00CF5AB5"/>
    <w:rsid w:val="00CF5AFC"/>
    <w:rsid w:val="00CF5B47"/>
    <w:rsid w:val="00CF5BBD"/>
    <w:rsid w:val="00CF5BFA"/>
    <w:rsid w:val="00CF5DCB"/>
    <w:rsid w:val="00CF5DED"/>
    <w:rsid w:val="00CF5E17"/>
    <w:rsid w:val="00CF5F87"/>
    <w:rsid w:val="00CF5FAA"/>
    <w:rsid w:val="00CF6077"/>
    <w:rsid w:val="00CF6093"/>
    <w:rsid w:val="00CF60EE"/>
    <w:rsid w:val="00CF6113"/>
    <w:rsid w:val="00CF6116"/>
    <w:rsid w:val="00CF621F"/>
    <w:rsid w:val="00CF6222"/>
    <w:rsid w:val="00CF64D1"/>
    <w:rsid w:val="00CF651F"/>
    <w:rsid w:val="00CF66D6"/>
    <w:rsid w:val="00CF6714"/>
    <w:rsid w:val="00CF677F"/>
    <w:rsid w:val="00CF67E2"/>
    <w:rsid w:val="00CF6823"/>
    <w:rsid w:val="00CF6868"/>
    <w:rsid w:val="00CF6AA0"/>
    <w:rsid w:val="00CF6AEE"/>
    <w:rsid w:val="00CF6BD2"/>
    <w:rsid w:val="00CF6D2F"/>
    <w:rsid w:val="00CF6D51"/>
    <w:rsid w:val="00CF6D80"/>
    <w:rsid w:val="00CF6DFF"/>
    <w:rsid w:val="00CF6E07"/>
    <w:rsid w:val="00CF70ED"/>
    <w:rsid w:val="00CF7167"/>
    <w:rsid w:val="00CF73A3"/>
    <w:rsid w:val="00CF7491"/>
    <w:rsid w:val="00CF7569"/>
    <w:rsid w:val="00CF7613"/>
    <w:rsid w:val="00CF7713"/>
    <w:rsid w:val="00CF78CE"/>
    <w:rsid w:val="00CF7922"/>
    <w:rsid w:val="00CF79B0"/>
    <w:rsid w:val="00CF79D5"/>
    <w:rsid w:val="00CF7B91"/>
    <w:rsid w:val="00CF7BCD"/>
    <w:rsid w:val="00CF7BEA"/>
    <w:rsid w:val="00CF7C06"/>
    <w:rsid w:val="00CF7F2C"/>
    <w:rsid w:val="00CF7F3B"/>
    <w:rsid w:val="00D0003E"/>
    <w:rsid w:val="00D00040"/>
    <w:rsid w:val="00D00073"/>
    <w:rsid w:val="00D00111"/>
    <w:rsid w:val="00D0013E"/>
    <w:rsid w:val="00D001F7"/>
    <w:rsid w:val="00D00225"/>
    <w:rsid w:val="00D0036D"/>
    <w:rsid w:val="00D005FC"/>
    <w:rsid w:val="00D00600"/>
    <w:rsid w:val="00D00670"/>
    <w:rsid w:val="00D006A2"/>
    <w:rsid w:val="00D00849"/>
    <w:rsid w:val="00D00886"/>
    <w:rsid w:val="00D00AF3"/>
    <w:rsid w:val="00D00B23"/>
    <w:rsid w:val="00D00B63"/>
    <w:rsid w:val="00D00D06"/>
    <w:rsid w:val="00D00D09"/>
    <w:rsid w:val="00D00DBB"/>
    <w:rsid w:val="00D00EEF"/>
    <w:rsid w:val="00D010B6"/>
    <w:rsid w:val="00D01267"/>
    <w:rsid w:val="00D012DD"/>
    <w:rsid w:val="00D013AE"/>
    <w:rsid w:val="00D013BA"/>
    <w:rsid w:val="00D013E0"/>
    <w:rsid w:val="00D013EB"/>
    <w:rsid w:val="00D0152C"/>
    <w:rsid w:val="00D01570"/>
    <w:rsid w:val="00D01614"/>
    <w:rsid w:val="00D0168F"/>
    <w:rsid w:val="00D016DB"/>
    <w:rsid w:val="00D016F6"/>
    <w:rsid w:val="00D017D2"/>
    <w:rsid w:val="00D0189F"/>
    <w:rsid w:val="00D019DF"/>
    <w:rsid w:val="00D01A56"/>
    <w:rsid w:val="00D01A97"/>
    <w:rsid w:val="00D01B91"/>
    <w:rsid w:val="00D01B97"/>
    <w:rsid w:val="00D01DD8"/>
    <w:rsid w:val="00D01E44"/>
    <w:rsid w:val="00D01E4E"/>
    <w:rsid w:val="00D01ED8"/>
    <w:rsid w:val="00D01EF8"/>
    <w:rsid w:val="00D01F29"/>
    <w:rsid w:val="00D01FEA"/>
    <w:rsid w:val="00D020AE"/>
    <w:rsid w:val="00D021AB"/>
    <w:rsid w:val="00D021B6"/>
    <w:rsid w:val="00D021F0"/>
    <w:rsid w:val="00D02233"/>
    <w:rsid w:val="00D02325"/>
    <w:rsid w:val="00D023D9"/>
    <w:rsid w:val="00D023DE"/>
    <w:rsid w:val="00D023FD"/>
    <w:rsid w:val="00D024BB"/>
    <w:rsid w:val="00D0259E"/>
    <w:rsid w:val="00D0267A"/>
    <w:rsid w:val="00D026FF"/>
    <w:rsid w:val="00D0270A"/>
    <w:rsid w:val="00D02712"/>
    <w:rsid w:val="00D02733"/>
    <w:rsid w:val="00D02747"/>
    <w:rsid w:val="00D02778"/>
    <w:rsid w:val="00D027A6"/>
    <w:rsid w:val="00D02808"/>
    <w:rsid w:val="00D02819"/>
    <w:rsid w:val="00D028B5"/>
    <w:rsid w:val="00D02910"/>
    <w:rsid w:val="00D02934"/>
    <w:rsid w:val="00D02988"/>
    <w:rsid w:val="00D02A18"/>
    <w:rsid w:val="00D02CC5"/>
    <w:rsid w:val="00D02D6F"/>
    <w:rsid w:val="00D02DC2"/>
    <w:rsid w:val="00D02DE3"/>
    <w:rsid w:val="00D02F5D"/>
    <w:rsid w:val="00D02F88"/>
    <w:rsid w:val="00D03004"/>
    <w:rsid w:val="00D03071"/>
    <w:rsid w:val="00D030BD"/>
    <w:rsid w:val="00D03155"/>
    <w:rsid w:val="00D031F5"/>
    <w:rsid w:val="00D03242"/>
    <w:rsid w:val="00D03288"/>
    <w:rsid w:val="00D03389"/>
    <w:rsid w:val="00D033ED"/>
    <w:rsid w:val="00D0342C"/>
    <w:rsid w:val="00D03464"/>
    <w:rsid w:val="00D03567"/>
    <w:rsid w:val="00D035F4"/>
    <w:rsid w:val="00D03697"/>
    <w:rsid w:val="00D03698"/>
    <w:rsid w:val="00D03735"/>
    <w:rsid w:val="00D0378F"/>
    <w:rsid w:val="00D039E6"/>
    <w:rsid w:val="00D03AC9"/>
    <w:rsid w:val="00D03AEC"/>
    <w:rsid w:val="00D03AFC"/>
    <w:rsid w:val="00D03D83"/>
    <w:rsid w:val="00D03F05"/>
    <w:rsid w:val="00D03F57"/>
    <w:rsid w:val="00D03F59"/>
    <w:rsid w:val="00D03F6F"/>
    <w:rsid w:val="00D03F75"/>
    <w:rsid w:val="00D040E4"/>
    <w:rsid w:val="00D0413E"/>
    <w:rsid w:val="00D04171"/>
    <w:rsid w:val="00D04321"/>
    <w:rsid w:val="00D043A3"/>
    <w:rsid w:val="00D044DA"/>
    <w:rsid w:val="00D0468B"/>
    <w:rsid w:val="00D046C5"/>
    <w:rsid w:val="00D046F5"/>
    <w:rsid w:val="00D04717"/>
    <w:rsid w:val="00D04729"/>
    <w:rsid w:val="00D0478E"/>
    <w:rsid w:val="00D0484C"/>
    <w:rsid w:val="00D0492F"/>
    <w:rsid w:val="00D049FF"/>
    <w:rsid w:val="00D04AB8"/>
    <w:rsid w:val="00D04AE9"/>
    <w:rsid w:val="00D04B75"/>
    <w:rsid w:val="00D04B83"/>
    <w:rsid w:val="00D04C1C"/>
    <w:rsid w:val="00D04C7B"/>
    <w:rsid w:val="00D04DFF"/>
    <w:rsid w:val="00D04FCE"/>
    <w:rsid w:val="00D05064"/>
    <w:rsid w:val="00D05086"/>
    <w:rsid w:val="00D050D5"/>
    <w:rsid w:val="00D050E0"/>
    <w:rsid w:val="00D05117"/>
    <w:rsid w:val="00D051F4"/>
    <w:rsid w:val="00D053DE"/>
    <w:rsid w:val="00D05440"/>
    <w:rsid w:val="00D057C5"/>
    <w:rsid w:val="00D058B2"/>
    <w:rsid w:val="00D05941"/>
    <w:rsid w:val="00D059DA"/>
    <w:rsid w:val="00D05A23"/>
    <w:rsid w:val="00D05A95"/>
    <w:rsid w:val="00D05A9C"/>
    <w:rsid w:val="00D05AA3"/>
    <w:rsid w:val="00D05B52"/>
    <w:rsid w:val="00D05BBC"/>
    <w:rsid w:val="00D05C1F"/>
    <w:rsid w:val="00D05C5D"/>
    <w:rsid w:val="00D05C61"/>
    <w:rsid w:val="00D05C92"/>
    <w:rsid w:val="00D05E4F"/>
    <w:rsid w:val="00D05EDA"/>
    <w:rsid w:val="00D05FD4"/>
    <w:rsid w:val="00D06002"/>
    <w:rsid w:val="00D06148"/>
    <w:rsid w:val="00D06346"/>
    <w:rsid w:val="00D063B3"/>
    <w:rsid w:val="00D06431"/>
    <w:rsid w:val="00D06432"/>
    <w:rsid w:val="00D06517"/>
    <w:rsid w:val="00D066CC"/>
    <w:rsid w:val="00D066D0"/>
    <w:rsid w:val="00D06750"/>
    <w:rsid w:val="00D06836"/>
    <w:rsid w:val="00D0686F"/>
    <w:rsid w:val="00D0696F"/>
    <w:rsid w:val="00D06BF7"/>
    <w:rsid w:val="00D06CE5"/>
    <w:rsid w:val="00D06D35"/>
    <w:rsid w:val="00D06DB0"/>
    <w:rsid w:val="00D06E5C"/>
    <w:rsid w:val="00D06FA1"/>
    <w:rsid w:val="00D07125"/>
    <w:rsid w:val="00D0722F"/>
    <w:rsid w:val="00D07267"/>
    <w:rsid w:val="00D07274"/>
    <w:rsid w:val="00D072FE"/>
    <w:rsid w:val="00D0731A"/>
    <w:rsid w:val="00D07491"/>
    <w:rsid w:val="00D074B1"/>
    <w:rsid w:val="00D07501"/>
    <w:rsid w:val="00D07541"/>
    <w:rsid w:val="00D07776"/>
    <w:rsid w:val="00D07929"/>
    <w:rsid w:val="00D079EF"/>
    <w:rsid w:val="00D07B17"/>
    <w:rsid w:val="00D07B82"/>
    <w:rsid w:val="00D07CCC"/>
    <w:rsid w:val="00D07D3D"/>
    <w:rsid w:val="00D07D6A"/>
    <w:rsid w:val="00D07E28"/>
    <w:rsid w:val="00D07E97"/>
    <w:rsid w:val="00D07FEC"/>
    <w:rsid w:val="00D07FF1"/>
    <w:rsid w:val="00D1007B"/>
    <w:rsid w:val="00D101BD"/>
    <w:rsid w:val="00D101C7"/>
    <w:rsid w:val="00D102CC"/>
    <w:rsid w:val="00D104D9"/>
    <w:rsid w:val="00D106A7"/>
    <w:rsid w:val="00D10746"/>
    <w:rsid w:val="00D107D9"/>
    <w:rsid w:val="00D108D7"/>
    <w:rsid w:val="00D10952"/>
    <w:rsid w:val="00D10A1B"/>
    <w:rsid w:val="00D10A63"/>
    <w:rsid w:val="00D10B1E"/>
    <w:rsid w:val="00D10C4C"/>
    <w:rsid w:val="00D10C9A"/>
    <w:rsid w:val="00D10DF1"/>
    <w:rsid w:val="00D10E36"/>
    <w:rsid w:val="00D10E61"/>
    <w:rsid w:val="00D10E79"/>
    <w:rsid w:val="00D10ED0"/>
    <w:rsid w:val="00D10EEC"/>
    <w:rsid w:val="00D10F32"/>
    <w:rsid w:val="00D10FBB"/>
    <w:rsid w:val="00D1104D"/>
    <w:rsid w:val="00D11053"/>
    <w:rsid w:val="00D1106A"/>
    <w:rsid w:val="00D111A6"/>
    <w:rsid w:val="00D111BE"/>
    <w:rsid w:val="00D112D2"/>
    <w:rsid w:val="00D112ED"/>
    <w:rsid w:val="00D11318"/>
    <w:rsid w:val="00D113BB"/>
    <w:rsid w:val="00D1146E"/>
    <w:rsid w:val="00D11653"/>
    <w:rsid w:val="00D116A3"/>
    <w:rsid w:val="00D11716"/>
    <w:rsid w:val="00D117E4"/>
    <w:rsid w:val="00D1184F"/>
    <w:rsid w:val="00D11922"/>
    <w:rsid w:val="00D119B4"/>
    <w:rsid w:val="00D119BD"/>
    <w:rsid w:val="00D11A5F"/>
    <w:rsid w:val="00D11A9D"/>
    <w:rsid w:val="00D11B13"/>
    <w:rsid w:val="00D11D44"/>
    <w:rsid w:val="00D11DC8"/>
    <w:rsid w:val="00D11DF7"/>
    <w:rsid w:val="00D11E0F"/>
    <w:rsid w:val="00D11E1E"/>
    <w:rsid w:val="00D11F03"/>
    <w:rsid w:val="00D11F3C"/>
    <w:rsid w:val="00D11F5E"/>
    <w:rsid w:val="00D11FA3"/>
    <w:rsid w:val="00D12057"/>
    <w:rsid w:val="00D121D2"/>
    <w:rsid w:val="00D12218"/>
    <w:rsid w:val="00D1221C"/>
    <w:rsid w:val="00D12314"/>
    <w:rsid w:val="00D1235A"/>
    <w:rsid w:val="00D1239A"/>
    <w:rsid w:val="00D12580"/>
    <w:rsid w:val="00D12596"/>
    <w:rsid w:val="00D1260F"/>
    <w:rsid w:val="00D12667"/>
    <w:rsid w:val="00D126D9"/>
    <w:rsid w:val="00D127F5"/>
    <w:rsid w:val="00D12814"/>
    <w:rsid w:val="00D12845"/>
    <w:rsid w:val="00D128BA"/>
    <w:rsid w:val="00D12A10"/>
    <w:rsid w:val="00D12A8B"/>
    <w:rsid w:val="00D12B1A"/>
    <w:rsid w:val="00D12B25"/>
    <w:rsid w:val="00D12BE0"/>
    <w:rsid w:val="00D12C1D"/>
    <w:rsid w:val="00D12C4B"/>
    <w:rsid w:val="00D12C62"/>
    <w:rsid w:val="00D12D3B"/>
    <w:rsid w:val="00D12E91"/>
    <w:rsid w:val="00D12F37"/>
    <w:rsid w:val="00D12F6C"/>
    <w:rsid w:val="00D12FFC"/>
    <w:rsid w:val="00D13012"/>
    <w:rsid w:val="00D13033"/>
    <w:rsid w:val="00D1317F"/>
    <w:rsid w:val="00D131D4"/>
    <w:rsid w:val="00D131DA"/>
    <w:rsid w:val="00D132DE"/>
    <w:rsid w:val="00D1339F"/>
    <w:rsid w:val="00D13488"/>
    <w:rsid w:val="00D1353A"/>
    <w:rsid w:val="00D13547"/>
    <w:rsid w:val="00D135AC"/>
    <w:rsid w:val="00D135CE"/>
    <w:rsid w:val="00D135F2"/>
    <w:rsid w:val="00D13696"/>
    <w:rsid w:val="00D136BD"/>
    <w:rsid w:val="00D137E6"/>
    <w:rsid w:val="00D138C5"/>
    <w:rsid w:val="00D13A46"/>
    <w:rsid w:val="00D13B0A"/>
    <w:rsid w:val="00D13C2D"/>
    <w:rsid w:val="00D13CA5"/>
    <w:rsid w:val="00D13DEE"/>
    <w:rsid w:val="00D13E7A"/>
    <w:rsid w:val="00D13F53"/>
    <w:rsid w:val="00D13FF0"/>
    <w:rsid w:val="00D1411F"/>
    <w:rsid w:val="00D141E0"/>
    <w:rsid w:val="00D141EC"/>
    <w:rsid w:val="00D14256"/>
    <w:rsid w:val="00D142DC"/>
    <w:rsid w:val="00D14362"/>
    <w:rsid w:val="00D143ED"/>
    <w:rsid w:val="00D14521"/>
    <w:rsid w:val="00D145B4"/>
    <w:rsid w:val="00D14801"/>
    <w:rsid w:val="00D14889"/>
    <w:rsid w:val="00D14890"/>
    <w:rsid w:val="00D14A5F"/>
    <w:rsid w:val="00D14B66"/>
    <w:rsid w:val="00D14CD6"/>
    <w:rsid w:val="00D14D08"/>
    <w:rsid w:val="00D14DDA"/>
    <w:rsid w:val="00D14DF4"/>
    <w:rsid w:val="00D14E1A"/>
    <w:rsid w:val="00D14E46"/>
    <w:rsid w:val="00D14EC4"/>
    <w:rsid w:val="00D14F74"/>
    <w:rsid w:val="00D15111"/>
    <w:rsid w:val="00D152B0"/>
    <w:rsid w:val="00D1542A"/>
    <w:rsid w:val="00D154A8"/>
    <w:rsid w:val="00D15557"/>
    <w:rsid w:val="00D155AA"/>
    <w:rsid w:val="00D15662"/>
    <w:rsid w:val="00D156B8"/>
    <w:rsid w:val="00D156D4"/>
    <w:rsid w:val="00D15795"/>
    <w:rsid w:val="00D157A4"/>
    <w:rsid w:val="00D158E7"/>
    <w:rsid w:val="00D15A26"/>
    <w:rsid w:val="00D15B2D"/>
    <w:rsid w:val="00D15B46"/>
    <w:rsid w:val="00D15DA2"/>
    <w:rsid w:val="00D15DFD"/>
    <w:rsid w:val="00D15EBA"/>
    <w:rsid w:val="00D15ED8"/>
    <w:rsid w:val="00D15F6C"/>
    <w:rsid w:val="00D1608C"/>
    <w:rsid w:val="00D161A9"/>
    <w:rsid w:val="00D161B1"/>
    <w:rsid w:val="00D162E3"/>
    <w:rsid w:val="00D1631A"/>
    <w:rsid w:val="00D1652B"/>
    <w:rsid w:val="00D165D5"/>
    <w:rsid w:val="00D16681"/>
    <w:rsid w:val="00D166B2"/>
    <w:rsid w:val="00D1676C"/>
    <w:rsid w:val="00D1686C"/>
    <w:rsid w:val="00D169E5"/>
    <w:rsid w:val="00D16AC4"/>
    <w:rsid w:val="00D16B15"/>
    <w:rsid w:val="00D16C2E"/>
    <w:rsid w:val="00D16F64"/>
    <w:rsid w:val="00D16FD0"/>
    <w:rsid w:val="00D16FD9"/>
    <w:rsid w:val="00D170AB"/>
    <w:rsid w:val="00D170EB"/>
    <w:rsid w:val="00D17125"/>
    <w:rsid w:val="00D172A2"/>
    <w:rsid w:val="00D1737F"/>
    <w:rsid w:val="00D174C9"/>
    <w:rsid w:val="00D17585"/>
    <w:rsid w:val="00D175A3"/>
    <w:rsid w:val="00D175DA"/>
    <w:rsid w:val="00D17614"/>
    <w:rsid w:val="00D176B9"/>
    <w:rsid w:val="00D1770D"/>
    <w:rsid w:val="00D17753"/>
    <w:rsid w:val="00D17758"/>
    <w:rsid w:val="00D177BA"/>
    <w:rsid w:val="00D17947"/>
    <w:rsid w:val="00D17ADD"/>
    <w:rsid w:val="00D17B1B"/>
    <w:rsid w:val="00D17C45"/>
    <w:rsid w:val="00D17C4F"/>
    <w:rsid w:val="00D17E72"/>
    <w:rsid w:val="00D17E8D"/>
    <w:rsid w:val="00D17ED8"/>
    <w:rsid w:val="00D17F96"/>
    <w:rsid w:val="00D2001F"/>
    <w:rsid w:val="00D20178"/>
    <w:rsid w:val="00D201A4"/>
    <w:rsid w:val="00D2035B"/>
    <w:rsid w:val="00D204AB"/>
    <w:rsid w:val="00D20509"/>
    <w:rsid w:val="00D20650"/>
    <w:rsid w:val="00D20737"/>
    <w:rsid w:val="00D209A9"/>
    <w:rsid w:val="00D20B65"/>
    <w:rsid w:val="00D20B86"/>
    <w:rsid w:val="00D20C31"/>
    <w:rsid w:val="00D20C40"/>
    <w:rsid w:val="00D20C41"/>
    <w:rsid w:val="00D20CA1"/>
    <w:rsid w:val="00D20D38"/>
    <w:rsid w:val="00D20D77"/>
    <w:rsid w:val="00D20E37"/>
    <w:rsid w:val="00D20F0A"/>
    <w:rsid w:val="00D20F65"/>
    <w:rsid w:val="00D21033"/>
    <w:rsid w:val="00D211DA"/>
    <w:rsid w:val="00D212EB"/>
    <w:rsid w:val="00D213F3"/>
    <w:rsid w:val="00D2155A"/>
    <w:rsid w:val="00D215A6"/>
    <w:rsid w:val="00D21614"/>
    <w:rsid w:val="00D21668"/>
    <w:rsid w:val="00D216C3"/>
    <w:rsid w:val="00D216D8"/>
    <w:rsid w:val="00D21711"/>
    <w:rsid w:val="00D21761"/>
    <w:rsid w:val="00D2185A"/>
    <w:rsid w:val="00D2185D"/>
    <w:rsid w:val="00D21881"/>
    <w:rsid w:val="00D21900"/>
    <w:rsid w:val="00D2192F"/>
    <w:rsid w:val="00D21B62"/>
    <w:rsid w:val="00D21B72"/>
    <w:rsid w:val="00D21C11"/>
    <w:rsid w:val="00D21D68"/>
    <w:rsid w:val="00D21D77"/>
    <w:rsid w:val="00D21F35"/>
    <w:rsid w:val="00D22003"/>
    <w:rsid w:val="00D2204E"/>
    <w:rsid w:val="00D220C2"/>
    <w:rsid w:val="00D220F1"/>
    <w:rsid w:val="00D22156"/>
    <w:rsid w:val="00D2215F"/>
    <w:rsid w:val="00D22166"/>
    <w:rsid w:val="00D221E5"/>
    <w:rsid w:val="00D222DA"/>
    <w:rsid w:val="00D223AA"/>
    <w:rsid w:val="00D223C5"/>
    <w:rsid w:val="00D223CE"/>
    <w:rsid w:val="00D22458"/>
    <w:rsid w:val="00D22541"/>
    <w:rsid w:val="00D2257E"/>
    <w:rsid w:val="00D225A7"/>
    <w:rsid w:val="00D22693"/>
    <w:rsid w:val="00D226A7"/>
    <w:rsid w:val="00D2279C"/>
    <w:rsid w:val="00D227C4"/>
    <w:rsid w:val="00D22841"/>
    <w:rsid w:val="00D228D7"/>
    <w:rsid w:val="00D229F2"/>
    <w:rsid w:val="00D22A17"/>
    <w:rsid w:val="00D22AD3"/>
    <w:rsid w:val="00D22AD5"/>
    <w:rsid w:val="00D22B25"/>
    <w:rsid w:val="00D22B3F"/>
    <w:rsid w:val="00D22BE1"/>
    <w:rsid w:val="00D22C5A"/>
    <w:rsid w:val="00D22C8C"/>
    <w:rsid w:val="00D22CBB"/>
    <w:rsid w:val="00D22CCE"/>
    <w:rsid w:val="00D22D4C"/>
    <w:rsid w:val="00D22D89"/>
    <w:rsid w:val="00D22DBE"/>
    <w:rsid w:val="00D22EC8"/>
    <w:rsid w:val="00D22F00"/>
    <w:rsid w:val="00D22FBE"/>
    <w:rsid w:val="00D23073"/>
    <w:rsid w:val="00D23386"/>
    <w:rsid w:val="00D2345E"/>
    <w:rsid w:val="00D23525"/>
    <w:rsid w:val="00D23636"/>
    <w:rsid w:val="00D236DF"/>
    <w:rsid w:val="00D237AE"/>
    <w:rsid w:val="00D23812"/>
    <w:rsid w:val="00D23837"/>
    <w:rsid w:val="00D238B7"/>
    <w:rsid w:val="00D23991"/>
    <w:rsid w:val="00D239C8"/>
    <w:rsid w:val="00D239F9"/>
    <w:rsid w:val="00D23A91"/>
    <w:rsid w:val="00D23B5B"/>
    <w:rsid w:val="00D23B64"/>
    <w:rsid w:val="00D23CDF"/>
    <w:rsid w:val="00D23DFA"/>
    <w:rsid w:val="00D23E0F"/>
    <w:rsid w:val="00D23E16"/>
    <w:rsid w:val="00D23E1B"/>
    <w:rsid w:val="00D23E70"/>
    <w:rsid w:val="00D23F3C"/>
    <w:rsid w:val="00D23F81"/>
    <w:rsid w:val="00D24048"/>
    <w:rsid w:val="00D24125"/>
    <w:rsid w:val="00D24174"/>
    <w:rsid w:val="00D2419F"/>
    <w:rsid w:val="00D24263"/>
    <w:rsid w:val="00D242BB"/>
    <w:rsid w:val="00D244DC"/>
    <w:rsid w:val="00D24606"/>
    <w:rsid w:val="00D24734"/>
    <w:rsid w:val="00D248CA"/>
    <w:rsid w:val="00D249CB"/>
    <w:rsid w:val="00D249D6"/>
    <w:rsid w:val="00D24A08"/>
    <w:rsid w:val="00D24A42"/>
    <w:rsid w:val="00D24CDA"/>
    <w:rsid w:val="00D24D28"/>
    <w:rsid w:val="00D24D5B"/>
    <w:rsid w:val="00D24DA5"/>
    <w:rsid w:val="00D24DE2"/>
    <w:rsid w:val="00D24DEB"/>
    <w:rsid w:val="00D24E70"/>
    <w:rsid w:val="00D24F6A"/>
    <w:rsid w:val="00D2503D"/>
    <w:rsid w:val="00D250B3"/>
    <w:rsid w:val="00D250C2"/>
    <w:rsid w:val="00D25144"/>
    <w:rsid w:val="00D25163"/>
    <w:rsid w:val="00D2541F"/>
    <w:rsid w:val="00D25456"/>
    <w:rsid w:val="00D254E0"/>
    <w:rsid w:val="00D2551E"/>
    <w:rsid w:val="00D255D6"/>
    <w:rsid w:val="00D255E1"/>
    <w:rsid w:val="00D255FC"/>
    <w:rsid w:val="00D2572E"/>
    <w:rsid w:val="00D2572F"/>
    <w:rsid w:val="00D257D3"/>
    <w:rsid w:val="00D259A3"/>
    <w:rsid w:val="00D25A85"/>
    <w:rsid w:val="00D25D40"/>
    <w:rsid w:val="00D25DDA"/>
    <w:rsid w:val="00D25E66"/>
    <w:rsid w:val="00D25EC9"/>
    <w:rsid w:val="00D25ECF"/>
    <w:rsid w:val="00D25ED5"/>
    <w:rsid w:val="00D25F24"/>
    <w:rsid w:val="00D25F37"/>
    <w:rsid w:val="00D25FF0"/>
    <w:rsid w:val="00D26002"/>
    <w:rsid w:val="00D2613E"/>
    <w:rsid w:val="00D26158"/>
    <w:rsid w:val="00D2626A"/>
    <w:rsid w:val="00D2627D"/>
    <w:rsid w:val="00D2648B"/>
    <w:rsid w:val="00D26506"/>
    <w:rsid w:val="00D265B3"/>
    <w:rsid w:val="00D26613"/>
    <w:rsid w:val="00D266EB"/>
    <w:rsid w:val="00D267B5"/>
    <w:rsid w:val="00D26892"/>
    <w:rsid w:val="00D268C0"/>
    <w:rsid w:val="00D2697C"/>
    <w:rsid w:val="00D26A6A"/>
    <w:rsid w:val="00D26B3B"/>
    <w:rsid w:val="00D26C0E"/>
    <w:rsid w:val="00D26CBA"/>
    <w:rsid w:val="00D26DA0"/>
    <w:rsid w:val="00D26F40"/>
    <w:rsid w:val="00D27080"/>
    <w:rsid w:val="00D270B5"/>
    <w:rsid w:val="00D270C6"/>
    <w:rsid w:val="00D27112"/>
    <w:rsid w:val="00D27164"/>
    <w:rsid w:val="00D271E5"/>
    <w:rsid w:val="00D2727D"/>
    <w:rsid w:val="00D27360"/>
    <w:rsid w:val="00D273B5"/>
    <w:rsid w:val="00D273F1"/>
    <w:rsid w:val="00D27401"/>
    <w:rsid w:val="00D27410"/>
    <w:rsid w:val="00D2745A"/>
    <w:rsid w:val="00D2745B"/>
    <w:rsid w:val="00D2749E"/>
    <w:rsid w:val="00D274B4"/>
    <w:rsid w:val="00D27584"/>
    <w:rsid w:val="00D275A3"/>
    <w:rsid w:val="00D27666"/>
    <w:rsid w:val="00D2767B"/>
    <w:rsid w:val="00D27780"/>
    <w:rsid w:val="00D278DD"/>
    <w:rsid w:val="00D278FD"/>
    <w:rsid w:val="00D279CE"/>
    <w:rsid w:val="00D279E0"/>
    <w:rsid w:val="00D27A28"/>
    <w:rsid w:val="00D27A79"/>
    <w:rsid w:val="00D27A7B"/>
    <w:rsid w:val="00D27B29"/>
    <w:rsid w:val="00D27BEB"/>
    <w:rsid w:val="00D27C69"/>
    <w:rsid w:val="00D27C91"/>
    <w:rsid w:val="00D27D9E"/>
    <w:rsid w:val="00D27DE0"/>
    <w:rsid w:val="00D27EF9"/>
    <w:rsid w:val="00D300A3"/>
    <w:rsid w:val="00D300C2"/>
    <w:rsid w:val="00D301BB"/>
    <w:rsid w:val="00D30300"/>
    <w:rsid w:val="00D303A5"/>
    <w:rsid w:val="00D304F6"/>
    <w:rsid w:val="00D3059C"/>
    <w:rsid w:val="00D30632"/>
    <w:rsid w:val="00D306E1"/>
    <w:rsid w:val="00D30885"/>
    <w:rsid w:val="00D30994"/>
    <w:rsid w:val="00D309F6"/>
    <w:rsid w:val="00D30A2B"/>
    <w:rsid w:val="00D30CFE"/>
    <w:rsid w:val="00D30D9B"/>
    <w:rsid w:val="00D30DFE"/>
    <w:rsid w:val="00D30EBB"/>
    <w:rsid w:val="00D30F14"/>
    <w:rsid w:val="00D30F54"/>
    <w:rsid w:val="00D30F59"/>
    <w:rsid w:val="00D30FD9"/>
    <w:rsid w:val="00D310F8"/>
    <w:rsid w:val="00D311F8"/>
    <w:rsid w:val="00D313A7"/>
    <w:rsid w:val="00D313E8"/>
    <w:rsid w:val="00D3143F"/>
    <w:rsid w:val="00D31459"/>
    <w:rsid w:val="00D3145F"/>
    <w:rsid w:val="00D314CE"/>
    <w:rsid w:val="00D316A4"/>
    <w:rsid w:val="00D316A7"/>
    <w:rsid w:val="00D317EE"/>
    <w:rsid w:val="00D31866"/>
    <w:rsid w:val="00D318D0"/>
    <w:rsid w:val="00D319EF"/>
    <w:rsid w:val="00D31A94"/>
    <w:rsid w:val="00D31B73"/>
    <w:rsid w:val="00D31C6E"/>
    <w:rsid w:val="00D31CA0"/>
    <w:rsid w:val="00D31DB0"/>
    <w:rsid w:val="00D31DBE"/>
    <w:rsid w:val="00D31E37"/>
    <w:rsid w:val="00D31EFA"/>
    <w:rsid w:val="00D31F10"/>
    <w:rsid w:val="00D31F19"/>
    <w:rsid w:val="00D31F39"/>
    <w:rsid w:val="00D31FDC"/>
    <w:rsid w:val="00D322C3"/>
    <w:rsid w:val="00D32330"/>
    <w:rsid w:val="00D32337"/>
    <w:rsid w:val="00D32449"/>
    <w:rsid w:val="00D32455"/>
    <w:rsid w:val="00D324F5"/>
    <w:rsid w:val="00D32527"/>
    <w:rsid w:val="00D32606"/>
    <w:rsid w:val="00D3265F"/>
    <w:rsid w:val="00D32693"/>
    <w:rsid w:val="00D326D9"/>
    <w:rsid w:val="00D3273C"/>
    <w:rsid w:val="00D3274A"/>
    <w:rsid w:val="00D32825"/>
    <w:rsid w:val="00D32861"/>
    <w:rsid w:val="00D32864"/>
    <w:rsid w:val="00D32A1F"/>
    <w:rsid w:val="00D32D0A"/>
    <w:rsid w:val="00D32D19"/>
    <w:rsid w:val="00D32D60"/>
    <w:rsid w:val="00D32E0B"/>
    <w:rsid w:val="00D32EBD"/>
    <w:rsid w:val="00D32ECE"/>
    <w:rsid w:val="00D32F40"/>
    <w:rsid w:val="00D32FFC"/>
    <w:rsid w:val="00D3313E"/>
    <w:rsid w:val="00D33162"/>
    <w:rsid w:val="00D3324C"/>
    <w:rsid w:val="00D332ED"/>
    <w:rsid w:val="00D33312"/>
    <w:rsid w:val="00D333AC"/>
    <w:rsid w:val="00D3342A"/>
    <w:rsid w:val="00D3346E"/>
    <w:rsid w:val="00D334AF"/>
    <w:rsid w:val="00D336F4"/>
    <w:rsid w:val="00D3378C"/>
    <w:rsid w:val="00D3398F"/>
    <w:rsid w:val="00D33AB2"/>
    <w:rsid w:val="00D33ACA"/>
    <w:rsid w:val="00D33B29"/>
    <w:rsid w:val="00D33C25"/>
    <w:rsid w:val="00D33DC4"/>
    <w:rsid w:val="00D33E39"/>
    <w:rsid w:val="00D33F0C"/>
    <w:rsid w:val="00D340D1"/>
    <w:rsid w:val="00D34104"/>
    <w:rsid w:val="00D34372"/>
    <w:rsid w:val="00D343AB"/>
    <w:rsid w:val="00D343C4"/>
    <w:rsid w:val="00D34485"/>
    <w:rsid w:val="00D344B6"/>
    <w:rsid w:val="00D34569"/>
    <w:rsid w:val="00D34576"/>
    <w:rsid w:val="00D347FF"/>
    <w:rsid w:val="00D34818"/>
    <w:rsid w:val="00D3487E"/>
    <w:rsid w:val="00D348D8"/>
    <w:rsid w:val="00D348EE"/>
    <w:rsid w:val="00D34976"/>
    <w:rsid w:val="00D349C9"/>
    <w:rsid w:val="00D34B2B"/>
    <w:rsid w:val="00D34FBE"/>
    <w:rsid w:val="00D35023"/>
    <w:rsid w:val="00D35114"/>
    <w:rsid w:val="00D35141"/>
    <w:rsid w:val="00D351C8"/>
    <w:rsid w:val="00D35278"/>
    <w:rsid w:val="00D3536B"/>
    <w:rsid w:val="00D353E2"/>
    <w:rsid w:val="00D354F3"/>
    <w:rsid w:val="00D35501"/>
    <w:rsid w:val="00D35572"/>
    <w:rsid w:val="00D355BE"/>
    <w:rsid w:val="00D357CF"/>
    <w:rsid w:val="00D357F3"/>
    <w:rsid w:val="00D3593C"/>
    <w:rsid w:val="00D359B4"/>
    <w:rsid w:val="00D35A01"/>
    <w:rsid w:val="00D35A0A"/>
    <w:rsid w:val="00D35A3A"/>
    <w:rsid w:val="00D35B3C"/>
    <w:rsid w:val="00D35B52"/>
    <w:rsid w:val="00D35C5B"/>
    <w:rsid w:val="00D35C6B"/>
    <w:rsid w:val="00D35CAA"/>
    <w:rsid w:val="00D35DC3"/>
    <w:rsid w:val="00D35E77"/>
    <w:rsid w:val="00D35EC5"/>
    <w:rsid w:val="00D3603F"/>
    <w:rsid w:val="00D36194"/>
    <w:rsid w:val="00D36280"/>
    <w:rsid w:val="00D362CA"/>
    <w:rsid w:val="00D3631E"/>
    <w:rsid w:val="00D3633B"/>
    <w:rsid w:val="00D3633D"/>
    <w:rsid w:val="00D36492"/>
    <w:rsid w:val="00D36495"/>
    <w:rsid w:val="00D36583"/>
    <w:rsid w:val="00D3658D"/>
    <w:rsid w:val="00D365BC"/>
    <w:rsid w:val="00D36A6C"/>
    <w:rsid w:val="00D36A85"/>
    <w:rsid w:val="00D36B52"/>
    <w:rsid w:val="00D36DE1"/>
    <w:rsid w:val="00D36E95"/>
    <w:rsid w:val="00D36F22"/>
    <w:rsid w:val="00D36F50"/>
    <w:rsid w:val="00D36F86"/>
    <w:rsid w:val="00D37084"/>
    <w:rsid w:val="00D37326"/>
    <w:rsid w:val="00D3736B"/>
    <w:rsid w:val="00D3744A"/>
    <w:rsid w:val="00D3745F"/>
    <w:rsid w:val="00D376CC"/>
    <w:rsid w:val="00D376D4"/>
    <w:rsid w:val="00D376F9"/>
    <w:rsid w:val="00D3771E"/>
    <w:rsid w:val="00D37739"/>
    <w:rsid w:val="00D377C8"/>
    <w:rsid w:val="00D3782C"/>
    <w:rsid w:val="00D3790E"/>
    <w:rsid w:val="00D37B8E"/>
    <w:rsid w:val="00D37B94"/>
    <w:rsid w:val="00D37BB7"/>
    <w:rsid w:val="00D37C00"/>
    <w:rsid w:val="00D37D42"/>
    <w:rsid w:val="00D37F56"/>
    <w:rsid w:val="00D4002E"/>
    <w:rsid w:val="00D400DB"/>
    <w:rsid w:val="00D40103"/>
    <w:rsid w:val="00D4015C"/>
    <w:rsid w:val="00D402B2"/>
    <w:rsid w:val="00D402CB"/>
    <w:rsid w:val="00D402E1"/>
    <w:rsid w:val="00D4044A"/>
    <w:rsid w:val="00D404C3"/>
    <w:rsid w:val="00D405B3"/>
    <w:rsid w:val="00D4061B"/>
    <w:rsid w:val="00D40728"/>
    <w:rsid w:val="00D407A3"/>
    <w:rsid w:val="00D40884"/>
    <w:rsid w:val="00D408E9"/>
    <w:rsid w:val="00D40930"/>
    <w:rsid w:val="00D40962"/>
    <w:rsid w:val="00D40AA7"/>
    <w:rsid w:val="00D40C57"/>
    <w:rsid w:val="00D40D3A"/>
    <w:rsid w:val="00D40E85"/>
    <w:rsid w:val="00D40F81"/>
    <w:rsid w:val="00D40FAE"/>
    <w:rsid w:val="00D410F7"/>
    <w:rsid w:val="00D41274"/>
    <w:rsid w:val="00D4156D"/>
    <w:rsid w:val="00D415D3"/>
    <w:rsid w:val="00D416D5"/>
    <w:rsid w:val="00D4176C"/>
    <w:rsid w:val="00D418B2"/>
    <w:rsid w:val="00D4194C"/>
    <w:rsid w:val="00D41ADE"/>
    <w:rsid w:val="00D41B4B"/>
    <w:rsid w:val="00D41BB6"/>
    <w:rsid w:val="00D41BFA"/>
    <w:rsid w:val="00D41C7D"/>
    <w:rsid w:val="00D41D1E"/>
    <w:rsid w:val="00D41D6C"/>
    <w:rsid w:val="00D41DC3"/>
    <w:rsid w:val="00D41E5D"/>
    <w:rsid w:val="00D41FB0"/>
    <w:rsid w:val="00D4203B"/>
    <w:rsid w:val="00D42048"/>
    <w:rsid w:val="00D420EB"/>
    <w:rsid w:val="00D42151"/>
    <w:rsid w:val="00D422B9"/>
    <w:rsid w:val="00D422E2"/>
    <w:rsid w:val="00D42360"/>
    <w:rsid w:val="00D42361"/>
    <w:rsid w:val="00D42402"/>
    <w:rsid w:val="00D4247A"/>
    <w:rsid w:val="00D424F9"/>
    <w:rsid w:val="00D42500"/>
    <w:rsid w:val="00D42521"/>
    <w:rsid w:val="00D42575"/>
    <w:rsid w:val="00D425D4"/>
    <w:rsid w:val="00D425F1"/>
    <w:rsid w:val="00D42772"/>
    <w:rsid w:val="00D42941"/>
    <w:rsid w:val="00D42956"/>
    <w:rsid w:val="00D4296F"/>
    <w:rsid w:val="00D42AFA"/>
    <w:rsid w:val="00D42BDE"/>
    <w:rsid w:val="00D42C2A"/>
    <w:rsid w:val="00D42F02"/>
    <w:rsid w:val="00D42F2C"/>
    <w:rsid w:val="00D42F87"/>
    <w:rsid w:val="00D42FA6"/>
    <w:rsid w:val="00D43090"/>
    <w:rsid w:val="00D43151"/>
    <w:rsid w:val="00D43279"/>
    <w:rsid w:val="00D432A1"/>
    <w:rsid w:val="00D43326"/>
    <w:rsid w:val="00D433A2"/>
    <w:rsid w:val="00D434B0"/>
    <w:rsid w:val="00D43545"/>
    <w:rsid w:val="00D4359B"/>
    <w:rsid w:val="00D435AB"/>
    <w:rsid w:val="00D435E1"/>
    <w:rsid w:val="00D436B2"/>
    <w:rsid w:val="00D43800"/>
    <w:rsid w:val="00D438E2"/>
    <w:rsid w:val="00D438E5"/>
    <w:rsid w:val="00D43AC0"/>
    <w:rsid w:val="00D43B12"/>
    <w:rsid w:val="00D43B48"/>
    <w:rsid w:val="00D43B94"/>
    <w:rsid w:val="00D43BC1"/>
    <w:rsid w:val="00D43BF3"/>
    <w:rsid w:val="00D43D20"/>
    <w:rsid w:val="00D43D5E"/>
    <w:rsid w:val="00D43EA9"/>
    <w:rsid w:val="00D43F13"/>
    <w:rsid w:val="00D43FD8"/>
    <w:rsid w:val="00D43FE9"/>
    <w:rsid w:val="00D440FB"/>
    <w:rsid w:val="00D4414B"/>
    <w:rsid w:val="00D441C6"/>
    <w:rsid w:val="00D4425A"/>
    <w:rsid w:val="00D44269"/>
    <w:rsid w:val="00D44492"/>
    <w:rsid w:val="00D444AD"/>
    <w:rsid w:val="00D44573"/>
    <w:rsid w:val="00D445B0"/>
    <w:rsid w:val="00D44710"/>
    <w:rsid w:val="00D4472A"/>
    <w:rsid w:val="00D44775"/>
    <w:rsid w:val="00D44BBC"/>
    <w:rsid w:val="00D44BD4"/>
    <w:rsid w:val="00D44BF0"/>
    <w:rsid w:val="00D44CFF"/>
    <w:rsid w:val="00D44D74"/>
    <w:rsid w:val="00D44E90"/>
    <w:rsid w:val="00D44EC6"/>
    <w:rsid w:val="00D44EE9"/>
    <w:rsid w:val="00D44F0D"/>
    <w:rsid w:val="00D450E2"/>
    <w:rsid w:val="00D45209"/>
    <w:rsid w:val="00D45244"/>
    <w:rsid w:val="00D45404"/>
    <w:rsid w:val="00D45597"/>
    <w:rsid w:val="00D4562C"/>
    <w:rsid w:val="00D45640"/>
    <w:rsid w:val="00D45694"/>
    <w:rsid w:val="00D45861"/>
    <w:rsid w:val="00D458FF"/>
    <w:rsid w:val="00D45986"/>
    <w:rsid w:val="00D45AB9"/>
    <w:rsid w:val="00D45B27"/>
    <w:rsid w:val="00D45C57"/>
    <w:rsid w:val="00D45CD9"/>
    <w:rsid w:val="00D45CFA"/>
    <w:rsid w:val="00D45D2F"/>
    <w:rsid w:val="00D45D94"/>
    <w:rsid w:val="00D45DB1"/>
    <w:rsid w:val="00D45E5A"/>
    <w:rsid w:val="00D45FDE"/>
    <w:rsid w:val="00D4631C"/>
    <w:rsid w:val="00D46366"/>
    <w:rsid w:val="00D4636E"/>
    <w:rsid w:val="00D46437"/>
    <w:rsid w:val="00D464C2"/>
    <w:rsid w:val="00D4659A"/>
    <w:rsid w:val="00D466E4"/>
    <w:rsid w:val="00D4672C"/>
    <w:rsid w:val="00D46758"/>
    <w:rsid w:val="00D467A1"/>
    <w:rsid w:val="00D4691B"/>
    <w:rsid w:val="00D46931"/>
    <w:rsid w:val="00D46962"/>
    <w:rsid w:val="00D4696D"/>
    <w:rsid w:val="00D469ED"/>
    <w:rsid w:val="00D46C02"/>
    <w:rsid w:val="00D46C7A"/>
    <w:rsid w:val="00D46D23"/>
    <w:rsid w:val="00D46D42"/>
    <w:rsid w:val="00D46DA3"/>
    <w:rsid w:val="00D46E0C"/>
    <w:rsid w:val="00D46FD3"/>
    <w:rsid w:val="00D47016"/>
    <w:rsid w:val="00D47128"/>
    <w:rsid w:val="00D47168"/>
    <w:rsid w:val="00D471CF"/>
    <w:rsid w:val="00D471E3"/>
    <w:rsid w:val="00D47214"/>
    <w:rsid w:val="00D472DE"/>
    <w:rsid w:val="00D473B2"/>
    <w:rsid w:val="00D47616"/>
    <w:rsid w:val="00D476F2"/>
    <w:rsid w:val="00D4773B"/>
    <w:rsid w:val="00D4774F"/>
    <w:rsid w:val="00D478D0"/>
    <w:rsid w:val="00D478F6"/>
    <w:rsid w:val="00D47921"/>
    <w:rsid w:val="00D47A5A"/>
    <w:rsid w:val="00D47A5E"/>
    <w:rsid w:val="00D47B04"/>
    <w:rsid w:val="00D47CC2"/>
    <w:rsid w:val="00D47D1C"/>
    <w:rsid w:val="00D47D27"/>
    <w:rsid w:val="00D47D45"/>
    <w:rsid w:val="00D47D4A"/>
    <w:rsid w:val="00D47DBD"/>
    <w:rsid w:val="00D47E63"/>
    <w:rsid w:val="00D47EA5"/>
    <w:rsid w:val="00D47F79"/>
    <w:rsid w:val="00D47FF2"/>
    <w:rsid w:val="00D50050"/>
    <w:rsid w:val="00D5007E"/>
    <w:rsid w:val="00D5013C"/>
    <w:rsid w:val="00D50148"/>
    <w:rsid w:val="00D50174"/>
    <w:rsid w:val="00D501C8"/>
    <w:rsid w:val="00D50206"/>
    <w:rsid w:val="00D50257"/>
    <w:rsid w:val="00D50330"/>
    <w:rsid w:val="00D503B0"/>
    <w:rsid w:val="00D503E5"/>
    <w:rsid w:val="00D50435"/>
    <w:rsid w:val="00D50486"/>
    <w:rsid w:val="00D5052A"/>
    <w:rsid w:val="00D505B7"/>
    <w:rsid w:val="00D5060E"/>
    <w:rsid w:val="00D50610"/>
    <w:rsid w:val="00D508BF"/>
    <w:rsid w:val="00D50992"/>
    <w:rsid w:val="00D50998"/>
    <w:rsid w:val="00D509A4"/>
    <w:rsid w:val="00D50AEE"/>
    <w:rsid w:val="00D50B07"/>
    <w:rsid w:val="00D50B51"/>
    <w:rsid w:val="00D50BA8"/>
    <w:rsid w:val="00D50CAE"/>
    <w:rsid w:val="00D50D4F"/>
    <w:rsid w:val="00D50D6A"/>
    <w:rsid w:val="00D50E82"/>
    <w:rsid w:val="00D51064"/>
    <w:rsid w:val="00D51101"/>
    <w:rsid w:val="00D5113E"/>
    <w:rsid w:val="00D511A0"/>
    <w:rsid w:val="00D51245"/>
    <w:rsid w:val="00D512B7"/>
    <w:rsid w:val="00D51341"/>
    <w:rsid w:val="00D514CE"/>
    <w:rsid w:val="00D514D0"/>
    <w:rsid w:val="00D51516"/>
    <w:rsid w:val="00D51550"/>
    <w:rsid w:val="00D51676"/>
    <w:rsid w:val="00D51731"/>
    <w:rsid w:val="00D5178B"/>
    <w:rsid w:val="00D517D9"/>
    <w:rsid w:val="00D51A99"/>
    <w:rsid w:val="00D51B10"/>
    <w:rsid w:val="00D51B5E"/>
    <w:rsid w:val="00D51B78"/>
    <w:rsid w:val="00D51B7F"/>
    <w:rsid w:val="00D51CBF"/>
    <w:rsid w:val="00D51DA9"/>
    <w:rsid w:val="00D51EDB"/>
    <w:rsid w:val="00D52258"/>
    <w:rsid w:val="00D522D1"/>
    <w:rsid w:val="00D523BE"/>
    <w:rsid w:val="00D52534"/>
    <w:rsid w:val="00D5279B"/>
    <w:rsid w:val="00D5282B"/>
    <w:rsid w:val="00D52847"/>
    <w:rsid w:val="00D5294E"/>
    <w:rsid w:val="00D52A1D"/>
    <w:rsid w:val="00D52AE4"/>
    <w:rsid w:val="00D52B3F"/>
    <w:rsid w:val="00D52DFA"/>
    <w:rsid w:val="00D52E1C"/>
    <w:rsid w:val="00D53073"/>
    <w:rsid w:val="00D53243"/>
    <w:rsid w:val="00D53325"/>
    <w:rsid w:val="00D53360"/>
    <w:rsid w:val="00D5349E"/>
    <w:rsid w:val="00D534DE"/>
    <w:rsid w:val="00D53626"/>
    <w:rsid w:val="00D5366D"/>
    <w:rsid w:val="00D537A1"/>
    <w:rsid w:val="00D538C9"/>
    <w:rsid w:val="00D53A3D"/>
    <w:rsid w:val="00D53A51"/>
    <w:rsid w:val="00D53ABA"/>
    <w:rsid w:val="00D53ACB"/>
    <w:rsid w:val="00D53AEE"/>
    <w:rsid w:val="00D53B6B"/>
    <w:rsid w:val="00D53B79"/>
    <w:rsid w:val="00D53BB7"/>
    <w:rsid w:val="00D53C53"/>
    <w:rsid w:val="00D53CEF"/>
    <w:rsid w:val="00D53DFD"/>
    <w:rsid w:val="00D53F04"/>
    <w:rsid w:val="00D53F97"/>
    <w:rsid w:val="00D54002"/>
    <w:rsid w:val="00D54049"/>
    <w:rsid w:val="00D54097"/>
    <w:rsid w:val="00D541FD"/>
    <w:rsid w:val="00D54238"/>
    <w:rsid w:val="00D5439B"/>
    <w:rsid w:val="00D54515"/>
    <w:rsid w:val="00D5470A"/>
    <w:rsid w:val="00D54787"/>
    <w:rsid w:val="00D547C6"/>
    <w:rsid w:val="00D5480B"/>
    <w:rsid w:val="00D5497A"/>
    <w:rsid w:val="00D54AA8"/>
    <w:rsid w:val="00D54B73"/>
    <w:rsid w:val="00D54D69"/>
    <w:rsid w:val="00D54DC4"/>
    <w:rsid w:val="00D54DCD"/>
    <w:rsid w:val="00D5500F"/>
    <w:rsid w:val="00D5505D"/>
    <w:rsid w:val="00D5523C"/>
    <w:rsid w:val="00D5530E"/>
    <w:rsid w:val="00D553AE"/>
    <w:rsid w:val="00D55521"/>
    <w:rsid w:val="00D55590"/>
    <w:rsid w:val="00D55772"/>
    <w:rsid w:val="00D557A3"/>
    <w:rsid w:val="00D55909"/>
    <w:rsid w:val="00D55980"/>
    <w:rsid w:val="00D55B06"/>
    <w:rsid w:val="00D55B11"/>
    <w:rsid w:val="00D55B56"/>
    <w:rsid w:val="00D55BA4"/>
    <w:rsid w:val="00D55C98"/>
    <w:rsid w:val="00D55D35"/>
    <w:rsid w:val="00D55D45"/>
    <w:rsid w:val="00D55F55"/>
    <w:rsid w:val="00D55FCF"/>
    <w:rsid w:val="00D5613B"/>
    <w:rsid w:val="00D5617E"/>
    <w:rsid w:val="00D563B2"/>
    <w:rsid w:val="00D56500"/>
    <w:rsid w:val="00D56512"/>
    <w:rsid w:val="00D56548"/>
    <w:rsid w:val="00D565B3"/>
    <w:rsid w:val="00D56645"/>
    <w:rsid w:val="00D5667A"/>
    <w:rsid w:val="00D56825"/>
    <w:rsid w:val="00D5688F"/>
    <w:rsid w:val="00D568D4"/>
    <w:rsid w:val="00D56958"/>
    <w:rsid w:val="00D56B78"/>
    <w:rsid w:val="00D56B8B"/>
    <w:rsid w:val="00D56B92"/>
    <w:rsid w:val="00D56BB2"/>
    <w:rsid w:val="00D56D30"/>
    <w:rsid w:val="00D56E57"/>
    <w:rsid w:val="00D56EBD"/>
    <w:rsid w:val="00D56F3C"/>
    <w:rsid w:val="00D5705D"/>
    <w:rsid w:val="00D571CC"/>
    <w:rsid w:val="00D57271"/>
    <w:rsid w:val="00D5734F"/>
    <w:rsid w:val="00D57368"/>
    <w:rsid w:val="00D573E0"/>
    <w:rsid w:val="00D5744A"/>
    <w:rsid w:val="00D574FD"/>
    <w:rsid w:val="00D57560"/>
    <w:rsid w:val="00D575DC"/>
    <w:rsid w:val="00D57651"/>
    <w:rsid w:val="00D57717"/>
    <w:rsid w:val="00D577FB"/>
    <w:rsid w:val="00D57896"/>
    <w:rsid w:val="00D579AD"/>
    <w:rsid w:val="00D57A11"/>
    <w:rsid w:val="00D57A94"/>
    <w:rsid w:val="00D57A98"/>
    <w:rsid w:val="00D57AA7"/>
    <w:rsid w:val="00D57D71"/>
    <w:rsid w:val="00D57E51"/>
    <w:rsid w:val="00D57EBA"/>
    <w:rsid w:val="00D57ED0"/>
    <w:rsid w:val="00D57EF0"/>
    <w:rsid w:val="00D57EF9"/>
    <w:rsid w:val="00D60010"/>
    <w:rsid w:val="00D600D0"/>
    <w:rsid w:val="00D600E2"/>
    <w:rsid w:val="00D6017C"/>
    <w:rsid w:val="00D60332"/>
    <w:rsid w:val="00D603A6"/>
    <w:rsid w:val="00D6041E"/>
    <w:rsid w:val="00D60495"/>
    <w:rsid w:val="00D604C0"/>
    <w:rsid w:val="00D604C8"/>
    <w:rsid w:val="00D6052E"/>
    <w:rsid w:val="00D6058B"/>
    <w:rsid w:val="00D605C9"/>
    <w:rsid w:val="00D60609"/>
    <w:rsid w:val="00D6061B"/>
    <w:rsid w:val="00D6079E"/>
    <w:rsid w:val="00D607EF"/>
    <w:rsid w:val="00D6085F"/>
    <w:rsid w:val="00D60904"/>
    <w:rsid w:val="00D60B1E"/>
    <w:rsid w:val="00D60B41"/>
    <w:rsid w:val="00D60B6C"/>
    <w:rsid w:val="00D60C95"/>
    <w:rsid w:val="00D60C9D"/>
    <w:rsid w:val="00D60D22"/>
    <w:rsid w:val="00D60D71"/>
    <w:rsid w:val="00D60E3A"/>
    <w:rsid w:val="00D60EB9"/>
    <w:rsid w:val="00D60F32"/>
    <w:rsid w:val="00D60FD6"/>
    <w:rsid w:val="00D61103"/>
    <w:rsid w:val="00D61198"/>
    <w:rsid w:val="00D611A3"/>
    <w:rsid w:val="00D614AE"/>
    <w:rsid w:val="00D6165B"/>
    <w:rsid w:val="00D616BA"/>
    <w:rsid w:val="00D61770"/>
    <w:rsid w:val="00D6187B"/>
    <w:rsid w:val="00D618B4"/>
    <w:rsid w:val="00D618CE"/>
    <w:rsid w:val="00D6195E"/>
    <w:rsid w:val="00D61988"/>
    <w:rsid w:val="00D61A2D"/>
    <w:rsid w:val="00D61AF8"/>
    <w:rsid w:val="00D61B6A"/>
    <w:rsid w:val="00D61C92"/>
    <w:rsid w:val="00D61CEC"/>
    <w:rsid w:val="00D61D33"/>
    <w:rsid w:val="00D61DAF"/>
    <w:rsid w:val="00D61DDF"/>
    <w:rsid w:val="00D61E3F"/>
    <w:rsid w:val="00D61E70"/>
    <w:rsid w:val="00D61F0E"/>
    <w:rsid w:val="00D61FDE"/>
    <w:rsid w:val="00D62029"/>
    <w:rsid w:val="00D6204E"/>
    <w:rsid w:val="00D6220C"/>
    <w:rsid w:val="00D6220D"/>
    <w:rsid w:val="00D62297"/>
    <w:rsid w:val="00D62337"/>
    <w:rsid w:val="00D6239C"/>
    <w:rsid w:val="00D6252E"/>
    <w:rsid w:val="00D62636"/>
    <w:rsid w:val="00D626DC"/>
    <w:rsid w:val="00D6274C"/>
    <w:rsid w:val="00D6275E"/>
    <w:rsid w:val="00D62BF4"/>
    <w:rsid w:val="00D62C23"/>
    <w:rsid w:val="00D62C8C"/>
    <w:rsid w:val="00D62E32"/>
    <w:rsid w:val="00D62F6C"/>
    <w:rsid w:val="00D62F8F"/>
    <w:rsid w:val="00D62F9C"/>
    <w:rsid w:val="00D62FC4"/>
    <w:rsid w:val="00D6305D"/>
    <w:rsid w:val="00D63083"/>
    <w:rsid w:val="00D630C4"/>
    <w:rsid w:val="00D630D4"/>
    <w:rsid w:val="00D63248"/>
    <w:rsid w:val="00D632CC"/>
    <w:rsid w:val="00D633F8"/>
    <w:rsid w:val="00D63408"/>
    <w:rsid w:val="00D6357C"/>
    <w:rsid w:val="00D635B1"/>
    <w:rsid w:val="00D635D0"/>
    <w:rsid w:val="00D638AB"/>
    <w:rsid w:val="00D638ED"/>
    <w:rsid w:val="00D6390C"/>
    <w:rsid w:val="00D639B9"/>
    <w:rsid w:val="00D639CD"/>
    <w:rsid w:val="00D639F9"/>
    <w:rsid w:val="00D63A4D"/>
    <w:rsid w:val="00D63A64"/>
    <w:rsid w:val="00D63A65"/>
    <w:rsid w:val="00D63AB5"/>
    <w:rsid w:val="00D63AE2"/>
    <w:rsid w:val="00D63B91"/>
    <w:rsid w:val="00D63BB4"/>
    <w:rsid w:val="00D63DBF"/>
    <w:rsid w:val="00D63DD7"/>
    <w:rsid w:val="00D63EC4"/>
    <w:rsid w:val="00D63F22"/>
    <w:rsid w:val="00D64053"/>
    <w:rsid w:val="00D640A1"/>
    <w:rsid w:val="00D640E7"/>
    <w:rsid w:val="00D641A1"/>
    <w:rsid w:val="00D641CE"/>
    <w:rsid w:val="00D64277"/>
    <w:rsid w:val="00D64334"/>
    <w:rsid w:val="00D64349"/>
    <w:rsid w:val="00D64366"/>
    <w:rsid w:val="00D6443F"/>
    <w:rsid w:val="00D644A6"/>
    <w:rsid w:val="00D64559"/>
    <w:rsid w:val="00D6459A"/>
    <w:rsid w:val="00D645D6"/>
    <w:rsid w:val="00D6476F"/>
    <w:rsid w:val="00D647B6"/>
    <w:rsid w:val="00D649EA"/>
    <w:rsid w:val="00D649F3"/>
    <w:rsid w:val="00D64A22"/>
    <w:rsid w:val="00D64AA7"/>
    <w:rsid w:val="00D64ACC"/>
    <w:rsid w:val="00D64C5A"/>
    <w:rsid w:val="00D64C9E"/>
    <w:rsid w:val="00D64D09"/>
    <w:rsid w:val="00D64D98"/>
    <w:rsid w:val="00D64DF0"/>
    <w:rsid w:val="00D65283"/>
    <w:rsid w:val="00D652BF"/>
    <w:rsid w:val="00D652E3"/>
    <w:rsid w:val="00D652F0"/>
    <w:rsid w:val="00D6530A"/>
    <w:rsid w:val="00D653F7"/>
    <w:rsid w:val="00D654AB"/>
    <w:rsid w:val="00D656D5"/>
    <w:rsid w:val="00D65759"/>
    <w:rsid w:val="00D657FE"/>
    <w:rsid w:val="00D65A12"/>
    <w:rsid w:val="00D65A1E"/>
    <w:rsid w:val="00D65BCD"/>
    <w:rsid w:val="00D65D65"/>
    <w:rsid w:val="00D65D8C"/>
    <w:rsid w:val="00D65DD8"/>
    <w:rsid w:val="00D65E41"/>
    <w:rsid w:val="00D65EE8"/>
    <w:rsid w:val="00D65FE2"/>
    <w:rsid w:val="00D65FF2"/>
    <w:rsid w:val="00D660C7"/>
    <w:rsid w:val="00D66108"/>
    <w:rsid w:val="00D66173"/>
    <w:rsid w:val="00D6621C"/>
    <w:rsid w:val="00D66379"/>
    <w:rsid w:val="00D6642E"/>
    <w:rsid w:val="00D664B6"/>
    <w:rsid w:val="00D6661F"/>
    <w:rsid w:val="00D66658"/>
    <w:rsid w:val="00D66729"/>
    <w:rsid w:val="00D667ED"/>
    <w:rsid w:val="00D6684C"/>
    <w:rsid w:val="00D66956"/>
    <w:rsid w:val="00D669E5"/>
    <w:rsid w:val="00D66A16"/>
    <w:rsid w:val="00D66B5D"/>
    <w:rsid w:val="00D66C3D"/>
    <w:rsid w:val="00D66D88"/>
    <w:rsid w:val="00D66E83"/>
    <w:rsid w:val="00D670B5"/>
    <w:rsid w:val="00D670C6"/>
    <w:rsid w:val="00D671DC"/>
    <w:rsid w:val="00D67266"/>
    <w:rsid w:val="00D672E0"/>
    <w:rsid w:val="00D6736C"/>
    <w:rsid w:val="00D67376"/>
    <w:rsid w:val="00D673AC"/>
    <w:rsid w:val="00D67541"/>
    <w:rsid w:val="00D6756C"/>
    <w:rsid w:val="00D6760D"/>
    <w:rsid w:val="00D67737"/>
    <w:rsid w:val="00D67788"/>
    <w:rsid w:val="00D677AF"/>
    <w:rsid w:val="00D67877"/>
    <w:rsid w:val="00D678A9"/>
    <w:rsid w:val="00D67956"/>
    <w:rsid w:val="00D6798B"/>
    <w:rsid w:val="00D67B19"/>
    <w:rsid w:val="00D67B64"/>
    <w:rsid w:val="00D67C54"/>
    <w:rsid w:val="00D67D55"/>
    <w:rsid w:val="00D67FD5"/>
    <w:rsid w:val="00D67FEF"/>
    <w:rsid w:val="00D67FFC"/>
    <w:rsid w:val="00D700A6"/>
    <w:rsid w:val="00D700B8"/>
    <w:rsid w:val="00D700EA"/>
    <w:rsid w:val="00D701B9"/>
    <w:rsid w:val="00D701E6"/>
    <w:rsid w:val="00D7036C"/>
    <w:rsid w:val="00D7042D"/>
    <w:rsid w:val="00D70488"/>
    <w:rsid w:val="00D704B6"/>
    <w:rsid w:val="00D705E3"/>
    <w:rsid w:val="00D70676"/>
    <w:rsid w:val="00D70696"/>
    <w:rsid w:val="00D70708"/>
    <w:rsid w:val="00D707E3"/>
    <w:rsid w:val="00D70839"/>
    <w:rsid w:val="00D708BE"/>
    <w:rsid w:val="00D7090D"/>
    <w:rsid w:val="00D70A29"/>
    <w:rsid w:val="00D70A66"/>
    <w:rsid w:val="00D70BF6"/>
    <w:rsid w:val="00D70C63"/>
    <w:rsid w:val="00D70D2F"/>
    <w:rsid w:val="00D70D6C"/>
    <w:rsid w:val="00D70DA5"/>
    <w:rsid w:val="00D70E49"/>
    <w:rsid w:val="00D70E4F"/>
    <w:rsid w:val="00D70E73"/>
    <w:rsid w:val="00D70EAA"/>
    <w:rsid w:val="00D70F34"/>
    <w:rsid w:val="00D70F35"/>
    <w:rsid w:val="00D70F57"/>
    <w:rsid w:val="00D71078"/>
    <w:rsid w:val="00D711DC"/>
    <w:rsid w:val="00D712D4"/>
    <w:rsid w:val="00D713F2"/>
    <w:rsid w:val="00D714A6"/>
    <w:rsid w:val="00D714FC"/>
    <w:rsid w:val="00D7155C"/>
    <w:rsid w:val="00D71575"/>
    <w:rsid w:val="00D71593"/>
    <w:rsid w:val="00D7166C"/>
    <w:rsid w:val="00D7179B"/>
    <w:rsid w:val="00D717B7"/>
    <w:rsid w:val="00D71815"/>
    <w:rsid w:val="00D7187C"/>
    <w:rsid w:val="00D71914"/>
    <w:rsid w:val="00D71B33"/>
    <w:rsid w:val="00D71BF0"/>
    <w:rsid w:val="00D71C3D"/>
    <w:rsid w:val="00D71E59"/>
    <w:rsid w:val="00D71E64"/>
    <w:rsid w:val="00D71E7F"/>
    <w:rsid w:val="00D71FC7"/>
    <w:rsid w:val="00D72255"/>
    <w:rsid w:val="00D72310"/>
    <w:rsid w:val="00D72319"/>
    <w:rsid w:val="00D725C1"/>
    <w:rsid w:val="00D72891"/>
    <w:rsid w:val="00D72ADA"/>
    <w:rsid w:val="00D72D00"/>
    <w:rsid w:val="00D72D0B"/>
    <w:rsid w:val="00D72DE7"/>
    <w:rsid w:val="00D72EB6"/>
    <w:rsid w:val="00D7323D"/>
    <w:rsid w:val="00D732CB"/>
    <w:rsid w:val="00D734A0"/>
    <w:rsid w:val="00D736A2"/>
    <w:rsid w:val="00D736FA"/>
    <w:rsid w:val="00D73786"/>
    <w:rsid w:val="00D73823"/>
    <w:rsid w:val="00D73DDE"/>
    <w:rsid w:val="00D73DFE"/>
    <w:rsid w:val="00D73FA6"/>
    <w:rsid w:val="00D741EF"/>
    <w:rsid w:val="00D7439A"/>
    <w:rsid w:val="00D743AB"/>
    <w:rsid w:val="00D74471"/>
    <w:rsid w:val="00D7456F"/>
    <w:rsid w:val="00D7465C"/>
    <w:rsid w:val="00D746A8"/>
    <w:rsid w:val="00D74725"/>
    <w:rsid w:val="00D7473E"/>
    <w:rsid w:val="00D7475A"/>
    <w:rsid w:val="00D747A6"/>
    <w:rsid w:val="00D747B2"/>
    <w:rsid w:val="00D747C1"/>
    <w:rsid w:val="00D74828"/>
    <w:rsid w:val="00D749BE"/>
    <w:rsid w:val="00D74A2C"/>
    <w:rsid w:val="00D74A50"/>
    <w:rsid w:val="00D74AE8"/>
    <w:rsid w:val="00D74B05"/>
    <w:rsid w:val="00D74BA3"/>
    <w:rsid w:val="00D74BC2"/>
    <w:rsid w:val="00D74C7F"/>
    <w:rsid w:val="00D74C88"/>
    <w:rsid w:val="00D74F86"/>
    <w:rsid w:val="00D74F96"/>
    <w:rsid w:val="00D75014"/>
    <w:rsid w:val="00D751F1"/>
    <w:rsid w:val="00D75207"/>
    <w:rsid w:val="00D7521D"/>
    <w:rsid w:val="00D752B0"/>
    <w:rsid w:val="00D752B3"/>
    <w:rsid w:val="00D752BB"/>
    <w:rsid w:val="00D75349"/>
    <w:rsid w:val="00D753C7"/>
    <w:rsid w:val="00D7545C"/>
    <w:rsid w:val="00D754A4"/>
    <w:rsid w:val="00D754DF"/>
    <w:rsid w:val="00D7553F"/>
    <w:rsid w:val="00D755EC"/>
    <w:rsid w:val="00D75632"/>
    <w:rsid w:val="00D75649"/>
    <w:rsid w:val="00D7583A"/>
    <w:rsid w:val="00D7583C"/>
    <w:rsid w:val="00D75A0D"/>
    <w:rsid w:val="00D75A51"/>
    <w:rsid w:val="00D75B3F"/>
    <w:rsid w:val="00D75B65"/>
    <w:rsid w:val="00D75BF1"/>
    <w:rsid w:val="00D75C11"/>
    <w:rsid w:val="00D75C76"/>
    <w:rsid w:val="00D75D06"/>
    <w:rsid w:val="00D75E7E"/>
    <w:rsid w:val="00D75F46"/>
    <w:rsid w:val="00D75F5B"/>
    <w:rsid w:val="00D7616A"/>
    <w:rsid w:val="00D76333"/>
    <w:rsid w:val="00D76580"/>
    <w:rsid w:val="00D765A7"/>
    <w:rsid w:val="00D765B3"/>
    <w:rsid w:val="00D765C1"/>
    <w:rsid w:val="00D765F7"/>
    <w:rsid w:val="00D76652"/>
    <w:rsid w:val="00D767BB"/>
    <w:rsid w:val="00D76801"/>
    <w:rsid w:val="00D7684D"/>
    <w:rsid w:val="00D76A02"/>
    <w:rsid w:val="00D76AB6"/>
    <w:rsid w:val="00D76AFA"/>
    <w:rsid w:val="00D76B6D"/>
    <w:rsid w:val="00D76BC2"/>
    <w:rsid w:val="00D76C78"/>
    <w:rsid w:val="00D76D3F"/>
    <w:rsid w:val="00D76DF8"/>
    <w:rsid w:val="00D76E17"/>
    <w:rsid w:val="00D76EEC"/>
    <w:rsid w:val="00D76F33"/>
    <w:rsid w:val="00D77073"/>
    <w:rsid w:val="00D770DB"/>
    <w:rsid w:val="00D771BA"/>
    <w:rsid w:val="00D771D7"/>
    <w:rsid w:val="00D7720D"/>
    <w:rsid w:val="00D77369"/>
    <w:rsid w:val="00D77589"/>
    <w:rsid w:val="00D77599"/>
    <w:rsid w:val="00D7759A"/>
    <w:rsid w:val="00D77602"/>
    <w:rsid w:val="00D7768F"/>
    <w:rsid w:val="00D778EC"/>
    <w:rsid w:val="00D77904"/>
    <w:rsid w:val="00D77944"/>
    <w:rsid w:val="00D77993"/>
    <w:rsid w:val="00D779BE"/>
    <w:rsid w:val="00D77A17"/>
    <w:rsid w:val="00D77ACE"/>
    <w:rsid w:val="00D77C83"/>
    <w:rsid w:val="00D77E3F"/>
    <w:rsid w:val="00D77E5C"/>
    <w:rsid w:val="00D77FF8"/>
    <w:rsid w:val="00D77FFE"/>
    <w:rsid w:val="00D80005"/>
    <w:rsid w:val="00D80107"/>
    <w:rsid w:val="00D8016C"/>
    <w:rsid w:val="00D8017C"/>
    <w:rsid w:val="00D80206"/>
    <w:rsid w:val="00D80229"/>
    <w:rsid w:val="00D8025A"/>
    <w:rsid w:val="00D80356"/>
    <w:rsid w:val="00D80386"/>
    <w:rsid w:val="00D8040E"/>
    <w:rsid w:val="00D8043C"/>
    <w:rsid w:val="00D8053F"/>
    <w:rsid w:val="00D80584"/>
    <w:rsid w:val="00D809E0"/>
    <w:rsid w:val="00D80B12"/>
    <w:rsid w:val="00D80B5F"/>
    <w:rsid w:val="00D80BD2"/>
    <w:rsid w:val="00D80CA8"/>
    <w:rsid w:val="00D80CEE"/>
    <w:rsid w:val="00D80CF5"/>
    <w:rsid w:val="00D80D7D"/>
    <w:rsid w:val="00D80DF0"/>
    <w:rsid w:val="00D80EB7"/>
    <w:rsid w:val="00D81002"/>
    <w:rsid w:val="00D8103B"/>
    <w:rsid w:val="00D8111E"/>
    <w:rsid w:val="00D81176"/>
    <w:rsid w:val="00D8124A"/>
    <w:rsid w:val="00D813F7"/>
    <w:rsid w:val="00D813FD"/>
    <w:rsid w:val="00D81522"/>
    <w:rsid w:val="00D815A0"/>
    <w:rsid w:val="00D816F0"/>
    <w:rsid w:val="00D81A12"/>
    <w:rsid w:val="00D81BFE"/>
    <w:rsid w:val="00D81C86"/>
    <w:rsid w:val="00D82033"/>
    <w:rsid w:val="00D8208B"/>
    <w:rsid w:val="00D820E1"/>
    <w:rsid w:val="00D82138"/>
    <w:rsid w:val="00D82150"/>
    <w:rsid w:val="00D821B1"/>
    <w:rsid w:val="00D821C0"/>
    <w:rsid w:val="00D821D1"/>
    <w:rsid w:val="00D823FD"/>
    <w:rsid w:val="00D8243B"/>
    <w:rsid w:val="00D82588"/>
    <w:rsid w:val="00D8264E"/>
    <w:rsid w:val="00D8274D"/>
    <w:rsid w:val="00D8278E"/>
    <w:rsid w:val="00D828DA"/>
    <w:rsid w:val="00D82C24"/>
    <w:rsid w:val="00D82C5F"/>
    <w:rsid w:val="00D82D03"/>
    <w:rsid w:val="00D82D3C"/>
    <w:rsid w:val="00D82E50"/>
    <w:rsid w:val="00D82F23"/>
    <w:rsid w:val="00D83042"/>
    <w:rsid w:val="00D83056"/>
    <w:rsid w:val="00D83077"/>
    <w:rsid w:val="00D83092"/>
    <w:rsid w:val="00D83146"/>
    <w:rsid w:val="00D83183"/>
    <w:rsid w:val="00D831EC"/>
    <w:rsid w:val="00D83225"/>
    <w:rsid w:val="00D832A9"/>
    <w:rsid w:val="00D83414"/>
    <w:rsid w:val="00D8350A"/>
    <w:rsid w:val="00D835DA"/>
    <w:rsid w:val="00D836F6"/>
    <w:rsid w:val="00D83712"/>
    <w:rsid w:val="00D83854"/>
    <w:rsid w:val="00D838AE"/>
    <w:rsid w:val="00D839B3"/>
    <w:rsid w:val="00D839B5"/>
    <w:rsid w:val="00D83A79"/>
    <w:rsid w:val="00D83B4C"/>
    <w:rsid w:val="00D83C73"/>
    <w:rsid w:val="00D83D25"/>
    <w:rsid w:val="00D83D38"/>
    <w:rsid w:val="00D83DB0"/>
    <w:rsid w:val="00D83F8D"/>
    <w:rsid w:val="00D83FD2"/>
    <w:rsid w:val="00D83FF7"/>
    <w:rsid w:val="00D83FFC"/>
    <w:rsid w:val="00D84100"/>
    <w:rsid w:val="00D8410A"/>
    <w:rsid w:val="00D8414B"/>
    <w:rsid w:val="00D843A4"/>
    <w:rsid w:val="00D84542"/>
    <w:rsid w:val="00D845DD"/>
    <w:rsid w:val="00D847DA"/>
    <w:rsid w:val="00D8481F"/>
    <w:rsid w:val="00D84B41"/>
    <w:rsid w:val="00D84C24"/>
    <w:rsid w:val="00D84C28"/>
    <w:rsid w:val="00D84CE5"/>
    <w:rsid w:val="00D84DDE"/>
    <w:rsid w:val="00D84E08"/>
    <w:rsid w:val="00D84F1C"/>
    <w:rsid w:val="00D84F27"/>
    <w:rsid w:val="00D84F37"/>
    <w:rsid w:val="00D850AA"/>
    <w:rsid w:val="00D85594"/>
    <w:rsid w:val="00D85632"/>
    <w:rsid w:val="00D8566F"/>
    <w:rsid w:val="00D8586A"/>
    <w:rsid w:val="00D8592C"/>
    <w:rsid w:val="00D85BBD"/>
    <w:rsid w:val="00D8605A"/>
    <w:rsid w:val="00D8608C"/>
    <w:rsid w:val="00D861F4"/>
    <w:rsid w:val="00D8633B"/>
    <w:rsid w:val="00D8664A"/>
    <w:rsid w:val="00D866DF"/>
    <w:rsid w:val="00D8670F"/>
    <w:rsid w:val="00D8671D"/>
    <w:rsid w:val="00D86785"/>
    <w:rsid w:val="00D86859"/>
    <w:rsid w:val="00D86933"/>
    <w:rsid w:val="00D8697C"/>
    <w:rsid w:val="00D869DD"/>
    <w:rsid w:val="00D86A40"/>
    <w:rsid w:val="00D86C52"/>
    <w:rsid w:val="00D86C7D"/>
    <w:rsid w:val="00D86DC5"/>
    <w:rsid w:val="00D86F27"/>
    <w:rsid w:val="00D86F7B"/>
    <w:rsid w:val="00D86FB2"/>
    <w:rsid w:val="00D86FD4"/>
    <w:rsid w:val="00D87072"/>
    <w:rsid w:val="00D87085"/>
    <w:rsid w:val="00D87157"/>
    <w:rsid w:val="00D874A9"/>
    <w:rsid w:val="00D8757D"/>
    <w:rsid w:val="00D875DA"/>
    <w:rsid w:val="00D875DE"/>
    <w:rsid w:val="00D875F6"/>
    <w:rsid w:val="00D877AB"/>
    <w:rsid w:val="00D87898"/>
    <w:rsid w:val="00D87943"/>
    <w:rsid w:val="00D87A2F"/>
    <w:rsid w:val="00D87AE5"/>
    <w:rsid w:val="00D87BB9"/>
    <w:rsid w:val="00D87C25"/>
    <w:rsid w:val="00D87C4C"/>
    <w:rsid w:val="00D87D69"/>
    <w:rsid w:val="00D9001E"/>
    <w:rsid w:val="00D9007E"/>
    <w:rsid w:val="00D901FB"/>
    <w:rsid w:val="00D90430"/>
    <w:rsid w:val="00D904AB"/>
    <w:rsid w:val="00D9050D"/>
    <w:rsid w:val="00D90548"/>
    <w:rsid w:val="00D90673"/>
    <w:rsid w:val="00D906BE"/>
    <w:rsid w:val="00D90960"/>
    <w:rsid w:val="00D909D5"/>
    <w:rsid w:val="00D909E1"/>
    <w:rsid w:val="00D90AE4"/>
    <w:rsid w:val="00D90BF9"/>
    <w:rsid w:val="00D90C44"/>
    <w:rsid w:val="00D90CD1"/>
    <w:rsid w:val="00D90D0B"/>
    <w:rsid w:val="00D90D3D"/>
    <w:rsid w:val="00D90EA0"/>
    <w:rsid w:val="00D90F56"/>
    <w:rsid w:val="00D91001"/>
    <w:rsid w:val="00D910BB"/>
    <w:rsid w:val="00D911FA"/>
    <w:rsid w:val="00D9120A"/>
    <w:rsid w:val="00D91229"/>
    <w:rsid w:val="00D912DC"/>
    <w:rsid w:val="00D91424"/>
    <w:rsid w:val="00D91540"/>
    <w:rsid w:val="00D91646"/>
    <w:rsid w:val="00D916E5"/>
    <w:rsid w:val="00D9176F"/>
    <w:rsid w:val="00D91890"/>
    <w:rsid w:val="00D91AE0"/>
    <w:rsid w:val="00D91AE2"/>
    <w:rsid w:val="00D91B49"/>
    <w:rsid w:val="00D91BB6"/>
    <w:rsid w:val="00D91C16"/>
    <w:rsid w:val="00D91C68"/>
    <w:rsid w:val="00D91EFD"/>
    <w:rsid w:val="00D91F90"/>
    <w:rsid w:val="00D92001"/>
    <w:rsid w:val="00D92044"/>
    <w:rsid w:val="00D9209E"/>
    <w:rsid w:val="00D9224C"/>
    <w:rsid w:val="00D922E3"/>
    <w:rsid w:val="00D922E7"/>
    <w:rsid w:val="00D92300"/>
    <w:rsid w:val="00D92474"/>
    <w:rsid w:val="00D924B5"/>
    <w:rsid w:val="00D924C5"/>
    <w:rsid w:val="00D9275B"/>
    <w:rsid w:val="00D9278B"/>
    <w:rsid w:val="00D9286B"/>
    <w:rsid w:val="00D929CE"/>
    <w:rsid w:val="00D92A11"/>
    <w:rsid w:val="00D92AFB"/>
    <w:rsid w:val="00D92BB3"/>
    <w:rsid w:val="00D92D4C"/>
    <w:rsid w:val="00D92E30"/>
    <w:rsid w:val="00D92E60"/>
    <w:rsid w:val="00D92EE2"/>
    <w:rsid w:val="00D93018"/>
    <w:rsid w:val="00D9301D"/>
    <w:rsid w:val="00D9319A"/>
    <w:rsid w:val="00D931A0"/>
    <w:rsid w:val="00D931D1"/>
    <w:rsid w:val="00D93278"/>
    <w:rsid w:val="00D9327F"/>
    <w:rsid w:val="00D93385"/>
    <w:rsid w:val="00D933AA"/>
    <w:rsid w:val="00D93571"/>
    <w:rsid w:val="00D935D2"/>
    <w:rsid w:val="00D9374D"/>
    <w:rsid w:val="00D937B4"/>
    <w:rsid w:val="00D937D4"/>
    <w:rsid w:val="00D937F0"/>
    <w:rsid w:val="00D937FC"/>
    <w:rsid w:val="00D938E1"/>
    <w:rsid w:val="00D9390F"/>
    <w:rsid w:val="00D93968"/>
    <w:rsid w:val="00D93992"/>
    <w:rsid w:val="00D939B0"/>
    <w:rsid w:val="00D939C3"/>
    <w:rsid w:val="00D939EB"/>
    <w:rsid w:val="00D93A61"/>
    <w:rsid w:val="00D93ACA"/>
    <w:rsid w:val="00D93D10"/>
    <w:rsid w:val="00D93DEA"/>
    <w:rsid w:val="00D94031"/>
    <w:rsid w:val="00D940A3"/>
    <w:rsid w:val="00D94272"/>
    <w:rsid w:val="00D94296"/>
    <w:rsid w:val="00D942AB"/>
    <w:rsid w:val="00D9431E"/>
    <w:rsid w:val="00D943A6"/>
    <w:rsid w:val="00D94458"/>
    <w:rsid w:val="00D946CA"/>
    <w:rsid w:val="00D94737"/>
    <w:rsid w:val="00D94742"/>
    <w:rsid w:val="00D94799"/>
    <w:rsid w:val="00D94A03"/>
    <w:rsid w:val="00D94A76"/>
    <w:rsid w:val="00D94B00"/>
    <w:rsid w:val="00D94BAD"/>
    <w:rsid w:val="00D94C9B"/>
    <w:rsid w:val="00D94D6E"/>
    <w:rsid w:val="00D94E8D"/>
    <w:rsid w:val="00D94F29"/>
    <w:rsid w:val="00D95141"/>
    <w:rsid w:val="00D9516D"/>
    <w:rsid w:val="00D95225"/>
    <w:rsid w:val="00D95245"/>
    <w:rsid w:val="00D95329"/>
    <w:rsid w:val="00D95368"/>
    <w:rsid w:val="00D9547B"/>
    <w:rsid w:val="00D954C9"/>
    <w:rsid w:val="00D95511"/>
    <w:rsid w:val="00D9557B"/>
    <w:rsid w:val="00D956B8"/>
    <w:rsid w:val="00D9584C"/>
    <w:rsid w:val="00D95911"/>
    <w:rsid w:val="00D95A08"/>
    <w:rsid w:val="00D95B53"/>
    <w:rsid w:val="00D95C19"/>
    <w:rsid w:val="00D95D78"/>
    <w:rsid w:val="00D95E2D"/>
    <w:rsid w:val="00D95E6F"/>
    <w:rsid w:val="00D95E90"/>
    <w:rsid w:val="00D95EB3"/>
    <w:rsid w:val="00D95F1E"/>
    <w:rsid w:val="00D96100"/>
    <w:rsid w:val="00D961A6"/>
    <w:rsid w:val="00D961FB"/>
    <w:rsid w:val="00D96360"/>
    <w:rsid w:val="00D9643A"/>
    <w:rsid w:val="00D965EF"/>
    <w:rsid w:val="00D966A9"/>
    <w:rsid w:val="00D9670B"/>
    <w:rsid w:val="00D96724"/>
    <w:rsid w:val="00D967E8"/>
    <w:rsid w:val="00D96838"/>
    <w:rsid w:val="00D968B9"/>
    <w:rsid w:val="00D968BD"/>
    <w:rsid w:val="00D968D1"/>
    <w:rsid w:val="00D96920"/>
    <w:rsid w:val="00D96A5A"/>
    <w:rsid w:val="00D96C1C"/>
    <w:rsid w:val="00D96D16"/>
    <w:rsid w:val="00D96DA8"/>
    <w:rsid w:val="00D96DC7"/>
    <w:rsid w:val="00D96DF8"/>
    <w:rsid w:val="00D96EA2"/>
    <w:rsid w:val="00D96F2C"/>
    <w:rsid w:val="00D96F45"/>
    <w:rsid w:val="00D97087"/>
    <w:rsid w:val="00D9708A"/>
    <w:rsid w:val="00D9722C"/>
    <w:rsid w:val="00D9726C"/>
    <w:rsid w:val="00D97346"/>
    <w:rsid w:val="00D9743E"/>
    <w:rsid w:val="00D9746D"/>
    <w:rsid w:val="00D9749E"/>
    <w:rsid w:val="00D975D6"/>
    <w:rsid w:val="00D97836"/>
    <w:rsid w:val="00D978D5"/>
    <w:rsid w:val="00D97967"/>
    <w:rsid w:val="00D97A6B"/>
    <w:rsid w:val="00D97AAC"/>
    <w:rsid w:val="00D97B1C"/>
    <w:rsid w:val="00D97B2E"/>
    <w:rsid w:val="00D97C78"/>
    <w:rsid w:val="00D97C79"/>
    <w:rsid w:val="00D97D39"/>
    <w:rsid w:val="00D97DF8"/>
    <w:rsid w:val="00D97EFE"/>
    <w:rsid w:val="00D97F2F"/>
    <w:rsid w:val="00D97F79"/>
    <w:rsid w:val="00D97FD8"/>
    <w:rsid w:val="00DA00CF"/>
    <w:rsid w:val="00DA0115"/>
    <w:rsid w:val="00DA011F"/>
    <w:rsid w:val="00DA0151"/>
    <w:rsid w:val="00DA020E"/>
    <w:rsid w:val="00DA0275"/>
    <w:rsid w:val="00DA053E"/>
    <w:rsid w:val="00DA05EB"/>
    <w:rsid w:val="00DA0651"/>
    <w:rsid w:val="00DA07C7"/>
    <w:rsid w:val="00DA0A01"/>
    <w:rsid w:val="00DA0AD1"/>
    <w:rsid w:val="00DA0ADB"/>
    <w:rsid w:val="00DA0B6F"/>
    <w:rsid w:val="00DA0CC5"/>
    <w:rsid w:val="00DA0DA2"/>
    <w:rsid w:val="00DA0F2F"/>
    <w:rsid w:val="00DA1012"/>
    <w:rsid w:val="00DA12B8"/>
    <w:rsid w:val="00DA14A7"/>
    <w:rsid w:val="00DA14F5"/>
    <w:rsid w:val="00DA1598"/>
    <w:rsid w:val="00DA15B3"/>
    <w:rsid w:val="00DA15E3"/>
    <w:rsid w:val="00DA16B0"/>
    <w:rsid w:val="00DA1796"/>
    <w:rsid w:val="00DA18EA"/>
    <w:rsid w:val="00DA1962"/>
    <w:rsid w:val="00DA1A09"/>
    <w:rsid w:val="00DA1B1F"/>
    <w:rsid w:val="00DA1B49"/>
    <w:rsid w:val="00DA1C30"/>
    <w:rsid w:val="00DA1C8D"/>
    <w:rsid w:val="00DA1DB3"/>
    <w:rsid w:val="00DA1E11"/>
    <w:rsid w:val="00DA22CA"/>
    <w:rsid w:val="00DA2731"/>
    <w:rsid w:val="00DA2977"/>
    <w:rsid w:val="00DA2A46"/>
    <w:rsid w:val="00DA2A53"/>
    <w:rsid w:val="00DA2A75"/>
    <w:rsid w:val="00DA2AB2"/>
    <w:rsid w:val="00DA2B1E"/>
    <w:rsid w:val="00DA2C30"/>
    <w:rsid w:val="00DA2CB2"/>
    <w:rsid w:val="00DA2CF7"/>
    <w:rsid w:val="00DA2D33"/>
    <w:rsid w:val="00DA2E7B"/>
    <w:rsid w:val="00DA2F14"/>
    <w:rsid w:val="00DA2FBB"/>
    <w:rsid w:val="00DA300B"/>
    <w:rsid w:val="00DA30FC"/>
    <w:rsid w:val="00DA315E"/>
    <w:rsid w:val="00DA318E"/>
    <w:rsid w:val="00DA32A1"/>
    <w:rsid w:val="00DA3302"/>
    <w:rsid w:val="00DA3353"/>
    <w:rsid w:val="00DA35D5"/>
    <w:rsid w:val="00DA36D9"/>
    <w:rsid w:val="00DA375C"/>
    <w:rsid w:val="00DA3797"/>
    <w:rsid w:val="00DA3804"/>
    <w:rsid w:val="00DA3932"/>
    <w:rsid w:val="00DA3A37"/>
    <w:rsid w:val="00DA3BF4"/>
    <w:rsid w:val="00DA3C6D"/>
    <w:rsid w:val="00DA3D1B"/>
    <w:rsid w:val="00DA3DAC"/>
    <w:rsid w:val="00DA3E11"/>
    <w:rsid w:val="00DA4050"/>
    <w:rsid w:val="00DA411A"/>
    <w:rsid w:val="00DA4191"/>
    <w:rsid w:val="00DA419A"/>
    <w:rsid w:val="00DA423E"/>
    <w:rsid w:val="00DA4252"/>
    <w:rsid w:val="00DA4274"/>
    <w:rsid w:val="00DA43D6"/>
    <w:rsid w:val="00DA4565"/>
    <w:rsid w:val="00DA4583"/>
    <w:rsid w:val="00DA45AF"/>
    <w:rsid w:val="00DA45F8"/>
    <w:rsid w:val="00DA469E"/>
    <w:rsid w:val="00DA46BD"/>
    <w:rsid w:val="00DA4707"/>
    <w:rsid w:val="00DA4728"/>
    <w:rsid w:val="00DA4853"/>
    <w:rsid w:val="00DA4892"/>
    <w:rsid w:val="00DA4A05"/>
    <w:rsid w:val="00DA4A2C"/>
    <w:rsid w:val="00DA4A4C"/>
    <w:rsid w:val="00DA4B07"/>
    <w:rsid w:val="00DA4B45"/>
    <w:rsid w:val="00DA4C23"/>
    <w:rsid w:val="00DA4C3B"/>
    <w:rsid w:val="00DA4C52"/>
    <w:rsid w:val="00DA4C6F"/>
    <w:rsid w:val="00DA4CCC"/>
    <w:rsid w:val="00DA4CD9"/>
    <w:rsid w:val="00DA4D5D"/>
    <w:rsid w:val="00DA4D9E"/>
    <w:rsid w:val="00DA4FC3"/>
    <w:rsid w:val="00DA5355"/>
    <w:rsid w:val="00DA5399"/>
    <w:rsid w:val="00DA544F"/>
    <w:rsid w:val="00DA550F"/>
    <w:rsid w:val="00DA5519"/>
    <w:rsid w:val="00DA5555"/>
    <w:rsid w:val="00DA55FF"/>
    <w:rsid w:val="00DA5637"/>
    <w:rsid w:val="00DA566D"/>
    <w:rsid w:val="00DA571F"/>
    <w:rsid w:val="00DA58B4"/>
    <w:rsid w:val="00DA5931"/>
    <w:rsid w:val="00DA5B91"/>
    <w:rsid w:val="00DA5B98"/>
    <w:rsid w:val="00DA5BFF"/>
    <w:rsid w:val="00DA5D98"/>
    <w:rsid w:val="00DA5F4F"/>
    <w:rsid w:val="00DA60B0"/>
    <w:rsid w:val="00DA60E4"/>
    <w:rsid w:val="00DA616B"/>
    <w:rsid w:val="00DA6233"/>
    <w:rsid w:val="00DA6459"/>
    <w:rsid w:val="00DA64D6"/>
    <w:rsid w:val="00DA6559"/>
    <w:rsid w:val="00DA665D"/>
    <w:rsid w:val="00DA66F6"/>
    <w:rsid w:val="00DA66F7"/>
    <w:rsid w:val="00DA6724"/>
    <w:rsid w:val="00DA6791"/>
    <w:rsid w:val="00DA684B"/>
    <w:rsid w:val="00DA689A"/>
    <w:rsid w:val="00DA68AB"/>
    <w:rsid w:val="00DA6963"/>
    <w:rsid w:val="00DA69EE"/>
    <w:rsid w:val="00DA6A0C"/>
    <w:rsid w:val="00DA6ACA"/>
    <w:rsid w:val="00DA6AE9"/>
    <w:rsid w:val="00DA6AF5"/>
    <w:rsid w:val="00DA6C12"/>
    <w:rsid w:val="00DA6C6B"/>
    <w:rsid w:val="00DA6C76"/>
    <w:rsid w:val="00DA6D5C"/>
    <w:rsid w:val="00DA6DD6"/>
    <w:rsid w:val="00DA6F8E"/>
    <w:rsid w:val="00DA702D"/>
    <w:rsid w:val="00DA7395"/>
    <w:rsid w:val="00DA7535"/>
    <w:rsid w:val="00DA7594"/>
    <w:rsid w:val="00DA75A4"/>
    <w:rsid w:val="00DA767A"/>
    <w:rsid w:val="00DA79FB"/>
    <w:rsid w:val="00DA7A1F"/>
    <w:rsid w:val="00DA7B20"/>
    <w:rsid w:val="00DA7B5F"/>
    <w:rsid w:val="00DA7B9A"/>
    <w:rsid w:val="00DA7BDD"/>
    <w:rsid w:val="00DA7CE3"/>
    <w:rsid w:val="00DA7D9C"/>
    <w:rsid w:val="00DA7DFA"/>
    <w:rsid w:val="00DA7E2E"/>
    <w:rsid w:val="00DA7E9B"/>
    <w:rsid w:val="00DA7F03"/>
    <w:rsid w:val="00DA7FDF"/>
    <w:rsid w:val="00DB0011"/>
    <w:rsid w:val="00DB00C7"/>
    <w:rsid w:val="00DB014C"/>
    <w:rsid w:val="00DB0185"/>
    <w:rsid w:val="00DB01CB"/>
    <w:rsid w:val="00DB03DC"/>
    <w:rsid w:val="00DB0451"/>
    <w:rsid w:val="00DB0476"/>
    <w:rsid w:val="00DB048C"/>
    <w:rsid w:val="00DB0526"/>
    <w:rsid w:val="00DB053F"/>
    <w:rsid w:val="00DB0598"/>
    <w:rsid w:val="00DB05B5"/>
    <w:rsid w:val="00DB062C"/>
    <w:rsid w:val="00DB066C"/>
    <w:rsid w:val="00DB06E8"/>
    <w:rsid w:val="00DB072F"/>
    <w:rsid w:val="00DB0768"/>
    <w:rsid w:val="00DB07F2"/>
    <w:rsid w:val="00DB087A"/>
    <w:rsid w:val="00DB09FC"/>
    <w:rsid w:val="00DB0B4A"/>
    <w:rsid w:val="00DB0C83"/>
    <w:rsid w:val="00DB0DF9"/>
    <w:rsid w:val="00DB0EA8"/>
    <w:rsid w:val="00DB0EF8"/>
    <w:rsid w:val="00DB0FA9"/>
    <w:rsid w:val="00DB1006"/>
    <w:rsid w:val="00DB1133"/>
    <w:rsid w:val="00DB1176"/>
    <w:rsid w:val="00DB11C2"/>
    <w:rsid w:val="00DB11C5"/>
    <w:rsid w:val="00DB1259"/>
    <w:rsid w:val="00DB1268"/>
    <w:rsid w:val="00DB1291"/>
    <w:rsid w:val="00DB12CC"/>
    <w:rsid w:val="00DB1370"/>
    <w:rsid w:val="00DB1371"/>
    <w:rsid w:val="00DB138E"/>
    <w:rsid w:val="00DB159A"/>
    <w:rsid w:val="00DB16B9"/>
    <w:rsid w:val="00DB16E0"/>
    <w:rsid w:val="00DB17FE"/>
    <w:rsid w:val="00DB186C"/>
    <w:rsid w:val="00DB18DB"/>
    <w:rsid w:val="00DB190C"/>
    <w:rsid w:val="00DB1950"/>
    <w:rsid w:val="00DB199E"/>
    <w:rsid w:val="00DB1A45"/>
    <w:rsid w:val="00DB1D9B"/>
    <w:rsid w:val="00DB1DA5"/>
    <w:rsid w:val="00DB1DC9"/>
    <w:rsid w:val="00DB1EF0"/>
    <w:rsid w:val="00DB1FC7"/>
    <w:rsid w:val="00DB200B"/>
    <w:rsid w:val="00DB2091"/>
    <w:rsid w:val="00DB2211"/>
    <w:rsid w:val="00DB2290"/>
    <w:rsid w:val="00DB2297"/>
    <w:rsid w:val="00DB22F7"/>
    <w:rsid w:val="00DB25B9"/>
    <w:rsid w:val="00DB25D3"/>
    <w:rsid w:val="00DB2625"/>
    <w:rsid w:val="00DB273D"/>
    <w:rsid w:val="00DB27CC"/>
    <w:rsid w:val="00DB295B"/>
    <w:rsid w:val="00DB29F5"/>
    <w:rsid w:val="00DB2A48"/>
    <w:rsid w:val="00DB2AE0"/>
    <w:rsid w:val="00DB2B3A"/>
    <w:rsid w:val="00DB2BB6"/>
    <w:rsid w:val="00DB2DF9"/>
    <w:rsid w:val="00DB2E9B"/>
    <w:rsid w:val="00DB2F2E"/>
    <w:rsid w:val="00DB3070"/>
    <w:rsid w:val="00DB311B"/>
    <w:rsid w:val="00DB3121"/>
    <w:rsid w:val="00DB318A"/>
    <w:rsid w:val="00DB3502"/>
    <w:rsid w:val="00DB3555"/>
    <w:rsid w:val="00DB3612"/>
    <w:rsid w:val="00DB3674"/>
    <w:rsid w:val="00DB37BB"/>
    <w:rsid w:val="00DB3906"/>
    <w:rsid w:val="00DB3B3E"/>
    <w:rsid w:val="00DB3B3F"/>
    <w:rsid w:val="00DB3B6F"/>
    <w:rsid w:val="00DB3C92"/>
    <w:rsid w:val="00DB3CBE"/>
    <w:rsid w:val="00DB3D4E"/>
    <w:rsid w:val="00DB3DC5"/>
    <w:rsid w:val="00DB3DCD"/>
    <w:rsid w:val="00DB3E23"/>
    <w:rsid w:val="00DB3EC0"/>
    <w:rsid w:val="00DB3ED0"/>
    <w:rsid w:val="00DB3F27"/>
    <w:rsid w:val="00DB3F28"/>
    <w:rsid w:val="00DB3FA5"/>
    <w:rsid w:val="00DB40F9"/>
    <w:rsid w:val="00DB421B"/>
    <w:rsid w:val="00DB453A"/>
    <w:rsid w:val="00DB4550"/>
    <w:rsid w:val="00DB4590"/>
    <w:rsid w:val="00DB464D"/>
    <w:rsid w:val="00DB47F9"/>
    <w:rsid w:val="00DB48F6"/>
    <w:rsid w:val="00DB4995"/>
    <w:rsid w:val="00DB49E7"/>
    <w:rsid w:val="00DB4A49"/>
    <w:rsid w:val="00DB4AF6"/>
    <w:rsid w:val="00DB4BBC"/>
    <w:rsid w:val="00DB4BC8"/>
    <w:rsid w:val="00DB4F5E"/>
    <w:rsid w:val="00DB4FEC"/>
    <w:rsid w:val="00DB5099"/>
    <w:rsid w:val="00DB516E"/>
    <w:rsid w:val="00DB5207"/>
    <w:rsid w:val="00DB5255"/>
    <w:rsid w:val="00DB52BD"/>
    <w:rsid w:val="00DB5344"/>
    <w:rsid w:val="00DB535B"/>
    <w:rsid w:val="00DB541A"/>
    <w:rsid w:val="00DB5577"/>
    <w:rsid w:val="00DB55B0"/>
    <w:rsid w:val="00DB568D"/>
    <w:rsid w:val="00DB56BC"/>
    <w:rsid w:val="00DB56EB"/>
    <w:rsid w:val="00DB5708"/>
    <w:rsid w:val="00DB583C"/>
    <w:rsid w:val="00DB58DF"/>
    <w:rsid w:val="00DB58F5"/>
    <w:rsid w:val="00DB59B1"/>
    <w:rsid w:val="00DB5AAC"/>
    <w:rsid w:val="00DB5AD2"/>
    <w:rsid w:val="00DB5B93"/>
    <w:rsid w:val="00DB5CDA"/>
    <w:rsid w:val="00DB5D6F"/>
    <w:rsid w:val="00DB5E1B"/>
    <w:rsid w:val="00DB5FC5"/>
    <w:rsid w:val="00DB6031"/>
    <w:rsid w:val="00DB6035"/>
    <w:rsid w:val="00DB608F"/>
    <w:rsid w:val="00DB61E9"/>
    <w:rsid w:val="00DB61F7"/>
    <w:rsid w:val="00DB6380"/>
    <w:rsid w:val="00DB638A"/>
    <w:rsid w:val="00DB63ED"/>
    <w:rsid w:val="00DB648A"/>
    <w:rsid w:val="00DB6515"/>
    <w:rsid w:val="00DB65B7"/>
    <w:rsid w:val="00DB66DA"/>
    <w:rsid w:val="00DB6722"/>
    <w:rsid w:val="00DB679D"/>
    <w:rsid w:val="00DB68CF"/>
    <w:rsid w:val="00DB6AAD"/>
    <w:rsid w:val="00DB6AB6"/>
    <w:rsid w:val="00DB6B07"/>
    <w:rsid w:val="00DB6B81"/>
    <w:rsid w:val="00DB6C1A"/>
    <w:rsid w:val="00DB6C39"/>
    <w:rsid w:val="00DB6CF2"/>
    <w:rsid w:val="00DB6D58"/>
    <w:rsid w:val="00DB6D6F"/>
    <w:rsid w:val="00DB6F04"/>
    <w:rsid w:val="00DB7046"/>
    <w:rsid w:val="00DB71E2"/>
    <w:rsid w:val="00DB7229"/>
    <w:rsid w:val="00DB7239"/>
    <w:rsid w:val="00DB73EF"/>
    <w:rsid w:val="00DB74F7"/>
    <w:rsid w:val="00DB752B"/>
    <w:rsid w:val="00DB764B"/>
    <w:rsid w:val="00DB7775"/>
    <w:rsid w:val="00DB77A1"/>
    <w:rsid w:val="00DB77D7"/>
    <w:rsid w:val="00DB78A4"/>
    <w:rsid w:val="00DB7916"/>
    <w:rsid w:val="00DB792F"/>
    <w:rsid w:val="00DB7AEC"/>
    <w:rsid w:val="00DB7D3B"/>
    <w:rsid w:val="00DB7DED"/>
    <w:rsid w:val="00DB7E63"/>
    <w:rsid w:val="00DB7E7C"/>
    <w:rsid w:val="00DB7E9B"/>
    <w:rsid w:val="00DB7F16"/>
    <w:rsid w:val="00DB7FE0"/>
    <w:rsid w:val="00DB7FE2"/>
    <w:rsid w:val="00DC00D3"/>
    <w:rsid w:val="00DC0315"/>
    <w:rsid w:val="00DC0439"/>
    <w:rsid w:val="00DC072D"/>
    <w:rsid w:val="00DC0784"/>
    <w:rsid w:val="00DC078F"/>
    <w:rsid w:val="00DC07DB"/>
    <w:rsid w:val="00DC0811"/>
    <w:rsid w:val="00DC0858"/>
    <w:rsid w:val="00DC088B"/>
    <w:rsid w:val="00DC0901"/>
    <w:rsid w:val="00DC098B"/>
    <w:rsid w:val="00DC09F1"/>
    <w:rsid w:val="00DC09FD"/>
    <w:rsid w:val="00DC0BD0"/>
    <w:rsid w:val="00DC0DD6"/>
    <w:rsid w:val="00DC0DF1"/>
    <w:rsid w:val="00DC0E4D"/>
    <w:rsid w:val="00DC0F05"/>
    <w:rsid w:val="00DC0F7E"/>
    <w:rsid w:val="00DC0F87"/>
    <w:rsid w:val="00DC102D"/>
    <w:rsid w:val="00DC1075"/>
    <w:rsid w:val="00DC10E3"/>
    <w:rsid w:val="00DC11F2"/>
    <w:rsid w:val="00DC1205"/>
    <w:rsid w:val="00DC12BB"/>
    <w:rsid w:val="00DC12E8"/>
    <w:rsid w:val="00DC13A3"/>
    <w:rsid w:val="00DC13E8"/>
    <w:rsid w:val="00DC1624"/>
    <w:rsid w:val="00DC164A"/>
    <w:rsid w:val="00DC164C"/>
    <w:rsid w:val="00DC16D8"/>
    <w:rsid w:val="00DC1780"/>
    <w:rsid w:val="00DC1989"/>
    <w:rsid w:val="00DC19CA"/>
    <w:rsid w:val="00DC1B26"/>
    <w:rsid w:val="00DC1BBF"/>
    <w:rsid w:val="00DC1C70"/>
    <w:rsid w:val="00DC1DB1"/>
    <w:rsid w:val="00DC1DCA"/>
    <w:rsid w:val="00DC1E76"/>
    <w:rsid w:val="00DC1EB9"/>
    <w:rsid w:val="00DC1F64"/>
    <w:rsid w:val="00DC1FC8"/>
    <w:rsid w:val="00DC2055"/>
    <w:rsid w:val="00DC206B"/>
    <w:rsid w:val="00DC214A"/>
    <w:rsid w:val="00DC2153"/>
    <w:rsid w:val="00DC21A4"/>
    <w:rsid w:val="00DC22B7"/>
    <w:rsid w:val="00DC22B9"/>
    <w:rsid w:val="00DC22FD"/>
    <w:rsid w:val="00DC2379"/>
    <w:rsid w:val="00DC23C3"/>
    <w:rsid w:val="00DC24B5"/>
    <w:rsid w:val="00DC24EB"/>
    <w:rsid w:val="00DC2528"/>
    <w:rsid w:val="00DC25D5"/>
    <w:rsid w:val="00DC27DB"/>
    <w:rsid w:val="00DC27E4"/>
    <w:rsid w:val="00DC283A"/>
    <w:rsid w:val="00DC2861"/>
    <w:rsid w:val="00DC2883"/>
    <w:rsid w:val="00DC2A63"/>
    <w:rsid w:val="00DC2AB9"/>
    <w:rsid w:val="00DC2AD1"/>
    <w:rsid w:val="00DC2AE2"/>
    <w:rsid w:val="00DC2B61"/>
    <w:rsid w:val="00DC2C65"/>
    <w:rsid w:val="00DC2CC3"/>
    <w:rsid w:val="00DC2CDD"/>
    <w:rsid w:val="00DC2E4F"/>
    <w:rsid w:val="00DC305F"/>
    <w:rsid w:val="00DC32B8"/>
    <w:rsid w:val="00DC3325"/>
    <w:rsid w:val="00DC3382"/>
    <w:rsid w:val="00DC33B8"/>
    <w:rsid w:val="00DC3406"/>
    <w:rsid w:val="00DC346D"/>
    <w:rsid w:val="00DC3572"/>
    <w:rsid w:val="00DC35BE"/>
    <w:rsid w:val="00DC3630"/>
    <w:rsid w:val="00DC36A7"/>
    <w:rsid w:val="00DC3754"/>
    <w:rsid w:val="00DC3797"/>
    <w:rsid w:val="00DC37AE"/>
    <w:rsid w:val="00DC37FB"/>
    <w:rsid w:val="00DC3804"/>
    <w:rsid w:val="00DC387B"/>
    <w:rsid w:val="00DC3A5C"/>
    <w:rsid w:val="00DC3B4F"/>
    <w:rsid w:val="00DC3BEC"/>
    <w:rsid w:val="00DC3C43"/>
    <w:rsid w:val="00DC3D26"/>
    <w:rsid w:val="00DC3E33"/>
    <w:rsid w:val="00DC3E5E"/>
    <w:rsid w:val="00DC3E6F"/>
    <w:rsid w:val="00DC3EF0"/>
    <w:rsid w:val="00DC3F7C"/>
    <w:rsid w:val="00DC3F88"/>
    <w:rsid w:val="00DC40BD"/>
    <w:rsid w:val="00DC4344"/>
    <w:rsid w:val="00DC436F"/>
    <w:rsid w:val="00DC443E"/>
    <w:rsid w:val="00DC464B"/>
    <w:rsid w:val="00DC4696"/>
    <w:rsid w:val="00DC4708"/>
    <w:rsid w:val="00DC47C8"/>
    <w:rsid w:val="00DC4971"/>
    <w:rsid w:val="00DC4979"/>
    <w:rsid w:val="00DC4B3B"/>
    <w:rsid w:val="00DC4B56"/>
    <w:rsid w:val="00DC4C45"/>
    <w:rsid w:val="00DC4CDE"/>
    <w:rsid w:val="00DC4D52"/>
    <w:rsid w:val="00DC4D65"/>
    <w:rsid w:val="00DC4DD3"/>
    <w:rsid w:val="00DC4E01"/>
    <w:rsid w:val="00DC4E7E"/>
    <w:rsid w:val="00DC4E8A"/>
    <w:rsid w:val="00DC4F95"/>
    <w:rsid w:val="00DC500D"/>
    <w:rsid w:val="00DC500E"/>
    <w:rsid w:val="00DC50C4"/>
    <w:rsid w:val="00DC5128"/>
    <w:rsid w:val="00DC5161"/>
    <w:rsid w:val="00DC521A"/>
    <w:rsid w:val="00DC5363"/>
    <w:rsid w:val="00DC53F8"/>
    <w:rsid w:val="00DC54C8"/>
    <w:rsid w:val="00DC54DE"/>
    <w:rsid w:val="00DC5506"/>
    <w:rsid w:val="00DC5581"/>
    <w:rsid w:val="00DC56F4"/>
    <w:rsid w:val="00DC580F"/>
    <w:rsid w:val="00DC582B"/>
    <w:rsid w:val="00DC5A2A"/>
    <w:rsid w:val="00DC5B88"/>
    <w:rsid w:val="00DC5C74"/>
    <w:rsid w:val="00DC5D5C"/>
    <w:rsid w:val="00DC5DE4"/>
    <w:rsid w:val="00DC5F30"/>
    <w:rsid w:val="00DC5F66"/>
    <w:rsid w:val="00DC609F"/>
    <w:rsid w:val="00DC6152"/>
    <w:rsid w:val="00DC61DD"/>
    <w:rsid w:val="00DC6337"/>
    <w:rsid w:val="00DC634F"/>
    <w:rsid w:val="00DC6395"/>
    <w:rsid w:val="00DC642F"/>
    <w:rsid w:val="00DC64C6"/>
    <w:rsid w:val="00DC660A"/>
    <w:rsid w:val="00DC67FF"/>
    <w:rsid w:val="00DC68B4"/>
    <w:rsid w:val="00DC68DB"/>
    <w:rsid w:val="00DC697F"/>
    <w:rsid w:val="00DC6A20"/>
    <w:rsid w:val="00DC6A24"/>
    <w:rsid w:val="00DC6AE8"/>
    <w:rsid w:val="00DC6B0E"/>
    <w:rsid w:val="00DC6B67"/>
    <w:rsid w:val="00DC6DA8"/>
    <w:rsid w:val="00DC6DDA"/>
    <w:rsid w:val="00DC6EB8"/>
    <w:rsid w:val="00DC6FA7"/>
    <w:rsid w:val="00DC7008"/>
    <w:rsid w:val="00DC704A"/>
    <w:rsid w:val="00DC70CB"/>
    <w:rsid w:val="00DC711C"/>
    <w:rsid w:val="00DC71E0"/>
    <w:rsid w:val="00DC722A"/>
    <w:rsid w:val="00DC739E"/>
    <w:rsid w:val="00DC7434"/>
    <w:rsid w:val="00DC744E"/>
    <w:rsid w:val="00DC7691"/>
    <w:rsid w:val="00DC76AF"/>
    <w:rsid w:val="00DC7722"/>
    <w:rsid w:val="00DC7771"/>
    <w:rsid w:val="00DC7790"/>
    <w:rsid w:val="00DC781C"/>
    <w:rsid w:val="00DC786C"/>
    <w:rsid w:val="00DC7880"/>
    <w:rsid w:val="00DC789C"/>
    <w:rsid w:val="00DC7971"/>
    <w:rsid w:val="00DC799D"/>
    <w:rsid w:val="00DC7B94"/>
    <w:rsid w:val="00DC7C27"/>
    <w:rsid w:val="00DC7C36"/>
    <w:rsid w:val="00DC7CC8"/>
    <w:rsid w:val="00DC7CD0"/>
    <w:rsid w:val="00DC7D9C"/>
    <w:rsid w:val="00DC7DC7"/>
    <w:rsid w:val="00DC7F6B"/>
    <w:rsid w:val="00DC7F78"/>
    <w:rsid w:val="00DD00AA"/>
    <w:rsid w:val="00DD01E4"/>
    <w:rsid w:val="00DD02C1"/>
    <w:rsid w:val="00DD0328"/>
    <w:rsid w:val="00DD03B5"/>
    <w:rsid w:val="00DD03EC"/>
    <w:rsid w:val="00DD046C"/>
    <w:rsid w:val="00DD0756"/>
    <w:rsid w:val="00DD0798"/>
    <w:rsid w:val="00DD07A3"/>
    <w:rsid w:val="00DD081B"/>
    <w:rsid w:val="00DD0989"/>
    <w:rsid w:val="00DD09B3"/>
    <w:rsid w:val="00DD09C3"/>
    <w:rsid w:val="00DD0A5A"/>
    <w:rsid w:val="00DD0B9F"/>
    <w:rsid w:val="00DD0BA1"/>
    <w:rsid w:val="00DD0CA9"/>
    <w:rsid w:val="00DD0D6B"/>
    <w:rsid w:val="00DD0D6E"/>
    <w:rsid w:val="00DD0D7B"/>
    <w:rsid w:val="00DD0DD1"/>
    <w:rsid w:val="00DD0FE3"/>
    <w:rsid w:val="00DD1044"/>
    <w:rsid w:val="00DD10D0"/>
    <w:rsid w:val="00DD1152"/>
    <w:rsid w:val="00DD11C2"/>
    <w:rsid w:val="00DD1260"/>
    <w:rsid w:val="00DD1286"/>
    <w:rsid w:val="00DD1293"/>
    <w:rsid w:val="00DD13C6"/>
    <w:rsid w:val="00DD140F"/>
    <w:rsid w:val="00DD1798"/>
    <w:rsid w:val="00DD1828"/>
    <w:rsid w:val="00DD190B"/>
    <w:rsid w:val="00DD192A"/>
    <w:rsid w:val="00DD1B6C"/>
    <w:rsid w:val="00DD1CB8"/>
    <w:rsid w:val="00DD1EFA"/>
    <w:rsid w:val="00DD1F0F"/>
    <w:rsid w:val="00DD1FC6"/>
    <w:rsid w:val="00DD2162"/>
    <w:rsid w:val="00DD221C"/>
    <w:rsid w:val="00DD235D"/>
    <w:rsid w:val="00DD237A"/>
    <w:rsid w:val="00DD2413"/>
    <w:rsid w:val="00DD2492"/>
    <w:rsid w:val="00DD2536"/>
    <w:rsid w:val="00DD2561"/>
    <w:rsid w:val="00DD2640"/>
    <w:rsid w:val="00DD2867"/>
    <w:rsid w:val="00DD28A4"/>
    <w:rsid w:val="00DD2A1A"/>
    <w:rsid w:val="00DD2AC4"/>
    <w:rsid w:val="00DD2B47"/>
    <w:rsid w:val="00DD2BB7"/>
    <w:rsid w:val="00DD2C25"/>
    <w:rsid w:val="00DD2DD2"/>
    <w:rsid w:val="00DD2E6A"/>
    <w:rsid w:val="00DD2F2A"/>
    <w:rsid w:val="00DD2FA5"/>
    <w:rsid w:val="00DD2FF4"/>
    <w:rsid w:val="00DD315A"/>
    <w:rsid w:val="00DD3238"/>
    <w:rsid w:val="00DD32A4"/>
    <w:rsid w:val="00DD342E"/>
    <w:rsid w:val="00DD3433"/>
    <w:rsid w:val="00DD345C"/>
    <w:rsid w:val="00DD34B1"/>
    <w:rsid w:val="00DD34B6"/>
    <w:rsid w:val="00DD3564"/>
    <w:rsid w:val="00DD35B5"/>
    <w:rsid w:val="00DD369E"/>
    <w:rsid w:val="00DD3876"/>
    <w:rsid w:val="00DD38E0"/>
    <w:rsid w:val="00DD39E0"/>
    <w:rsid w:val="00DD3AD3"/>
    <w:rsid w:val="00DD3B56"/>
    <w:rsid w:val="00DD3B63"/>
    <w:rsid w:val="00DD3C39"/>
    <w:rsid w:val="00DD3CBA"/>
    <w:rsid w:val="00DD3CC6"/>
    <w:rsid w:val="00DD3E0C"/>
    <w:rsid w:val="00DD3ECE"/>
    <w:rsid w:val="00DD3F39"/>
    <w:rsid w:val="00DD3FA6"/>
    <w:rsid w:val="00DD3FA8"/>
    <w:rsid w:val="00DD3FF2"/>
    <w:rsid w:val="00DD4025"/>
    <w:rsid w:val="00DD403E"/>
    <w:rsid w:val="00DD40E1"/>
    <w:rsid w:val="00DD4190"/>
    <w:rsid w:val="00DD41C7"/>
    <w:rsid w:val="00DD41C9"/>
    <w:rsid w:val="00DD4204"/>
    <w:rsid w:val="00DD4231"/>
    <w:rsid w:val="00DD440A"/>
    <w:rsid w:val="00DD44BD"/>
    <w:rsid w:val="00DD4595"/>
    <w:rsid w:val="00DD45F1"/>
    <w:rsid w:val="00DD4620"/>
    <w:rsid w:val="00DD4670"/>
    <w:rsid w:val="00DD4687"/>
    <w:rsid w:val="00DD46A7"/>
    <w:rsid w:val="00DD47BF"/>
    <w:rsid w:val="00DD4880"/>
    <w:rsid w:val="00DD49CA"/>
    <w:rsid w:val="00DD4A91"/>
    <w:rsid w:val="00DD4C7A"/>
    <w:rsid w:val="00DD4CA4"/>
    <w:rsid w:val="00DD4DCC"/>
    <w:rsid w:val="00DD4EDD"/>
    <w:rsid w:val="00DD515E"/>
    <w:rsid w:val="00DD53C9"/>
    <w:rsid w:val="00DD5403"/>
    <w:rsid w:val="00DD546B"/>
    <w:rsid w:val="00DD5476"/>
    <w:rsid w:val="00DD566C"/>
    <w:rsid w:val="00DD56F7"/>
    <w:rsid w:val="00DD5705"/>
    <w:rsid w:val="00DD583A"/>
    <w:rsid w:val="00DD58AF"/>
    <w:rsid w:val="00DD5938"/>
    <w:rsid w:val="00DD5966"/>
    <w:rsid w:val="00DD59BE"/>
    <w:rsid w:val="00DD5A06"/>
    <w:rsid w:val="00DD5B24"/>
    <w:rsid w:val="00DD5C56"/>
    <w:rsid w:val="00DD5DDA"/>
    <w:rsid w:val="00DD5E16"/>
    <w:rsid w:val="00DD5E45"/>
    <w:rsid w:val="00DD5E79"/>
    <w:rsid w:val="00DD5E89"/>
    <w:rsid w:val="00DD5F68"/>
    <w:rsid w:val="00DD6021"/>
    <w:rsid w:val="00DD61A4"/>
    <w:rsid w:val="00DD64A8"/>
    <w:rsid w:val="00DD654B"/>
    <w:rsid w:val="00DD659E"/>
    <w:rsid w:val="00DD661C"/>
    <w:rsid w:val="00DD66BB"/>
    <w:rsid w:val="00DD6889"/>
    <w:rsid w:val="00DD6A3E"/>
    <w:rsid w:val="00DD6B5E"/>
    <w:rsid w:val="00DD6B73"/>
    <w:rsid w:val="00DD6D50"/>
    <w:rsid w:val="00DD6D89"/>
    <w:rsid w:val="00DD6FE6"/>
    <w:rsid w:val="00DD7161"/>
    <w:rsid w:val="00DD71E8"/>
    <w:rsid w:val="00DD728A"/>
    <w:rsid w:val="00DD72F7"/>
    <w:rsid w:val="00DD7413"/>
    <w:rsid w:val="00DD7693"/>
    <w:rsid w:val="00DD76D3"/>
    <w:rsid w:val="00DD77BD"/>
    <w:rsid w:val="00DD77F8"/>
    <w:rsid w:val="00DD7A64"/>
    <w:rsid w:val="00DD7AFC"/>
    <w:rsid w:val="00DD7C2F"/>
    <w:rsid w:val="00DD7C38"/>
    <w:rsid w:val="00DD7C52"/>
    <w:rsid w:val="00DD7D0F"/>
    <w:rsid w:val="00DD7EC2"/>
    <w:rsid w:val="00DD7F83"/>
    <w:rsid w:val="00DE0064"/>
    <w:rsid w:val="00DE007D"/>
    <w:rsid w:val="00DE0153"/>
    <w:rsid w:val="00DE0161"/>
    <w:rsid w:val="00DE026F"/>
    <w:rsid w:val="00DE02A9"/>
    <w:rsid w:val="00DE030B"/>
    <w:rsid w:val="00DE033C"/>
    <w:rsid w:val="00DE035E"/>
    <w:rsid w:val="00DE03EB"/>
    <w:rsid w:val="00DE0434"/>
    <w:rsid w:val="00DE0451"/>
    <w:rsid w:val="00DE068A"/>
    <w:rsid w:val="00DE0708"/>
    <w:rsid w:val="00DE0856"/>
    <w:rsid w:val="00DE0932"/>
    <w:rsid w:val="00DE096E"/>
    <w:rsid w:val="00DE0AF3"/>
    <w:rsid w:val="00DE0B00"/>
    <w:rsid w:val="00DE0C6D"/>
    <w:rsid w:val="00DE0D1F"/>
    <w:rsid w:val="00DE0D47"/>
    <w:rsid w:val="00DE0DA6"/>
    <w:rsid w:val="00DE0E44"/>
    <w:rsid w:val="00DE0F96"/>
    <w:rsid w:val="00DE0FC5"/>
    <w:rsid w:val="00DE114D"/>
    <w:rsid w:val="00DE122C"/>
    <w:rsid w:val="00DE1293"/>
    <w:rsid w:val="00DE133C"/>
    <w:rsid w:val="00DE141E"/>
    <w:rsid w:val="00DE1443"/>
    <w:rsid w:val="00DE149C"/>
    <w:rsid w:val="00DE14BF"/>
    <w:rsid w:val="00DE1785"/>
    <w:rsid w:val="00DE17C2"/>
    <w:rsid w:val="00DE188F"/>
    <w:rsid w:val="00DE190E"/>
    <w:rsid w:val="00DE1927"/>
    <w:rsid w:val="00DE1947"/>
    <w:rsid w:val="00DE1A55"/>
    <w:rsid w:val="00DE1A63"/>
    <w:rsid w:val="00DE1AFF"/>
    <w:rsid w:val="00DE1BF0"/>
    <w:rsid w:val="00DE1D47"/>
    <w:rsid w:val="00DE1E3B"/>
    <w:rsid w:val="00DE2032"/>
    <w:rsid w:val="00DE203D"/>
    <w:rsid w:val="00DE2193"/>
    <w:rsid w:val="00DE2493"/>
    <w:rsid w:val="00DE26C4"/>
    <w:rsid w:val="00DE26F7"/>
    <w:rsid w:val="00DE2772"/>
    <w:rsid w:val="00DE2960"/>
    <w:rsid w:val="00DE29E1"/>
    <w:rsid w:val="00DE2D9E"/>
    <w:rsid w:val="00DE2E9A"/>
    <w:rsid w:val="00DE2F66"/>
    <w:rsid w:val="00DE2FAA"/>
    <w:rsid w:val="00DE2FB8"/>
    <w:rsid w:val="00DE2FF2"/>
    <w:rsid w:val="00DE3021"/>
    <w:rsid w:val="00DE3106"/>
    <w:rsid w:val="00DE3193"/>
    <w:rsid w:val="00DE31D9"/>
    <w:rsid w:val="00DE328D"/>
    <w:rsid w:val="00DE3364"/>
    <w:rsid w:val="00DE33A4"/>
    <w:rsid w:val="00DE340D"/>
    <w:rsid w:val="00DE3474"/>
    <w:rsid w:val="00DE347E"/>
    <w:rsid w:val="00DE35CD"/>
    <w:rsid w:val="00DE35F0"/>
    <w:rsid w:val="00DE362A"/>
    <w:rsid w:val="00DE3725"/>
    <w:rsid w:val="00DE3799"/>
    <w:rsid w:val="00DE3810"/>
    <w:rsid w:val="00DE3852"/>
    <w:rsid w:val="00DE3859"/>
    <w:rsid w:val="00DE38EE"/>
    <w:rsid w:val="00DE397B"/>
    <w:rsid w:val="00DE399F"/>
    <w:rsid w:val="00DE3B93"/>
    <w:rsid w:val="00DE3B9E"/>
    <w:rsid w:val="00DE3BC3"/>
    <w:rsid w:val="00DE3C7E"/>
    <w:rsid w:val="00DE3CDB"/>
    <w:rsid w:val="00DE3D68"/>
    <w:rsid w:val="00DE3D7A"/>
    <w:rsid w:val="00DE3DB3"/>
    <w:rsid w:val="00DE3DBD"/>
    <w:rsid w:val="00DE3E52"/>
    <w:rsid w:val="00DE4043"/>
    <w:rsid w:val="00DE4099"/>
    <w:rsid w:val="00DE40D6"/>
    <w:rsid w:val="00DE413F"/>
    <w:rsid w:val="00DE41CF"/>
    <w:rsid w:val="00DE422D"/>
    <w:rsid w:val="00DE42B3"/>
    <w:rsid w:val="00DE42C2"/>
    <w:rsid w:val="00DE43A2"/>
    <w:rsid w:val="00DE43B0"/>
    <w:rsid w:val="00DE4452"/>
    <w:rsid w:val="00DE4465"/>
    <w:rsid w:val="00DE454A"/>
    <w:rsid w:val="00DE45F6"/>
    <w:rsid w:val="00DE4782"/>
    <w:rsid w:val="00DE4945"/>
    <w:rsid w:val="00DE49D3"/>
    <w:rsid w:val="00DE49FF"/>
    <w:rsid w:val="00DE4A43"/>
    <w:rsid w:val="00DE4BDA"/>
    <w:rsid w:val="00DE4C65"/>
    <w:rsid w:val="00DE4C93"/>
    <w:rsid w:val="00DE4E1F"/>
    <w:rsid w:val="00DE4E54"/>
    <w:rsid w:val="00DE4F59"/>
    <w:rsid w:val="00DE4F78"/>
    <w:rsid w:val="00DE4FD0"/>
    <w:rsid w:val="00DE520F"/>
    <w:rsid w:val="00DE52E9"/>
    <w:rsid w:val="00DE5325"/>
    <w:rsid w:val="00DE542E"/>
    <w:rsid w:val="00DE5448"/>
    <w:rsid w:val="00DE561B"/>
    <w:rsid w:val="00DE565F"/>
    <w:rsid w:val="00DE56C0"/>
    <w:rsid w:val="00DE56D0"/>
    <w:rsid w:val="00DE58B5"/>
    <w:rsid w:val="00DE5908"/>
    <w:rsid w:val="00DE590D"/>
    <w:rsid w:val="00DE5958"/>
    <w:rsid w:val="00DE59A4"/>
    <w:rsid w:val="00DE59BF"/>
    <w:rsid w:val="00DE5B0C"/>
    <w:rsid w:val="00DE5CC1"/>
    <w:rsid w:val="00DE5CC3"/>
    <w:rsid w:val="00DE610A"/>
    <w:rsid w:val="00DE619C"/>
    <w:rsid w:val="00DE634A"/>
    <w:rsid w:val="00DE6365"/>
    <w:rsid w:val="00DE6374"/>
    <w:rsid w:val="00DE6458"/>
    <w:rsid w:val="00DE65E1"/>
    <w:rsid w:val="00DE663A"/>
    <w:rsid w:val="00DE6663"/>
    <w:rsid w:val="00DE66B8"/>
    <w:rsid w:val="00DE6772"/>
    <w:rsid w:val="00DE6942"/>
    <w:rsid w:val="00DE699C"/>
    <w:rsid w:val="00DE6AE7"/>
    <w:rsid w:val="00DE6B40"/>
    <w:rsid w:val="00DE6BA9"/>
    <w:rsid w:val="00DE6BE0"/>
    <w:rsid w:val="00DE6C39"/>
    <w:rsid w:val="00DE6CC8"/>
    <w:rsid w:val="00DE6DA3"/>
    <w:rsid w:val="00DE6E1F"/>
    <w:rsid w:val="00DE6E96"/>
    <w:rsid w:val="00DE6F2C"/>
    <w:rsid w:val="00DE6FB4"/>
    <w:rsid w:val="00DE7050"/>
    <w:rsid w:val="00DE71AE"/>
    <w:rsid w:val="00DE7226"/>
    <w:rsid w:val="00DE7276"/>
    <w:rsid w:val="00DE7470"/>
    <w:rsid w:val="00DE75DD"/>
    <w:rsid w:val="00DE75EE"/>
    <w:rsid w:val="00DE7636"/>
    <w:rsid w:val="00DE76CA"/>
    <w:rsid w:val="00DE7844"/>
    <w:rsid w:val="00DE7859"/>
    <w:rsid w:val="00DE786E"/>
    <w:rsid w:val="00DE78B2"/>
    <w:rsid w:val="00DE78BF"/>
    <w:rsid w:val="00DE78D7"/>
    <w:rsid w:val="00DE78E8"/>
    <w:rsid w:val="00DE7A88"/>
    <w:rsid w:val="00DE7BDE"/>
    <w:rsid w:val="00DE7BDF"/>
    <w:rsid w:val="00DE7C19"/>
    <w:rsid w:val="00DE7C24"/>
    <w:rsid w:val="00DE7D08"/>
    <w:rsid w:val="00DE7E46"/>
    <w:rsid w:val="00DF0146"/>
    <w:rsid w:val="00DF01CC"/>
    <w:rsid w:val="00DF0292"/>
    <w:rsid w:val="00DF0418"/>
    <w:rsid w:val="00DF0438"/>
    <w:rsid w:val="00DF04C3"/>
    <w:rsid w:val="00DF04CE"/>
    <w:rsid w:val="00DF0539"/>
    <w:rsid w:val="00DF0542"/>
    <w:rsid w:val="00DF06F0"/>
    <w:rsid w:val="00DF0737"/>
    <w:rsid w:val="00DF07F9"/>
    <w:rsid w:val="00DF0890"/>
    <w:rsid w:val="00DF08A9"/>
    <w:rsid w:val="00DF08FE"/>
    <w:rsid w:val="00DF093D"/>
    <w:rsid w:val="00DF0954"/>
    <w:rsid w:val="00DF0B58"/>
    <w:rsid w:val="00DF0EA7"/>
    <w:rsid w:val="00DF0EB9"/>
    <w:rsid w:val="00DF0EFF"/>
    <w:rsid w:val="00DF0F82"/>
    <w:rsid w:val="00DF0FDF"/>
    <w:rsid w:val="00DF0FE5"/>
    <w:rsid w:val="00DF0FEC"/>
    <w:rsid w:val="00DF100D"/>
    <w:rsid w:val="00DF104F"/>
    <w:rsid w:val="00DF10A2"/>
    <w:rsid w:val="00DF1274"/>
    <w:rsid w:val="00DF12DE"/>
    <w:rsid w:val="00DF12FE"/>
    <w:rsid w:val="00DF1331"/>
    <w:rsid w:val="00DF13F5"/>
    <w:rsid w:val="00DF1411"/>
    <w:rsid w:val="00DF15CA"/>
    <w:rsid w:val="00DF189D"/>
    <w:rsid w:val="00DF18E3"/>
    <w:rsid w:val="00DF1971"/>
    <w:rsid w:val="00DF1B57"/>
    <w:rsid w:val="00DF1B8F"/>
    <w:rsid w:val="00DF1C38"/>
    <w:rsid w:val="00DF1CD5"/>
    <w:rsid w:val="00DF1CDD"/>
    <w:rsid w:val="00DF1D68"/>
    <w:rsid w:val="00DF1FD3"/>
    <w:rsid w:val="00DF207B"/>
    <w:rsid w:val="00DF20FD"/>
    <w:rsid w:val="00DF22AA"/>
    <w:rsid w:val="00DF246B"/>
    <w:rsid w:val="00DF24C8"/>
    <w:rsid w:val="00DF24DB"/>
    <w:rsid w:val="00DF2627"/>
    <w:rsid w:val="00DF2665"/>
    <w:rsid w:val="00DF26A5"/>
    <w:rsid w:val="00DF2744"/>
    <w:rsid w:val="00DF2796"/>
    <w:rsid w:val="00DF2939"/>
    <w:rsid w:val="00DF29A6"/>
    <w:rsid w:val="00DF29EE"/>
    <w:rsid w:val="00DF2A29"/>
    <w:rsid w:val="00DF2A4F"/>
    <w:rsid w:val="00DF2A5F"/>
    <w:rsid w:val="00DF2C6B"/>
    <w:rsid w:val="00DF2EC1"/>
    <w:rsid w:val="00DF2F1D"/>
    <w:rsid w:val="00DF3096"/>
    <w:rsid w:val="00DF3178"/>
    <w:rsid w:val="00DF31D9"/>
    <w:rsid w:val="00DF3229"/>
    <w:rsid w:val="00DF3248"/>
    <w:rsid w:val="00DF3335"/>
    <w:rsid w:val="00DF3466"/>
    <w:rsid w:val="00DF3520"/>
    <w:rsid w:val="00DF36F9"/>
    <w:rsid w:val="00DF3854"/>
    <w:rsid w:val="00DF38C3"/>
    <w:rsid w:val="00DF3990"/>
    <w:rsid w:val="00DF3A3A"/>
    <w:rsid w:val="00DF3B42"/>
    <w:rsid w:val="00DF3B5E"/>
    <w:rsid w:val="00DF3C55"/>
    <w:rsid w:val="00DF3D91"/>
    <w:rsid w:val="00DF3F26"/>
    <w:rsid w:val="00DF3F37"/>
    <w:rsid w:val="00DF3FA7"/>
    <w:rsid w:val="00DF41F2"/>
    <w:rsid w:val="00DF4231"/>
    <w:rsid w:val="00DF42B7"/>
    <w:rsid w:val="00DF435B"/>
    <w:rsid w:val="00DF4692"/>
    <w:rsid w:val="00DF46B0"/>
    <w:rsid w:val="00DF46C0"/>
    <w:rsid w:val="00DF46E4"/>
    <w:rsid w:val="00DF477A"/>
    <w:rsid w:val="00DF48A8"/>
    <w:rsid w:val="00DF4A09"/>
    <w:rsid w:val="00DF4A90"/>
    <w:rsid w:val="00DF4AC1"/>
    <w:rsid w:val="00DF4B35"/>
    <w:rsid w:val="00DF4B68"/>
    <w:rsid w:val="00DF4B71"/>
    <w:rsid w:val="00DF4C8D"/>
    <w:rsid w:val="00DF4E33"/>
    <w:rsid w:val="00DF4E9A"/>
    <w:rsid w:val="00DF4EBA"/>
    <w:rsid w:val="00DF4F7A"/>
    <w:rsid w:val="00DF5181"/>
    <w:rsid w:val="00DF51AF"/>
    <w:rsid w:val="00DF51B5"/>
    <w:rsid w:val="00DF51E2"/>
    <w:rsid w:val="00DF51EE"/>
    <w:rsid w:val="00DF5241"/>
    <w:rsid w:val="00DF52F1"/>
    <w:rsid w:val="00DF52F4"/>
    <w:rsid w:val="00DF5345"/>
    <w:rsid w:val="00DF544D"/>
    <w:rsid w:val="00DF54F2"/>
    <w:rsid w:val="00DF55AC"/>
    <w:rsid w:val="00DF569C"/>
    <w:rsid w:val="00DF57A5"/>
    <w:rsid w:val="00DF57C0"/>
    <w:rsid w:val="00DF589B"/>
    <w:rsid w:val="00DF5910"/>
    <w:rsid w:val="00DF59CB"/>
    <w:rsid w:val="00DF59CD"/>
    <w:rsid w:val="00DF5AD1"/>
    <w:rsid w:val="00DF5B35"/>
    <w:rsid w:val="00DF5BCD"/>
    <w:rsid w:val="00DF5BE1"/>
    <w:rsid w:val="00DF5BFD"/>
    <w:rsid w:val="00DF5CD2"/>
    <w:rsid w:val="00DF5DFE"/>
    <w:rsid w:val="00DF5E0F"/>
    <w:rsid w:val="00DF5E80"/>
    <w:rsid w:val="00DF5F05"/>
    <w:rsid w:val="00DF5F38"/>
    <w:rsid w:val="00DF5FE4"/>
    <w:rsid w:val="00DF60DB"/>
    <w:rsid w:val="00DF6349"/>
    <w:rsid w:val="00DF638D"/>
    <w:rsid w:val="00DF639D"/>
    <w:rsid w:val="00DF64E3"/>
    <w:rsid w:val="00DF6623"/>
    <w:rsid w:val="00DF66E5"/>
    <w:rsid w:val="00DF6702"/>
    <w:rsid w:val="00DF6714"/>
    <w:rsid w:val="00DF68B9"/>
    <w:rsid w:val="00DF6B2E"/>
    <w:rsid w:val="00DF6B94"/>
    <w:rsid w:val="00DF6F10"/>
    <w:rsid w:val="00DF70F7"/>
    <w:rsid w:val="00DF7125"/>
    <w:rsid w:val="00DF72DA"/>
    <w:rsid w:val="00DF74B3"/>
    <w:rsid w:val="00DF74B6"/>
    <w:rsid w:val="00DF7544"/>
    <w:rsid w:val="00DF7649"/>
    <w:rsid w:val="00DF7718"/>
    <w:rsid w:val="00DF78C3"/>
    <w:rsid w:val="00DF78D4"/>
    <w:rsid w:val="00DF7973"/>
    <w:rsid w:val="00DF7991"/>
    <w:rsid w:val="00DF79BF"/>
    <w:rsid w:val="00DF7A8B"/>
    <w:rsid w:val="00DF7FF6"/>
    <w:rsid w:val="00E000E8"/>
    <w:rsid w:val="00E00231"/>
    <w:rsid w:val="00E004E6"/>
    <w:rsid w:val="00E00577"/>
    <w:rsid w:val="00E0058B"/>
    <w:rsid w:val="00E005B1"/>
    <w:rsid w:val="00E00759"/>
    <w:rsid w:val="00E007A0"/>
    <w:rsid w:val="00E007E0"/>
    <w:rsid w:val="00E00822"/>
    <w:rsid w:val="00E00827"/>
    <w:rsid w:val="00E008C2"/>
    <w:rsid w:val="00E00967"/>
    <w:rsid w:val="00E00993"/>
    <w:rsid w:val="00E00A2B"/>
    <w:rsid w:val="00E00A5B"/>
    <w:rsid w:val="00E00BBD"/>
    <w:rsid w:val="00E00C3F"/>
    <w:rsid w:val="00E00E96"/>
    <w:rsid w:val="00E00F8F"/>
    <w:rsid w:val="00E011E3"/>
    <w:rsid w:val="00E01440"/>
    <w:rsid w:val="00E01506"/>
    <w:rsid w:val="00E016EE"/>
    <w:rsid w:val="00E01723"/>
    <w:rsid w:val="00E0175D"/>
    <w:rsid w:val="00E01799"/>
    <w:rsid w:val="00E01918"/>
    <w:rsid w:val="00E01A1E"/>
    <w:rsid w:val="00E01A32"/>
    <w:rsid w:val="00E01A9D"/>
    <w:rsid w:val="00E01AA4"/>
    <w:rsid w:val="00E01AC0"/>
    <w:rsid w:val="00E01AE1"/>
    <w:rsid w:val="00E01B9D"/>
    <w:rsid w:val="00E01BC7"/>
    <w:rsid w:val="00E01CBD"/>
    <w:rsid w:val="00E01D08"/>
    <w:rsid w:val="00E01D6A"/>
    <w:rsid w:val="00E01F84"/>
    <w:rsid w:val="00E02009"/>
    <w:rsid w:val="00E0202F"/>
    <w:rsid w:val="00E020E6"/>
    <w:rsid w:val="00E02138"/>
    <w:rsid w:val="00E02167"/>
    <w:rsid w:val="00E02386"/>
    <w:rsid w:val="00E023A5"/>
    <w:rsid w:val="00E023DA"/>
    <w:rsid w:val="00E02467"/>
    <w:rsid w:val="00E0253B"/>
    <w:rsid w:val="00E0255F"/>
    <w:rsid w:val="00E02702"/>
    <w:rsid w:val="00E02753"/>
    <w:rsid w:val="00E0283C"/>
    <w:rsid w:val="00E028C1"/>
    <w:rsid w:val="00E02AF3"/>
    <w:rsid w:val="00E02B66"/>
    <w:rsid w:val="00E02B7C"/>
    <w:rsid w:val="00E02BDD"/>
    <w:rsid w:val="00E02C94"/>
    <w:rsid w:val="00E02CA2"/>
    <w:rsid w:val="00E02E5B"/>
    <w:rsid w:val="00E02F6B"/>
    <w:rsid w:val="00E030CB"/>
    <w:rsid w:val="00E0312E"/>
    <w:rsid w:val="00E0317F"/>
    <w:rsid w:val="00E03202"/>
    <w:rsid w:val="00E03478"/>
    <w:rsid w:val="00E03482"/>
    <w:rsid w:val="00E034B1"/>
    <w:rsid w:val="00E03640"/>
    <w:rsid w:val="00E0369F"/>
    <w:rsid w:val="00E036D4"/>
    <w:rsid w:val="00E03706"/>
    <w:rsid w:val="00E0371F"/>
    <w:rsid w:val="00E03762"/>
    <w:rsid w:val="00E03772"/>
    <w:rsid w:val="00E03786"/>
    <w:rsid w:val="00E037AE"/>
    <w:rsid w:val="00E03952"/>
    <w:rsid w:val="00E03A44"/>
    <w:rsid w:val="00E03AE5"/>
    <w:rsid w:val="00E03BA5"/>
    <w:rsid w:val="00E03BEA"/>
    <w:rsid w:val="00E03C1E"/>
    <w:rsid w:val="00E03C71"/>
    <w:rsid w:val="00E03C73"/>
    <w:rsid w:val="00E03C96"/>
    <w:rsid w:val="00E03D65"/>
    <w:rsid w:val="00E03F23"/>
    <w:rsid w:val="00E04026"/>
    <w:rsid w:val="00E04088"/>
    <w:rsid w:val="00E04125"/>
    <w:rsid w:val="00E04173"/>
    <w:rsid w:val="00E041B6"/>
    <w:rsid w:val="00E042DE"/>
    <w:rsid w:val="00E04415"/>
    <w:rsid w:val="00E045F8"/>
    <w:rsid w:val="00E046E9"/>
    <w:rsid w:val="00E04838"/>
    <w:rsid w:val="00E049F2"/>
    <w:rsid w:val="00E04A10"/>
    <w:rsid w:val="00E04AC7"/>
    <w:rsid w:val="00E04AC9"/>
    <w:rsid w:val="00E04ADB"/>
    <w:rsid w:val="00E04BA1"/>
    <w:rsid w:val="00E04CD8"/>
    <w:rsid w:val="00E04CDD"/>
    <w:rsid w:val="00E04CE8"/>
    <w:rsid w:val="00E04D68"/>
    <w:rsid w:val="00E04EF6"/>
    <w:rsid w:val="00E050A0"/>
    <w:rsid w:val="00E050A2"/>
    <w:rsid w:val="00E0510D"/>
    <w:rsid w:val="00E05148"/>
    <w:rsid w:val="00E0516D"/>
    <w:rsid w:val="00E051D7"/>
    <w:rsid w:val="00E05235"/>
    <w:rsid w:val="00E05266"/>
    <w:rsid w:val="00E052AD"/>
    <w:rsid w:val="00E052B6"/>
    <w:rsid w:val="00E05487"/>
    <w:rsid w:val="00E054EA"/>
    <w:rsid w:val="00E058BB"/>
    <w:rsid w:val="00E05989"/>
    <w:rsid w:val="00E05A38"/>
    <w:rsid w:val="00E05AA4"/>
    <w:rsid w:val="00E05B0F"/>
    <w:rsid w:val="00E05B22"/>
    <w:rsid w:val="00E05B8C"/>
    <w:rsid w:val="00E05C11"/>
    <w:rsid w:val="00E05C9B"/>
    <w:rsid w:val="00E05CA9"/>
    <w:rsid w:val="00E05CDB"/>
    <w:rsid w:val="00E05D6E"/>
    <w:rsid w:val="00E05E59"/>
    <w:rsid w:val="00E05E5A"/>
    <w:rsid w:val="00E05E7F"/>
    <w:rsid w:val="00E05F77"/>
    <w:rsid w:val="00E06063"/>
    <w:rsid w:val="00E06213"/>
    <w:rsid w:val="00E06370"/>
    <w:rsid w:val="00E06372"/>
    <w:rsid w:val="00E0640A"/>
    <w:rsid w:val="00E0641E"/>
    <w:rsid w:val="00E06581"/>
    <w:rsid w:val="00E06664"/>
    <w:rsid w:val="00E0675D"/>
    <w:rsid w:val="00E067A8"/>
    <w:rsid w:val="00E06960"/>
    <w:rsid w:val="00E06A8B"/>
    <w:rsid w:val="00E06A95"/>
    <w:rsid w:val="00E06AC5"/>
    <w:rsid w:val="00E06E00"/>
    <w:rsid w:val="00E06EE8"/>
    <w:rsid w:val="00E06F0B"/>
    <w:rsid w:val="00E07000"/>
    <w:rsid w:val="00E07048"/>
    <w:rsid w:val="00E07237"/>
    <w:rsid w:val="00E0729E"/>
    <w:rsid w:val="00E072A6"/>
    <w:rsid w:val="00E07309"/>
    <w:rsid w:val="00E07322"/>
    <w:rsid w:val="00E07351"/>
    <w:rsid w:val="00E07369"/>
    <w:rsid w:val="00E07371"/>
    <w:rsid w:val="00E07386"/>
    <w:rsid w:val="00E073BE"/>
    <w:rsid w:val="00E074A0"/>
    <w:rsid w:val="00E07508"/>
    <w:rsid w:val="00E07528"/>
    <w:rsid w:val="00E07566"/>
    <w:rsid w:val="00E07575"/>
    <w:rsid w:val="00E0764D"/>
    <w:rsid w:val="00E0766C"/>
    <w:rsid w:val="00E077F7"/>
    <w:rsid w:val="00E078FD"/>
    <w:rsid w:val="00E07900"/>
    <w:rsid w:val="00E07958"/>
    <w:rsid w:val="00E07A34"/>
    <w:rsid w:val="00E07B56"/>
    <w:rsid w:val="00E07D6D"/>
    <w:rsid w:val="00E07E0F"/>
    <w:rsid w:val="00E07EA0"/>
    <w:rsid w:val="00E07FB7"/>
    <w:rsid w:val="00E10054"/>
    <w:rsid w:val="00E10234"/>
    <w:rsid w:val="00E102B4"/>
    <w:rsid w:val="00E1038E"/>
    <w:rsid w:val="00E103C9"/>
    <w:rsid w:val="00E103DF"/>
    <w:rsid w:val="00E1040A"/>
    <w:rsid w:val="00E1047F"/>
    <w:rsid w:val="00E106AD"/>
    <w:rsid w:val="00E10718"/>
    <w:rsid w:val="00E10880"/>
    <w:rsid w:val="00E10956"/>
    <w:rsid w:val="00E109DA"/>
    <w:rsid w:val="00E10AC7"/>
    <w:rsid w:val="00E10ACF"/>
    <w:rsid w:val="00E10AF3"/>
    <w:rsid w:val="00E10B12"/>
    <w:rsid w:val="00E10CE8"/>
    <w:rsid w:val="00E10D1D"/>
    <w:rsid w:val="00E10DFC"/>
    <w:rsid w:val="00E10F22"/>
    <w:rsid w:val="00E10F54"/>
    <w:rsid w:val="00E11024"/>
    <w:rsid w:val="00E11181"/>
    <w:rsid w:val="00E111AA"/>
    <w:rsid w:val="00E111F7"/>
    <w:rsid w:val="00E112C7"/>
    <w:rsid w:val="00E114FD"/>
    <w:rsid w:val="00E11614"/>
    <w:rsid w:val="00E11716"/>
    <w:rsid w:val="00E11718"/>
    <w:rsid w:val="00E1179C"/>
    <w:rsid w:val="00E1180F"/>
    <w:rsid w:val="00E11912"/>
    <w:rsid w:val="00E11A47"/>
    <w:rsid w:val="00E11A57"/>
    <w:rsid w:val="00E11B69"/>
    <w:rsid w:val="00E11CEA"/>
    <w:rsid w:val="00E11D23"/>
    <w:rsid w:val="00E11E9A"/>
    <w:rsid w:val="00E11F0A"/>
    <w:rsid w:val="00E11F92"/>
    <w:rsid w:val="00E11FA1"/>
    <w:rsid w:val="00E11FB3"/>
    <w:rsid w:val="00E120CE"/>
    <w:rsid w:val="00E12102"/>
    <w:rsid w:val="00E12160"/>
    <w:rsid w:val="00E1228C"/>
    <w:rsid w:val="00E1231D"/>
    <w:rsid w:val="00E1234B"/>
    <w:rsid w:val="00E1238F"/>
    <w:rsid w:val="00E12486"/>
    <w:rsid w:val="00E124E8"/>
    <w:rsid w:val="00E125D0"/>
    <w:rsid w:val="00E12697"/>
    <w:rsid w:val="00E126AA"/>
    <w:rsid w:val="00E12760"/>
    <w:rsid w:val="00E1277B"/>
    <w:rsid w:val="00E12848"/>
    <w:rsid w:val="00E12858"/>
    <w:rsid w:val="00E12891"/>
    <w:rsid w:val="00E12995"/>
    <w:rsid w:val="00E12CAA"/>
    <w:rsid w:val="00E12D53"/>
    <w:rsid w:val="00E12D63"/>
    <w:rsid w:val="00E12D95"/>
    <w:rsid w:val="00E12EC5"/>
    <w:rsid w:val="00E12EC7"/>
    <w:rsid w:val="00E12F38"/>
    <w:rsid w:val="00E12F5C"/>
    <w:rsid w:val="00E12F70"/>
    <w:rsid w:val="00E13001"/>
    <w:rsid w:val="00E13027"/>
    <w:rsid w:val="00E13053"/>
    <w:rsid w:val="00E1305F"/>
    <w:rsid w:val="00E130BB"/>
    <w:rsid w:val="00E130EB"/>
    <w:rsid w:val="00E130FA"/>
    <w:rsid w:val="00E1310B"/>
    <w:rsid w:val="00E1325C"/>
    <w:rsid w:val="00E1334D"/>
    <w:rsid w:val="00E133C1"/>
    <w:rsid w:val="00E13429"/>
    <w:rsid w:val="00E134A9"/>
    <w:rsid w:val="00E13513"/>
    <w:rsid w:val="00E13593"/>
    <w:rsid w:val="00E135ED"/>
    <w:rsid w:val="00E1369C"/>
    <w:rsid w:val="00E136D4"/>
    <w:rsid w:val="00E136E1"/>
    <w:rsid w:val="00E136ED"/>
    <w:rsid w:val="00E137E6"/>
    <w:rsid w:val="00E1381A"/>
    <w:rsid w:val="00E13838"/>
    <w:rsid w:val="00E1388B"/>
    <w:rsid w:val="00E138C1"/>
    <w:rsid w:val="00E13973"/>
    <w:rsid w:val="00E1399C"/>
    <w:rsid w:val="00E139EE"/>
    <w:rsid w:val="00E13B67"/>
    <w:rsid w:val="00E13C1B"/>
    <w:rsid w:val="00E13C93"/>
    <w:rsid w:val="00E13CC6"/>
    <w:rsid w:val="00E13D64"/>
    <w:rsid w:val="00E13D6D"/>
    <w:rsid w:val="00E13D76"/>
    <w:rsid w:val="00E1408D"/>
    <w:rsid w:val="00E140DF"/>
    <w:rsid w:val="00E140F5"/>
    <w:rsid w:val="00E140FD"/>
    <w:rsid w:val="00E14292"/>
    <w:rsid w:val="00E143F5"/>
    <w:rsid w:val="00E144D5"/>
    <w:rsid w:val="00E1459D"/>
    <w:rsid w:val="00E14743"/>
    <w:rsid w:val="00E14793"/>
    <w:rsid w:val="00E14930"/>
    <w:rsid w:val="00E14966"/>
    <w:rsid w:val="00E14A1A"/>
    <w:rsid w:val="00E14A63"/>
    <w:rsid w:val="00E14A96"/>
    <w:rsid w:val="00E14ADA"/>
    <w:rsid w:val="00E14B18"/>
    <w:rsid w:val="00E14B48"/>
    <w:rsid w:val="00E14BFF"/>
    <w:rsid w:val="00E14C42"/>
    <w:rsid w:val="00E14C48"/>
    <w:rsid w:val="00E14D5D"/>
    <w:rsid w:val="00E14DE3"/>
    <w:rsid w:val="00E14E54"/>
    <w:rsid w:val="00E14E91"/>
    <w:rsid w:val="00E14F57"/>
    <w:rsid w:val="00E14F69"/>
    <w:rsid w:val="00E14F6D"/>
    <w:rsid w:val="00E14FE0"/>
    <w:rsid w:val="00E15008"/>
    <w:rsid w:val="00E1500D"/>
    <w:rsid w:val="00E15052"/>
    <w:rsid w:val="00E150F9"/>
    <w:rsid w:val="00E151DD"/>
    <w:rsid w:val="00E15253"/>
    <w:rsid w:val="00E152A9"/>
    <w:rsid w:val="00E1541F"/>
    <w:rsid w:val="00E15433"/>
    <w:rsid w:val="00E15462"/>
    <w:rsid w:val="00E154BB"/>
    <w:rsid w:val="00E15591"/>
    <w:rsid w:val="00E155A4"/>
    <w:rsid w:val="00E15696"/>
    <w:rsid w:val="00E156A2"/>
    <w:rsid w:val="00E156A4"/>
    <w:rsid w:val="00E156E1"/>
    <w:rsid w:val="00E15759"/>
    <w:rsid w:val="00E15B02"/>
    <w:rsid w:val="00E15B29"/>
    <w:rsid w:val="00E15B6C"/>
    <w:rsid w:val="00E15C08"/>
    <w:rsid w:val="00E15C37"/>
    <w:rsid w:val="00E15C60"/>
    <w:rsid w:val="00E15CB2"/>
    <w:rsid w:val="00E15DEE"/>
    <w:rsid w:val="00E15EFA"/>
    <w:rsid w:val="00E161B2"/>
    <w:rsid w:val="00E1629D"/>
    <w:rsid w:val="00E16345"/>
    <w:rsid w:val="00E163AD"/>
    <w:rsid w:val="00E163D4"/>
    <w:rsid w:val="00E164FA"/>
    <w:rsid w:val="00E165DC"/>
    <w:rsid w:val="00E1666C"/>
    <w:rsid w:val="00E16726"/>
    <w:rsid w:val="00E16765"/>
    <w:rsid w:val="00E167E1"/>
    <w:rsid w:val="00E1686E"/>
    <w:rsid w:val="00E168D6"/>
    <w:rsid w:val="00E1692B"/>
    <w:rsid w:val="00E1698E"/>
    <w:rsid w:val="00E169B4"/>
    <w:rsid w:val="00E169EE"/>
    <w:rsid w:val="00E16A79"/>
    <w:rsid w:val="00E16A88"/>
    <w:rsid w:val="00E16B32"/>
    <w:rsid w:val="00E16BB0"/>
    <w:rsid w:val="00E16BE4"/>
    <w:rsid w:val="00E16D05"/>
    <w:rsid w:val="00E16D0F"/>
    <w:rsid w:val="00E16D21"/>
    <w:rsid w:val="00E16D5A"/>
    <w:rsid w:val="00E16D83"/>
    <w:rsid w:val="00E16E37"/>
    <w:rsid w:val="00E16E44"/>
    <w:rsid w:val="00E16E57"/>
    <w:rsid w:val="00E16F6B"/>
    <w:rsid w:val="00E16FEE"/>
    <w:rsid w:val="00E170C7"/>
    <w:rsid w:val="00E17158"/>
    <w:rsid w:val="00E17267"/>
    <w:rsid w:val="00E17279"/>
    <w:rsid w:val="00E172BA"/>
    <w:rsid w:val="00E172DC"/>
    <w:rsid w:val="00E1735E"/>
    <w:rsid w:val="00E173B6"/>
    <w:rsid w:val="00E174EF"/>
    <w:rsid w:val="00E17616"/>
    <w:rsid w:val="00E17664"/>
    <w:rsid w:val="00E177CE"/>
    <w:rsid w:val="00E1786E"/>
    <w:rsid w:val="00E17966"/>
    <w:rsid w:val="00E1797E"/>
    <w:rsid w:val="00E17A4A"/>
    <w:rsid w:val="00E17C50"/>
    <w:rsid w:val="00E17D1E"/>
    <w:rsid w:val="00E17D7A"/>
    <w:rsid w:val="00E17E19"/>
    <w:rsid w:val="00E17F62"/>
    <w:rsid w:val="00E17F6F"/>
    <w:rsid w:val="00E20000"/>
    <w:rsid w:val="00E2001F"/>
    <w:rsid w:val="00E20094"/>
    <w:rsid w:val="00E200BA"/>
    <w:rsid w:val="00E200E2"/>
    <w:rsid w:val="00E20164"/>
    <w:rsid w:val="00E20346"/>
    <w:rsid w:val="00E203B1"/>
    <w:rsid w:val="00E203DD"/>
    <w:rsid w:val="00E204E1"/>
    <w:rsid w:val="00E20500"/>
    <w:rsid w:val="00E205A8"/>
    <w:rsid w:val="00E20656"/>
    <w:rsid w:val="00E20745"/>
    <w:rsid w:val="00E2077C"/>
    <w:rsid w:val="00E207B8"/>
    <w:rsid w:val="00E20801"/>
    <w:rsid w:val="00E2083F"/>
    <w:rsid w:val="00E208A7"/>
    <w:rsid w:val="00E20932"/>
    <w:rsid w:val="00E20963"/>
    <w:rsid w:val="00E20971"/>
    <w:rsid w:val="00E20B8A"/>
    <w:rsid w:val="00E20EAC"/>
    <w:rsid w:val="00E20F0F"/>
    <w:rsid w:val="00E20F99"/>
    <w:rsid w:val="00E20FE8"/>
    <w:rsid w:val="00E21028"/>
    <w:rsid w:val="00E2109A"/>
    <w:rsid w:val="00E21115"/>
    <w:rsid w:val="00E21146"/>
    <w:rsid w:val="00E211CF"/>
    <w:rsid w:val="00E21205"/>
    <w:rsid w:val="00E2141C"/>
    <w:rsid w:val="00E2152C"/>
    <w:rsid w:val="00E21545"/>
    <w:rsid w:val="00E216C8"/>
    <w:rsid w:val="00E21701"/>
    <w:rsid w:val="00E219DD"/>
    <w:rsid w:val="00E21B8A"/>
    <w:rsid w:val="00E21DDB"/>
    <w:rsid w:val="00E21E08"/>
    <w:rsid w:val="00E21F6B"/>
    <w:rsid w:val="00E22013"/>
    <w:rsid w:val="00E220B3"/>
    <w:rsid w:val="00E220CA"/>
    <w:rsid w:val="00E220D1"/>
    <w:rsid w:val="00E22182"/>
    <w:rsid w:val="00E222AD"/>
    <w:rsid w:val="00E223B5"/>
    <w:rsid w:val="00E223BD"/>
    <w:rsid w:val="00E223F4"/>
    <w:rsid w:val="00E225C7"/>
    <w:rsid w:val="00E227C7"/>
    <w:rsid w:val="00E22834"/>
    <w:rsid w:val="00E22915"/>
    <w:rsid w:val="00E22A67"/>
    <w:rsid w:val="00E22AB6"/>
    <w:rsid w:val="00E22AB9"/>
    <w:rsid w:val="00E22AF2"/>
    <w:rsid w:val="00E22BB3"/>
    <w:rsid w:val="00E22D62"/>
    <w:rsid w:val="00E22DA0"/>
    <w:rsid w:val="00E22E57"/>
    <w:rsid w:val="00E23077"/>
    <w:rsid w:val="00E23079"/>
    <w:rsid w:val="00E2316C"/>
    <w:rsid w:val="00E231DB"/>
    <w:rsid w:val="00E231DD"/>
    <w:rsid w:val="00E23250"/>
    <w:rsid w:val="00E23291"/>
    <w:rsid w:val="00E233A1"/>
    <w:rsid w:val="00E2345A"/>
    <w:rsid w:val="00E2347B"/>
    <w:rsid w:val="00E234ED"/>
    <w:rsid w:val="00E234FE"/>
    <w:rsid w:val="00E23603"/>
    <w:rsid w:val="00E23720"/>
    <w:rsid w:val="00E238D2"/>
    <w:rsid w:val="00E23D37"/>
    <w:rsid w:val="00E23D99"/>
    <w:rsid w:val="00E23EB4"/>
    <w:rsid w:val="00E23F1E"/>
    <w:rsid w:val="00E23F26"/>
    <w:rsid w:val="00E23F7F"/>
    <w:rsid w:val="00E24001"/>
    <w:rsid w:val="00E24038"/>
    <w:rsid w:val="00E2405D"/>
    <w:rsid w:val="00E240CC"/>
    <w:rsid w:val="00E24140"/>
    <w:rsid w:val="00E242A5"/>
    <w:rsid w:val="00E24394"/>
    <w:rsid w:val="00E244C5"/>
    <w:rsid w:val="00E244C9"/>
    <w:rsid w:val="00E24810"/>
    <w:rsid w:val="00E24825"/>
    <w:rsid w:val="00E248C2"/>
    <w:rsid w:val="00E24902"/>
    <w:rsid w:val="00E24905"/>
    <w:rsid w:val="00E24A0B"/>
    <w:rsid w:val="00E24A78"/>
    <w:rsid w:val="00E24A7A"/>
    <w:rsid w:val="00E24A80"/>
    <w:rsid w:val="00E24C45"/>
    <w:rsid w:val="00E24D91"/>
    <w:rsid w:val="00E24DBF"/>
    <w:rsid w:val="00E24DC8"/>
    <w:rsid w:val="00E24DD8"/>
    <w:rsid w:val="00E24EB7"/>
    <w:rsid w:val="00E24F1C"/>
    <w:rsid w:val="00E24F72"/>
    <w:rsid w:val="00E2500B"/>
    <w:rsid w:val="00E250C0"/>
    <w:rsid w:val="00E250F9"/>
    <w:rsid w:val="00E25155"/>
    <w:rsid w:val="00E2516C"/>
    <w:rsid w:val="00E25211"/>
    <w:rsid w:val="00E2526E"/>
    <w:rsid w:val="00E252BC"/>
    <w:rsid w:val="00E254CB"/>
    <w:rsid w:val="00E2563E"/>
    <w:rsid w:val="00E2576D"/>
    <w:rsid w:val="00E25A28"/>
    <w:rsid w:val="00E25ABC"/>
    <w:rsid w:val="00E25ACC"/>
    <w:rsid w:val="00E25AF5"/>
    <w:rsid w:val="00E25B64"/>
    <w:rsid w:val="00E25C23"/>
    <w:rsid w:val="00E25D8B"/>
    <w:rsid w:val="00E25EC6"/>
    <w:rsid w:val="00E25EE6"/>
    <w:rsid w:val="00E25FDC"/>
    <w:rsid w:val="00E26164"/>
    <w:rsid w:val="00E2616F"/>
    <w:rsid w:val="00E2621F"/>
    <w:rsid w:val="00E262EC"/>
    <w:rsid w:val="00E264F1"/>
    <w:rsid w:val="00E26646"/>
    <w:rsid w:val="00E26713"/>
    <w:rsid w:val="00E2677F"/>
    <w:rsid w:val="00E26917"/>
    <w:rsid w:val="00E269CA"/>
    <w:rsid w:val="00E26AEE"/>
    <w:rsid w:val="00E26C05"/>
    <w:rsid w:val="00E26C37"/>
    <w:rsid w:val="00E26C93"/>
    <w:rsid w:val="00E26CB0"/>
    <w:rsid w:val="00E26DF2"/>
    <w:rsid w:val="00E27023"/>
    <w:rsid w:val="00E2728C"/>
    <w:rsid w:val="00E27419"/>
    <w:rsid w:val="00E2741F"/>
    <w:rsid w:val="00E2742C"/>
    <w:rsid w:val="00E27489"/>
    <w:rsid w:val="00E274B3"/>
    <w:rsid w:val="00E274CE"/>
    <w:rsid w:val="00E2758B"/>
    <w:rsid w:val="00E275AA"/>
    <w:rsid w:val="00E275AE"/>
    <w:rsid w:val="00E275BC"/>
    <w:rsid w:val="00E275D7"/>
    <w:rsid w:val="00E27651"/>
    <w:rsid w:val="00E27739"/>
    <w:rsid w:val="00E27795"/>
    <w:rsid w:val="00E278A5"/>
    <w:rsid w:val="00E278C4"/>
    <w:rsid w:val="00E278DE"/>
    <w:rsid w:val="00E27A57"/>
    <w:rsid w:val="00E27AF1"/>
    <w:rsid w:val="00E27C1E"/>
    <w:rsid w:val="00E27D74"/>
    <w:rsid w:val="00E27DDB"/>
    <w:rsid w:val="00E27E17"/>
    <w:rsid w:val="00E27E5F"/>
    <w:rsid w:val="00E27EF6"/>
    <w:rsid w:val="00E27F06"/>
    <w:rsid w:val="00E3017C"/>
    <w:rsid w:val="00E30248"/>
    <w:rsid w:val="00E304BC"/>
    <w:rsid w:val="00E3063B"/>
    <w:rsid w:val="00E3063E"/>
    <w:rsid w:val="00E30749"/>
    <w:rsid w:val="00E307B0"/>
    <w:rsid w:val="00E3095B"/>
    <w:rsid w:val="00E309AF"/>
    <w:rsid w:val="00E30B30"/>
    <w:rsid w:val="00E30BDB"/>
    <w:rsid w:val="00E30D77"/>
    <w:rsid w:val="00E30D7D"/>
    <w:rsid w:val="00E30E67"/>
    <w:rsid w:val="00E310AB"/>
    <w:rsid w:val="00E310EB"/>
    <w:rsid w:val="00E31159"/>
    <w:rsid w:val="00E3131E"/>
    <w:rsid w:val="00E31378"/>
    <w:rsid w:val="00E313ED"/>
    <w:rsid w:val="00E31422"/>
    <w:rsid w:val="00E31522"/>
    <w:rsid w:val="00E315B0"/>
    <w:rsid w:val="00E3171B"/>
    <w:rsid w:val="00E31724"/>
    <w:rsid w:val="00E3182C"/>
    <w:rsid w:val="00E3185A"/>
    <w:rsid w:val="00E31875"/>
    <w:rsid w:val="00E31A66"/>
    <w:rsid w:val="00E31C77"/>
    <w:rsid w:val="00E31C9B"/>
    <w:rsid w:val="00E31DAB"/>
    <w:rsid w:val="00E31F56"/>
    <w:rsid w:val="00E3202F"/>
    <w:rsid w:val="00E32035"/>
    <w:rsid w:val="00E32115"/>
    <w:rsid w:val="00E3211E"/>
    <w:rsid w:val="00E321CB"/>
    <w:rsid w:val="00E321ED"/>
    <w:rsid w:val="00E32315"/>
    <w:rsid w:val="00E32501"/>
    <w:rsid w:val="00E32536"/>
    <w:rsid w:val="00E325B1"/>
    <w:rsid w:val="00E325D4"/>
    <w:rsid w:val="00E327C0"/>
    <w:rsid w:val="00E3281F"/>
    <w:rsid w:val="00E32853"/>
    <w:rsid w:val="00E328FF"/>
    <w:rsid w:val="00E32917"/>
    <w:rsid w:val="00E3291E"/>
    <w:rsid w:val="00E32A2D"/>
    <w:rsid w:val="00E32A95"/>
    <w:rsid w:val="00E32B28"/>
    <w:rsid w:val="00E32B99"/>
    <w:rsid w:val="00E32D85"/>
    <w:rsid w:val="00E32DF8"/>
    <w:rsid w:val="00E32E0F"/>
    <w:rsid w:val="00E32F43"/>
    <w:rsid w:val="00E3308A"/>
    <w:rsid w:val="00E3308F"/>
    <w:rsid w:val="00E332FC"/>
    <w:rsid w:val="00E33314"/>
    <w:rsid w:val="00E333CB"/>
    <w:rsid w:val="00E333E4"/>
    <w:rsid w:val="00E33430"/>
    <w:rsid w:val="00E33478"/>
    <w:rsid w:val="00E334F5"/>
    <w:rsid w:val="00E334FD"/>
    <w:rsid w:val="00E33586"/>
    <w:rsid w:val="00E336ED"/>
    <w:rsid w:val="00E33744"/>
    <w:rsid w:val="00E33758"/>
    <w:rsid w:val="00E33778"/>
    <w:rsid w:val="00E33903"/>
    <w:rsid w:val="00E33945"/>
    <w:rsid w:val="00E33961"/>
    <w:rsid w:val="00E33A70"/>
    <w:rsid w:val="00E33B61"/>
    <w:rsid w:val="00E33B9E"/>
    <w:rsid w:val="00E33BDA"/>
    <w:rsid w:val="00E33C0B"/>
    <w:rsid w:val="00E33C37"/>
    <w:rsid w:val="00E33D10"/>
    <w:rsid w:val="00E33D34"/>
    <w:rsid w:val="00E33E22"/>
    <w:rsid w:val="00E33F8D"/>
    <w:rsid w:val="00E34035"/>
    <w:rsid w:val="00E34114"/>
    <w:rsid w:val="00E341E2"/>
    <w:rsid w:val="00E341F6"/>
    <w:rsid w:val="00E34281"/>
    <w:rsid w:val="00E342A9"/>
    <w:rsid w:val="00E342E6"/>
    <w:rsid w:val="00E34323"/>
    <w:rsid w:val="00E3432D"/>
    <w:rsid w:val="00E344A9"/>
    <w:rsid w:val="00E344D3"/>
    <w:rsid w:val="00E344FB"/>
    <w:rsid w:val="00E3460A"/>
    <w:rsid w:val="00E34620"/>
    <w:rsid w:val="00E3462B"/>
    <w:rsid w:val="00E347ED"/>
    <w:rsid w:val="00E34881"/>
    <w:rsid w:val="00E348D9"/>
    <w:rsid w:val="00E349EE"/>
    <w:rsid w:val="00E34A7B"/>
    <w:rsid w:val="00E34A7E"/>
    <w:rsid w:val="00E34B08"/>
    <w:rsid w:val="00E34B8B"/>
    <w:rsid w:val="00E34E95"/>
    <w:rsid w:val="00E34EA2"/>
    <w:rsid w:val="00E34EA7"/>
    <w:rsid w:val="00E350AA"/>
    <w:rsid w:val="00E351AC"/>
    <w:rsid w:val="00E351BD"/>
    <w:rsid w:val="00E35346"/>
    <w:rsid w:val="00E3538C"/>
    <w:rsid w:val="00E3540E"/>
    <w:rsid w:val="00E3543C"/>
    <w:rsid w:val="00E35493"/>
    <w:rsid w:val="00E354B4"/>
    <w:rsid w:val="00E35679"/>
    <w:rsid w:val="00E35710"/>
    <w:rsid w:val="00E3575C"/>
    <w:rsid w:val="00E358A5"/>
    <w:rsid w:val="00E358D4"/>
    <w:rsid w:val="00E358FC"/>
    <w:rsid w:val="00E359FD"/>
    <w:rsid w:val="00E35A54"/>
    <w:rsid w:val="00E35B1D"/>
    <w:rsid w:val="00E35B21"/>
    <w:rsid w:val="00E35B2B"/>
    <w:rsid w:val="00E35B93"/>
    <w:rsid w:val="00E35BB5"/>
    <w:rsid w:val="00E35C39"/>
    <w:rsid w:val="00E35E89"/>
    <w:rsid w:val="00E35F1E"/>
    <w:rsid w:val="00E35F38"/>
    <w:rsid w:val="00E35FE6"/>
    <w:rsid w:val="00E36042"/>
    <w:rsid w:val="00E3613A"/>
    <w:rsid w:val="00E361E7"/>
    <w:rsid w:val="00E3628A"/>
    <w:rsid w:val="00E362B3"/>
    <w:rsid w:val="00E36335"/>
    <w:rsid w:val="00E36365"/>
    <w:rsid w:val="00E36433"/>
    <w:rsid w:val="00E36456"/>
    <w:rsid w:val="00E3645F"/>
    <w:rsid w:val="00E366E1"/>
    <w:rsid w:val="00E366E9"/>
    <w:rsid w:val="00E366F0"/>
    <w:rsid w:val="00E36713"/>
    <w:rsid w:val="00E3676E"/>
    <w:rsid w:val="00E36802"/>
    <w:rsid w:val="00E36812"/>
    <w:rsid w:val="00E3682A"/>
    <w:rsid w:val="00E36850"/>
    <w:rsid w:val="00E36AC3"/>
    <w:rsid w:val="00E36B31"/>
    <w:rsid w:val="00E36B6B"/>
    <w:rsid w:val="00E36BF4"/>
    <w:rsid w:val="00E36CBC"/>
    <w:rsid w:val="00E36D2D"/>
    <w:rsid w:val="00E36D4B"/>
    <w:rsid w:val="00E36D6D"/>
    <w:rsid w:val="00E36DAC"/>
    <w:rsid w:val="00E36E48"/>
    <w:rsid w:val="00E36E9B"/>
    <w:rsid w:val="00E36EB0"/>
    <w:rsid w:val="00E36F3D"/>
    <w:rsid w:val="00E36F8F"/>
    <w:rsid w:val="00E36FB8"/>
    <w:rsid w:val="00E36FD8"/>
    <w:rsid w:val="00E37028"/>
    <w:rsid w:val="00E37033"/>
    <w:rsid w:val="00E37111"/>
    <w:rsid w:val="00E372B1"/>
    <w:rsid w:val="00E37376"/>
    <w:rsid w:val="00E373ED"/>
    <w:rsid w:val="00E37470"/>
    <w:rsid w:val="00E374A7"/>
    <w:rsid w:val="00E375FD"/>
    <w:rsid w:val="00E37614"/>
    <w:rsid w:val="00E376D7"/>
    <w:rsid w:val="00E37726"/>
    <w:rsid w:val="00E3777E"/>
    <w:rsid w:val="00E377F3"/>
    <w:rsid w:val="00E378A0"/>
    <w:rsid w:val="00E3792D"/>
    <w:rsid w:val="00E37AE3"/>
    <w:rsid w:val="00E37AF3"/>
    <w:rsid w:val="00E37B04"/>
    <w:rsid w:val="00E37BE6"/>
    <w:rsid w:val="00E37CEF"/>
    <w:rsid w:val="00E37E57"/>
    <w:rsid w:val="00E37F08"/>
    <w:rsid w:val="00E37FE9"/>
    <w:rsid w:val="00E40112"/>
    <w:rsid w:val="00E4016F"/>
    <w:rsid w:val="00E4017B"/>
    <w:rsid w:val="00E401F8"/>
    <w:rsid w:val="00E4023D"/>
    <w:rsid w:val="00E402C8"/>
    <w:rsid w:val="00E40329"/>
    <w:rsid w:val="00E403D6"/>
    <w:rsid w:val="00E4044A"/>
    <w:rsid w:val="00E40523"/>
    <w:rsid w:val="00E40591"/>
    <w:rsid w:val="00E40632"/>
    <w:rsid w:val="00E407B0"/>
    <w:rsid w:val="00E40873"/>
    <w:rsid w:val="00E408BE"/>
    <w:rsid w:val="00E408F3"/>
    <w:rsid w:val="00E409E7"/>
    <w:rsid w:val="00E40A41"/>
    <w:rsid w:val="00E40B09"/>
    <w:rsid w:val="00E40B85"/>
    <w:rsid w:val="00E40BCF"/>
    <w:rsid w:val="00E40C3C"/>
    <w:rsid w:val="00E40CB6"/>
    <w:rsid w:val="00E40DA2"/>
    <w:rsid w:val="00E40E00"/>
    <w:rsid w:val="00E40FD4"/>
    <w:rsid w:val="00E4107F"/>
    <w:rsid w:val="00E4109E"/>
    <w:rsid w:val="00E41120"/>
    <w:rsid w:val="00E41129"/>
    <w:rsid w:val="00E4119E"/>
    <w:rsid w:val="00E412DB"/>
    <w:rsid w:val="00E414EE"/>
    <w:rsid w:val="00E4156E"/>
    <w:rsid w:val="00E4160D"/>
    <w:rsid w:val="00E4160E"/>
    <w:rsid w:val="00E41610"/>
    <w:rsid w:val="00E4167A"/>
    <w:rsid w:val="00E41696"/>
    <w:rsid w:val="00E416C8"/>
    <w:rsid w:val="00E41739"/>
    <w:rsid w:val="00E417F1"/>
    <w:rsid w:val="00E41A2B"/>
    <w:rsid w:val="00E41AA3"/>
    <w:rsid w:val="00E41AD2"/>
    <w:rsid w:val="00E41B9A"/>
    <w:rsid w:val="00E41BD6"/>
    <w:rsid w:val="00E41C20"/>
    <w:rsid w:val="00E41C94"/>
    <w:rsid w:val="00E41C9D"/>
    <w:rsid w:val="00E41E10"/>
    <w:rsid w:val="00E41E87"/>
    <w:rsid w:val="00E41F42"/>
    <w:rsid w:val="00E41FAC"/>
    <w:rsid w:val="00E41FCB"/>
    <w:rsid w:val="00E42017"/>
    <w:rsid w:val="00E420F9"/>
    <w:rsid w:val="00E42321"/>
    <w:rsid w:val="00E42335"/>
    <w:rsid w:val="00E423FD"/>
    <w:rsid w:val="00E42519"/>
    <w:rsid w:val="00E4258B"/>
    <w:rsid w:val="00E425B5"/>
    <w:rsid w:val="00E425D0"/>
    <w:rsid w:val="00E425F2"/>
    <w:rsid w:val="00E42762"/>
    <w:rsid w:val="00E428DF"/>
    <w:rsid w:val="00E42A73"/>
    <w:rsid w:val="00E42B0B"/>
    <w:rsid w:val="00E42B95"/>
    <w:rsid w:val="00E42BD2"/>
    <w:rsid w:val="00E42C6A"/>
    <w:rsid w:val="00E42D15"/>
    <w:rsid w:val="00E42DE3"/>
    <w:rsid w:val="00E42F90"/>
    <w:rsid w:val="00E4300C"/>
    <w:rsid w:val="00E43034"/>
    <w:rsid w:val="00E4309D"/>
    <w:rsid w:val="00E4328E"/>
    <w:rsid w:val="00E43380"/>
    <w:rsid w:val="00E433DA"/>
    <w:rsid w:val="00E43424"/>
    <w:rsid w:val="00E4342D"/>
    <w:rsid w:val="00E43614"/>
    <w:rsid w:val="00E43A33"/>
    <w:rsid w:val="00E43A50"/>
    <w:rsid w:val="00E43A83"/>
    <w:rsid w:val="00E43ACD"/>
    <w:rsid w:val="00E43BF9"/>
    <w:rsid w:val="00E43C1F"/>
    <w:rsid w:val="00E43CB1"/>
    <w:rsid w:val="00E43F6C"/>
    <w:rsid w:val="00E43FCF"/>
    <w:rsid w:val="00E440D5"/>
    <w:rsid w:val="00E4429F"/>
    <w:rsid w:val="00E442D8"/>
    <w:rsid w:val="00E443A4"/>
    <w:rsid w:val="00E443BB"/>
    <w:rsid w:val="00E44528"/>
    <w:rsid w:val="00E44536"/>
    <w:rsid w:val="00E445D2"/>
    <w:rsid w:val="00E44661"/>
    <w:rsid w:val="00E44694"/>
    <w:rsid w:val="00E446D1"/>
    <w:rsid w:val="00E446DD"/>
    <w:rsid w:val="00E44706"/>
    <w:rsid w:val="00E44758"/>
    <w:rsid w:val="00E44A9C"/>
    <w:rsid w:val="00E44B1E"/>
    <w:rsid w:val="00E44BEC"/>
    <w:rsid w:val="00E44BF7"/>
    <w:rsid w:val="00E44CB0"/>
    <w:rsid w:val="00E44DBC"/>
    <w:rsid w:val="00E44FFA"/>
    <w:rsid w:val="00E45017"/>
    <w:rsid w:val="00E45050"/>
    <w:rsid w:val="00E4520E"/>
    <w:rsid w:val="00E45281"/>
    <w:rsid w:val="00E4538F"/>
    <w:rsid w:val="00E4544E"/>
    <w:rsid w:val="00E454F7"/>
    <w:rsid w:val="00E45591"/>
    <w:rsid w:val="00E455FF"/>
    <w:rsid w:val="00E45642"/>
    <w:rsid w:val="00E457B9"/>
    <w:rsid w:val="00E457D3"/>
    <w:rsid w:val="00E4594B"/>
    <w:rsid w:val="00E45969"/>
    <w:rsid w:val="00E45A9C"/>
    <w:rsid w:val="00E45C3A"/>
    <w:rsid w:val="00E45CE8"/>
    <w:rsid w:val="00E45D35"/>
    <w:rsid w:val="00E45DC5"/>
    <w:rsid w:val="00E45F8E"/>
    <w:rsid w:val="00E46205"/>
    <w:rsid w:val="00E462A7"/>
    <w:rsid w:val="00E46352"/>
    <w:rsid w:val="00E46425"/>
    <w:rsid w:val="00E46484"/>
    <w:rsid w:val="00E464D0"/>
    <w:rsid w:val="00E46546"/>
    <w:rsid w:val="00E4656B"/>
    <w:rsid w:val="00E4663E"/>
    <w:rsid w:val="00E4677C"/>
    <w:rsid w:val="00E467DE"/>
    <w:rsid w:val="00E4684D"/>
    <w:rsid w:val="00E468C9"/>
    <w:rsid w:val="00E46944"/>
    <w:rsid w:val="00E46CB9"/>
    <w:rsid w:val="00E46E13"/>
    <w:rsid w:val="00E4703E"/>
    <w:rsid w:val="00E470BA"/>
    <w:rsid w:val="00E470E0"/>
    <w:rsid w:val="00E470EB"/>
    <w:rsid w:val="00E47107"/>
    <w:rsid w:val="00E4728B"/>
    <w:rsid w:val="00E472CB"/>
    <w:rsid w:val="00E4735E"/>
    <w:rsid w:val="00E474D9"/>
    <w:rsid w:val="00E4766F"/>
    <w:rsid w:val="00E4769C"/>
    <w:rsid w:val="00E4776E"/>
    <w:rsid w:val="00E477A0"/>
    <w:rsid w:val="00E477B9"/>
    <w:rsid w:val="00E478DC"/>
    <w:rsid w:val="00E478FA"/>
    <w:rsid w:val="00E47964"/>
    <w:rsid w:val="00E47993"/>
    <w:rsid w:val="00E47A08"/>
    <w:rsid w:val="00E47B44"/>
    <w:rsid w:val="00E47B66"/>
    <w:rsid w:val="00E47B6B"/>
    <w:rsid w:val="00E47C0D"/>
    <w:rsid w:val="00E47D0E"/>
    <w:rsid w:val="00E47EBB"/>
    <w:rsid w:val="00E47FA6"/>
    <w:rsid w:val="00E47FD8"/>
    <w:rsid w:val="00E501C4"/>
    <w:rsid w:val="00E501D5"/>
    <w:rsid w:val="00E50252"/>
    <w:rsid w:val="00E50268"/>
    <w:rsid w:val="00E50399"/>
    <w:rsid w:val="00E5040D"/>
    <w:rsid w:val="00E504F1"/>
    <w:rsid w:val="00E5054A"/>
    <w:rsid w:val="00E505A3"/>
    <w:rsid w:val="00E505CB"/>
    <w:rsid w:val="00E50651"/>
    <w:rsid w:val="00E50737"/>
    <w:rsid w:val="00E50894"/>
    <w:rsid w:val="00E50947"/>
    <w:rsid w:val="00E5094C"/>
    <w:rsid w:val="00E50977"/>
    <w:rsid w:val="00E50A23"/>
    <w:rsid w:val="00E50A72"/>
    <w:rsid w:val="00E50B98"/>
    <w:rsid w:val="00E50C97"/>
    <w:rsid w:val="00E50D55"/>
    <w:rsid w:val="00E50DFF"/>
    <w:rsid w:val="00E50E8A"/>
    <w:rsid w:val="00E50F53"/>
    <w:rsid w:val="00E50F5F"/>
    <w:rsid w:val="00E51137"/>
    <w:rsid w:val="00E5129D"/>
    <w:rsid w:val="00E51397"/>
    <w:rsid w:val="00E513DC"/>
    <w:rsid w:val="00E51471"/>
    <w:rsid w:val="00E5149E"/>
    <w:rsid w:val="00E514EC"/>
    <w:rsid w:val="00E51928"/>
    <w:rsid w:val="00E51936"/>
    <w:rsid w:val="00E51A65"/>
    <w:rsid w:val="00E51ABD"/>
    <w:rsid w:val="00E51AEE"/>
    <w:rsid w:val="00E51BD6"/>
    <w:rsid w:val="00E51D43"/>
    <w:rsid w:val="00E51DB2"/>
    <w:rsid w:val="00E51E2D"/>
    <w:rsid w:val="00E52031"/>
    <w:rsid w:val="00E521A8"/>
    <w:rsid w:val="00E5221F"/>
    <w:rsid w:val="00E522A2"/>
    <w:rsid w:val="00E52487"/>
    <w:rsid w:val="00E5249A"/>
    <w:rsid w:val="00E524FA"/>
    <w:rsid w:val="00E5261E"/>
    <w:rsid w:val="00E5262B"/>
    <w:rsid w:val="00E5267A"/>
    <w:rsid w:val="00E526A7"/>
    <w:rsid w:val="00E527D4"/>
    <w:rsid w:val="00E52899"/>
    <w:rsid w:val="00E52A82"/>
    <w:rsid w:val="00E52AA6"/>
    <w:rsid w:val="00E52AB1"/>
    <w:rsid w:val="00E52BAC"/>
    <w:rsid w:val="00E52C24"/>
    <w:rsid w:val="00E52C2F"/>
    <w:rsid w:val="00E52C5C"/>
    <w:rsid w:val="00E52EF4"/>
    <w:rsid w:val="00E52F5C"/>
    <w:rsid w:val="00E52F7A"/>
    <w:rsid w:val="00E52F99"/>
    <w:rsid w:val="00E52FD2"/>
    <w:rsid w:val="00E53013"/>
    <w:rsid w:val="00E53014"/>
    <w:rsid w:val="00E5303B"/>
    <w:rsid w:val="00E53079"/>
    <w:rsid w:val="00E53167"/>
    <w:rsid w:val="00E53185"/>
    <w:rsid w:val="00E533AC"/>
    <w:rsid w:val="00E53657"/>
    <w:rsid w:val="00E537CD"/>
    <w:rsid w:val="00E5383B"/>
    <w:rsid w:val="00E53861"/>
    <w:rsid w:val="00E538CF"/>
    <w:rsid w:val="00E539B4"/>
    <w:rsid w:val="00E53A35"/>
    <w:rsid w:val="00E53AEC"/>
    <w:rsid w:val="00E53D0A"/>
    <w:rsid w:val="00E5401E"/>
    <w:rsid w:val="00E54043"/>
    <w:rsid w:val="00E5405B"/>
    <w:rsid w:val="00E5406D"/>
    <w:rsid w:val="00E540E2"/>
    <w:rsid w:val="00E542C0"/>
    <w:rsid w:val="00E5432B"/>
    <w:rsid w:val="00E5465F"/>
    <w:rsid w:val="00E54671"/>
    <w:rsid w:val="00E546A4"/>
    <w:rsid w:val="00E54809"/>
    <w:rsid w:val="00E5495B"/>
    <w:rsid w:val="00E549E0"/>
    <w:rsid w:val="00E54A23"/>
    <w:rsid w:val="00E54C64"/>
    <w:rsid w:val="00E54CC5"/>
    <w:rsid w:val="00E54D44"/>
    <w:rsid w:val="00E54DCA"/>
    <w:rsid w:val="00E54DF0"/>
    <w:rsid w:val="00E54E2B"/>
    <w:rsid w:val="00E54E95"/>
    <w:rsid w:val="00E54EB6"/>
    <w:rsid w:val="00E54EC0"/>
    <w:rsid w:val="00E54F2B"/>
    <w:rsid w:val="00E54FA3"/>
    <w:rsid w:val="00E5502B"/>
    <w:rsid w:val="00E550DB"/>
    <w:rsid w:val="00E55187"/>
    <w:rsid w:val="00E551F2"/>
    <w:rsid w:val="00E5536D"/>
    <w:rsid w:val="00E553BA"/>
    <w:rsid w:val="00E553E9"/>
    <w:rsid w:val="00E5546C"/>
    <w:rsid w:val="00E554D3"/>
    <w:rsid w:val="00E55569"/>
    <w:rsid w:val="00E55577"/>
    <w:rsid w:val="00E557DA"/>
    <w:rsid w:val="00E5583F"/>
    <w:rsid w:val="00E558E4"/>
    <w:rsid w:val="00E55953"/>
    <w:rsid w:val="00E5596E"/>
    <w:rsid w:val="00E5597D"/>
    <w:rsid w:val="00E55997"/>
    <w:rsid w:val="00E55A53"/>
    <w:rsid w:val="00E55BC8"/>
    <w:rsid w:val="00E55CCB"/>
    <w:rsid w:val="00E55DA3"/>
    <w:rsid w:val="00E55ECD"/>
    <w:rsid w:val="00E55F3D"/>
    <w:rsid w:val="00E55F92"/>
    <w:rsid w:val="00E55FAD"/>
    <w:rsid w:val="00E55FF8"/>
    <w:rsid w:val="00E56082"/>
    <w:rsid w:val="00E56124"/>
    <w:rsid w:val="00E56135"/>
    <w:rsid w:val="00E56185"/>
    <w:rsid w:val="00E561FC"/>
    <w:rsid w:val="00E564AD"/>
    <w:rsid w:val="00E564E0"/>
    <w:rsid w:val="00E565BF"/>
    <w:rsid w:val="00E5692A"/>
    <w:rsid w:val="00E56A72"/>
    <w:rsid w:val="00E56BA1"/>
    <w:rsid w:val="00E56CE6"/>
    <w:rsid w:val="00E56ED1"/>
    <w:rsid w:val="00E5702C"/>
    <w:rsid w:val="00E57305"/>
    <w:rsid w:val="00E573C0"/>
    <w:rsid w:val="00E573FC"/>
    <w:rsid w:val="00E5746E"/>
    <w:rsid w:val="00E57539"/>
    <w:rsid w:val="00E575CC"/>
    <w:rsid w:val="00E5760B"/>
    <w:rsid w:val="00E57618"/>
    <w:rsid w:val="00E5764A"/>
    <w:rsid w:val="00E576C5"/>
    <w:rsid w:val="00E57777"/>
    <w:rsid w:val="00E57786"/>
    <w:rsid w:val="00E57792"/>
    <w:rsid w:val="00E577A3"/>
    <w:rsid w:val="00E577D5"/>
    <w:rsid w:val="00E57830"/>
    <w:rsid w:val="00E578AF"/>
    <w:rsid w:val="00E57B46"/>
    <w:rsid w:val="00E57CEB"/>
    <w:rsid w:val="00E57CFA"/>
    <w:rsid w:val="00E57E04"/>
    <w:rsid w:val="00E57EDA"/>
    <w:rsid w:val="00E57F6A"/>
    <w:rsid w:val="00E6001E"/>
    <w:rsid w:val="00E60054"/>
    <w:rsid w:val="00E60064"/>
    <w:rsid w:val="00E600D6"/>
    <w:rsid w:val="00E60169"/>
    <w:rsid w:val="00E6017C"/>
    <w:rsid w:val="00E607FC"/>
    <w:rsid w:val="00E6084E"/>
    <w:rsid w:val="00E60859"/>
    <w:rsid w:val="00E608DE"/>
    <w:rsid w:val="00E60978"/>
    <w:rsid w:val="00E60989"/>
    <w:rsid w:val="00E60C5A"/>
    <w:rsid w:val="00E60CA3"/>
    <w:rsid w:val="00E60EA3"/>
    <w:rsid w:val="00E60EC8"/>
    <w:rsid w:val="00E60EE8"/>
    <w:rsid w:val="00E60F79"/>
    <w:rsid w:val="00E60FE5"/>
    <w:rsid w:val="00E61021"/>
    <w:rsid w:val="00E610A8"/>
    <w:rsid w:val="00E610C1"/>
    <w:rsid w:val="00E6118F"/>
    <w:rsid w:val="00E6121C"/>
    <w:rsid w:val="00E612C7"/>
    <w:rsid w:val="00E61316"/>
    <w:rsid w:val="00E613B8"/>
    <w:rsid w:val="00E6147B"/>
    <w:rsid w:val="00E6156E"/>
    <w:rsid w:val="00E615BB"/>
    <w:rsid w:val="00E61902"/>
    <w:rsid w:val="00E61925"/>
    <w:rsid w:val="00E619A1"/>
    <w:rsid w:val="00E61A6E"/>
    <w:rsid w:val="00E61AE8"/>
    <w:rsid w:val="00E61AEA"/>
    <w:rsid w:val="00E61C30"/>
    <w:rsid w:val="00E61CEA"/>
    <w:rsid w:val="00E61D61"/>
    <w:rsid w:val="00E61DD2"/>
    <w:rsid w:val="00E620C7"/>
    <w:rsid w:val="00E62108"/>
    <w:rsid w:val="00E6216F"/>
    <w:rsid w:val="00E62240"/>
    <w:rsid w:val="00E622E8"/>
    <w:rsid w:val="00E6233E"/>
    <w:rsid w:val="00E62366"/>
    <w:rsid w:val="00E62412"/>
    <w:rsid w:val="00E6245D"/>
    <w:rsid w:val="00E62537"/>
    <w:rsid w:val="00E6262B"/>
    <w:rsid w:val="00E6266B"/>
    <w:rsid w:val="00E626EC"/>
    <w:rsid w:val="00E62825"/>
    <w:rsid w:val="00E62910"/>
    <w:rsid w:val="00E6295E"/>
    <w:rsid w:val="00E62A8E"/>
    <w:rsid w:val="00E62D6F"/>
    <w:rsid w:val="00E62E73"/>
    <w:rsid w:val="00E62FD9"/>
    <w:rsid w:val="00E63091"/>
    <w:rsid w:val="00E630D6"/>
    <w:rsid w:val="00E630F4"/>
    <w:rsid w:val="00E63107"/>
    <w:rsid w:val="00E63215"/>
    <w:rsid w:val="00E63307"/>
    <w:rsid w:val="00E636B7"/>
    <w:rsid w:val="00E637C7"/>
    <w:rsid w:val="00E6382E"/>
    <w:rsid w:val="00E638F3"/>
    <w:rsid w:val="00E63999"/>
    <w:rsid w:val="00E63A31"/>
    <w:rsid w:val="00E63A92"/>
    <w:rsid w:val="00E63A9B"/>
    <w:rsid w:val="00E63B01"/>
    <w:rsid w:val="00E63B0F"/>
    <w:rsid w:val="00E63BCB"/>
    <w:rsid w:val="00E63C73"/>
    <w:rsid w:val="00E63D04"/>
    <w:rsid w:val="00E63FD7"/>
    <w:rsid w:val="00E64043"/>
    <w:rsid w:val="00E64086"/>
    <w:rsid w:val="00E64133"/>
    <w:rsid w:val="00E6417F"/>
    <w:rsid w:val="00E64434"/>
    <w:rsid w:val="00E64485"/>
    <w:rsid w:val="00E6452E"/>
    <w:rsid w:val="00E64772"/>
    <w:rsid w:val="00E64869"/>
    <w:rsid w:val="00E648CC"/>
    <w:rsid w:val="00E648DF"/>
    <w:rsid w:val="00E648F5"/>
    <w:rsid w:val="00E648FA"/>
    <w:rsid w:val="00E64966"/>
    <w:rsid w:val="00E64968"/>
    <w:rsid w:val="00E64AAB"/>
    <w:rsid w:val="00E64BB0"/>
    <w:rsid w:val="00E64CA1"/>
    <w:rsid w:val="00E64CB9"/>
    <w:rsid w:val="00E64D8C"/>
    <w:rsid w:val="00E64ECB"/>
    <w:rsid w:val="00E64F52"/>
    <w:rsid w:val="00E64F82"/>
    <w:rsid w:val="00E65012"/>
    <w:rsid w:val="00E65018"/>
    <w:rsid w:val="00E65027"/>
    <w:rsid w:val="00E65034"/>
    <w:rsid w:val="00E650A1"/>
    <w:rsid w:val="00E650AA"/>
    <w:rsid w:val="00E6511B"/>
    <w:rsid w:val="00E651FB"/>
    <w:rsid w:val="00E65225"/>
    <w:rsid w:val="00E65230"/>
    <w:rsid w:val="00E65276"/>
    <w:rsid w:val="00E65283"/>
    <w:rsid w:val="00E653AD"/>
    <w:rsid w:val="00E6557D"/>
    <w:rsid w:val="00E65626"/>
    <w:rsid w:val="00E659AB"/>
    <w:rsid w:val="00E659B1"/>
    <w:rsid w:val="00E65A1E"/>
    <w:rsid w:val="00E65A9A"/>
    <w:rsid w:val="00E65B20"/>
    <w:rsid w:val="00E65B48"/>
    <w:rsid w:val="00E65BC3"/>
    <w:rsid w:val="00E65BFF"/>
    <w:rsid w:val="00E65C20"/>
    <w:rsid w:val="00E65C72"/>
    <w:rsid w:val="00E65CDA"/>
    <w:rsid w:val="00E65CDB"/>
    <w:rsid w:val="00E65CF8"/>
    <w:rsid w:val="00E65F84"/>
    <w:rsid w:val="00E65FC1"/>
    <w:rsid w:val="00E66181"/>
    <w:rsid w:val="00E6632B"/>
    <w:rsid w:val="00E66333"/>
    <w:rsid w:val="00E6636E"/>
    <w:rsid w:val="00E66377"/>
    <w:rsid w:val="00E66381"/>
    <w:rsid w:val="00E663D9"/>
    <w:rsid w:val="00E66576"/>
    <w:rsid w:val="00E6658D"/>
    <w:rsid w:val="00E668ED"/>
    <w:rsid w:val="00E66ACF"/>
    <w:rsid w:val="00E66B82"/>
    <w:rsid w:val="00E66BC0"/>
    <w:rsid w:val="00E66CA0"/>
    <w:rsid w:val="00E66D7C"/>
    <w:rsid w:val="00E66E41"/>
    <w:rsid w:val="00E66EEB"/>
    <w:rsid w:val="00E66FE7"/>
    <w:rsid w:val="00E6701B"/>
    <w:rsid w:val="00E671C4"/>
    <w:rsid w:val="00E67324"/>
    <w:rsid w:val="00E67328"/>
    <w:rsid w:val="00E67394"/>
    <w:rsid w:val="00E6749B"/>
    <w:rsid w:val="00E674B5"/>
    <w:rsid w:val="00E674F3"/>
    <w:rsid w:val="00E67591"/>
    <w:rsid w:val="00E675B6"/>
    <w:rsid w:val="00E676BD"/>
    <w:rsid w:val="00E677A0"/>
    <w:rsid w:val="00E677CC"/>
    <w:rsid w:val="00E678CF"/>
    <w:rsid w:val="00E67A15"/>
    <w:rsid w:val="00E67A1E"/>
    <w:rsid w:val="00E67B55"/>
    <w:rsid w:val="00E67FA4"/>
    <w:rsid w:val="00E70004"/>
    <w:rsid w:val="00E7003A"/>
    <w:rsid w:val="00E70518"/>
    <w:rsid w:val="00E70654"/>
    <w:rsid w:val="00E70A1F"/>
    <w:rsid w:val="00E70A46"/>
    <w:rsid w:val="00E70BEE"/>
    <w:rsid w:val="00E70CE5"/>
    <w:rsid w:val="00E70E13"/>
    <w:rsid w:val="00E70E9A"/>
    <w:rsid w:val="00E70F53"/>
    <w:rsid w:val="00E71037"/>
    <w:rsid w:val="00E71085"/>
    <w:rsid w:val="00E710BC"/>
    <w:rsid w:val="00E712E4"/>
    <w:rsid w:val="00E71393"/>
    <w:rsid w:val="00E7148A"/>
    <w:rsid w:val="00E7154B"/>
    <w:rsid w:val="00E7167F"/>
    <w:rsid w:val="00E716D3"/>
    <w:rsid w:val="00E716F0"/>
    <w:rsid w:val="00E717B9"/>
    <w:rsid w:val="00E7187A"/>
    <w:rsid w:val="00E719E3"/>
    <w:rsid w:val="00E71AD2"/>
    <w:rsid w:val="00E71AF7"/>
    <w:rsid w:val="00E71B16"/>
    <w:rsid w:val="00E71BAB"/>
    <w:rsid w:val="00E71C86"/>
    <w:rsid w:val="00E71E0C"/>
    <w:rsid w:val="00E71EF9"/>
    <w:rsid w:val="00E72018"/>
    <w:rsid w:val="00E720D1"/>
    <w:rsid w:val="00E720FE"/>
    <w:rsid w:val="00E7211B"/>
    <w:rsid w:val="00E72142"/>
    <w:rsid w:val="00E722A9"/>
    <w:rsid w:val="00E72385"/>
    <w:rsid w:val="00E72394"/>
    <w:rsid w:val="00E72515"/>
    <w:rsid w:val="00E72529"/>
    <w:rsid w:val="00E72671"/>
    <w:rsid w:val="00E72844"/>
    <w:rsid w:val="00E7297D"/>
    <w:rsid w:val="00E72AA7"/>
    <w:rsid w:val="00E72C0F"/>
    <w:rsid w:val="00E72CAF"/>
    <w:rsid w:val="00E72D8F"/>
    <w:rsid w:val="00E72D98"/>
    <w:rsid w:val="00E72E06"/>
    <w:rsid w:val="00E72EB6"/>
    <w:rsid w:val="00E72F63"/>
    <w:rsid w:val="00E72FDF"/>
    <w:rsid w:val="00E7334C"/>
    <w:rsid w:val="00E733B9"/>
    <w:rsid w:val="00E73469"/>
    <w:rsid w:val="00E7359D"/>
    <w:rsid w:val="00E73627"/>
    <w:rsid w:val="00E73689"/>
    <w:rsid w:val="00E736E5"/>
    <w:rsid w:val="00E7370A"/>
    <w:rsid w:val="00E73723"/>
    <w:rsid w:val="00E737EF"/>
    <w:rsid w:val="00E7382B"/>
    <w:rsid w:val="00E7389D"/>
    <w:rsid w:val="00E739E5"/>
    <w:rsid w:val="00E73A04"/>
    <w:rsid w:val="00E73A2E"/>
    <w:rsid w:val="00E73B6D"/>
    <w:rsid w:val="00E73B6F"/>
    <w:rsid w:val="00E73C5A"/>
    <w:rsid w:val="00E73E85"/>
    <w:rsid w:val="00E73EBC"/>
    <w:rsid w:val="00E73ED4"/>
    <w:rsid w:val="00E73EF1"/>
    <w:rsid w:val="00E73EF6"/>
    <w:rsid w:val="00E73F66"/>
    <w:rsid w:val="00E73F70"/>
    <w:rsid w:val="00E73FE3"/>
    <w:rsid w:val="00E74153"/>
    <w:rsid w:val="00E74175"/>
    <w:rsid w:val="00E74200"/>
    <w:rsid w:val="00E74530"/>
    <w:rsid w:val="00E7453E"/>
    <w:rsid w:val="00E74621"/>
    <w:rsid w:val="00E7470B"/>
    <w:rsid w:val="00E74716"/>
    <w:rsid w:val="00E74739"/>
    <w:rsid w:val="00E7486B"/>
    <w:rsid w:val="00E7487B"/>
    <w:rsid w:val="00E74954"/>
    <w:rsid w:val="00E74B17"/>
    <w:rsid w:val="00E74BA4"/>
    <w:rsid w:val="00E74C0F"/>
    <w:rsid w:val="00E74C2D"/>
    <w:rsid w:val="00E74C3B"/>
    <w:rsid w:val="00E74D33"/>
    <w:rsid w:val="00E74EA0"/>
    <w:rsid w:val="00E75062"/>
    <w:rsid w:val="00E751AB"/>
    <w:rsid w:val="00E752EA"/>
    <w:rsid w:val="00E7535B"/>
    <w:rsid w:val="00E75465"/>
    <w:rsid w:val="00E75477"/>
    <w:rsid w:val="00E755E3"/>
    <w:rsid w:val="00E756EF"/>
    <w:rsid w:val="00E756FA"/>
    <w:rsid w:val="00E75916"/>
    <w:rsid w:val="00E75942"/>
    <w:rsid w:val="00E759B5"/>
    <w:rsid w:val="00E759BE"/>
    <w:rsid w:val="00E75A51"/>
    <w:rsid w:val="00E75A83"/>
    <w:rsid w:val="00E75B14"/>
    <w:rsid w:val="00E75C76"/>
    <w:rsid w:val="00E75E09"/>
    <w:rsid w:val="00E75E6D"/>
    <w:rsid w:val="00E76085"/>
    <w:rsid w:val="00E76090"/>
    <w:rsid w:val="00E76101"/>
    <w:rsid w:val="00E762ED"/>
    <w:rsid w:val="00E76331"/>
    <w:rsid w:val="00E7636F"/>
    <w:rsid w:val="00E76406"/>
    <w:rsid w:val="00E7643B"/>
    <w:rsid w:val="00E7644D"/>
    <w:rsid w:val="00E76460"/>
    <w:rsid w:val="00E764C4"/>
    <w:rsid w:val="00E76526"/>
    <w:rsid w:val="00E76916"/>
    <w:rsid w:val="00E7691A"/>
    <w:rsid w:val="00E76959"/>
    <w:rsid w:val="00E769DB"/>
    <w:rsid w:val="00E76A03"/>
    <w:rsid w:val="00E76A2C"/>
    <w:rsid w:val="00E76AA8"/>
    <w:rsid w:val="00E76B14"/>
    <w:rsid w:val="00E76B8A"/>
    <w:rsid w:val="00E76C46"/>
    <w:rsid w:val="00E76C81"/>
    <w:rsid w:val="00E76D07"/>
    <w:rsid w:val="00E76D0E"/>
    <w:rsid w:val="00E76E4B"/>
    <w:rsid w:val="00E76E6F"/>
    <w:rsid w:val="00E76E8E"/>
    <w:rsid w:val="00E76EA9"/>
    <w:rsid w:val="00E76F1D"/>
    <w:rsid w:val="00E76F6A"/>
    <w:rsid w:val="00E76FA7"/>
    <w:rsid w:val="00E76FCF"/>
    <w:rsid w:val="00E77131"/>
    <w:rsid w:val="00E77400"/>
    <w:rsid w:val="00E774F7"/>
    <w:rsid w:val="00E7763D"/>
    <w:rsid w:val="00E7771C"/>
    <w:rsid w:val="00E77767"/>
    <w:rsid w:val="00E777B0"/>
    <w:rsid w:val="00E77892"/>
    <w:rsid w:val="00E7789F"/>
    <w:rsid w:val="00E7794F"/>
    <w:rsid w:val="00E7797A"/>
    <w:rsid w:val="00E77B0D"/>
    <w:rsid w:val="00E77B3F"/>
    <w:rsid w:val="00E77C4B"/>
    <w:rsid w:val="00E77CCB"/>
    <w:rsid w:val="00E77DCA"/>
    <w:rsid w:val="00E77DED"/>
    <w:rsid w:val="00E77F7B"/>
    <w:rsid w:val="00E8001C"/>
    <w:rsid w:val="00E800E8"/>
    <w:rsid w:val="00E80136"/>
    <w:rsid w:val="00E80253"/>
    <w:rsid w:val="00E80368"/>
    <w:rsid w:val="00E8040F"/>
    <w:rsid w:val="00E80416"/>
    <w:rsid w:val="00E80434"/>
    <w:rsid w:val="00E80591"/>
    <w:rsid w:val="00E8081F"/>
    <w:rsid w:val="00E809BB"/>
    <w:rsid w:val="00E80A13"/>
    <w:rsid w:val="00E80A60"/>
    <w:rsid w:val="00E80A6A"/>
    <w:rsid w:val="00E80B8A"/>
    <w:rsid w:val="00E80BE3"/>
    <w:rsid w:val="00E80BE4"/>
    <w:rsid w:val="00E80CCC"/>
    <w:rsid w:val="00E80D27"/>
    <w:rsid w:val="00E80DCF"/>
    <w:rsid w:val="00E810BF"/>
    <w:rsid w:val="00E81162"/>
    <w:rsid w:val="00E811AE"/>
    <w:rsid w:val="00E81248"/>
    <w:rsid w:val="00E81304"/>
    <w:rsid w:val="00E81324"/>
    <w:rsid w:val="00E81433"/>
    <w:rsid w:val="00E81448"/>
    <w:rsid w:val="00E81539"/>
    <w:rsid w:val="00E8154B"/>
    <w:rsid w:val="00E81794"/>
    <w:rsid w:val="00E81868"/>
    <w:rsid w:val="00E81938"/>
    <w:rsid w:val="00E819FA"/>
    <w:rsid w:val="00E819FF"/>
    <w:rsid w:val="00E81A28"/>
    <w:rsid w:val="00E81ACC"/>
    <w:rsid w:val="00E81B36"/>
    <w:rsid w:val="00E81B69"/>
    <w:rsid w:val="00E81C00"/>
    <w:rsid w:val="00E81C2D"/>
    <w:rsid w:val="00E81D09"/>
    <w:rsid w:val="00E81D81"/>
    <w:rsid w:val="00E8208D"/>
    <w:rsid w:val="00E821D8"/>
    <w:rsid w:val="00E8228D"/>
    <w:rsid w:val="00E822BB"/>
    <w:rsid w:val="00E8232C"/>
    <w:rsid w:val="00E823BD"/>
    <w:rsid w:val="00E82549"/>
    <w:rsid w:val="00E82656"/>
    <w:rsid w:val="00E82782"/>
    <w:rsid w:val="00E82985"/>
    <w:rsid w:val="00E82A33"/>
    <w:rsid w:val="00E82A5A"/>
    <w:rsid w:val="00E82BA0"/>
    <w:rsid w:val="00E82C0E"/>
    <w:rsid w:val="00E82DB5"/>
    <w:rsid w:val="00E82E9C"/>
    <w:rsid w:val="00E82FC2"/>
    <w:rsid w:val="00E83036"/>
    <w:rsid w:val="00E830C3"/>
    <w:rsid w:val="00E8321E"/>
    <w:rsid w:val="00E83238"/>
    <w:rsid w:val="00E8324F"/>
    <w:rsid w:val="00E8326D"/>
    <w:rsid w:val="00E83355"/>
    <w:rsid w:val="00E83563"/>
    <w:rsid w:val="00E8358C"/>
    <w:rsid w:val="00E8362A"/>
    <w:rsid w:val="00E83695"/>
    <w:rsid w:val="00E836B2"/>
    <w:rsid w:val="00E836D1"/>
    <w:rsid w:val="00E83773"/>
    <w:rsid w:val="00E837B6"/>
    <w:rsid w:val="00E837F2"/>
    <w:rsid w:val="00E8382A"/>
    <w:rsid w:val="00E838A0"/>
    <w:rsid w:val="00E839C4"/>
    <w:rsid w:val="00E83A4F"/>
    <w:rsid w:val="00E83A7D"/>
    <w:rsid w:val="00E83D4B"/>
    <w:rsid w:val="00E83E36"/>
    <w:rsid w:val="00E83E73"/>
    <w:rsid w:val="00E83EDE"/>
    <w:rsid w:val="00E83EFD"/>
    <w:rsid w:val="00E83F65"/>
    <w:rsid w:val="00E8405F"/>
    <w:rsid w:val="00E84124"/>
    <w:rsid w:val="00E84125"/>
    <w:rsid w:val="00E84144"/>
    <w:rsid w:val="00E841E8"/>
    <w:rsid w:val="00E8433F"/>
    <w:rsid w:val="00E8437E"/>
    <w:rsid w:val="00E84440"/>
    <w:rsid w:val="00E84517"/>
    <w:rsid w:val="00E84522"/>
    <w:rsid w:val="00E8464B"/>
    <w:rsid w:val="00E8469C"/>
    <w:rsid w:val="00E847DC"/>
    <w:rsid w:val="00E84977"/>
    <w:rsid w:val="00E849FC"/>
    <w:rsid w:val="00E849FE"/>
    <w:rsid w:val="00E84A35"/>
    <w:rsid w:val="00E84A42"/>
    <w:rsid w:val="00E84A58"/>
    <w:rsid w:val="00E84D66"/>
    <w:rsid w:val="00E84E80"/>
    <w:rsid w:val="00E84EFE"/>
    <w:rsid w:val="00E84F01"/>
    <w:rsid w:val="00E84F2A"/>
    <w:rsid w:val="00E85022"/>
    <w:rsid w:val="00E850A8"/>
    <w:rsid w:val="00E8516F"/>
    <w:rsid w:val="00E851E8"/>
    <w:rsid w:val="00E8533C"/>
    <w:rsid w:val="00E853CB"/>
    <w:rsid w:val="00E8541D"/>
    <w:rsid w:val="00E8549D"/>
    <w:rsid w:val="00E854BD"/>
    <w:rsid w:val="00E857D0"/>
    <w:rsid w:val="00E85970"/>
    <w:rsid w:val="00E85B0B"/>
    <w:rsid w:val="00E85B13"/>
    <w:rsid w:val="00E85C19"/>
    <w:rsid w:val="00E85C1B"/>
    <w:rsid w:val="00E85CDF"/>
    <w:rsid w:val="00E85DCC"/>
    <w:rsid w:val="00E8614E"/>
    <w:rsid w:val="00E861B9"/>
    <w:rsid w:val="00E86242"/>
    <w:rsid w:val="00E86269"/>
    <w:rsid w:val="00E86366"/>
    <w:rsid w:val="00E863E4"/>
    <w:rsid w:val="00E8640D"/>
    <w:rsid w:val="00E8645E"/>
    <w:rsid w:val="00E864CE"/>
    <w:rsid w:val="00E867C4"/>
    <w:rsid w:val="00E86808"/>
    <w:rsid w:val="00E8699F"/>
    <w:rsid w:val="00E869B6"/>
    <w:rsid w:val="00E869D8"/>
    <w:rsid w:val="00E86AEF"/>
    <w:rsid w:val="00E86B17"/>
    <w:rsid w:val="00E86CD9"/>
    <w:rsid w:val="00E86D12"/>
    <w:rsid w:val="00E86D56"/>
    <w:rsid w:val="00E86F36"/>
    <w:rsid w:val="00E86F70"/>
    <w:rsid w:val="00E87050"/>
    <w:rsid w:val="00E87148"/>
    <w:rsid w:val="00E8718F"/>
    <w:rsid w:val="00E874FC"/>
    <w:rsid w:val="00E87519"/>
    <w:rsid w:val="00E8757B"/>
    <w:rsid w:val="00E8759A"/>
    <w:rsid w:val="00E8767A"/>
    <w:rsid w:val="00E87727"/>
    <w:rsid w:val="00E877FC"/>
    <w:rsid w:val="00E87812"/>
    <w:rsid w:val="00E87843"/>
    <w:rsid w:val="00E8795F"/>
    <w:rsid w:val="00E87AF3"/>
    <w:rsid w:val="00E87B7C"/>
    <w:rsid w:val="00E87BA3"/>
    <w:rsid w:val="00E87C3E"/>
    <w:rsid w:val="00E87C94"/>
    <w:rsid w:val="00E87CD0"/>
    <w:rsid w:val="00E87D88"/>
    <w:rsid w:val="00E87DCB"/>
    <w:rsid w:val="00E87DEF"/>
    <w:rsid w:val="00E87F36"/>
    <w:rsid w:val="00E87F58"/>
    <w:rsid w:val="00E90050"/>
    <w:rsid w:val="00E9008B"/>
    <w:rsid w:val="00E90126"/>
    <w:rsid w:val="00E901F1"/>
    <w:rsid w:val="00E90218"/>
    <w:rsid w:val="00E904C5"/>
    <w:rsid w:val="00E90583"/>
    <w:rsid w:val="00E9068D"/>
    <w:rsid w:val="00E906E9"/>
    <w:rsid w:val="00E907F1"/>
    <w:rsid w:val="00E90836"/>
    <w:rsid w:val="00E90838"/>
    <w:rsid w:val="00E90BCD"/>
    <w:rsid w:val="00E90C13"/>
    <w:rsid w:val="00E90CF2"/>
    <w:rsid w:val="00E90D79"/>
    <w:rsid w:val="00E90D99"/>
    <w:rsid w:val="00E90D9D"/>
    <w:rsid w:val="00E90DDE"/>
    <w:rsid w:val="00E90E9E"/>
    <w:rsid w:val="00E91093"/>
    <w:rsid w:val="00E910D5"/>
    <w:rsid w:val="00E91148"/>
    <w:rsid w:val="00E91245"/>
    <w:rsid w:val="00E91252"/>
    <w:rsid w:val="00E91472"/>
    <w:rsid w:val="00E91562"/>
    <w:rsid w:val="00E9185E"/>
    <w:rsid w:val="00E91946"/>
    <w:rsid w:val="00E91A88"/>
    <w:rsid w:val="00E91B7D"/>
    <w:rsid w:val="00E91B9D"/>
    <w:rsid w:val="00E91BCD"/>
    <w:rsid w:val="00E91C41"/>
    <w:rsid w:val="00E91C57"/>
    <w:rsid w:val="00E91D74"/>
    <w:rsid w:val="00E91D8A"/>
    <w:rsid w:val="00E91EA1"/>
    <w:rsid w:val="00E91ED7"/>
    <w:rsid w:val="00E91F5E"/>
    <w:rsid w:val="00E91FCE"/>
    <w:rsid w:val="00E92100"/>
    <w:rsid w:val="00E921AC"/>
    <w:rsid w:val="00E922A1"/>
    <w:rsid w:val="00E922EC"/>
    <w:rsid w:val="00E92476"/>
    <w:rsid w:val="00E92574"/>
    <w:rsid w:val="00E92597"/>
    <w:rsid w:val="00E9259F"/>
    <w:rsid w:val="00E926A2"/>
    <w:rsid w:val="00E9275A"/>
    <w:rsid w:val="00E92787"/>
    <w:rsid w:val="00E9284A"/>
    <w:rsid w:val="00E928BA"/>
    <w:rsid w:val="00E92965"/>
    <w:rsid w:val="00E929B4"/>
    <w:rsid w:val="00E929B6"/>
    <w:rsid w:val="00E929C0"/>
    <w:rsid w:val="00E92A09"/>
    <w:rsid w:val="00E92B28"/>
    <w:rsid w:val="00E92B35"/>
    <w:rsid w:val="00E92B51"/>
    <w:rsid w:val="00E92BB7"/>
    <w:rsid w:val="00E92D23"/>
    <w:rsid w:val="00E92DA2"/>
    <w:rsid w:val="00E92E55"/>
    <w:rsid w:val="00E92EDB"/>
    <w:rsid w:val="00E93006"/>
    <w:rsid w:val="00E930B9"/>
    <w:rsid w:val="00E931CB"/>
    <w:rsid w:val="00E9325C"/>
    <w:rsid w:val="00E932CF"/>
    <w:rsid w:val="00E933ED"/>
    <w:rsid w:val="00E934BF"/>
    <w:rsid w:val="00E9357F"/>
    <w:rsid w:val="00E93593"/>
    <w:rsid w:val="00E9364B"/>
    <w:rsid w:val="00E93657"/>
    <w:rsid w:val="00E936D1"/>
    <w:rsid w:val="00E936FD"/>
    <w:rsid w:val="00E93758"/>
    <w:rsid w:val="00E937A4"/>
    <w:rsid w:val="00E9392A"/>
    <w:rsid w:val="00E93A3F"/>
    <w:rsid w:val="00E93B57"/>
    <w:rsid w:val="00E93B60"/>
    <w:rsid w:val="00E93BA9"/>
    <w:rsid w:val="00E93BE2"/>
    <w:rsid w:val="00E93CC3"/>
    <w:rsid w:val="00E93D7B"/>
    <w:rsid w:val="00E93D9B"/>
    <w:rsid w:val="00E93DE9"/>
    <w:rsid w:val="00E93E68"/>
    <w:rsid w:val="00E93E6B"/>
    <w:rsid w:val="00E94032"/>
    <w:rsid w:val="00E94086"/>
    <w:rsid w:val="00E94339"/>
    <w:rsid w:val="00E94406"/>
    <w:rsid w:val="00E94610"/>
    <w:rsid w:val="00E94679"/>
    <w:rsid w:val="00E94719"/>
    <w:rsid w:val="00E94783"/>
    <w:rsid w:val="00E947F3"/>
    <w:rsid w:val="00E949F2"/>
    <w:rsid w:val="00E94AD1"/>
    <w:rsid w:val="00E94AE1"/>
    <w:rsid w:val="00E94BA1"/>
    <w:rsid w:val="00E94C99"/>
    <w:rsid w:val="00E94F55"/>
    <w:rsid w:val="00E95091"/>
    <w:rsid w:val="00E950D1"/>
    <w:rsid w:val="00E950EC"/>
    <w:rsid w:val="00E95110"/>
    <w:rsid w:val="00E9530D"/>
    <w:rsid w:val="00E95329"/>
    <w:rsid w:val="00E9535C"/>
    <w:rsid w:val="00E95422"/>
    <w:rsid w:val="00E95664"/>
    <w:rsid w:val="00E9566A"/>
    <w:rsid w:val="00E956CE"/>
    <w:rsid w:val="00E95820"/>
    <w:rsid w:val="00E95884"/>
    <w:rsid w:val="00E958A1"/>
    <w:rsid w:val="00E958EB"/>
    <w:rsid w:val="00E958F5"/>
    <w:rsid w:val="00E95908"/>
    <w:rsid w:val="00E95947"/>
    <w:rsid w:val="00E959E3"/>
    <w:rsid w:val="00E95B8F"/>
    <w:rsid w:val="00E95CEA"/>
    <w:rsid w:val="00E95DCB"/>
    <w:rsid w:val="00E95EB9"/>
    <w:rsid w:val="00E96017"/>
    <w:rsid w:val="00E9610D"/>
    <w:rsid w:val="00E961E3"/>
    <w:rsid w:val="00E96530"/>
    <w:rsid w:val="00E96563"/>
    <w:rsid w:val="00E96567"/>
    <w:rsid w:val="00E9663D"/>
    <w:rsid w:val="00E96692"/>
    <w:rsid w:val="00E966CA"/>
    <w:rsid w:val="00E96711"/>
    <w:rsid w:val="00E9675F"/>
    <w:rsid w:val="00E96904"/>
    <w:rsid w:val="00E969D4"/>
    <w:rsid w:val="00E96A08"/>
    <w:rsid w:val="00E96A22"/>
    <w:rsid w:val="00E96B1D"/>
    <w:rsid w:val="00E96B7C"/>
    <w:rsid w:val="00E96DDF"/>
    <w:rsid w:val="00E96F9A"/>
    <w:rsid w:val="00E96FA7"/>
    <w:rsid w:val="00E97004"/>
    <w:rsid w:val="00E9700B"/>
    <w:rsid w:val="00E971EF"/>
    <w:rsid w:val="00E9728E"/>
    <w:rsid w:val="00E972D1"/>
    <w:rsid w:val="00E97343"/>
    <w:rsid w:val="00E97419"/>
    <w:rsid w:val="00E97441"/>
    <w:rsid w:val="00E97510"/>
    <w:rsid w:val="00E97563"/>
    <w:rsid w:val="00E976B5"/>
    <w:rsid w:val="00E976F7"/>
    <w:rsid w:val="00E97853"/>
    <w:rsid w:val="00E979C7"/>
    <w:rsid w:val="00E97BA9"/>
    <w:rsid w:val="00E97F27"/>
    <w:rsid w:val="00E97F56"/>
    <w:rsid w:val="00EA00A7"/>
    <w:rsid w:val="00EA00A8"/>
    <w:rsid w:val="00EA00F7"/>
    <w:rsid w:val="00EA0156"/>
    <w:rsid w:val="00EA01B7"/>
    <w:rsid w:val="00EA01BA"/>
    <w:rsid w:val="00EA028E"/>
    <w:rsid w:val="00EA06CE"/>
    <w:rsid w:val="00EA09F4"/>
    <w:rsid w:val="00EA0C87"/>
    <w:rsid w:val="00EA0C9A"/>
    <w:rsid w:val="00EA0D1F"/>
    <w:rsid w:val="00EA0E00"/>
    <w:rsid w:val="00EA0E98"/>
    <w:rsid w:val="00EA0FD9"/>
    <w:rsid w:val="00EA1074"/>
    <w:rsid w:val="00EA1107"/>
    <w:rsid w:val="00EA114C"/>
    <w:rsid w:val="00EA1165"/>
    <w:rsid w:val="00EA12F5"/>
    <w:rsid w:val="00EA1334"/>
    <w:rsid w:val="00EA13DC"/>
    <w:rsid w:val="00EA1624"/>
    <w:rsid w:val="00EA1631"/>
    <w:rsid w:val="00EA1712"/>
    <w:rsid w:val="00EA176D"/>
    <w:rsid w:val="00EA18B4"/>
    <w:rsid w:val="00EA192A"/>
    <w:rsid w:val="00EA1967"/>
    <w:rsid w:val="00EA19D8"/>
    <w:rsid w:val="00EA1A4F"/>
    <w:rsid w:val="00EA1C43"/>
    <w:rsid w:val="00EA1C54"/>
    <w:rsid w:val="00EA1E4A"/>
    <w:rsid w:val="00EA1E82"/>
    <w:rsid w:val="00EA1EBF"/>
    <w:rsid w:val="00EA1FA4"/>
    <w:rsid w:val="00EA205A"/>
    <w:rsid w:val="00EA213D"/>
    <w:rsid w:val="00EA2161"/>
    <w:rsid w:val="00EA232A"/>
    <w:rsid w:val="00EA237D"/>
    <w:rsid w:val="00EA23E2"/>
    <w:rsid w:val="00EA249D"/>
    <w:rsid w:val="00EA250D"/>
    <w:rsid w:val="00EA2573"/>
    <w:rsid w:val="00EA2779"/>
    <w:rsid w:val="00EA277A"/>
    <w:rsid w:val="00EA28C6"/>
    <w:rsid w:val="00EA28F9"/>
    <w:rsid w:val="00EA2910"/>
    <w:rsid w:val="00EA291E"/>
    <w:rsid w:val="00EA29B6"/>
    <w:rsid w:val="00EA29FC"/>
    <w:rsid w:val="00EA2B97"/>
    <w:rsid w:val="00EA2C72"/>
    <w:rsid w:val="00EA2CC2"/>
    <w:rsid w:val="00EA2D2F"/>
    <w:rsid w:val="00EA2DD3"/>
    <w:rsid w:val="00EA30C8"/>
    <w:rsid w:val="00EA310D"/>
    <w:rsid w:val="00EA32D7"/>
    <w:rsid w:val="00EA3457"/>
    <w:rsid w:val="00EA3468"/>
    <w:rsid w:val="00EA347F"/>
    <w:rsid w:val="00EA353E"/>
    <w:rsid w:val="00EA35E4"/>
    <w:rsid w:val="00EA35F1"/>
    <w:rsid w:val="00EA36FE"/>
    <w:rsid w:val="00EA3729"/>
    <w:rsid w:val="00EA3738"/>
    <w:rsid w:val="00EA37CA"/>
    <w:rsid w:val="00EA3810"/>
    <w:rsid w:val="00EA383B"/>
    <w:rsid w:val="00EA38A1"/>
    <w:rsid w:val="00EA38F3"/>
    <w:rsid w:val="00EA3A10"/>
    <w:rsid w:val="00EA3A3A"/>
    <w:rsid w:val="00EA3B39"/>
    <w:rsid w:val="00EA3C24"/>
    <w:rsid w:val="00EA3D36"/>
    <w:rsid w:val="00EA3D58"/>
    <w:rsid w:val="00EA3E4A"/>
    <w:rsid w:val="00EA3F5A"/>
    <w:rsid w:val="00EA3F5C"/>
    <w:rsid w:val="00EA406C"/>
    <w:rsid w:val="00EA428B"/>
    <w:rsid w:val="00EA42CE"/>
    <w:rsid w:val="00EA4388"/>
    <w:rsid w:val="00EA43FF"/>
    <w:rsid w:val="00EA4478"/>
    <w:rsid w:val="00EA44AE"/>
    <w:rsid w:val="00EA44C8"/>
    <w:rsid w:val="00EA46EB"/>
    <w:rsid w:val="00EA4721"/>
    <w:rsid w:val="00EA4784"/>
    <w:rsid w:val="00EA4816"/>
    <w:rsid w:val="00EA48DC"/>
    <w:rsid w:val="00EA4952"/>
    <w:rsid w:val="00EA4AD8"/>
    <w:rsid w:val="00EA4B1B"/>
    <w:rsid w:val="00EA4EA4"/>
    <w:rsid w:val="00EA4EC3"/>
    <w:rsid w:val="00EA4FA1"/>
    <w:rsid w:val="00EA503C"/>
    <w:rsid w:val="00EA5086"/>
    <w:rsid w:val="00EA516C"/>
    <w:rsid w:val="00EA5180"/>
    <w:rsid w:val="00EA51BC"/>
    <w:rsid w:val="00EA51FF"/>
    <w:rsid w:val="00EA52FA"/>
    <w:rsid w:val="00EA5361"/>
    <w:rsid w:val="00EA545A"/>
    <w:rsid w:val="00EA5474"/>
    <w:rsid w:val="00EA5513"/>
    <w:rsid w:val="00EA553F"/>
    <w:rsid w:val="00EA556B"/>
    <w:rsid w:val="00EA559B"/>
    <w:rsid w:val="00EA5681"/>
    <w:rsid w:val="00EA56A0"/>
    <w:rsid w:val="00EA5766"/>
    <w:rsid w:val="00EA5784"/>
    <w:rsid w:val="00EA59DC"/>
    <w:rsid w:val="00EA59F6"/>
    <w:rsid w:val="00EA5A01"/>
    <w:rsid w:val="00EA5A66"/>
    <w:rsid w:val="00EA5CAE"/>
    <w:rsid w:val="00EA608B"/>
    <w:rsid w:val="00EA617F"/>
    <w:rsid w:val="00EA6181"/>
    <w:rsid w:val="00EA6416"/>
    <w:rsid w:val="00EA64E1"/>
    <w:rsid w:val="00EA65B1"/>
    <w:rsid w:val="00EA6633"/>
    <w:rsid w:val="00EA66CD"/>
    <w:rsid w:val="00EA6783"/>
    <w:rsid w:val="00EA6786"/>
    <w:rsid w:val="00EA682F"/>
    <w:rsid w:val="00EA68B9"/>
    <w:rsid w:val="00EA695A"/>
    <w:rsid w:val="00EA69BF"/>
    <w:rsid w:val="00EA6A28"/>
    <w:rsid w:val="00EA6A86"/>
    <w:rsid w:val="00EA6A8D"/>
    <w:rsid w:val="00EA6AE7"/>
    <w:rsid w:val="00EA6B7D"/>
    <w:rsid w:val="00EA6BDA"/>
    <w:rsid w:val="00EA6C7F"/>
    <w:rsid w:val="00EA6CD8"/>
    <w:rsid w:val="00EA6CFC"/>
    <w:rsid w:val="00EA6DAB"/>
    <w:rsid w:val="00EA6E4C"/>
    <w:rsid w:val="00EA6ECC"/>
    <w:rsid w:val="00EA6F5B"/>
    <w:rsid w:val="00EA6F84"/>
    <w:rsid w:val="00EA700D"/>
    <w:rsid w:val="00EA705F"/>
    <w:rsid w:val="00EA70AC"/>
    <w:rsid w:val="00EA7234"/>
    <w:rsid w:val="00EA7243"/>
    <w:rsid w:val="00EA72DA"/>
    <w:rsid w:val="00EA73E1"/>
    <w:rsid w:val="00EA776F"/>
    <w:rsid w:val="00EA780C"/>
    <w:rsid w:val="00EA7835"/>
    <w:rsid w:val="00EA787D"/>
    <w:rsid w:val="00EA78AD"/>
    <w:rsid w:val="00EA78D3"/>
    <w:rsid w:val="00EA78ED"/>
    <w:rsid w:val="00EA7979"/>
    <w:rsid w:val="00EA7A7E"/>
    <w:rsid w:val="00EA7AE8"/>
    <w:rsid w:val="00EA7B34"/>
    <w:rsid w:val="00EA7B4E"/>
    <w:rsid w:val="00EA7B8C"/>
    <w:rsid w:val="00EA7BC6"/>
    <w:rsid w:val="00EA7D13"/>
    <w:rsid w:val="00EA7E52"/>
    <w:rsid w:val="00EA7F8B"/>
    <w:rsid w:val="00EA7FC9"/>
    <w:rsid w:val="00EB006D"/>
    <w:rsid w:val="00EB0083"/>
    <w:rsid w:val="00EB0155"/>
    <w:rsid w:val="00EB01FC"/>
    <w:rsid w:val="00EB02EF"/>
    <w:rsid w:val="00EB031D"/>
    <w:rsid w:val="00EB0331"/>
    <w:rsid w:val="00EB036D"/>
    <w:rsid w:val="00EB0574"/>
    <w:rsid w:val="00EB05D7"/>
    <w:rsid w:val="00EB05DF"/>
    <w:rsid w:val="00EB061C"/>
    <w:rsid w:val="00EB06A0"/>
    <w:rsid w:val="00EB06D9"/>
    <w:rsid w:val="00EB0703"/>
    <w:rsid w:val="00EB0735"/>
    <w:rsid w:val="00EB07F5"/>
    <w:rsid w:val="00EB0870"/>
    <w:rsid w:val="00EB08BE"/>
    <w:rsid w:val="00EB0B63"/>
    <w:rsid w:val="00EB0D5A"/>
    <w:rsid w:val="00EB0EA5"/>
    <w:rsid w:val="00EB0F14"/>
    <w:rsid w:val="00EB0F77"/>
    <w:rsid w:val="00EB1089"/>
    <w:rsid w:val="00EB10B4"/>
    <w:rsid w:val="00EB13B3"/>
    <w:rsid w:val="00EB152C"/>
    <w:rsid w:val="00EB15E6"/>
    <w:rsid w:val="00EB1632"/>
    <w:rsid w:val="00EB17ED"/>
    <w:rsid w:val="00EB1894"/>
    <w:rsid w:val="00EB18DB"/>
    <w:rsid w:val="00EB1977"/>
    <w:rsid w:val="00EB19AF"/>
    <w:rsid w:val="00EB19F6"/>
    <w:rsid w:val="00EB1B3B"/>
    <w:rsid w:val="00EB1C0A"/>
    <w:rsid w:val="00EB1C64"/>
    <w:rsid w:val="00EB1D10"/>
    <w:rsid w:val="00EB1E13"/>
    <w:rsid w:val="00EB1E23"/>
    <w:rsid w:val="00EB1E27"/>
    <w:rsid w:val="00EB1F12"/>
    <w:rsid w:val="00EB2031"/>
    <w:rsid w:val="00EB20A8"/>
    <w:rsid w:val="00EB21D7"/>
    <w:rsid w:val="00EB2296"/>
    <w:rsid w:val="00EB22CF"/>
    <w:rsid w:val="00EB2388"/>
    <w:rsid w:val="00EB23D9"/>
    <w:rsid w:val="00EB245B"/>
    <w:rsid w:val="00EB245D"/>
    <w:rsid w:val="00EB25E9"/>
    <w:rsid w:val="00EB269A"/>
    <w:rsid w:val="00EB26AA"/>
    <w:rsid w:val="00EB281D"/>
    <w:rsid w:val="00EB295B"/>
    <w:rsid w:val="00EB2967"/>
    <w:rsid w:val="00EB2BFA"/>
    <w:rsid w:val="00EB2C28"/>
    <w:rsid w:val="00EB2CBF"/>
    <w:rsid w:val="00EB2D77"/>
    <w:rsid w:val="00EB2E35"/>
    <w:rsid w:val="00EB2FBB"/>
    <w:rsid w:val="00EB30A3"/>
    <w:rsid w:val="00EB313B"/>
    <w:rsid w:val="00EB3173"/>
    <w:rsid w:val="00EB31B0"/>
    <w:rsid w:val="00EB31C3"/>
    <w:rsid w:val="00EB31EC"/>
    <w:rsid w:val="00EB32C9"/>
    <w:rsid w:val="00EB32D9"/>
    <w:rsid w:val="00EB3346"/>
    <w:rsid w:val="00EB33E7"/>
    <w:rsid w:val="00EB3492"/>
    <w:rsid w:val="00EB3496"/>
    <w:rsid w:val="00EB354E"/>
    <w:rsid w:val="00EB376E"/>
    <w:rsid w:val="00EB3838"/>
    <w:rsid w:val="00EB38BA"/>
    <w:rsid w:val="00EB3958"/>
    <w:rsid w:val="00EB39F1"/>
    <w:rsid w:val="00EB3B27"/>
    <w:rsid w:val="00EB3CA1"/>
    <w:rsid w:val="00EB3E36"/>
    <w:rsid w:val="00EB3ECA"/>
    <w:rsid w:val="00EB3EEB"/>
    <w:rsid w:val="00EB40EB"/>
    <w:rsid w:val="00EB4119"/>
    <w:rsid w:val="00EB4141"/>
    <w:rsid w:val="00EB41AB"/>
    <w:rsid w:val="00EB4357"/>
    <w:rsid w:val="00EB443F"/>
    <w:rsid w:val="00EB45BB"/>
    <w:rsid w:val="00EB4605"/>
    <w:rsid w:val="00EB476D"/>
    <w:rsid w:val="00EB47E9"/>
    <w:rsid w:val="00EB49AC"/>
    <w:rsid w:val="00EB4A57"/>
    <w:rsid w:val="00EB4A58"/>
    <w:rsid w:val="00EB4C12"/>
    <w:rsid w:val="00EB4D8B"/>
    <w:rsid w:val="00EB4DA6"/>
    <w:rsid w:val="00EB4EE0"/>
    <w:rsid w:val="00EB5019"/>
    <w:rsid w:val="00EB503B"/>
    <w:rsid w:val="00EB50AF"/>
    <w:rsid w:val="00EB5101"/>
    <w:rsid w:val="00EB5177"/>
    <w:rsid w:val="00EB5202"/>
    <w:rsid w:val="00EB5413"/>
    <w:rsid w:val="00EB54F1"/>
    <w:rsid w:val="00EB5532"/>
    <w:rsid w:val="00EB5734"/>
    <w:rsid w:val="00EB57B7"/>
    <w:rsid w:val="00EB584F"/>
    <w:rsid w:val="00EB5922"/>
    <w:rsid w:val="00EB5972"/>
    <w:rsid w:val="00EB5A8C"/>
    <w:rsid w:val="00EB5AC8"/>
    <w:rsid w:val="00EB5CC7"/>
    <w:rsid w:val="00EB5D18"/>
    <w:rsid w:val="00EB5D84"/>
    <w:rsid w:val="00EB5E71"/>
    <w:rsid w:val="00EB5FDB"/>
    <w:rsid w:val="00EB5FF1"/>
    <w:rsid w:val="00EB6030"/>
    <w:rsid w:val="00EB6216"/>
    <w:rsid w:val="00EB629E"/>
    <w:rsid w:val="00EB64EE"/>
    <w:rsid w:val="00EB657C"/>
    <w:rsid w:val="00EB65D5"/>
    <w:rsid w:val="00EB6757"/>
    <w:rsid w:val="00EB67C3"/>
    <w:rsid w:val="00EB6894"/>
    <w:rsid w:val="00EB68A5"/>
    <w:rsid w:val="00EB68F1"/>
    <w:rsid w:val="00EB698D"/>
    <w:rsid w:val="00EB69D6"/>
    <w:rsid w:val="00EB6A5D"/>
    <w:rsid w:val="00EB6BCB"/>
    <w:rsid w:val="00EB6C67"/>
    <w:rsid w:val="00EB6DAE"/>
    <w:rsid w:val="00EB6E93"/>
    <w:rsid w:val="00EB6FC5"/>
    <w:rsid w:val="00EB6FCF"/>
    <w:rsid w:val="00EB6FFD"/>
    <w:rsid w:val="00EB7164"/>
    <w:rsid w:val="00EB71EB"/>
    <w:rsid w:val="00EB71F0"/>
    <w:rsid w:val="00EB72D4"/>
    <w:rsid w:val="00EB7319"/>
    <w:rsid w:val="00EB733E"/>
    <w:rsid w:val="00EB739E"/>
    <w:rsid w:val="00EB73AA"/>
    <w:rsid w:val="00EB74A1"/>
    <w:rsid w:val="00EB7507"/>
    <w:rsid w:val="00EB754B"/>
    <w:rsid w:val="00EB75E5"/>
    <w:rsid w:val="00EB7653"/>
    <w:rsid w:val="00EB76F5"/>
    <w:rsid w:val="00EB7750"/>
    <w:rsid w:val="00EB77D0"/>
    <w:rsid w:val="00EB7822"/>
    <w:rsid w:val="00EB7868"/>
    <w:rsid w:val="00EB792D"/>
    <w:rsid w:val="00EB7A2A"/>
    <w:rsid w:val="00EB7A54"/>
    <w:rsid w:val="00EB7A63"/>
    <w:rsid w:val="00EB7BAC"/>
    <w:rsid w:val="00EB7C2A"/>
    <w:rsid w:val="00EB7D19"/>
    <w:rsid w:val="00EB7E6F"/>
    <w:rsid w:val="00EB7F0B"/>
    <w:rsid w:val="00EB7F83"/>
    <w:rsid w:val="00EC008E"/>
    <w:rsid w:val="00EC0300"/>
    <w:rsid w:val="00EC0306"/>
    <w:rsid w:val="00EC031D"/>
    <w:rsid w:val="00EC0399"/>
    <w:rsid w:val="00EC056F"/>
    <w:rsid w:val="00EC0691"/>
    <w:rsid w:val="00EC0878"/>
    <w:rsid w:val="00EC09B3"/>
    <w:rsid w:val="00EC09DA"/>
    <w:rsid w:val="00EC0A52"/>
    <w:rsid w:val="00EC0A9E"/>
    <w:rsid w:val="00EC0BED"/>
    <w:rsid w:val="00EC0CC5"/>
    <w:rsid w:val="00EC0CC9"/>
    <w:rsid w:val="00EC0D02"/>
    <w:rsid w:val="00EC0E19"/>
    <w:rsid w:val="00EC0E20"/>
    <w:rsid w:val="00EC0F22"/>
    <w:rsid w:val="00EC0F39"/>
    <w:rsid w:val="00EC0F71"/>
    <w:rsid w:val="00EC0FDA"/>
    <w:rsid w:val="00EC10DE"/>
    <w:rsid w:val="00EC112A"/>
    <w:rsid w:val="00EC11D1"/>
    <w:rsid w:val="00EC120D"/>
    <w:rsid w:val="00EC1241"/>
    <w:rsid w:val="00EC125C"/>
    <w:rsid w:val="00EC1292"/>
    <w:rsid w:val="00EC12D8"/>
    <w:rsid w:val="00EC1355"/>
    <w:rsid w:val="00EC13DC"/>
    <w:rsid w:val="00EC142A"/>
    <w:rsid w:val="00EC143C"/>
    <w:rsid w:val="00EC14A8"/>
    <w:rsid w:val="00EC14C0"/>
    <w:rsid w:val="00EC1562"/>
    <w:rsid w:val="00EC1585"/>
    <w:rsid w:val="00EC15C4"/>
    <w:rsid w:val="00EC167F"/>
    <w:rsid w:val="00EC16C6"/>
    <w:rsid w:val="00EC1707"/>
    <w:rsid w:val="00EC17F4"/>
    <w:rsid w:val="00EC1928"/>
    <w:rsid w:val="00EC1939"/>
    <w:rsid w:val="00EC19D1"/>
    <w:rsid w:val="00EC1A59"/>
    <w:rsid w:val="00EC1B3F"/>
    <w:rsid w:val="00EC1BB2"/>
    <w:rsid w:val="00EC1D31"/>
    <w:rsid w:val="00EC1D87"/>
    <w:rsid w:val="00EC1DFA"/>
    <w:rsid w:val="00EC1F24"/>
    <w:rsid w:val="00EC1FC9"/>
    <w:rsid w:val="00EC20A0"/>
    <w:rsid w:val="00EC21BE"/>
    <w:rsid w:val="00EC21E2"/>
    <w:rsid w:val="00EC225C"/>
    <w:rsid w:val="00EC23E4"/>
    <w:rsid w:val="00EC2638"/>
    <w:rsid w:val="00EC265C"/>
    <w:rsid w:val="00EC26A9"/>
    <w:rsid w:val="00EC2726"/>
    <w:rsid w:val="00EC2761"/>
    <w:rsid w:val="00EC2984"/>
    <w:rsid w:val="00EC29AF"/>
    <w:rsid w:val="00EC29DB"/>
    <w:rsid w:val="00EC2A0D"/>
    <w:rsid w:val="00EC2D62"/>
    <w:rsid w:val="00EC2D9F"/>
    <w:rsid w:val="00EC2E4B"/>
    <w:rsid w:val="00EC2E70"/>
    <w:rsid w:val="00EC2FB5"/>
    <w:rsid w:val="00EC2FEF"/>
    <w:rsid w:val="00EC317D"/>
    <w:rsid w:val="00EC323E"/>
    <w:rsid w:val="00EC3249"/>
    <w:rsid w:val="00EC32A7"/>
    <w:rsid w:val="00EC32F3"/>
    <w:rsid w:val="00EC337D"/>
    <w:rsid w:val="00EC347F"/>
    <w:rsid w:val="00EC34AC"/>
    <w:rsid w:val="00EC34DF"/>
    <w:rsid w:val="00EC35FE"/>
    <w:rsid w:val="00EC36A1"/>
    <w:rsid w:val="00EC38A8"/>
    <w:rsid w:val="00EC39D9"/>
    <w:rsid w:val="00EC3B36"/>
    <w:rsid w:val="00EC3DCB"/>
    <w:rsid w:val="00EC3F09"/>
    <w:rsid w:val="00EC3F39"/>
    <w:rsid w:val="00EC412C"/>
    <w:rsid w:val="00EC4187"/>
    <w:rsid w:val="00EC41E4"/>
    <w:rsid w:val="00EC428C"/>
    <w:rsid w:val="00EC431D"/>
    <w:rsid w:val="00EC43A2"/>
    <w:rsid w:val="00EC43EC"/>
    <w:rsid w:val="00EC4432"/>
    <w:rsid w:val="00EC4560"/>
    <w:rsid w:val="00EC4607"/>
    <w:rsid w:val="00EC46B8"/>
    <w:rsid w:val="00EC476D"/>
    <w:rsid w:val="00EC47DB"/>
    <w:rsid w:val="00EC4818"/>
    <w:rsid w:val="00EC487A"/>
    <w:rsid w:val="00EC49DF"/>
    <w:rsid w:val="00EC4A10"/>
    <w:rsid w:val="00EC4A99"/>
    <w:rsid w:val="00EC4AB8"/>
    <w:rsid w:val="00EC4C21"/>
    <w:rsid w:val="00EC4C92"/>
    <w:rsid w:val="00EC4CB4"/>
    <w:rsid w:val="00EC4DAC"/>
    <w:rsid w:val="00EC4E8D"/>
    <w:rsid w:val="00EC4EF3"/>
    <w:rsid w:val="00EC4FBC"/>
    <w:rsid w:val="00EC5102"/>
    <w:rsid w:val="00EC5110"/>
    <w:rsid w:val="00EC5171"/>
    <w:rsid w:val="00EC51D0"/>
    <w:rsid w:val="00EC53F9"/>
    <w:rsid w:val="00EC5511"/>
    <w:rsid w:val="00EC5534"/>
    <w:rsid w:val="00EC5540"/>
    <w:rsid w:val="00EC5541"/>
    <w:rsid w:val="00EC55D7"/>
    <w:rsid w:val="00EC5613"/>
    <w:rsid w:val="00EC5799"/>
    <w:rsid w:val="00EC5866"/>
    <w:rsid w:val="00EC5A88"/>
    <w:rsid w:val="00EC5AB8"/>
    <w:rsid w:val="00EC5B00"/>
    <w:rsid w:val="00EC5C32"/>
    <w:rsid w:val="00EC5D52"/>
    <w:rsid w:val="00EC5E44"/>
    <w:rsid w:val="00EC5E75"/>
    <w:rsid w:val="00EC5F8A"/>
    <w:rsid w:val="00EC607F"/>
    <w:rsid w:val="00EC6088"/>
    <w:rsid w:val="00EC6181"/>
    <w:rsid w:val="00EC621F"/>
    <w:rsid w:val="00EC62DB"/>
    <w:rsid w:val="00EC6389"/>
    <w:rsid w:val="00EC63DA"/>
    <w:rsid w:val="00EC6456"/>
    <w:rsid w:val="00EC65DB"/>
    <w:rsid w:val="00EC6606"/>
    <w:rsid w:val="00EC665D"/>
    <w:rsid w:val="00EC6685"/>
    <w:rsid w:val="00EC66A6"/>
    <w:rsid w:val="00EC66A9"/>
    <w:rsid w:val="00EC6895"/>
    <w:rsid w:val="00EC689C"/>
    <w:rsid w:val="00EC68F6"/>
    <w:rsid w:val="00EC6930"/>
    <w:rsid w:val="00EC69D8"/>
    <w:rsid w:val="00EC6A0F"/>
    <w:rsid w:val="00EC6A6E"/>
    <w:rsid w:val="00EC6AC1"/>
    <w:rsid w:val="00EC6B7A"/>
    <w:rsid w:val="00EC6B91"/>
    <w:rsid w:val="00EC6BC0"/>
    <w:rsid w:val="00EC6C0B"/>
    <w:rsid w:val="00EC6C4A"/>
    <w:rsid w:val="00EC6F3A"/>
    <w:rsid w:val="00EC71A1"/>
    <w:rsid w:val="00EC7254"/>
    <w:rsid w:val="00EC7255"/>
    <w:rsid w:val="00EC730D"/>
    <w:rsid w:val="00EC7348"/>
    <w:rsid w:val="00EC7391"/>
    <w:rsid w:val="00EC7588"/>
    <w:rsid w:val="00EC75D4"/>
    <w:rsid w:val="00EC7676"/>
    <w:rsid w:val="00EC77CD"/>
    <w:rsid w:val="00EC782F"/>
    <w:rsid w:val="00EC7953"/>
    <w:rsid w:val="00EC798D"/>
    <w:rsid w:val="00EC7992"/>
    <w:rsid w:val="00EC79AE"/>
    <w:rsid w:val="00EC7CF2"/>
    <w:rsid w:val="00EC7D42"/>
    <w:rsid w:val="00EC7E60"/>
    <w:rsid w:val="00EC7E8B"/>
    <w:rsid w:val="00ED0191"/>
    <w:rsid w:val="00ED01AC"/>
    <w:rsid w:val="00ED01EE"/>
    <w:rsid w:val="00ED0249"/>
    <w:rsid w:val="00ED02B1"/>
    <w:rsid w:val="00ED02FA"/>
    <w:rsid w:val="00ED038F"/>
    <w:rsid w:val="00ED042E"/>
    <w:rsid w:val="00ED0443"/>
    <w:rsid w:val="00ED0477"/>
    <w:rsid w:val="00ED05D1"/>
    <w:rsid w:val="00ED05FC"/>
    <w:rsid w:val="00ED061A"/>
    <w:rsid w:val="00ED06AB"/>
    <w:rsid w:val="00ED06DC"/>
    <w:rsid w:val="00ED0704"/>
    <w:rsid w:val="00ED07DD"/>
    <w:rsid w:val="00ED084B"/>
    <w:rsid w:val="00ED0862"/>
    <w:rsid w:val="00ED086E"/>
    <w:rsid w:val="00ED0914"/>
    <w:rsid w:val="00ED0A0F"/>
    <w:rsid w:val="00ED0AF2"/>
    <w:rsid w:val="00ED0B60"/>
    <w:rsid w:val="00ED0C70"/>
    <w:rsid w:val="00ED0D5A"/>
    <w:rsid w:val="00ED0DDD"/>
    <w:rsid w:val="00ED0EB5"/>
    <w:rsid w:val="00ED0EFB"/>
    <w:rsid w:val="00ED0F7B"/>
    <w:rsid w:val="00ED0FFF"/>
    <w:rsid w:val="00ED100D"/>
    <w:rsid w:val="00ED1088"/>
    <w:rsid w:val="00ED111C"/>
    <w:rsid w:val="00ED11A0"/>
    <w:rsid w:val="00ED13C0"/>
    <w:rsid w:val="00ED155D"/>
    <w:rsid w:val="00ED1664"/>
    <w:rsid w:val="00ED177A"/>
    <w:rsid w:val="00ED178F"/>
    <w:rsid w:val="00ED195E"/>
    <w:rsid w:val="00ED1A47"/>
    <w:rsid w:val="00ED1A5F"/>
    <w:rsid w:val="00ED1B0E"/>
    <w:rsid w:val="00ED1B30"/>
    <w:rsid w:val="00ED1B6A"/>
    <w:rsid w:val="00ED1C8E"/>
    <w:rsid w:val="00ED1E28"/>
    <w:rsid w:val="00ED1EB2"/>
    <w:rsid w:val="00ED1EC5"/>
    <w:rsid w:val="00ED1ED8"/>
    <w:rsid w:val="00ED1F38"/>
    <w:rsid w:val="00ED2122"/>
    <w:rsid w:val="00ED22AD"/>
    <w:rsid w:val="00ED22EE"/>
    <w:rsid w:val="00ED2378"/>
    <w:rsid w:val="00ED23A3"/>
    <w:rsid w:val="00ED24FC"/>
    <w:rsid w:val="00ED26A0"/>
    <w:rsid w:val="00ED26AF"/>
    <w:rsid w:val="00ED276B"/>
    <w:rsid w:val="00ED282E"/>
    <w:rsid w:val="00ED28A2"/>
    <w:rsid w:val="00ED2924"/>
    <w:rsid w:val="00ED2B8E"/>
    <w:rsid w:val="00ED2C53"/>
    <w:rsid w:val="00ED2C90"/>
    <w:rsid w:val="00ED2E1A"/>
    <w:rsid w:val="00ED2E6E"/>
    <w:rsid w:val="00ED303B"/>
    <w:rsid w:val="00ED3111"/>
    <w:rsid w:val="00ED31CB"/>
    <w:rsid w:val="00ED32EE"/>
    <w:rsid w:val="00ED33A6"/>
    <w:rsid w:val="00ED33F0"/>
    <w:rsid w:val="00ED348F"/>
    <w:rsid w:val="00ED355B"/>
    <w:rsid w:val="00ED3589"/>
    <w:rsid w:val="00ED35EF"/>
    <w:rsid w:val="00ED3660"/>
    <w:rsid w:val="00ED3928"/>
    <w:rsid w:val="00ED39FF"/>
    <w:rsid w:val="00ED3A45"/>
    <w:rsid w:val="00ED3A5F"/>
    <w:rsid w:val="00ED3AAF"/>
    <w:rsid w:val="00ED3ACB"/>
    <w:rsid w:val="00ED3C2A"/>
    <w:rsid w:val="00ED3E73"/>
    <w:rsid w:val="00ED3ED8"/>
    <w:rsid w:val="00ED3F58"/>
    <w:rsid w:val="00ED4092"/>
    <w:rsid w:val="00ED417E"/>
    <w:rsid w:val="00ED425E"/>
    <w:rsid w:val="00ED43CC"/>
    <w:rsid w:val="00ED44CB"/>
    <w:rsid w:val="00ED4643"/>
    <w:rsid w:val="00ED466F"/>
    <w:rsid w:val="00ED48E0"/>
    <w:rsid w:val="00ED4971"/>
    <w:rsid w:val="00ED4B23"/>
    <w:rsid w:val="00ED50BE"/>
    <w:rsid w:val="00ED5288"/>
    <w:rsid w:val="00ED52AA"/>
    <w:rsid w:val="00ED5308"/>
    <w:rsid w:val="00ED5316"/>
    <w:rsid w:val="00ED5332"/>
    <w:rsid w:val="00ED53D6"/>
    <w:rsid w:val="00ED54EE"/>
    <w:rsid w:val="00ED55C7"/>
    <w:rsid w:val="00ED55FD"/>
    <w:rsid w:val="00ED5623"/>
    <w:rsid w:val="00ED56EB"/>
    <w:rsid w:val="00ED57BA"/>
    <w:rsid w:val="00ED57DF"/>
    <w:rsid w:val="00ED584D"/>
    <w:rsid w:val="00ED58E4"/>
    <w:rsid w:val="00ED594D"/>
    <w:rsid w:val="00ED59F9"/>
    <w:rsid w:val="00ED5B35"/>
    <w:rsid w:val="00ED5B6A"/>
    <w:rsid w:val="00ED5C76"/>
    <w:rsid w:val="00ED5D4D"/>
    <w:rsid w:val="00ED5E52"/>
    <w:rsid w:val="00ED5E9B"/>
    <w:rsid w:val="00ED611C"/>
    <w:rsid w:val="00ED61CB"/>
    <w:rsid w:val="00ED6235"/>
    <w:rsid w:val="00ED628A"/>
    <w:rsid w:val="00ED63B3"/>
    <w:rsid w:val="00ED6567"/>
    <w:rsid w:val="00ED6695"/>
    <w:rsid w:val="00ED67D3"/>
    <w:rsid w:val="00ED6AAA"/>
    <w:rsid w:val="00ED6AF5"/>
    <w:rsid w:val="00ED6D69"/>
    <w:rsid w:val="00ED6ECC"/>
    <w:rsid w:val="00ED6F5A"/>
    <w:rsid w:val="00ED6FAF"/>
    <w:rsid w:val="00ED7026"/>
    <w:rsid w:val="00ED7151"/>
    <w:rsid w:val="00ED7196"/>
    <w:rsid w:val="00ED71E7"/>
    <w:rsid w:val="00ED7245"/>
    <w:rsid w:val="00ED76C1"/>
    <w:rsid w:val="00ED7872"/>
    <w:rsid w:val="00ED7951"/>
    <w:rsid w:val="00ED7A0C"/>
    <w:rsid w:val="00ED7B26"/>
    <w:rsid w:val="00ED7B2C"/>
    <w:rsid w:val="00ED7C1E"/>
    <w:rsid w:val="00ED7C6C"/>
    <w:rsid w:val="00ED7CCB"/>
    <w:rsid w:val="00ED7E4A"/>
    <w:rsid w:val="00ED7E6F"/>
    <w:rsid w:val="00EE039C"/>
    <w:rsid w:val="00EE03DF"/>
    <w:rsid w:val="00EE03E5"/>
    <w:rsid w:val="00EE0408"/>
    <w:rsid w:val="00EE04E6"/>
    <w:rsid w:val="00EE0580"/>
    <w:rsid w:val="00EE0628"/>
    <w:rsid w:val="00EE0689"/>
    <w:rsid w:val="00EE0737"/>
    <w:rsid w:val="00EE0769"/>
    <w:rsid w:val="00EE07C8"/>
    <w:rsid w:val="00EE092B"/>
    <w:rsid w:val="00EE0988"/>
    <w:rsid w:val="00EE0A6F"/>
    <w:rsid w:val="00EE0A89"/>
    <w:rsid w:val="00EE0A8B"/>
    <w:rsid w:val="00EE0BBE"/>
    <w:rsid w:val="00EE0BD3"/>
    <w:rsid w:val="00EE0CEB"/>
    <w:rsid w:val="00EE0CEC"/>
    <w:rsid w:val="00EE0EA2"/>
    <w:rsid w:val="00EE0F91"/>
    <w:rsid w:val="00EE0FDB"/>
    <w:rsid w:val="00EE1053"/>
    <w:rsid w:val="00EE10D3"/>
    <w:rsid w:val="00EE110F"/>
    <w:rsid w:val="00EE1173"/>
    <w:rsid w:val="00EE11B1"/>
    <w:rsid w:val="00EE1252"/>
    <w:rsid w:val="00EE125B"/>
    <w:rsid w:val="00EE1360"/>
    <w:rsid w:val="00EE13F8"/>
    <w:rsid w:val="00EE1529"/>
    <w:rsid w:val="00EE1592"/>
    <w:rsid w:val="00EE1617"/>
    <w:rsid w:val="00EE1744"/>
    <w:rsid w:val="00EE17C9"/>
    <w:rsid w:val="00EE17F9"/>
    <w:rsid w:val="00EE1949"/>
    <w:rsid w:val="00EE1AF7"/>
    <w:rsid w:val="00EE1BF8"/>
    <w:rsid w:val="00EE1CF1"/>
    <w:rsid w:val="00EE1D74"/>
    <w:rsid w:val="00EE1FFB"/>
    <w:rsid w:val="00EE20CA"/>
    <w:rsid w:val="00EE20EB"/>
    <w:rsid w:val="00EE2348"/>
    <w:rsid w:val="00EE24E9"/>
    <w:rsid w:val="00EE28FA"/>
    <w:rsid w:val="00EE2935"/>
    <w:rsid w:val="00EE29C8"/>
    <w:rsid w:val="00EE29F6"/>
    <w:rsid w:val="00EE2A39"/>
    <w:rsid w:val="00EE2A6D"/>
    <w:rsid w:val="00EE2B26"/>
    <w:rsid w:val="00EE2C06"/>
    <w:rsid w:val="00EE2CE8"/>
    <w:rsid w:val="00EE2CFD"/>
    <w:rsid w:val="00EE2D50"/>
    <w:rsid w:val="00EE2DEE"/>
    <w:rsid w:val="00EE3004"/>
    <w:rsid w:val="00EE307A"/>
    <w:rsid w:val="00EE327E"/>
    <w:rsid w:val="00EE33F3"/>
    <w:rsid w:val="00EE3424"/>
    <w:rsid w:val="00EE3428"/>
    <w:rsid w:val="00EE34F1"/>
    <w:rsid w:val="00EE350A"/>
    <w:rsid w:val="00EE3515"/>
    <w:rsid w:val="00EE35A2"/>
    <w:rsid w:val="00EE3616"/>
    <w:rsid w:val="00EE36A5"/>
    <w:rsid w:val="00EE374C"/>
    <w:rsid w:val="00EE3805"/>
    <w:rsid w:val="00EE3974"/>
    <w:rsid w:val="00EE3A78"/>
    <w:rsid w:val="00EE3C76"/>
    <w:rsid w:val="00EE3C92"/>
    <w:rsid w:val="00EE3CDE"/>
    <w:rsid w:val="00EE3CE6"/>
    <w:rsid w:val="00EE3EEE"/>
    <w:rsid w:val="00EE3FEB"/>
    <w:rsid w:val="00EE42CD"/>
    <w:rsid w:val="00EE443D"/>
    <w:rsid w:val="00EE4446"/>
    <w:rsid w:val="00EE455E"/>
    <w:rsid w:val="00EE4599"/>
    <w:rsid w:val="00EE459F"/>
    <w:rsid w:val="00EE45B0"/>
    <w:rsid w:val="00EE45E3"/>
    <w:rsid w:val="00EE4647"/>
    <w:rsid w:val="00EE4652"/>
    <w:rsid w:val="00EE46C8"/>
    <w:rsid w:val="00EE4769"/>
    <w:rsid w:val="00EE48AE"/>
    <w:rsid w:val="00EE4B05"/>
    <w:rsid w:val="00EE4BDB"/>
    <w:rsid w:val="00EE4C15"/>
    <w:rsid w:val="00EE4C1B"/>
    <w:rsid w:val="00EE4C40"/>
    <w:rsid w:val="00EE4C66"/>
    <w:rsid w:val="00EE4CB0"/>
    <w:rsid w:val="00EE4CB7"/>
    <w:rsid w:val="00EE4D95"/>
    <w:rsid w:val="00EE4E0F"/>
    <w:rsid w:val="00EE4F18"/>
    <w:rsid w:val="00EE4F44"/>
    <w:rsid w:val="00EE4FFF"/>
    <w:rsid w:val="00EE50DA"/>
    <w:rsid w:val="00EE5152"/>
    <w:rsid w:val="00EE51A5"/>
    <w:rsid w:val="00EE51E7"/>
    <w:rsid w:val="00EE525A"/>
    <w:rsid w:val="00EE52E2"/>
    <w:rsid w:val="00EE52EF"/>
    <w:rsid w:val="00EE531F"/>
    <w:rsid w:val="00EE5342"/>
    <w:rsid w:val="00EE53C3"/>
    <w:rsid w:val="00EE55B2"/>
    <w:rsid w:val="00EE5684"/>
    <w:rsid w:val="00EE5786"/>
    <w:rsid w:val="00EE57C6"/>
    <w:rsid w:val="00EE5997"/>
    <w:rsid w:val="00EE5B37"/>
    <w:rsid w:val="00EE5BAF"/>
    <w:rsid w:val="00EE5BDA"/>
    <w:rsid w:val="00EE5C10"/>
    <w:rsid w:val="00EE5C67"/>
    <w:rsid w:val="00EE5D7E"/>
    <w:rsid w:val="00EE5DB6"/>
    <w:rsid w:val="00EE5E66"/>
    <w:rsid w:val="00EE5E6B"/>
    <w:rsid w:val="00EE6043"/>
    <w:rsid w:val="00EE6166"/>
    <w:rsid w:val="00EE627B"/>
    <w:rsid w:val="00EE631A"/>
    <w:rsid w:val="00EE632A"/>
    <w:rsid w:val="00EE63B9"/>
    <w:rsid w:val="00EE63F8"/>
    <w:rsid w:val="00EE6404"/>
    <w:rsid w:val="00EE6535"/>
    <w:rsid w:val="00EE6536"/>
    <w:rsid w:val="00EE65BA"/>
    <w:rsid w:val="00EE6656"/>
    <w:rsid w:val="00EE66B4"/>
    <w:rsid w:val="00EE689F"/>
    <w:rsid w:val="00EE68E5"/>
    <w:rsid w:val="00EE6A56"/>
    <w:rsid w:val="00EE6C2D"/>
    <w:rsid w:val="00EE6C30"/>
    <w:rsid w:val="00EE6E4A"/>
    <w:rsid w:val="00EE6E75"/>
    <w:rsid w:val="00EE6E84"/>
    <w:rsid w:val="00EE6E99"/>
    <w:rsid w:val="00EE6FD1"/>
    <w:rsid w:val="00EE7014"/>
    <w:rsid w:val="00EE708E"/>
    <w:rsid w:val="00EE72D9"/>
    <w:rsid w:val="00EE7460"/>
    <w:rsid w:val="00EE74A7"/>
    <w:rsid w:val="00EE74AA"/>
    <w:rsid w:val="00EE74B6"/>
    <w:rsid w:val="00EE7540"/>
    <w:rsid w:val="00EE7599"/>
    <w:rsid w:val="00EE76A4"/>
    <w:rsid w:val="00EE76C2"/>
    <w:rsid w:val="00EE7762"/>
    <w:rsid w:val="00EE7794"/>
    <w:rsid w:val="00EE7825"/>
    <w:rsid w:val="00EE79E8"/>
    <w:rsid w:val="00EE79F1"/>
    <w:rsid w:val="00EE7B56"/>
    <w:rsid w:val="00EE7C03"/>
    <w:rsid w:val="00EE7CB9"/>
    <w:rsid w:val="00EE7D6A"/>
    <w:rsid w:val="00EE7E16"/>
    <w:rsid w:val="00EE7E23"/>
    <w:rsid w:val="00EE7E8E"/>
    <w:rsid w:val="00EE7FA2"/>
    <w:rsid w:val="00EE7FE7"/>
    <w:rsid w:val="00EF007C"/>
    <w:rsid w:val="00EF007F"/>
    <w:rsid w:val="00EF0277"/>
    <w:rsid w:val="00EF0283"/>
    <w:rsid w:val="00EF030A"/>
    <w:rsid w:val="00EF0359"/>
    <w:rsid w:val="00EF0397"/>
    <w:rsid w:val="00EF058F"/>
    <w:rsid w:val="00EF05CF"/>
    <w:rsid w:val="00EF0748"/>
    <w:rsid w:val="00EF076C"/>
    <w:rsid w:val="00EF08BC"/>
    <w:rsid w:val="00EF09AF"/>
    <w:rsid w:val="00EF0A21"/>
    <w:rsid w:val="00EF0A43"/>
    <w:rsid w:val="00EF0AE5"/>
    <w:rsid w:val="00EF0B2A"/>
    <w:rsid w:val="00EF0C12"/>
    <w:rsid w:val="00EF0C1B"/>
    <w:rsid w:val="00EF0C93"/>
    <w:rsid w:val="00EF0CB6"/>
    <w:rsid w:val="00EF0D32"/>
    <w:rsid w:val="00EF0DB4"/>
    <w:rsid w:val="00EF0E33"/>
    <w:rsid w:val="00EF0E66"/>
    <w:rsid w:val="00EF0F29"/>
    <w:rsid w:val="00EF0F47"/>
    <w:rsid w:val="00EF105D"/>
    <w:rsid w:val="00EF10B2"/>
    <w:rsid w:val="00EF1111"/>
    <w:rsid w:val="00EF1203"/>
    <w:rsid w:val="00EF1254"/>
    <w:rsid w:val="00EF1259"/>
    <w:rsid w:val="00EF12DF"/>
    <w:rsid w:val="00EF14A3"/>
    <w:rsid w:val="00EF14AA"/>
    <w:rsid w:val="00EF15D7"/>
    <w:rsid w:val="00EF166E"/>
    <w:rsid w:val="00EF16F6"/>
    <w:rsid w:val="00EF1847"/>
    <w:rsid w:val="00EF1929"/>
    <w:rsid w:val="00EF19C9"/>
    <w:rsid w:val="00EF1A51"/>
    <w:rsid w:val="00EF1A9E"/>
    <w:rsid w:val="00EF1B75"/>
    <w:rsid w:val="00EF1BEF"/>
    <w:rsid w:val="00EF1BFE"/>
    <w:rsid w:val="00EF1C3C"/>
    <w:rsid w:val="00EF1CA9"/>
    <w:rsid w:val="00EF1D43"/>
    <w:rsid w:val="00EF1E90"/>
    <w:rsid w:val="00EF1FC1"/>
    <w:rsid w:val="00EF226C"/>
    <w:rsid w:val="00EF2304"/>
    <w:rsid w:val="00EF23D5"/>
    <w:rsid w:val="00EF2542"/>
    <w:rsid w:val="00EF2584"/>
    <w:rsid w:val="00EF25E2"/>
    <w:rsid w:val="00EF2615"/>
    <w:rsid w:val="00EF29A2"/>
    <w:rsid w:val="00EF2ACE"/>
    <w:rsid w:val="00EF2AEF"/>
    <w:rsid w:val="00EF2B98"/>
    <w:rsid w:val="00EF2CBF"/>
    <w:rsid w:val="00EF2D66"/>
    <w:rsid w:val="00EF2F6E"/>
    <w:rsid w:val="00EF301B"/>
    <w:rsid w:val="00EF31DB"/>
    <w:rsid w:val="00EF3266"/>
    <w:rsid w:val="00EF3286"/>
    <w:rsid w:val="00EF3321"/>
    <w:rsid w:val="00EF3352"/>
    <w:rsid w:val="00EF3521"/>
    <w:rsid w:val="00EF3533"/>
    <w:rsid w:val="00EF356A"/>
    <w:rsid w:val="00EF3718"/>
    <w:rsid w:val="00EF3785"/>
    <w:rsid w:val="00EF37CA"/>
    <w:rsid w:val="00EF37CC"/>
    <w:rsid w:val="00EF38F3"/>
    <w:rsid w:val="00EF3962"/>
    <w:rsid w:val="00EF39AF"/>
    <w:rsid w:val="00EF39F8"/>
    <w:rsid w:val="00EF3B99"/>
    <w:rsid w:val="00EF3C72"/>
    <w:rsid w:val="00EF3D80"/>
    <w:rsid w:val="00EF3DF3"/>
    <w:rsid w:val="00EF3EBD"/>
    <w:rsid w:val="00EF3F62"/>
    <w:rsid w:val="00EF407E"/>
    <w:rsid w:val="00EF40DA"/>
    <w:rsid w:val="00EF40FC"/>
    <w:rsid w:val="00EF41E8"/>
    <w:rsid w:val="00EF4202"/>
    <w:rsid w:val="00EF42CF"/>
    <w:rsid w:val="00EF4444"/>
    <w:rsid w:val="00EF4511"/>
    <w:rsid w:val="00EF4532"/>
    <w:rsid w:val="00EF4545"/>
    <w:rsid w:val="00EF454A"/>
    <w:rsid w:val="00EF4557"/>
    <w:rsid w:val="00EF46CD"/>
    <w:rsid w:val="00EF472D"/>
    <w:rsid w:val="00EF4858"/>
    <w:rsid w:val="00EF48C1"/>
    <w:rsid w:val="00EF4A19"/>
    <w:rsid w:val="00EF4B73"/>
    <w:rsid w:val="00EF4C19"/>
    <w:rsid w:val="00EF4C4D"/>
    <w:rsid w:val="00EF4CDE"/>
    <w:rsid w:val="00EF4EAF"/>
    <w:rsid w:val="00EF4EE0"/>
    <w:rsid w:val="00EF4F18"/>
    <w:rsid w:val="00EF4F44"/>
    <w:rsid w:val="00EF4F51"/>
    <w:rsid w:val="00EF4F58"/>
    <w:rsid w:val="00EF4FBA"/>
    <w:rsid w:val="00EF5050"/>
    <w:rsid w:val="00EF5123"/>
    <w:rsid w:val="00EF514F"/>
    <w:rsid w:val="00EF5185"/>
    <w:rsid w:val="00EF51B8"/>
    <w:rsid w:val="00EF5403"/>
    <w:rsid w:val="00EF5467"/>
    <w:rsid w:val="00EF5901"/>
    <w:rsid w:val="00EF5C1E"/>
    <w:rsid w:val="00EF5C24"/>
    <w:rsid w:val="00EF5C47"/>
    <w:rsid w:val="00EF5C62"/>
    <w:rsid w:val="00EF5CDB"/>
    <w:rsid w:val="00EF5D3A"/>
    <w:rsid w:val="00EF5D67"/>
    <w:rsid w:val="00EF5D88"/>
    <w:rsid w:val="00EF5DE6"/>
    <w:rsid w:val="00EF5DFB"/>
    <w:rsid w:val="00EF5F42"/>
    <w:rsid w:val="00EF5F65"/>
    <w:rsid w:val="00EF5F83"/>
    <w:rsid w:val="00EF5FAE"/>
    <w:rsid w:val="00EF607E"/>
    <w:rsid w:val="00EF60EF"/>
    <w:rsid w:val="00EF6302"/>
    <w:rsid w:val="00EF637C"/>
    <w:rsid w:val="00EF6480"/>
    <w:rsid w:val="00EF64AE"/>
    <w:rsid w:val="00EF6521"/>
    <w:rsid w:val="00EF652D"/>
    <w:rsid w:val="00EF6541"/>
    <w:rsid w:val="00EF6627"/>
    <w:rsid w:val="00EF6638"/>
    <w:rsid w:val="00EF665C"/>
    <w:rsid w:val="00EF66E7"/>
    <w:rsid w:val="00EF67D8"/>
    <w:rsid w:val="00EF6961"/>
    <w:rsid w:val="00EF699E"/>
    <w:rsid w:val="00EF69F8"/>
    <w:rsid w:val="00EF6A08"/>
    <w:rsid w:val="00EF6AB1"/>
    <w:rsid w:val="00EF6B2F"/>
    <w:rsid w:val="00EF6B8E"/>
    <w:rsid w:val="00EF6BD7"/>
    <w:rsid w:val="00EF6BF8"/>
    <w:rsid w:val="00EF6C44"/>
    <w:rsid w:val="00EF6D8F"/>
    <w:rsid w:val="00EF6E72"/>
    <w:rsid w:val="00EF6EEF"/>
    <w:rsid w:val="00EF710A"/>
    <w:rsid w:val="00EF714D"/>
    <w:rsid w:val="00EF716B"/>
    <w:rsid w:val="00EF71B2"/>
    <w:rsid w:val="00EF727E"/>
    <w:rsid w:val="00EF72CC"/>
    <w:rsid w:val="00EF730D"/>
    <w:rsid w:val="00EF7422"/>
    <w:rsid w:val="00EF74C1"/>
    <w:rsid w:val="00EF74EB"/>
    <w:rsid w:val="00EF7516"/>
    <w:rsid w:val="00EF7595"/>
    <w:rsid w:val="00EF75F6"/>
    <w:rsid w:val="00EF78A8"/>
    <w:rsid w:val="00EF7963"/>
    <w:rsid w:val="00EF798A"/>
    <w:rsid w:val="00EF799D"/>
    <w:rsid w:val="00EF7A0C"/>
    <w:rsid w:val="00EF7AC2"/>
    <w:rsid w:val="00EF7B5D"/>
    <w:rsid w:val="00EF7C68"/>
    <w:rsid w:val="00EF7C99"/>
    <w:rsid w:val="00EF7D3D"/>
    <w:rsid w:val="00EF7D7B"/>
    <w:rsid w:val="00EF7D82"/>
    <w:rsid w:val="00EF7EB0"/>
    <w:rsid w:val="00EF7EC0"/>
    <w:rsid w:val="00F001C7"/>
    <w:rsid w:val="00F00245"/>
    <w:rsid w:val="00F00312"/>
    <w:rsid w:val="00F00344"/>
    <w:rsid w:val="00F003BB"/>
    <w:rsid w:val="00F004C3"/>
    <w:rsid w:val="00F00563"/>
    <w:rsid w:val="00F00692"/>
    <w:rsid w:val="00F00759"/>
    <w:rsid w:val="00F00860"/>
    <w:rsid w:val="00F008F7"/>
    <w:rsid w:val="00F0098B"/>
    <w:rsid w:val="00F00A37"/>
    <w:rsid w:val="00F00B26"/>
    <w:rsid w:val="00F00BA5"/>
    <w:rsid w:val="00F00BB1"/>
    <w:rsid w:val="00F00C7A"/>
    <w:rsid w:val="00F00C8C"/>
    <w:rsid w:val="00F00C92"/>
    <w:rsid w:val="00F00D61"/>
    <w:rsid w:val="00F00DCF"/>
    <w:rsid w:val="00F00EBD"/>
    <w:rsid w:val="00F00F08"/>
    <w:rsid w:val="00F00FA9"/>
    <w:rsid w:val="00F01026"/>
    <w:rsid w:val="00F010B6"/>
    <w:rsid w:val="00F011CE"/>
    <w:rsid w:val="00F01250"/>
    <w:rsid w:val="00F013CE"/>
    <w:rsid w:val="00F014D6"/>
    <w:rsid w:val="00F014EF"/>
    <w:rsid w:val="00F0154B"/>
    <w:rsid w:val="00F0161A"/>
    <w:rsid w:val="00F016AD"/>
    <w:rsid w:val="00F01777"/>
    <w:rsid w:val="00F01780"/>
    <w:rsid w:val="00F017B2"/>
    <w:rsid w:val="00F0189E"/>
    <w:rsid w:val="00F01A0C"/>
    <w:rsid w:val="00F01A91"/>
    <w:rsid w:val="00F01B39"/>
    <w:rsid w:val="00F01B4A"/>
    <w:rsid w:val="00F01BD2"/>
    <w:rsid w:val="00F01CF1"/>
    <w:rsid w:val="00F01DE4"/>
    <w:rsid w:val="00F01EAE"/>
    <w:rsid w:val="00F01FEC"/>
    <w:rsid w:val="00F02074"/>
    <w:rsid w:val="00F0215D"/>
    <w:rsid w:val="00F0220B"/>
    <w:rsid w:val="00F0234B"/>
    <w:rsid w:val="00F0235E"/>
    <w:rsid w:val="00F023AB"/>
    <w:rsid w:val="00F023D2"/>
    <w:rsid w:val="00F02420"/>
    <w:rsid w:val="00F02460"/>
    <w:rsid w:val="00F024B1"/>
    <w:rsid w:val="00F02584"/>
    <w:rsid w:val="00F026E4"/>
    <w:rsid w:val="00F02766"/>
    <w:rsid w:val="00F02857"/>
    <w:rsid w:val="00F028A4"/>
    <w:rsid w:val="00F02904"/>
    <w:rsid w:val="00F02953"/>
    <w:rsid w:val="00F02B06"/>
    <w:rsid w:val="00F02C19"/>
    <w:rsid w:val="00F02D72"/>
    <w:rsid w:val="00F02D7E"/>
    <w:rsid w:val="00F02D7F"/>
    <w:rsid w:val="00F02DE6"/>
    <w:rsid w:val="00F02DFB"/>
    <w:rsid w:val="00F02F18"/>
    <w:rsid w:val="00F030FE"/>
    <w:rsid w:val="00F0311D"/>
    <w:rsid w:val="00F03158"/>
    <w:rsid w:val="00F032F9"/>
    <w:rsid w:val="00F03524"/>
    <w:rsid w:val="00F035C1"/>
    <w:rsid w:val="00F03662"/>
    <w:rsid w:val="00F03663"/>
    <w:rsid w:val="00F036DE"/>
    <w:rsid w:val="00F0372E"/>
    <w:rsid w:val="00F039EF"/>
    <w:rsid w:val="00F03AF9"/>
    <w:rsid w:val="00F03B48"/>
    <w:rsid w:val="00F03C3B"/>
    <w:rsid w:val="00F03CE5"/>
    <w:rsid w:val="00F03D0C"/>
    <w:rsid w:val="00F03F82"/>
    <w:rsid w:val="00F04056"/>
    <w:rsid w:val="00F0446D"/>
    <w:rsid w:val="00F0447F"/>
    <w:rsid w:val="00F044CC"/>
    <w:rsid w:val="00F04555"/>
    <w:rsid w:val="00F04593"/>
    <w:rsid w:val="00F045E2"/>
    <w:rsid w:val="00F0465D"/>
    <w:rsid w:val="00F04697"/>
    <w:rsid w:val="00F04746"/>
    <w:rsid w:val="00F0477F"/>
    <w:rsid w:val="00F047F4"/>
    <w:rsid w:val="00F048E7"/>
    <w:rsid w:val="00F0493F"/>
    <w:rsid w:val="00F049D9"/>
    <w:rsid w:val="00F04A1A"/>
    <w:rsid w:val="00F04A44"/>
    <w:rsid w:val="00F04AB3"/>
    <w:rsid w:val="00F04ADF"/>
    <w:rsid w:val="00F04B29"/>
    <w:rsid w:val="00F04BEB"/>
    <w:rsid w:val="00F04C1F"/>
    <w:rsid w:val="00F04C66"/>
    <w:rsid w:val="00F04C7D"/>
    <w:rsid w:val="00F04D3D"/>
    <w:rsid w:val="00F04DF7"/>
    <w:rsid w:val="00F04E1A"/>
    <w:rsid w:val="00F04E54"/>
    <w:rsid w:val="00F04FAE"/>
    <w:rsid w:val="00F0506B"/>
    <w:rsid w:val="00F05078"/>
    <w:rsid w:val="00F050AD"/>
    <w:rsid w:val="00F05150"/>
    <w:rsid w:val="00F052AA"/>
    <w:rsid w:val="00F053A2"/>
    <w:rsid w:val="00F053BB"/>
    <w:rsid w:val="00F0541B"/>
    <w:rsid w:val="00F054CA"/>
    <w:rsid w:val="00F054EB"/>
    <w:rsid w:val="00F055E5"/>
    <w:rsid w:val="00F05666"/>
    <w:rsid w:val="00F05742"/>
    <w:rsid w:val="00F057A1"/>
    <w:rsid w:val="00F0582D"/>
    <w:rsid w:val="00F05BCD"/>
    <w:rsid w:val="00F05D30"/>
    <w:rsid w:val="00F05D95"/>
    <w:rsid w:val="00F05E0B"/>
    <w:rsid w:val="00F05ED6"/>
    <w:rsid w:val="00F05EF0"/>
    <w:rsid w:val="00F060F4"/>
    <w:rsid w:val="00F06102"/>
    <w:rsid w:val="00F06114"/>
    <w:rsid w:val="00F061C1"/>
    <w:rsid w:val="00F06215"/>
    <w:rsid w:val="00F06226"/>
    <w:rsid w:val="00F06313"/>
    <w:rsid w:val="00F06352"/>
    <w:rsid w:val="00F06379"/>
    <w:rsid w:val="00F063A5"/>
    <w:rsid w:val="00F063E1"/>
    <w:rsid w:val="00F0641C"/>
    <w:rsid w:val="00F0653A"/>
    <w:rsid w:val="00F065DA"/>
    <w:rsid w:val="00F06666"/>
    <w:rsid w:val="00F06889"/>
    <w:rsid w:val="00F068FB"/>
    <w:rsid w:val="00F0696E"/>
    <w:rsid w:val="00F069FE"/>
    <w:rsid w:val="00F06A1E"/>
    <w:rsid w:val="00F06A72"/>
    <w:rsid w:val="00F06A8E"/>
    <w:rsid w:val="00F06B56"/>
    <w:rsid w:val="00F06B7E"/>
    <w:rsid w:val="00F06BA2"/>
    <w:rsid w:val="00F06C51"/>
    <w:rsid w:val="00F06CAA"/>
    <w:rsid w:val="00F06D24"/>
    <w:rsid w:val="00F06DB6"/>
    <w:rsid w:val="00F06E7E"/>
    <w:rsid w:val="00F06F76"/>
    <w:rsid w:val="00F07018"/>
    <w:rsid w:val="00F07035"/>
    <w:rsid w:val="00F071F5"/>
    <w:rsid w:val="00F07203"/>
    <w:rsid w:val="00F07242"/>
    <w:rsid w:val="00F07406"/>
    <w:rsid w:val="00F07416"/>
    <w:rsid w:val="00F074B2"/>
    <w:rsid w:val="00F07590"/>
    <w:rsid w:val="00F0769A"/>
    <w:rsid w:val="00F07887"/>
    <w:rsid w:val="00F078D8"/>
    <w:rsid w:val="00F079DE"/>
    <w:rsid w:val="00F07A71"/>
    <w:rsid w:val="00F07A88"/>
    <w:rsid w:val="00F07A91"/>
    <w:rsid w:val="00F07B74"/>
    <w:rsid w:val="00F07C50"/>
    <w:rsid w:val="00F07CAD"/>
    <w:rsid w:val="00F07D07"/>
    <w:rsid w:val="00F07F06"/>
    <w:rsid w:val="00F07F26"/>
    <w:rsid w:val="00F07FA2"/>
    <w:rsid w:val="00F07FC2"/>
    <w:rsid w:val="00F10033"/>
    <w:rsid w:val="00F100BA"/>
    <w:rsid w:val="00F100BC"/>
    <w:rsid w:val="00F101B6"/>
    <w:rsid w:val="00F1025E"/>
    <w:rsid w:val="00F10374"/>
    <w:rsid w:val="00F10392"/>
    <w:rsid w:val="00F103CF"/>
    <w:rsid w:val="00F106A5"/>
    <w:rsid w:val="00F106D8"/>
    <w:rsid w:val="00F107D7"/>
    <w:rsid w:val="00F1080A"/>
    <w:rsid w:val="00F10BC3"/>
    <w:rsid w:val="00F10BD2"/>
    <w:rsid w:val="00F10C80"/>
    <w:rsid w:val="00F10CBC"/>
    <w:rsid w:val="00F10EC2"/>
    <w:rsid w:val="00F10F1B"/>
    <w:rsid w:val="00F1109D"/>
    <w:rsid w:val="00F110CD"/>
    <w:rsid w:val="00F110E4"/>
    <w:rsid w:val="00F11228"/>
    <w:rsid w:val="00F1129A"/>
    <w:rsid w:val="00F113D1"/>
    <w:rsid w:val="00F114B5"/>
    <w:rsid w:val="00F114F1"/>
    <w:rsid w:val="00F11505"/>
    <w:rsid w:val="00F11509"/>
    <w:rsid w:val="00F115C2"/>
    <w:rsid w:val="00F115FB"/>
    <w:rsid w:val="00F11607"/>
    <w:rsid w:val="00F1165C"/>
    <w:rsid w:val="00F1169E"/>
    <w:rsid w:val="00F11745"/>
    <w:rsid w:val="00F11771"/>
    <w:rsid w:val="00F1188B"/>
    <w:rsid w:val="00F118A6"/>
    <w:rsid w:val="00F1198F"/>
    <w:rsid w:val="00F119DB"/>
    <w:rsid w:val="00F11A76"/>
    <w:rsid w:val="00F11D63"/>
    <w:rsid w:val="00F11EA6"/>
    <w:rsid w:val="00F121ED"/>
    <w:rsid w:val="00F1225B"/>
    <w:rsid w:val="00F1230D"/>
    <w:rsid w:val="00F12378"/>
    <w:rsid w:val="00F123B1"/>
    <w:rsid w:val="00F124AB"/>
    <w:rsid w:val="00F124CD"/>
    <w:rsid w:val="00F1257F"/>
    <w:rsid w:val="00F125F2"/>
    <w:rsid w:val="00F127EB"/>
    <w:rsid w:val="00F128A8"/>
    <w:rsid w:val="00F12A1D"/>
    <w:rsid w:val="00F12A3C"/>
    <w:rsid w:val="00F12BA2"/>
    <w:rsid w:val="00F12BE9"/>
    <w:rsid w:val="00F12C0A"/>
    <w:rsid w:val="00F12D1F"/>
    <w:rsid w:val="00F12D4A"/>
    <w:rsid w:val="00F12DA9"/>
    <w:rsid w:val="00F12E13"/>
    <w:rsid w:val="00F12E79"/>
    <w:rsid w:val="00F12F86"/>
    <w:rsid w:val="00F13104"/>
    <w:rsid w:val="00F131FA"/>
    <w:rsid w:val="00F13348"/>
    <w:rsid w:val="00F13360"/>
    <w:rsid w:val="00F1343E"/>
    <w:rsid w:val="00F1346E"/>
    <w:rsid w:val="00F134B7"/>
    <w:rsid w:val="00F1356B"/>
    <w:rsid w:val="00F135D0"/>
    <w:rsid w:val="00F136F0"/>
    <w:rsid w:val="00F13768"/>
    <w:rsid w:val="00F13B32"/>
    <w:rsid w:val="00F13B86"/>
    <w:rsid w:val="00F13D3C"/>
    <w:rsid w:val="00F13E77"/>
    <w:rsid w:val="00F13EFA"/>
    <w:rsid w:val="00F13FC4"/>
    <w:rsid w:val="00F14084"/>
    <w:rsid w:val="00F142B8"/>
    <w:rsid w:val="00F14312"/>
    <w:rsid w:val="00F1437A"/>
    <w:rsid w:val="00F143AD"/>
    <w:rsid w:val="00F14409"/>
    <w:rsid w:val="00F14447"/>
    <w:rsid w:val="00F1458E"/>
    <w:rsid w:val="00F1459F"/>
    <w:rsid w:val="00F145F9"/>
    <w:rsid w:val="00F1461E"/>
    <w:rsid w:val="00F14627"/>
    <w:rsid w:val="00F14695"/>
    <w:rsid w:val="00F146B1"/>
    <w:rsid w:val="00F146DC"/>
    <w:rsid w:val="00F147AC"/>
    <w:rsid w:val="00F14863"/>
    <w:rsid w:val="00F148C1"/>
    <w:rsid w:val="00F148CA"/>
    <w:rsid w:val="00F14A8E"/>
    <w:rsid w:val="00F14A9C"/>
    <w:rsid w:val="00F14AEC"/>
    <w:rsid w:val="00F14BAE"/>
    <w:rsid w:val="00F14D89"/>
    <w:rsid w:val="00F14DAC"/>
    <w:rsid w:val="00F14DFE"/>
    <w:rsid w:val="00F14E52"/>
    <w:rsid w:val="00F14E5E"/>
    <w:rsid w:val="00F14EC4"/>
    <w:rsid w:val="00F14FE1"/>
    <w:rsid w:val="00F15021"/>
    <w:rsid w:val="00F1503F"/>
    <w:rsid w:val="00F1512E"/>
    <w:rsid w:val="00F15193"/>
    <w:rsid w:val="00F151CC"/>
    <w:rsid w:val="00F15283"/>
    <w:rsid w:val="00F152F6"/>
    <w:rsid w:val="00F153EF"/>
    <w:rsid w:val="00F1545A"/>
    <w:rsid w:val="00F15573"/>
    <w:rsid w:val="00F1560A"/>
    <w:rsid w:val="00F15628"/>
    <w:rsid w:val="00F15739"/>
    <w:rsid w:val="00F157D3"/>
    <w:rsid w:val="00F1585F"/>
    <w:rsid w:val="00F159B0"/>
    <w:rsid w:val="00F159D7"/>
    <w:rsid w:val="00F15A01"/>
    <w:rsid w:val="00F15A24"/>
    <w:rsid w:val="00F15B10"/>
    <w:rsid w:val="00F15BBA"/>
    <w:rsid w:val="00F15BCE"/>
    <w:rsid w:val="00F15BD8"/>
    <w:rsid w:val="00F15BF8"/>
    <w:rsid w:val="00F15E0B"/>
    <w:rsid w:val="00F15F8D"/>
    <w:rsid w:val="00F1607D"/>
    <w:rsid w:val="00F1608B"/>
    <w:rsid w:val="00F160A7"/>
    <w:rsid w:val="00F160CF"/>
    <w:rsid w:val="00F16317"/>
    <w:rsid w:val="00F16327"/>
    <w:rsid w:val="00F16333"/>
    <w:rsid w:val="00F16354"/>
    <w:rsid w:val="00F1636F"/>
    <w:rsid w:val="00F16384"/>
    <w:rsid w:val="00F164B1"/>
    <w:rsid w:val="00F164CD"/>
    <w:rsid w:val="00F165D5"/>
    <w:rsid w:val="00F16628"/>
    <w:rsid w:val="00F16660"/>
    <w:rsid w:val="00F167D3"/>
    <w:rsid w:val="00F16851"/>
    <w:rsid w:val="00F16898"/>
    <w:rsid w:val="00F1692D"/>
    <w:rsid w:val="00F169E7"/>
    <w:rsid w:val="00F16A1C"/>
    <w:rsid w:val="00F16AF7"/>
    <w:rsid w:val="00F16B59"/>
    <w:rsid w:val="00F16BEF"/>
    <w:rsid w:val="00F16D4E"/>
    <w:rsid w:val="00F16D9B"/>
    <w:rsid w:val="00F16DB0"/>
    <w:rsid w:val="00F16ED2"/>
    <w:rsid w:val="00F16F01"/>
    <w:rsid w:val="00F17015"/>
    <w:rsid w:val="00F171A6"/>
    <w:rsid w:val="00F173EF"/>
    <w:rsid w:val="00F1749C"/>
    <w:rsid w:val="00F174E5"/>
    <w:rsid w:val="00F174FC"/>
    <w:rsid w:val="00F1758B"/>
    <w:rsid w:val="00F1758F"/>
    <w:rsid w:val="00F17767"/>
    <w:rsid w:val="00F1777F"/>
    <w:rsid w:val="00F1778C"/>
    <w:rsid w:val="00F177B5"/>
    <w:rsid w:val="00F177D1"/>
    <w:rsid w:val="00F17856"/>
    <w:rsid w:val="00F17989"/>
    <w:rsid w:val="00F179B9"/>
    <w:rsid w:val="00F17B11"/>
    <w:rsid w:val="00F17B6E"/>
    <w:rsid w:val="00F17B9F"/>
    <w:rsid w:val="00F17C21"/>
    <w:rsid w:val="00F17C79"/>
    <w:rsid w:val="00F17D26"/>
    <w:rsid w:val="00F17D6E"/>
    <w:rsid w:val="00F17D82"/>
    <w:rsid w:val="00F17F39"/>
    <w:rsid w:val="00F17F53"/>
    <w:rsid w:val="00F17FBE"/>
    <w:rsid w:val="00F17FEC"/>
    <w:rsid w:val="00F20080"/>
    <w:rsid w:val="00F200B2"/>
    <w:rsid w:val="00F20110"/>
    <w:rsid w:val="00F20175"/>
    <w:rsid w:val="00F202BB"/>
    <w:rsid w:val="00F20382"/>
    <w:rsid w:val="00F2054F"/>
    <w:rsid w:val="00F205B4"/>
    <w:rsid w:val="00F205F1"/>
    <w:rsid w:val="00F20656"/>
    <w:rsid w:val="00F2065E"/>
    <w:rsid w:val="00F20691"/>
    <w:rsid w:val="00F2076D"/>
    <w:rsid w:val="00F207F5"/>
    <w:rsid w:val="00F20908"/>
    <w:rsid w:val="00F20920"/>
    <w:rsid w:val="00F20ACD"/>
    <w:rsid w:val="00F20BA2"/>
    <w:rsid w:val="00F20BB0"/>
    <w:rsid w:val="00F20BBB"/>
    <w:rsid w:val="00F20C78"/>
    <w:rsid w:val="00F20CB9"/>
    <w:rsid w:val="00F20D98"/>
    <w:rsid w:val="00F20ED9"/>
    <w:rsid w:val="00F20EE0"/>
    <w:rsid w:val="00F20EE3"/>
    <w:rsid w:val="00F20F9A"/>
    <w:rsid w:val="00F20FD2"/>
    <w:rsid w:val="00F20FF7"/>
    <w:rsid w:val="00F21030"/>
    <w:rsid w:val="00F21202"/>
    <w:rsid w:val="00F212A8"/>
    <w:rsid w:val="00F21352"/>
    <w:rsid w:val="00F213FD"/>
    <w:rsid w:val="00F216C8"/>
    <w:rsid w:val="00F2173F"/>
    <w:rsid w:val="00F21754"/>
    <w:rsid w:val="00F2188F"/>
    <w:rsid w:val="00F2191A"/>
    <w:rsid w:val="00F21948"/>
    <w:rsid w:val="00F2198C"/>
    <w:rsid w:val="00F219EE"/>
    <w:rsid w:val="00F21A1A"/>
    <w:rsid w:val="00F21A61"/>
    <w:rsid w:val="00F21BEF"/>
    <w:rsid w:val="00F21D00"/>
    <w:rsid w:val="00F21D38"/>
    <w:rsid w:val="00F21DBF"/>
    <w:rsid w:val="00F21E2C"/>
    <w:rsid w:val="00F21FA9"/>
    <w:rsid w:val="00F220A9"/>
    <w:rsid w:val="00F220C4"/>
    <w:rsid w:val="00F220EE"/>
    <w:rsid w:val="00F2220B"/>
    <w:rsid w:val="00F22275"/>
    <w:rsid w:val="00F2227A"/>
    <w:rsid w:val="00F22337"/>
    <w:rsid w:val="00F225B4"/>
    <w:rsid w:val="00F22603"/>
    <w:rsid w:val="00F22657"/>
    <w:rsid w:val="00F22662"/>
    <w:rsid w:val="00F22713"/>
    <w:rsid w:val="00F22757"/>
    <w:rsid w:val="00F22778"/>
    <w:rsid w:val="00F22923"/>
    <w:rsid w:val="00F22AFA"/>
    <w:rsid w:val="00F22C5F"/>
    <w:rsid w:val="00F22E0F"/>
    <w:rsid w:val="00F22E13"/>
    <w:rsid w:val="00F22FC1"/>
    <w:rsid w:val="00F230CD"/>
    <w:rsid w:val="00F23138"/>
    <w:rsid w:val="00F2313C"/>
    <w:rsid w:val="00F23270"/>
    <w:rsid w:val="00F23271"/>
    <w:rsid w:val="00F232E3"/>
    <w:rsid w:val="00F2331D"/>
    <w:rsid w:val="00F233F9"/>
    <w:rsid w:val="00F234B8"/>
    <w:rsid w:val="00F236C0"/>
    <w:rsid w:val="00F236C7"/>
    <w:rsid w:val="00F237C6"/>
    <w:rsid w:val="00F237C9"/>
    <w:rsid w:val="00F238AF"/>
    <w:rsid w:val="00F23A0D"/>
    <w:rsid w:val="00F23BBE"/>
    <w:rsid w:val="00F23D1D"/>
    <w:rsid w:val="00F23D61"/>
    <w:rsid w:val="00F23E1D"/>
    <w:rsid w:val="00F23E99"/>
    <w:rsid w:val="00F23EE4"/>
    <w:rsid w:val="00F23F17"/>
    <w:rsid w:val="00F23F6C"/>
    <w:rsid w:val="00F24033"/>
    <w:rsid w:val="00F24097"/>
    <w:rsid w:val="00F240F9"/>
    <w:rsid w:val="00F2411D"/>
    <w:rsid w:val="00F2412B"/>
    <w:rsid w:val="00F24145"/>
    <w:rsid w:val="00F24445"/>
    <w:rsid w:val="00F2445C"/>
    <w:rsid w:val="00F2447D"/>
    <w:rsid w:val="00F244E1"/>
    <w:rsid w:val="00F24523"/>
    <w:rsid w:val="00F246D1"/>
    <w:rsid w:val="00F248DC"/>
    <w:rsid w:val="00F249BD"/>
    <w:rsid w:val="00F24A24"/>
    <w:rsid w:val="00F24B6A"/>
    <w:rsid w:val="00F24B7F"/>
    <w:rsid w:val="00F24BA7"/>
    <w:rsid w:val="00F24BC5"/>
    <w:rsid w:val="00F24D4C"/>
    <w:rsid w:val="00F24D71"/>
    <w:rsid w:val="00F24DAD"/>
    <w:rsid w:val="00F24DAF"/>
    <w:rsid w:val="00F24E15"/>
    <w:rsid w:val="00F24F3E"/>
    <w:rsid w:val="00F25067"/>
    <w:rsid w:val="00F25085"/>
    <w:rsid w:val="00F25123"/>
    <w:rsid w:val="00F2534C"/>
    <w:rsid w:val="00F2538C"/>
    <w:rsid w:val="00F253A1"/>
    <w:rsid w:val="00F25483"/>
    <w:rsid w:val="00F254F2"/>
    <w:rsid w:val="00F2552B"/>
    <w:rsid w:val="00F2563E"/>
    <w:rsid w:val="00F256AF"/>
    <w:rsid w:val="00F2574D"/>
    <w:rsid w:val="00F2574E"/>
    <w:rsid w:val="00F25896"/>
    <w:rsid w:val="00F25993"/>
    <w:rsid w:val="00F25A3E"/>
    <w:rsid w:val="00F25AC8"/>
    <w:rsid w:val="00F25B96"/>
    <w:rsid w:val="00F25BE7"/>
    <w:rsid w:val="00F25C32"/>
    <w:rsid w:val="00F25CBA"/>
    <w:rsid w:val="00F25DC2"/>
    <w:rsid w:val="00F25EEC"/>
    <w:rsid w:val="00F25F25"/>
    <w:rsid w:val="00F25F26"/>
    <w:rsid w:val="00F260CC"/>
    <w:rsid w:val="00F261ED"/>
    <w:rsid w:val="00F26248"/>
    <w:rsid w:val="00F26269"/>
    <w:rsid w:val="00F26275"/>
    <w:rsid w:val="00F263C0"/>
    <w:rsid w:val="00F263F6"/>
    <w:rsid w:val="00F26414"/>
    <w:rsid w:val="00F265C6"/>
    <w:rsid w:val="00F26631"/>
    <w:rsid w:val="00F26669"/>
    <w:rsid w:val="00F2668A"/>
    <w:rsid w:val="00F26691"/>
    <w:rsid w:val="00F2678E"/>
    <w:rsid w:val="00F26924"/>
    <w:rsid w:val="00F26B7F"/>
    <w:rsid w:val="00F26BEB"/>
    <w:rsid w:val="00F26C4F"/>
    <w:rsid w:val="00F26E17"/>
    <w:rsid w:val="00F26E34"/>
    <w:rsid w:val="00F26EB9"/>
    <w:rsid w:val="00F26F60"/>
    <w:rsid w:val="00F26FDD"/>
    <w:rsid w:val="00F26FED"/>
    <w:rsid w:val="00F27014"/>
    <w:rsid w:val="00F270A6"/>
    <w:rsid w:val="00F271F2"/>
    <w:rsid w:val="00F27313"/>
    <w:rsid w:val="00F273B3"/>
    <w:rsid w:val="00F273B8"/>
    <w:rsid w:val="00F273F8"/>
    <w:rsid w:val="00F2741A"/>
    <w:rsid w:val="00F275F2"/>
    <w:rsid w:val="00F276D2"/>
    <w:rsid w:val="00F277BB"/>
    <w:rsid w:val="00F27801"/>
    <w:rsid w:val="00F2780C"/>
    <w:rsid w:val="00F2787D"/>
    <w:rsid w:val="00F2789A"/>
    <w:rsid w:val="00F27A88"/>
    <w:rsid w:val="00F27A89"/>
    <w:rsid w:val="00F27ADB"/>
    <w:rsid w:val="00F27C2B"/>
    <w:rsid w:val="00F27CF5"/>
    <w:rsid w:val="00F27DB2"/>
    <w:rsid w:val="00F27E36"/>
    <w:rsid w:val="00F27F9D"/>
    <w:rsid w:val="00F30064"/>
    <w:rsid w:val="00F300FC"/>
    <w:rsid w:val="00F301FF"/>
    <w:rsid w:val="00F30362"/>
    <w:rsid w:val="00F305D8"/>
    <w:rsid w:val="00F306B0"/>
    <w:rsid w:val="00F3073D"/>
    <w:rsid w:val="00F30750"/>
    <w:rsid w:val="00F30798"/>
    <w:rsid w:val="00F307B1"/>
    <w:rsid w:val="00F30894"/>
    <w:rsid w:val="00F309CA"/>
    <w:rsid w:val="00F30A25"/>
    <w:rsid w:val="00F30B01"/>
    <w:rsid w:val="00F30C9D"/>
    <w:rsid w:val="00F30ED2"/>
    <w:rsid w:val="00F30FC7"/>
    <w:rsid w:val="00F31127"/>
    <w:rsid w:val="00F311B3"/>
    <w:rsid w:val="00F31271"/>
    <w:rsid w:val="00F312DF"/>
    <w:rsid w:val="00F3132D"/>
    <w:rsid w:val="00F313D3"/>
    <w:rsid w:val="00F31422"/>
    <w:rsid w:val="00F31570"/>
    <w:rsid w:val="00F3158A"/>
    <w:rsid w:val="00F3159C"/>
    <w:rsid w:val="00F316D5"/>
    <w:rsid w:val="00F319C3"/>
    <w:rsid w:val="00F31B02"/>
    <w:rsid w:val="00F31B17"/>
    <w:rsid w:val="00F31BFD"/>
    <w:rsid w:val="00F31C2D"/>
    <w:rsid w:val="00F31D88"/>
    <w:rsid w:val="00F31E3B"/>
    <w:rsid w:val="00F31ED7"/>
    <w:rsid w:val="00F31F17"/>
    <w:rsid w:val="00F31F96"/>
    <w:rsid w:val="00F31FB7"/>
    <w:rsid w:val="00F3203E"/>
    <w:rsid w:val="00F3215F"/>
    <w:rsid w:val="00F32175"/>
    <w:rsid w:val="00F324A0"/>
    <w:rsid w:val="00F324E7"/>
    <w:rsid w:val="00F32558"/>
    <w:rsid w:val="00F3265C"/>
    <w:rsid w:val="00F3265D"/>
    <w:rsid w:val="00F3266D"/>
    <w:rsid w:val="00F326AA"/>
    <w:rsid w:val="00F3274D"/>
    <w:rsid w:val="00F32855"/>
    <w:rsid w:val="00F3292B"/>
    <w:rsid w:val="00F3294E"/>
    <w:rsid w:val="00F32A73"/>
    <w:rsid w:val="00F32AF6"/>
    <w:rsid w:val="00F32B44"/>
    <w:rsid w:val="00F32B66"/>
    <w:rsid w:val="00F32CA1"/>
    <w:rsid w:val="00F32E09"/>
    <w:rsid w:val="00F32F04"/>
    <w:rsid w:val="00F32F71"/>
    <w:rsid w:val="00F33025"/>
    <w:rsid w:val="00F3312E"/>
    <w:rsid w:val="00F332D9"/>
    <w:rsid w:val="00F333D0"/>
    <w:rsid w:val="00F3346D"/>
    <w:rsid w:val="00F33706"/>
    <w:rsid w:val="00F3377F"/>
    <w:rsid w:val="00F3381E"/>
    <w:rsid w:val="00F33842"/>
    <w:rsid w:val="00F33992"/>
    <w:rsid w:val="00F33A75"/>
    <w:rsid w:val="00F33B51"/>
    <w:rsid w:val="00F33BAE"/>
    <w:rsid w:val="00F33C00"/>
    <w:rsid w:val="00F33C87"/>
    <w:rsid w:val="00F33DA0"/>
    <w:rsid w:val="00F33E0E"/>
    <w:rsid w:val="00F33E2D"/>
    <w:rsid w:val="00F33E81"/>
    <w:rsid w:val="00F33E95"/>
    <w:rsid w:val="00F33F28"/>
    <w:rsid w:val="00F33F64"/>
    <w:rsid w:val="00F33F9D"/>
    <w:rsid w:val="00F34005"/>
    <w:rsid w:val="00F34065"/>
    <w:rsid w:val="00F34182"/>
    <w:rsid w:val="00F341E3"/>
    <w:rsid w:val="00F3427E"/>
    <w:rsid w:val="00F3429B"/>
    <w:rsid w:val="00F34388"/>
    <w:rsid w:val="00F34438"/>
    <w:rsid w:val="00F344F7"/>
    <w:rsid w:val="00F346A0"/>
    <w:rsid w:val="00F346F7"/>
    <w:rsid w:val="00F3473B"/>
    <w:rsid w:val="00F347B1"/>
    <w:rsid w:val="00F3488C"/>
    <w:rsid w:val="00F348F8"/>
    <w:rsid w:val="00F34940"/>
    <w:rsid w:val="00F349A0"/>
    <w:rsid w:val="00F349C2"/>
    <w:rsid w:val="00F34B0E"/>
    <w:rsid w:val="00F34B46"/>
    <w:rsid w:val="00F34B4E"/>
    <w:rsid w:val="00F34B53"/>
    <w:rsid w:val="00F34CA1"/>
    <w:rsid w:val="00F34D2C"/>
    <w:rsid w:val="00F34D7A"/>
    <w:rsid w:val="00F34DF6"/>
    <w:rsid w:val="00F34E67"/>
    <w:rsid w:val="00F34EBE"/>
    <w:rsid w:val="00F34F53"/>
    <w:rsid w:val="00F34F67"/>
    <w:rsid w:val="00F34FEB"/>
    <w:rsid w:val="00F35048"/>
    <w:rsid w:val="00F35173"/>
    <w:rsid w:val="00F353C8"/>
    <w:rsid w:val="00F353D0"/>
    <w:rsid w:val="00F3550F"/>
    <w:rsid w:val="00F3554C"/>
    <w:rsid w:val="00F35774"/>
    <w:rsid w:val="00F357B6"/>
    <w:rsid w:val="00F3593A"/>
    <w:rsid w:val="00F3595F"/>
    <w:rsid w:val="00F35A49"/>
    <w:rsid w:val="00F35B55"/>
    <w:rsid w:val="00F35B7B"/>
    <w:rsid w:val="00F35B99"/>
    <w:rsid w:val="00F35BF6"/>
    <w:rsid w:val="00F35C90"/>
    <w:rsid w:val="00F35CF0"/>
    <w:rsid w:val="00F35D15"/>
    <w:rsid w:val="00F35D31"/>
    <w:rsid w:val="00F35DA2"/>
    <w:rsid w:val="00F35E51"/>
    <w:rsid w:val="00F35E63"/>
    <w:rsid w:val="00F35F13"/>
    <w:rsid w:val="00F35FF7"/>
    <w:rsid w:val="00F36036"/>
    <w:rsid w:val="00F3624C"/>
    <w:rsid w:val="00F36250"/>
    <w:rsid w:val="00F364AE"/>
    <w:rsid w:val="00F36518"/>
    <w:rsid w:val="00F3681E"/>
    <w:rsid w:val="00F36835"/>
    <w:rsid w:val="00F36B18"/>
    <w:rsid w:val="00F36B6B"/>
    <w:rsid w:val="00F36C4A"/>
    <w:rsid w:val="00F36CAA"/>
    <w:rsid w:val="00F36D81"/>
    <w:rsid w:val="00F36DD7"/>
    <w:rsid w:val="00F36EAA"/>
    <w:rsid w:val="00F37019"/>
    <w:rsid w:val="00F3703E"/>
    <w:rsid w:val="00F3717F"/>
    <w:rsid w:val="00F3718F"/>
    <w:rsid w:val="00F37318"/>
    <w:rsid w:val="00F3737A"/>
    <w:rsid w:val="00F373B5"/>
    <w:rsid w:val="00F373DB"/>
    <w:rsid w:val="00F373E7"/>
    <w:rsid w:val="00F3741B"/>
    <w:rsid w:val="00F374E9"/>
    <w:rsid w:val="00F3751A"/>
    <w:rsid w:val="00F3752C"/>
    <w:rsid w:val="00F3767B"/>
    <w:rsid w:val="00F377BA"/>
    <w:rsid w:val="00F37807"/>
    <w:rsid w:val="00F3785C"/>
    <w:rsid w:val="00F37860"/>
    <w:rsid w:val="00F3793D"/>
    <w:rsid w:val="00F37A2C"/>
    <w:rsid w:val="00F37A7B"/>
    <w:rsid w:val="00F37A85"/>
    <w:rsid w:val="00F37AE3"/>
    <w:rsid w:val="00F37B13"/>
    <w:rsid w:val="00F37B91"/>
    <w:rsid w:val="00F37BE4"/>
    <w:rsid w:val="00F37D86"/>
    <w:rsid w:val="00F37E36"/>
    <w:rsid w:val="00F37FA9"/>
    <w:rsid w:val="00F400FD"/>
    <w:rsid w:val="00F401D0"/>
    <w:rsid w:val="00F40235"/>
    <w:rsid w:val="00F4025C"/>
    <w:rsid w:val="00F4026D"/>
    <w:rsid w:val="00F40347"/>
    <w:rsid w:val="00F4043B"/>
    <w:rsid w:val="00F40462"/>
    <w:rsid w:val="00F404A1"/>
    <w:rsid w:val="00F4059E"/>
    <w:rsid w:val="00F4075F"/>
    <w:rsid w:val="00F40764"/>
    <w:rsid w:val="00F408C9"/>
    <w:rsid w:val="00F40B90"/>
    <w:rsid w:val="00F40C5F"/>
    <w:rsid w:val="00F40C74"/>
    <w:rsid w:val="00F40C85"/>
    <w:rsid w:val="00F40D8B"/>
    <w:rsid w:val="00F40E35"/>
    <w:rsid w:val="00F40E79"/>
    <w:rsid w:val="00F40F15"/>
    <w:rsid w:val="00F40F40"/>
    <w:rsid w:val="00F4101B"/>
    <w:rsid w:val="00F411AB"/>
    <w:rsid w:val="00F4129A"/>
    <w:rsid w:val="00F41455"/>
    <w:rsid w:val="00F4147D"/>
    <w:rsid w:val="00F414E6"/>
    <w:rsid w:val="00F41567"/>
    <w:rsid w:val="00F41623"/>
    <w:rsid w:val="00F4168B"/>
    <w:rsid w:val="00F416B3"/>
    <w:rsid w:val="00F4184F"/>
    <w:rsid w:val="00F418F4"/>
    <w:rsid w:val="00F41952"/>
    <w:rsid w:val="00F41A90"/>
    <w:rsid w:val="00F41BF7"/>
    <w:rsid w:val="00F41C7B"/>
    <w:rsid w:val="00F41CB8"/>
    <w:rsid w:val="00F41D50"/>
    <w:rsid w:val="00F41D82"/>
    <w:rsid w:val="00F41E0E"/>
    <w:rsid w:val="00F41E4C"/>
    <w:rsid w:val="00F41E64"/>
    <w:rsid w:val="00F41F07"/>
    <w:rsid w:val="00F4214F"/>
    <w:rsid w:val="00F421D0"/>
    <w:rsid w:val="00F421D1"/>
    <w:rsid w:val="00F421D9"/>
    <w:rsid w:val="00F4228F"/>
    <w:rsid w:val="00F42374"/>
    <w:rsid w:val="00F4240E"/>
    <w:rsid w:val="00F42442"/>
    <w:rsid w:val="00F4244E"/>
    <w:rsid w:val="00F424B1"/>
    <w:rsid w:val="00F42719"/>
    <w:rsid w:val="00F4279F"/>
    <w:rsid w:val="00F4284C"/>
    <w:rsid w:val="00F42898"/>
    <w:rsid w:val="00F4289B"/>
    <w:rsid w:val="00F428E0"/>
    <w:rsid w:val="00F4293F"/>
    <w:rsid w:val="00F4298E"/>
    <w:rsid w:val="00F429C5"/>
    <w:rsid w:val="00F42B4F"/>
    <w:rsid w:val="00F42BAD"/>
    <w:rsid w:val="00F42DC3"/>
    <w:rsid w:val="00F42F22"/>
    <w:rsid w:val="00F42F3A"/>
    <w:rsid w:val="00F43248"/>
    <w:rsid w:val="00F43273"/>
    <w:rsid w:val="00F4335E"/>
    <w:rsid w:val="00F433C1"/>
    <w:rsid w:val="00F434AC"/>
    <w:rsid w:val="00F434D6"/>
    <w:rsid w:val="00F43643"/>
    <w:rsid w:val="00F43693"/>
    <w:rsid w:val="00F436E0"/>
    <w:rsid w:val="00F4386A"/>
    <w:rsid w:val="00F439A8"/>
    <w:rsid w:val="00F43B55"/>
    <w:rsid w:val="00F43B92"/>
    <w:rsid w:val="00F43BD8"/>
    <w:rsid w:val="00F43BDB"/>
    <w:rsid w:val="00F43C47"/>
    <w:rsid w:val="00F43C63"/>
    <w:rsid w:val="00F43D06"/>
    <w:rsid w:val="00F43D54"/>
    <w:rsid w:val="00F43D5D"/>
    <w:rsid w:val="00F43DE2"/>
    <w:rsid w:val="00F43E0E"/>
    <w:rsid w:val="00F43E58"/>
    <w:rsid w:val="00F43EDE"/>
    <w:rsid w:val="00F43EEB"/>
    <w:rsid w:val="00F43EF8"/>
    <w:rsid w:val="00F43F75"/>
    <w:rsid w:val="00F43FCA"/>
    <w:rsid w:val="00F440D3"/>
    <w:rsid w:val="00F4415A"/>
    <w:rsid w:val="00F44349"/>
    <w:rsid w:val="00F44485"/>
    <w:rsid w:val="00F444A6"/>
    <w:rsid w:val="00F44505"/>
    <w:rsid w:val="00F445EB"/>
    <w:rsid w:val="00F44619"/>
    <w:rsid w:val="00F44676"/>
    <w:rsid w:val="00F44696"/>
    <w:rsid w:val="00F447A7"/>
    <w:rsid w:val="00F447E4"/>
    <w:rsid w:val="00F447F3"/>
    <w:rsid w:val="00F44891"/>
    <w:rsid w:val="00F449AA"/>
    <w:rsid w:val="00F449DD"/>
    <w:rsid w:val="00F44B44"/>
    <w:rsid w:val="00F44B5B"/>
    <w:rsid w:val="00F44CBA"/>
    <w:rsid w:val="00F44D40"/>
    <w:rsid w:val="00F44EC6"/>
    <w:rsid w:val="00F44F0D"/>
    <w:rsid w:val="00F44F8D"/>
    <w:rsid w:val="00F44F9A"/>
    <w:rsid w:val="00F44FA6"/>
    <w:rsid w:val="00F44FDA"/>
    <w:rsid w:val="00F44FE5"/>
    <w:rsid w:val="00F45007"/>
    <w:rsid w:val="00F45060"/>
    <w:rsid w:val="00F45096"/>
    <w:rsid w:val="00F450AC"/>
    <w:rsid w:val="00F45207"/>
    <w:rsid w:val="00F4521A"/>
    <w:rsid w:val="00F45278"/>
    <w:rsid w:val="00F452ED"/>
    <w:rsid w:val="00F45358"/>
    <w:rsid w:val="00F453B8"/>
    <w:rsid w:val="00F455A4"/>
    <w:rsid w:val="00F455D4"/>
    <w:rsid w:val="00F45619"/>
    <w:rsid w:val="00F45689"/>
    <w:rsid w:val="00F457E8"/>
    <w:rsid w:val="00F459F2"/>
    <w:rsid w:val="00F45CE0"/>
    <w:rsid w:val="00F45D6F"/>
    <w:rsid w:val="00F45FEB"/>
    <w:rsid w:val="00F45FEF"/>
    <w:rsid w:val="00F461E2"/>
    <w:rsid w:val="00F461E5"/>
    <w:rsid w:val="00F462B4"/>
    <w:rsid w:val="00F46325"/>
    <w:rsid w:val="00F46420"/>
    <w:rsid w:val="00F464F4"/>
    <w:rsid w:val="00F46570"/>
    <w:rsid w:val="00F466B5"/>
    <w:rsid w:val="00F466C9"/>
    <w:rsid w:val="00F466CF"/>
    <w:rsid w:val="00F468F6"/>
    <w:rsid w:val="00F46923"/>
    <w:rsid w:val="00F46A7D"/>
    <w:rsid w:val="00F46B34"/>
    <w:rsid w:val="00F46BB0"/>
    <w:rsid w:val="00F46BE7"/>
    <w:rsid w:val="00F46C35"/>
    <w:rsid w:val="00F46C51"/>
    <w:rsid w:val="00F46C78"/>
    <w:rsid w:val="00F46EE3"/>
    <w:rsid w:val="00F47031"/>
    <w:rsid w:val="00F4707B"/>
    <w:rsid w:val="00F4714A"/>
    <w:rsid w:val="00F47197"/>
    <w:rsid w:val="00F47321"/>
    <w:rsid w:val="00F473A2"/>
    <w:rsid w:val="00F473E0"/>
    <w:rsid w:val="00F47423"/>
    <w:rsid w:val="00F47464"/>
    <w:rsid w:val="00F4746C"/>
    <w:rsid w:val="00F474B0"/>
    <w:rsid w:val="00F475CA"/>
    <w:rsid w:val="00F47705"/>
    <w:rsid w:val="00F4770C"/>
    <w:rsid w:val="00F4783D"/>
    <w:rsid w:val="00F4784A"/>
    <w:rsid w:val="00F47862"/>
    <w:rsid w:val="00F4786E"/>
    <w:rsid w:val="00F478B9"/>
    <w:rsid w:val="00F4796F"/>
    <w:rsid w:val="00F479DC"/>
    <w:rsid w:val="00F47A43"/>
    <w:rsid w:val="00F47B54"/>
    <w:rsid w:val="00F47B78"/>
    <w:rsid w:val="00F47BA8"/>
    <w:rsid w:val="00F47C34"/>
    <w:rsid w:val="00F47E91"/>
    <w:rsid w:val="00F47EDD"/>
    <w:rsid w:val="00F50027"/>
    <w:rsid w:val="00F5005B"/>
    <w:rsid w:val="00F5009B"/>
    <w:rsid w:val="00F5014B"/>
    <w:rsid w:val="00F501EF"/>
    <w:rsid w:val="00F50229"/>
    <w:rsid w:val="00F50274"/>
    <w:rsid w:val="00F502CC"/>
    <w:rsid w:val="00F504B8"/>
    <w:rsid w:val="00F505A5"/>
    <w:rsid w:val="00F5060F"/>
    <w:rsid w:val="00F5069B"/>
    <w:rsid w:val="00F506F4"/>
    <w:rsid w:val="00F507F9"/>
    <w:rsid w:val="00F50821"/>
    <w:rsid w:val="00F50959"/>
    <w:rsid w:val="00F50BC3"/>
    <w:rsid w:val="00F50C1B"/>
    <w:rsid w:val="00F50DAC"/>
    <w:rsid w:val="00F512AB"/>
    <w:rsid w:val="00F5143B"/>
    <w:rsid w:val="00F5152D"/>
    <w:rsid w:val="00F5154B"/>
    <w:rsid w:val="00F515E9"/>
    <w:rsid w:val="00F51608"/>
    <w:rsid w:val="00F516F0"/>
    <w:rsid w:val="00F51838"/>
    <w:rsid w:val="00F518D1"/>
    <w:rsid w:val="00F519C9"/>
    <w:rsid w:val="00F519FE"/>
    <w:rsid w:val="00F51A33"/>
    <w:rsid w:val="00F51B81"/>
    <w:rsid w:val="00F51C27"/>
    <w:rsid w:val="00F51CEB"/>
    <w:rsid w:val="00F51DC1"/>
    <w:rsid w:val="00F51DE3"/>
    <w:rsid w:val="00F51F38"/>
    <w:rsid w:val="00F52026"/>
    <w:rsid w:val="00F52029"/>
    <w:rsid w:val="00F52198"/>
    <w:rsid w:val="00F521C9"/>
    <w:rsid w:val="00F521ED"/>
    <w:rsid w:val="00F52263"/>
    <w:rsid w:val="00F5230B"/>
    <w:rsid w:val="00F523C5"/>
    <w:rsid w:val="00F523C7"/>
    <w:rsid w:val="00F52454"/>
    <w:rsid w:val="00F52457"/>
    <w:rsid w:val="00F52562"/>
    <w:rsid w:val="00F525D9"/>
    <w:rsid w:val="00F52689"/>
    <w:rsid w:val="00F52711"/>
    <w:rsid w:val="00F5272E"/>
    <w:rsid w:val="00F52756"/>
    <w:rsid w:val="00F5278A"/>
    <w:rsid w:val="00F52832"/>
    <w:rsid w:val="00F52867"/>
    <w:rsid w:val="00F528C5"/>
    <w:rsid w:val="00F5293C"/>
    <w:rsid w:val="00F52977"/>
    <w:rsid w:val="00F52A0D"/>
    <w:rsid w:val="00F52A41"/>
    <w:rsid w:val="00F52A80"/>
    <w:rsid w:val="00F52B3F"/>
    <w:rsid w:val="00F52B94"/>
    <w:rsid w:val="00F52B9C"/>
    <w:rsid w:val="00F52C15"/>
    <w:rsid w:val="00F52CFB"/>
    <w:rsid w:val="00F52DDD"/>
    <w:rsid w:val="00F52DF8"/>
    <w:rsid w:val="00F52F36"/>
    <w:rsid w:val="00F52FE6"/>
    <w:rsid w:val="00F52FF0"/>
    <w:rsid w:val="00F52FFD"/>
    <w:rsid w:val="00F53001"/>
    <w:rsid w:val="00F530DA"/>
    <w:rsid w:val="00F531C3"/>
    <w:rsid w:val="00F531FC"/>
    <w:rsid w:val="00F533AB"/>
    <w:rsid w:val="00F5341E"/>
    <w:rsid w:val="00F53466"/>
    <w:rsid w:val="00F5356B"/>
    <w:rsid w:val="00F5357D"/>
    <w:rsid w:val="00F5357F"/>
    <w:rsid w:val="00F5358F"/>
    <w:rsid w:val="00F53720"/>
    <w:rsid w:val="00F5379C"/>
    <w:rsid w:val="00F538B4"/>
    <w:rsid w:val="00F53931"/>
    <w:rsid w:val="00F53A02"/>
    <w:rsid w:val="00F53A15"/>
    <w:rsid w:val="00F53B11"/>
    <w:rsid w:val="00F53B42"/>
    <w:rsid w:val="00F53B69"/>
    <w:rsid w:val="00F53D02"/>
    <w:rsid w:val="00F53E6D"/>
    <w:rsid w:val="00F53E7F"/>
    <w:rsid w:val="00F53F89"/>
    <w:rsid w:val="00F54138"/>
    <w:rsid w:val="00F54141"/>
    <w:rsid w:val="00F5416E"/>
    <w:rsid w:val="00F54292"/>
    <w:rsid w:val="00F542D8"/>
    <w:rsid w:val="00F54340"/>
    <w:rsid w:val="00F54453"/>
    <w:rsid w:val="00F5451F"/>
    <w:rsid w:val="00F54668"/>
    <w:rsid w:val="00F547AC"/>
    <w:rsid w:val="00F547EC"/>
    <w:rsid w:val="00F54A2D"/>
    <w:rsid w:val="00F54B28"/>
    <w:rsid w:val="00F54B70"/>
    <w:rsid w:val="00F54B9D"/>
    <w:rsid w:val="00F54BDB"/>
    <w:rsid w:val="00F54C4A"/>
    <w:rsid w:val="00F54C78"/>
    <w:rsid w:val="00F54E7C"/>
    <w:rsid w:val="00F54F30"/>
    <w:rsid w:val="00F54F51"/>
    <w:rsid w:val="00F550E0"/>
    <w:rsid w:val="00F5518D"/>
    <w:rsid w:val="00F551B6"/>
    <w:rsid w:val="00F551C7"/>
    <w:rsid w:val="00F551DD"/>
    <w:rsid w:val="00F55250"/>
    <w:rsid w:val="00F5529B"/>
    <w:rsid w:val="00F5533B"/>
    <w:rsid w:val="00F5540F"/>
    <w:rsid w:val="00F55502"/>
    <w:rsid w:val="00F55536"/>
    <w:rsid w:val="00F55573"/>
    <w:rsid w:val="00F555E4"/>
    <w:rsid w:val="00F555E5"/>
    <w:rsid w:val="00F555E8"/>
    <w:rsid w:val="00F55608"/>
    <w:rsid w:val="00F557AD"/>
    <w:rsid w:val="00F5582A"/>
    <w:rsid w:val="00F5589D"/>
    <w:rsid w:val="00F558B3"/>
    <w:rsid w:val="00F558DE"/>
    <w:rsid w:val="00F55AAA"/>
    <w:rsid w:val="00F55D31"/>
    <w:rsid w:val="00F55D5C"/>
    <w:rsid w:val="00F55DC3"/>
    <w:rsid w:val="00F55DF7"/>
    <w:rsid w:val="00F55E3C"/>
    <w:rsid w:val="00F55FD7"/>
    <w:rsid w:val="00F560B4"/>
    <w:rsid w:val="00F56165"/>
    <w:rsid w:val="00F561EB"/>
    <w:rsid w:val="00F56201"/>
    <w:rsid w:val="00F56219"/>
    <w:rsid w:val="00F5623C"/>
    <w:rsid w:val="00F5626D"/>
    <w:rsid w:val="00F562F3"/>
    <w:rsid w:val="00F563B6"/>
    <w:rsid w:val="00F56499"/>
    <w:rsid w:val="00F564A6"/>
    <w:rsid w:val="00F564AD"/>
    <w:rsid w:val="00F564B2"/>
    <w:rsid w:val="00F564E0"/>
    <w:rsid w:val="00F5652B"/>
    <w:rsid w:val="00F56618"/>
    <w:rsid w:val="00F56878"/>
    <w:rsid w:val="00F568B3"/>
    <w:rsid w:val="00F56994"/>
    <w:rsid w:val="00F569DF"/>
    <w:rsid w:val="00F569E7"/>
    <w:rsid w:val="00F56A3B"/>
    <w:rsid w:val="00F56A97"/>
    <w:rsid w:val="00F56BDB"/>
    <w:rsid w:val="00F56C36"/>
    <w:rsid w:val="00F56CB1"/>
    <w:rsid w:val="00F56D31"/>
    <w:rsid w:val="00F56D3F"/>
    <w:rsid w:val="00F56D88"/>
    <w:rsid w:val="00F56DF7"/>
    <w:rsid w:val="00F56E69"/>
    <w:rsid w:val="00F56EAA"/>
    <w:rsid w:val="00F56F21"/>
    <w:rsid w:val="00F56F2C"/>
    <w:rsid w:val="00F56F51"/>
    <w:rsid w:val="00F57269"/>
    <w:rsid w:val="00F5732A"/>
    <w:rsid w:val="00F57430"/>
    <w:rsid w:val="00F574BF"/>
    <w:rsid w:val="00F574EC"/>
    <w:rsid w:val="00F5750F"/>
    <w:rsid w:val="00F57519"/>
    <w:rsid w:val="00F575BA"/>
    <w:rsid w:val="00F576FD"/>
    <w:rsid w:val="00F5798B"/>
    <w:rsid w:val="00F57A67"/>
    <w:rsid w:val="00F57B71"/>
    <w:rsid w:val="00F57CFF"/>
    <w:rsid w:val="00F57D5F"/>
    <w:rsid w:val="00F57EC1"/>
    <w:rsid w:val="00F57F32"/>
    <w:rsid w:val="00F57F57"/>
    <w:rsid w:val="00F57FCC"/>
    <w:rsid w:val="00F57FF4"/>
    <w:rsid w:val="00F60000"/>
    <w:rsid w:val="00F60016"/>
    <w:rsid w:val="00F6008C"/>
    <w:rsid w:val="00F601CC"/>
    <w:rsid w:val="00F60234"/>
    <w:rsid w:val="00F6027F"/>
    <w:rsid w:val="00F60584"/>
    <w:rsid w:val="00F605B3"/>
    <w:rsid w:val="00F605D5"/>
    <w:rsid w:val="00F6065B"/>
    <w:rsid w:val="00F60684"/>
    <w:rsid w:val="00F6096D"/>
    <w:rsid w:val="00F609E0"/>
    <w:rsid w:val="00F60BB3"/>
    <w:rsid w:val="00F60E64"/>
    <w:rsid w:val="00F60F69"/>
    <w:rsid w:val="00F60F80"/>
    <w:rsid w:val="00F61156"/>
    <w:rsid w:val="00F6136F"/>
    <w:rsid w:val="00F61583"/>
    <w:rsid w:val="00F615DE"/>
    <w:rsid w:val="00F6163B"/>
    <w:rsid w:val="00F616BF"/>
    <w:rsid w:val="00F61760"/>
    <w:rsid w:val="00F617C2"/>
    <w:rsid w:val="00F618AE"/>
    <w:rsid w:val="00F6193D"/>
    <w:rsid w:val="00F6199B"/>
    <w:rsid w:val="00F61A1D"/>
    <w:rsid w:val="00F61B37"/>
    <w:rsid w:val="00F61B59"/>
    <w:rsid w:val="00F61C57"/>
    <w:rsid w:val="00F61C8B"/>
    <w:rsid w:val="00F61E31"/>
    <w:rsid w:val="00F61F72"/>
    <w:rsid w:val="00F62108"/>
    <w:rsid w:val="00F621CE"/>
    <w:rsid w:val="00F621E6"/>
    <w:rsid w:val="00F62233"/>
    <w:rsid w:val="00F62237"/>
    <w:rsid w:val="00F622A7"/>
    <w:rsid w:val="00F62500"/>
    <w:rsid w:val="00F62578"/>
    <w:rsid w:val="00F625F4"/>
    <w:rsid w:val="00F62640"/>
    <w:rsid w:val="00F62681"/>
    <w:rsid w:val="00F62692"/>
    <w:rsid w:val="00F626A9"/>
    <w:rsid w:val="00F62723"/>
    <w:rsid w:val="00F627E5"/>
    <w:rsid w:val="00F62800"/>
    <w:rsid w:val="00F62856"/>
    <w:rsid w:val="00F628C9"/>
    <w:rsid w:val="00F629EF"/>
    <w:rsid w:val="00F62A15"/>
    <w:rsid w:val="00F62A83"/>
    <w:rsid w:val="00F62B10"/>
    <w:rsid w:val="00F62B42"/>
    <w:rsid w:val="00F62C6E"/>
    <w:rsid w:val="00F62C8E"/>
    <w:rsid w:val="00F62D98"/>
    <w:rsid w:val="00F62FD2"/>
    <w:rsid w:val="00F62FF8"/>
    <w:rsid w:val="00F6302C"/>
    <w:rsid w:val="00F6338B"/>
    <w:rsid w:val="00F633F7"/>
    <w:rsid w:val="00F63477"/>
    <w:rsid w:val="00F6348E"/>
    <w:rsid w:val="00F634C0"/>
    <w:rsid w:val="00F634D1"/>
    <w:rsid w:val="00F63515"/>
    <w:rsid w:val="00F63662"/>
    <w:rsid w:val="00F6367B"/>
    <w:rsid w:val="00F6374E"/>
    <w:rsid w:val="00F638ED"/>
    <w:rsid w:val="00F6395B"/>
    <w:rsid w:val="00F639D7"/>
    <w:rsid w:val="00F639E7"/>
    <w:rsid w:val="00F639F4"/>
    <w:rsid w:val="00F63C76"/>
    <w:rsid w:val="00F63CC7"/>
    <w:rsid w:val="00F63D81"/>
    <w:rsid w:val="00F63DE9"/>
    <w:rsid w:val="00F63E42"/>
    <w:rsid w:val="00F63EFF"/>
    <w:rsid w:val="00F64006"/>
    <w:rsid w:val="00F64032"/>
    <w:rsid w:val="00F64052"/>
    <w:rsid w:val="00F6405B"/>
    <w:rsid w:val="00F641EC"/>
    <w:rsid w:val="00F642AC"/>
    <w:rsid w:val="00F642DE"/>
    <w:rsid w:val="00F642FD"/>
    <w:rsid w:val="00F64309"/>
    <w:rsid w:val="00F64485"/>
    <w:rsid w:val="00F64491"/>
    <w:rsid w:val="00F6449E"/>
    <w:rsid w:val="00F64500"/>
    <w:rsid w:val="00F6455D"/>
    <w:rsid w:val="00F64582"/>
    <w:rsid w:val="00F6459E"/>
    <w:rsid w:val="00F64682"/>
    <w:rsid w:val="00F646AE"/>
    <w:rsid w:val="00F647F1"/>
    <w:rsid w:val="00F64887"/>
    <w:rsid w:val="00F64B3B"/>
    <w:rsid w:val="00F64BBC"/>
    <w:rsid w:val="00F64BDF"/>
    <w:rsid w:val="00F64C5E"/>
    <w:rsid w:val="00F64CBC"/>
    <w:rsid w:val="00F64D39"/>
    <w:rsid w:val="00F64E22"/>
    <w:rsid w:val="00F64E30"/>
    <w:rsid w:val="00F64E47"/>
    <w:rsid w:val="00F64F9C"/>
    <w:rsid w:val="00F64F9D"/>
    <w:rsid w:val="00F64FB9"/>
    <w:rsid w:val="00F65068"/>
    <w:rsid w:val="00F650AA"/>
    <w:rsid w:val="00F65118"/>
    <w:rsid w:val="00F6532C"/>
    <w:rsid w:val="00F6535B"/>
    <w:rsid w:val="00F653F9"/>
    <w:rsid w:val="00F654CD"/>
    <w:rsid w:val="00F65563"/>
    <w:rsid w:val="00F65572"/>
    <w:rsid w:val="00F6566F"/>
    <w:rsid w:val="00F656E8"/>
    <w:rsid w:val="00F657A2"/>
    <w:rsid w:val="00F657D3"/>
    <w:rsid w:val="00F65805"/>
    <w:rsid w:val="00F658B4"/>
    <w:rsid w:val="00F659A6"/>
    <w:rsid w:val="00F659B6"/>
    <w:rsid w:val="00F65B28"/>
    <w:rsid w:val="00F65B67"/>
    <w:rsid w:val="00F65C82"/>
    <w:rsid w:val="00F65CCC"/>
    <w:rsid w:val="00F65E05"/>
    <w:rsid w:val="00F65E97"/>
    <w:rsid w:val="00F65E9A"/>
    <w:rsid w:val="00F65EBB"/>
    <w:rsid w:val="00F65F85"/>
    <w:rsid w:val="00F65F8B"/>
    <w:rsid w:val="00F6602C"/>
    <w:rsid w:val="00F66034"/>
    <w:rsid w:val="00F6607A"/>
    <w:rsid w:val="00F66088"/>
    <w:rsid w:val="00F660E5"/>
    <w:rsid w:val="00F66196"/>
    <w:rsid w:val="00F6625D"/>
    <w:rsid w:val="00F662FC"/>
    <w:rsid w:val="00F663EB"/>
    <w:rsid w:val="00F66428"/>
    <w:rsid w:val="00F66571"/>
    <w:rsid w:val="00F6659B"/>
    <w:rsid w:val="00F6671E"/>
    <w:rsid w:val="00F66779"/>
    <w:rsid w:val="00F667AF"/>
    <w:rsid w:val="00F667F7"/>
    <w:rsid w:val="00F6691D"/>
    <w:rsid w:val="00F6694A"/>
    <w:rsid w:val="00F66980"/>
    <w:rsid w:val="00F66A39"/>
    <w:rsid w:val="00F66A68"/>
    <w:rsid w:val="00F66B96"/>
    <w:rsid w:val="00F66CAF"/>
    <w:rsid w:val="00F66CC5"/>
    <w:rsid w:val="00F66D7E"/>
    <w:rsid w:val="00F66DFD"/>
    <w:rsid w:val="00F66E70"/>
    <w:rsid w:val="00F66EEF"/>
    <w:rsid w:val="00F66EFD"/>
    <w:rsid w:val="00F66FA3"/>
    <w:rsid w:val="00F66FE5"/>
    <w:rsid w:val="00F6708E"/>
    <w:rsid w:val="00F670BD"/>
    <w:rsid w:val="00F671E3"/>
    <w:rsid w:val="00F6739A"/>
    <w:rsid w:val="00F674E0"/>
    <w:rsid w:val="00F6756F"/>
    <w:rsid w:val="00F675E4"/>
    <w:rsid w:val="00F6762E"/>
    <w:rsid w:val="00F6782A"/>
    <w:rsid w:val="00F678D3"/>
    <w:rsid w:val="00F67AC0"/>
    <w:rsid w:val="00F67C17"/>
    <w:rsid w:val="00F67C1A"/>
    <w:rsid w:val="00F67C9D"/>
    <w:rsid w:val="00F67E62"/>
    <w:rsid w:val="00F7009B"/>
    <w:rsid w:val="00F70134"/>
    <w:rsid w:val="00F70183"/>
    <w:rsid w:val="00F70198"/>
    <w:rsid w:val="00F70223"/>
    <w:rsid w:val="00F702E8"/>
    <w:rsid w:val="00F702EC"/>
    <w:rsid w:val="00F7057A"/>
    <w:rsid w:val="00F705B5"/>
    <w:rsid w:val="00F706A9"/>
    <w:rsid w:val="00F70754"/>
    <w:rsid w:val="00F7076A"/>
    <w:rsid w:val="00F7077A"/>
    <w:rsid w:val="00F7096D"/>
    <w:rsid w:val="00F7099F"/>
    <w:rsid w:val="00F70A36"/>
    <w:rsid w:val="00F70A3B"/>
    <w:rsid w:val="00F70AFD"/>
    <w:rsid w:val="00F70B03"/>
    <w:rsid w:val="00F70BD5"/>
    <w:rsid w:val="00F70C0C"/>
    <w:rsid w:val="00F70D00"/>
    <w:rsid w:val="00F70EAC"/>
    <w:rsid w:val="00F70FC5"/>
    <w:rsid w:val="00F71023"/>
    <w:rsid w:val="00F710AC"/>
    <w:rsid w:val="00F71149"/>
    <w:rsid w:val="00F71350"/>
    <w:rsid w:val="00F713CB"/>
    <w:rsid w:val="00F713CD"/>
    <w:rsid w:val="00F7151B"/>
    <w:rsid w:val="00F71521"/>
    <w:rsid w:val="00F71566"/>
    <w:rsid w:val="00F7157C"/>
    <w:rsid w:val="00F71649"/>
    <w:rsid w:val="00F71666"/>
    <w:rsid w:val="00F7176A"/>
    <w:rsid w:val="00F7178D"/>
    <w:rsid w:val="00F717B3"/>
    <w:rsid w:val="00F717DB"/>
    <w:rsid w:val="00F7182A"/>
    <w:rsid w:val="00F71967"/>
    <w:rsid w:val="00F71A74"/>
    <w:rsid w:val="00F71A8C"/>
    <w:rsid w:val="00F71B83"/>
    <w:rsid w:val="00F71B84"/>
    <w:rsid w:val="00F71BBD"/>
    <w:rsid w:val="00F71C7D"/>
    <w:rsid w:val="00F71E47"/>
    <w:rsid w:val="00F72049"/>
    <w:rsid w:val="00F720E4"/>
    <w:rsid w:val="00F721C3"/>
    <w:rsid w:val="00F72207"/>
    <w:rsid w:val="00F722C5"/>
    <w:rsid w:val="00F7257A"/>
    <w:rsid w:val="00F725EE"/>
    <w:rsid w:val="00F725F4"/>
    <w:rsid w:val="00F72672"/>
    <w:rsid w:val="00F728E5"/>
    <w:rsid w:val="00F72993"/>
    <w:rsid w:val="00F729D9"/>
    <w:rsid w:val="00F729E6"/>
    <w:rsid w:val="00F72A14"/>
    <w:rsid w:val="00F72A8C"/>
    <w:rsid w:val="00F72AD3"/>
    <w:rsid w:val="00F72B51"/>
    <w:rsid w:val="00F72CD9"/>
    <w:rsid w:val="00F72DE3"/>
    <w:rsid w:val="00F72E12"/>
    <w:rsid w:val="00F72E69"/>
    <w:rsid w:val="00F72EA7"/>
    <w:rsid w:val="00F72FF8"/>
    <w:rsid w:val="00F73142"/>
    <w:rsid w:val="00F73165"/>
    <w:rsid w:val="00F73257"/>
    <w:rsid w:val="00F73283"/>
    <w:rsid w:val="00F7334E"/>
    <w:rsid w:val="00F7335A"/>
    <w:rsid w:val="00F73419"/>
    <w:rsid w:val="00F73592"/>
    <w:rsid w:val="00F735D7"/>
    <w:rsid w:val="00F735F5"/>
    <w:rsid w:val="00F7379F"/>
    <w:rsid w:val="00F73837"/>
    <w:rsid w:val="00F73B13"/>
    <w:rsid w:val="00F73BEA"/>
    <w:rsid w:val="00F73DEE"/>
    <w:rsid w:val="00F73EAD"/>
    <w:rsid w:val="00F73F33"/>
    <w:rsid w:val="00F73FD3"/>
    <w:rsid w:val="00F7408F"/>
    <w:rsid w:val="00F740C7"/>
    <w:rsid w:val="00F74171"/>
    <w:rsid w:val="00F74252"/>
    <w:rsid w:val="00F74353"/>
    <w:rsid w:val="00F7435C"/>
    <w:rsid w:val="00F74448"/>
    <w:rsid w:val="00F74461"/>
    <w:rsid w:val="00F7453C"/>
    <w:rsid w:val="00F74569"/>
    <w:rsid w:val="00F74945"/>
    <w:rsid w:val="00F74A47"/>
    <w:rsid w:val="00F74B89"/>
    <w:rsid w:val="00F74CD7"/>
    <w:rsid w:val="00F74D29"/>
    <w:rsid w:val="00F74DFA"/>
    <w:rsid w:val="00F74FB7"/>
    <w:rsid w:val="00F74FC6"/>
    <w:rsid w:val="00F7503B"/>
    <w:rsid w:val="00F750CC"/>
    <w:rsid w:val="00F75133"/>
    <w:rsid w:val="00F7520C"/>
    <w:rsid w:val="00F7521C"/>
    <w:rsid w:val="00F752BC"/>
    <w:rsid w:val="00F7538C"/>
    <w:rsid w:val="00F754B1"/>
    <w:rsid w:val="00F7560A"/>
    <w:rsid w:val="00F7565A"/>
    <w:rsid w:val="00F7570C"/>
    <w:rsid w:val="00F75779"/>
    <w:rsid w:val="00F7579A"/>
    <w:rsid w:val="00F757AE"/>
    <w:rsid w:val="00F75846"/>
    <w:rsid w:val="00F75856"/>
    <w:rsid w:val="00F758FB"/>
    <w:rsid w:val="00F759F8"/>
    <w:rsid w:val="00F75AC6"/>
    <w:rsid w:val="00F75EB7"/>
    <w:rsid w:val="00F75FA6"/>
    <w:rsid w:val="00F75FC5"/>
    <w:rsid w:val="00F76177"/>
    <w:rsid w:val="00F763D9"/>
    <w:rsid w:val="00F763F6"/>
    <w:rsid w:val="00F763F8"/>
    <w:rsid w:val="00F76410"/>
    <w:rsid w:val="00F7645D"/>
    <w:rsid w:val="00F76510"/>
    <w:rsid w:val="00F765D7"/>
    <w:rsid w:val="00F76660"/>
    <w:rsid w:val="00F7670E"/>
    <w:rsid w:val="00F7671C"/>
    <w:rsid w:val="00F76731"/>
    <w:rsid w:val="00F76760"/>
    <w:rsid w:val="00F767A9"/>
    <w:rsid w:val="00F767B8"/>
    <w:rsid w:val="00F767E7"/>
    <w:rsid w:val="00F768E3"/>
    <w:rsid w:val="00F76957"/>
    <w:rsid w:val="00F7698D"/>
    <w:rsid w:val="00F769A7"/>
    <w:rsid w:val="00F76A77"/>
    <w:rsid w:val="00F76ACF"/>
    <w:rsid w:val="00F76AF3"/>
    <w:rsid w:val="00F76BCE"/>
    <w:rsid w:val="00F76BCF"/>
    <w:rsid w:val="00F76CD4"/>
    <w:rsid w:val="00F76D55"/>
    <w:rsid w:val="00F76E87"/>
    <w:rsid w:val="00F76F74"/>
    <w:rsid w:val="00F77043"/>
    <w:rsid w:val="00F7706A"/>
    <w:rsid w:val="00F770E7"/>
    <w:rsid w:val="00F7711C"/>
    <w:rsid w:val="00F7713B"/>
    <w:rsid w:val="00F775C1"/>
    <w:rsid w:val="00F7761E"/>
    <w:rsid w:val="00F776CE"/>
    <w:rsid w:val="00F77783"/>
    <w:rsid w:val="00F7779E"/>
    <w:rsid w:val="00F777C0"/>
    <w:rsid w:val="00F77899"/>
    <w:rsid w:val="00F778A5"/>
    <w:rsid w:val="00F778FC"/>
    <w:rsid w:val="00F77904"/>
    <w:rsid w:val="00F779F0"/>
    <w:rsid w:val="00F77A9D"/>
    <w:rsid w:val="00F77B75"/>
    <w:rsid w:val="00F77BB3"/>
    <w:rsid w:val="00F77D26"/>
    <w:rsid w:val="00F77DA8"/>
    <w:rsid w:val="00F77DAD"/>
    <w:rsid w:val="00F77DE7"/>
    <w:rsid w:val="00F77E78"/>
    <w:rsid w:val="00F8001A"/>
    <w:rsid w:val="00F80277"/>
    <w:rsid w:val="00F80368"/>
    <w:rsid w:val="00F8039B"/>
    <w:rsid w:val="00F803AD"/>
    <w:rsid w:val="00F803FC"/>
    <w:rsid w:val="00F8051E"/>
    <w:rsid w:val="00F80556"/>
    <w:rsid w:val="00F805D6"/>
    <w:rsid w:val="00F8060C"/>
    <w:rsid w:val="00F80674"/>
    <w:rsid w:val="00F806F5"/>
    <w:rsid w:val="00F806FA"/>
    <w:rsid w:val="00F80728"/>
    <w:rsid w:val="00F80883"/>
    <w:rsid w:val="00F80984"/>
    <w:rsid w:val="00F80A5B"/>
    <w:rsid w:val="00F80A68"/>
    <w:rsid w:val="00F80B84"/>
    <w:rsid w:val="00F80CE1"/>
    <w:rsid w:val="00F80CE6"/>
    <w:rsid w:val="00F80D9C"/>
    <w:rsid w:val="00F80E20"/>
    <w:rsid w:val="00F80F12"/>
    <w:rsid w:val="00F80F86"/>
    <w:rsid w:val="00F810AB"/>
    <w:rsid w:val="00F81170"/>
    <w:rsid w:val="00F81367"/>
    <w:rsid w:val="00F8147E"/>
    <w:rsid w:val="00F81485"/>
    <w:rsid w:val="00F814B2"/>
    <w:rsid w:val="00F814DE"/>
    <w:rsid w:val="00F815C6"/>
    <w:rsid w:val="00F81779"/>
    <w:rsid w:val="00F817D2"/>
    <w:rsid w:val="00F817F5"/>
    <w:rsid w:val="00F81858"/>
    <w:rsid w:val="00F818F0"/>
    <w:rsid w:val="00F819C5"/>
    <w:rsid w:val="00F819CF"/>
    <w:rsid w:val="00F81AA5"/>
    <w:rsid w:val="00F81AAC"/>
    <w:rsid w:val="00F81AB6"/>
    <w:rsid w:val="00F81C17"/>
    <w:rsid w:val="00F81DD9"/>
    <w:rsid w:val="00F81EE0"/>
    <w:rsid w:val="00F81EE4"/>
    <w:rsid w:val="00F81F72"/>
    <w:rsid w:val="00F82129"/>
    <w:rsid w:val="00F8219B"/>
    <w:rsid w:val="00F823AF"/>
    <w:rsid w:val="00F823FA"/>
    <w:rsid w:val="00F82442"/>
    <w:rsid w:val="00F8245D"/>
    <w:rsid w:val="00F8246D"/>
    <w:rsid w:val="00F82544"/>
    <w:rsid w:val="00F82598"/>
    <w:rsid w:val="00F825D7"/>
    <w:rsid w:val="00F82819"/>
    <w:rsid w:val="00F82834"/>
    <w:rsid w:val="00F82886"/>
    <w:rsid w:val="00F8289D"/>
    <w:rsid w:val="00F828CC"/>
    <w:rsid w:val="00F82967"/>
    <w:rsid w:val="00F82AB6"/>
    <w:rsid w:val="00F82C3D"/>
    <w:rsid w:val="00F82D7C"/>
    <w:rsid w:val="00F82E0C"/>
    <w:rsid w:val="00F82E16"/>
    <w:rsid w:val="00F82FC1"/>
    <w:rsid w:val="00F830A1"/>
    <w:rsid w:val="00F830A7"/>
    <w:rsid w:val="00F830BD"/>
    <w:rsid w:val="00F83253"/>
    <w:rsid w:val="00F83285"/>
    <w:rsid w:val="00F832D1"/>
    <w:rsid w:val="00F8358F"/>
    <w:rsid w:val="00F835C8"/>
    <w:rsid w:val="00F83628"/>
    <w:rsid w:val="00F8362C"/>
    <w:rsid w:val="00F836BD"/>
    <w:rsid w:val="00F83703"/>
    <w:rsid w:val="00F8375C"/>
    <w:rsid w:val="00F837C4"/>
    <w:rsid w:val="00F837DD"/>
    <w:rsid w:val="00F837F2"/>
    <w:rsid w:val="00F83933"/>
    <w:rsid w:val="00F8398C"/>
    <w:rsid w:val="00F839A7"/>
    <w:rsid w:val="00F839B1"/>
    <w:rsid w:val="00F83AA2"/>
    <w:rsid w:val="00F83B8B"/>
    <w:rsid w:val="00F83BBC"/>
    <w:rsid w:val="00F83D43"/>
    <w:rsid w:val="00F83DB6"/>
    <w:rsid w:val="00F83DF6"/>
    <w:rsid w:val="00F83F82"/>
    <w:rsid w:val="00F83FF1"/>
    <w:rsid w:val="00F84054"/>
    <w:rsid w:val="00F8414B"/>
    <w:rsid w:val="00F84235"/>
    <w:rsid w:val="00F842A6"/>
    <w:rsid w:val="00F842D1"/>
    <w:rsid w:val="00F84310"/>
    <w:rsid w:val="00F8433E"/>
    <w:rsid w:val="00F843AD"/>
    <w:rsid w:val="00F84411"/>
    <w:rsid w:val="00F844D3"/>
    <w:rsid w:val="00F844F4"/>
    <w:rsid w:val="00F84644"/>
    <w:rsid w:val="00F84834"/>
    <w:rsid w:val="00F848F6"/>
    <w:rsid w:val="00F8490E"/>
    <w:rsid w:val="00F84923"/>
    <w:rsid w:val="00F84993"/>
    <w:rsid w:val="00F849C5"/>
    <w:rsid w:val="00F849EE"/>
    <w:rsid w:val="00F84AC3"/>
    <w:rsid w:val="00F84C5C"/>
    <w:rsid w:val="00F84C8D"/>
    <w:rsid w:val="00F84D33"/>
    <w:rsid w:val="00F84D3F"/>
    <w:rsid w:val="00F84EFB"/>
    <w:rsid w:val="00F84F82"/>
    <w:rsid w:val="00F850C5"/>
    <w:rsid w:val="00F850E4"/>
    <w:rsid w:val="00F85111"/>
    <w:rsid w:val="00F85164"/>
    <w:rsid w:val="00F8519E"/>
    <w:rsid w:val="00F851FF"/>
    <w:rsid w:val="00F85358"/>
    <w:rsid w:val="00F85464"/>
    <w:rsid w:val="00F854FF"/>
    <w:rsid w:val="00F85531"/>
    <w:rsid w:val="00F85569"/>
    <w:rsid w:val="00F8557B"/>
    <w:rsid w:val="00F855A0"/>
    <w:rsid w:val="00F85667"/>
    <w:rsid w:val="00F8569E"/>
    <w:rsid w:val="00F85891"/>
    <w:rsid w:val="00F858A3"/>
    <w:rsid w:val="00F859D2"/>
    <w:rsid w:val="00F859DB"/>
    <w:rsid w:val="00F859F0"/>
    <w:rsid w:val="00F85AEB"/>
    <w:rsid w:val="00F85D4E"/>
    <w:rsid w:val="00F85E2D"/>
    <w:rsid w:val="00F85E69"/>
    <w:rsid w:val="00F861C5"/>
    <w:rsid w:val="00F86293"/>
    <w:rsid w:val="00F862A9"/>
    <w:rsid w:val="00F862FC"/>
    <w:rsid w:val="00F8638E"/>
    <w:rsid w:val="00F863F9"/>
    <w:rsid w:val="00F86439"/>
    <w:rsid w:val="00F8649C"/>
    <w:rsid w:val="00F8654F"/>
    <w:rsid w:val="00F865D6"/>
    <w:rsid w:val="00F866B7"/>
    <w:rsid w:val="00F8671C"/>
    <w:rsid w:val="00F86858"/>
    <w:rsid w:val="00F868EB"/>
    <w:rsid w:val="00F86949"/>
    <w:rsid w:val="00F86C01"/>
    <w:rsid w:val="00F86C51"/>
    <w:rsid w:val="00F8702F"/>
    <w:rsid w:val="00F870A1"/>
    <w:rsid w:val="00F870D3"/>
    <w:rsid w:val="00F870FA"/>
    <w:rsid w:val="00F87165"/>
    <w:rsid w:val="00F871B3"/>
    <w:rsid w:val="00F872D4"/>
    <w:rsid w:val="00F872F7"/>
    <w:rsid w:val="00F8735B"/>
    <w:rsid w:val="00F87369"/>
    <w:rsid w:val="00F873DD"/>
    <w:rsid w:val="00F87452"/>
    <w:rsid w:val="00F8757E"/>
    <w:rsid w:val="00F875DC"/>
    <w:rsid w:val="00F878B2"/>
    <w:rsid w:val="00F879FB"/>
    <w:rsid w:val="00F87A2D"/>
    <w:rsid w:val="00F87AE5"/>
    <w:rsid w:val="00F87AEC"/>
    <w:rsid w:val="00F87B15"/>
    <w:rsid w:val="00F87C47"/>
    <w:rsid w:val="00F87D88"/>
    <w:rsid w:val="00F87E7F"/>
    <w:rsid w:val="00F87EFD"/>
    <w:rsid w:val="00F87F4E"/>
    <w:rsid w:val="00F87F97"/>
    <w:rsid w:val="00F901CF"/>
    <w:rsid w:val="00F901DC"/>
    <w:rsid w:val="00F90228"/>
    <w:rsid w:val="00F9028B"/>
    <w:rsid w:val="00F902FC"/>
    <w:rsid w:val="00F90363"/>
    <w:rsid w:val="00F903F2"/>
    <w:rsid w:val="00F904F2"/>
    <w:rsid w:val="00F90549"/>
    <w:rsid w:val="00F90559"/>
    <w:rsid w:val="00F9058B"/>
    <w:rsid w:val="00F90607"/>
    <w:rsid w:val="00F907F6"/>
    <w:rsid w:val="00F908C3"/>
    <w:rsid w:val="00F908FB"/>
    <w:rsid w:val="00F90A0F"/>
    <w:rsid w:val="00F90A71"/>
    <w:rsid w:val="00F90AF1"/>
    <w:rsid w:val="00F90D4B"/>
    <w:rsid w:val="00F90E1F"/>
    <w:rsid w:val="00F90E43"/>
    <w:rsid w:val="00F90FAB"/>
    <w:rsid w:val="00F90FC8"/>
    <w:rsid w:val="00F91062"/>
    <w:rsid w:val="00F9109B"/>
    <w:rsid w:val="00F912E0"/>
    <w:rsid w:val="00F9137C"/>
    <w:rsid w:val="00F91401"/>
    <w:rsid w:val="00F9144F"/>
    <w:rsid w:val="00F916A8"/>
    <w:rsid w:val="00F9172B"/>
    <w:rsid w:val="00F917FD"/>
    <w:rsid w:val="00F919E8"/>
    <w:rsid w:val="00F91A05"/>
    <w:rsid w:val="00F91BE9"/>
    <w:rsid w:val="00F91CA5"/>
    <w:rsid w:val="00F91CCD"/>
    <w:rsid w:val="00F91E2A"/>
    <w:rsid w:val="00F91F2A"/>
    <w:rsid w:val="00F91F7C"/>
    <w:rsid w:val="00F92336"/>
    <w:rsid w:val="00F92412"/>
    <w:rsid w:val="00F9242E"/>
    <w:rsid w:val="00F92443"/>
    <w:rsid w:val="00F924FF"/>
    <w:rsid w:val="00F926A2"/>
    <w:rsid w:val="00F92738"/>
    <w:rsid w:val="00F9281D"/>
    <w:rsid w:val="00F928E9"/>
    <w:rsid w:val="00F929AD"/>
    <w:rsid w:val="00F92C27"/>
    <w:rsid w:val="00F92D81"/>
    <w:rsid w:val="00F92DA4"/>
    <w:rsid w:val="00F92DB5"/>
    <w:rsid w:val="00F92E22"/>
    <w:rsid w:val="00F92F1B"/>
    <w:rsid w:val="00F93037"/>
    <w:rsid w:val="00F9324A"/>
    <w:rsid w:val="00F93334"/>
    <w:rsid w:val="00F933B0"/>
    <w:rsid w:val="00F933F3"/>
    <w:rsid w:val="00F93504"/>
    <w:rsid w:val="00F9352C"/>
    <w:rsid w:val="00F93544"/>
    <w:rsid w:val="00F935A0"/>
    <w:rsid w:val="00F93683"/>
    <w:rsid w:val="00F93711"/>
    <w:rsid w:val="00F9372B"/>
    <w:rsid w:val="00F9377F"/>
    <w:rsid w:val="00F939D4"/>
    <w:rsid w:val="00F93A27"/>
    <w:rsid w:val="00F93A40"/>
    <w:rsid w:val="00F93ACC"/>
    <w:rsid w:val="00F93B4A"/>
    <w:rsid w:val="00F93B92"/>
    <w:rsid w:val="00F93DB8"/>
    <w:rsid w:val="00F93E4B"/>
    <w:rsid w:val="00F93FCE"/>
    <w:rsid w:val="00F94079"/>
    <w:rsid w:val="00F94150"/>
    <w:rsid w:val="00F941FA"/>
    <w:rsid w:val="00F9430A"/>
    <w:rsid w:val="00F9438E"/>
    <w:rsid w:val="00F9446C"/>
    <w:rsid w:val="00F9448E"/>
    <w:rsid w:val="00F9451B"/>
    <w:rsid w:val="00F94551"/>
    <w:rsid w:val="00F945D9"/>
    <w:rsid w:val="00F94880"/>
    <w:rsid w:val="00F94986"/>
    <w:rsid w:val="00F94A41"/>
    <w:rsid w:val="00F94B17"/>
    <w:rsid w:val="00F94B39"/>
    <w:rsid w:val="00F94C83"/>
    <w:rsid w:val="00F94EAB"/>
    <w:rsid w:val="00F94EE3"/>
    <w:rsid w:val="00F94FC6"/>
    <w:rsid w:val="00F951EB"/>
    <w:rsid w:val="00F9521E"/>
    <w:rsid w:val="00F95326"/>
    <w:rsid w:val="00F9543E"/>
    <w:rsid w:val="00F9544A"/>
    <w:rsid w:val="00F95475"/>
    <w:rsid w:val="00F954AE"/>
    <w:rsid w:val="00F95508"/>
    <w:rsid w:val="00F95588"/>
    <w:rsid w:val="00F955F6"/>
    <w:rsid w:val="00F95707"/>
    <w:rsid w:val="00F9573A"/>
    <w:rsid w:val="00F95768"/>
    <w:rsid w:val="00F957CE"/>
    <w:rsid w:val="00F959AA"/>
    <w:rsid w:val="00F95AD5"/>
    <w:rsid w:val="00F95AD6"/>
    <w:rsid w:val="00F95C1E"/>
    <w:rsid w:val="00F95DDF"/>
    <w:rsid w:val="00F95E5B"/>
    <w:rsid w:val="00F95EA6"/>
    <w:rsid w:val="00F95F31"/>
    <w:rsid w:val="00F960A7"/>
    <w:rsid w:val="00F9610C"/>
    <w:rsid w:val="00F961A7"/>
    <w:rsid w:val="00F96272"/>
    <w:rsid w:val="00F963E0"/>
    <w:rsid w:val="00F96724"/>
    <w:rsid w:val="00F96739"/>
    <w:rsid w:val="00F96759"/>
    <w:rsid w:val="00F96795"/>
    <w:rsid w:val="00F967C3"/>
    <w:rsid w:val="00F968F9"/>
    <w:rsid w:val="00F96903"/>
    <w:rsid w:val="00F96A40"/>
    <w:rsid w:val="00F96B29"/>
    <w:rsid w:val="00F96B4E"/>
    <w:rsid w:val="00F96B86"/>
    <w:rsid w:val="00F96CBA"/>
    <w:rsid w:val="00F96CC4"/>
    <w:rsid w:val="00F96E15"/>
    <w:rsid w:val="00F96ED6"/>
    <w:rsid w:val="00F96F70"/>
    <w:rsid w:val="00F96F8D"/>
    <w:rsid w:val="00F96F98"/>
    <w:rsid w:val="00F97148"/>
    <w:rsid w:val="00F972DE"/>
    <w:rsid w:val="00F9730B"/>
    <w:rsid w:val="00F9747A"/>
    <w:rsid w:val="00F97498"/>
    <w:rsid w:val="00F974A5"/>
    <w:rsid w:val="00F97653"/>
    <w:rsid w:val="00F976CB"/>
    <w:rsid w:val="00F97758"/>
    <w:rsid w:val="00F97788"/>
    <w:rsid w:val="00F97791"/>
    <w:rsid w:val="00F97887"/>
    <w:rsid w:val="00F978B0"/>
    <w:rsid w:val="00F97A0B"/>
    <w:rsid w:val="00F97A2D"/>
    <w:rsid w:val="00F97A8A"/>
    <w:rsid w:val="00F97E7B"/>
    <w:rsid w:val="00F97EC9"/>
    <w:rsid w:val="00F97ED6"/>
    <w:rsid w:val="00F97ED9"/>
    <w:rsid w:val="00F97EF8"/>
    <w:rsid w:val="00F97F99"/>
    <w:rsid w:val="00FA000D"/>
    <w:rsid w:val="00FA00D0"/>
    <w:rsid w:val="00FA0167"/>
    <w:rsid w:val="00FA01FD"/>
    <w:rsid w:val="00FA026A"/>
    <w:rsid w:val="00FA0274"/>
    <w:rsid w:val="00FA04D6"/>
    <w:rsid w:val="00FA0521"/>
    <w:rsid w:val="00FA0583"/>
    <w:rsid w:val="00FA0643"/>
    <w:rsid w:val="00FA0649"/>
    <w:rsid w:val="00FA06A1"/>
    <w:rsid w:val="00FA07CC"/>
    <w:rsid w:val="00FA085E"/>
    <w:rsid w:val="00FA09C9"/>
    <w:rsid w:val="00FA0A8B"/>
    <w:rsid w:val="00FA0B1C"/>
    <w:rsid w:val="00FA0B21"/>
    <w:rsid w:val="00FA0B4C"/>
    <w:rsid w:val="00FA0BE5"/>
    <w:rsid w:val="00FA0C5C"/>
    <w:rsid w:val="00FA0D4F"/>
    <w:rsid w:val="00FA0EB1"/>
    <w:rsid w:val="00FA10E6"/>
    <w:rsid w:val="00FA11B8"/>
    <w:rsid w:val="00FA12F2"/>
    <w:rsid w:val="00FA133C"/>
    <w:rsid w:val="00FA1465"/>
    <w:rsid w:val="00FA14B3"/>
    <w:rsid w:val="00FA14E8"/>
    <w:rsid w:val="00FA1507"/>
    <w:rsid w:val="00FA150B"/>
    <w:rsid w:val="00FA178E"/>
    <w:rsid w:val="00FA1887"/>
    <w:rsid w:val="00FA18BC"/>
    <w:rsid w:val="00FA1A28"/>
    <w:rsid w:val="00FA1A7F"/>
    <w:rsid w:val="00FA1BC7"/>
    <w:rsid w:val="00FA1E00"/>
    <w:rsid w:val="00FA1E46"/>
    <w:rsid w:val="00FA204A"/>
    <w:rsid w:val="00FA2084"/>
    <w:rsid w:val="00FA20DB"/>
    <w:rsid w:val="00FA2146"/>
    <w:rsid w:val="00FA2198"/>
    <w:rsid w:val="00FA229D"/>
    <w:rsid w:val="00FA22FD"/>
    <w:rsid w:val="00FA244A"/>
    <w:rsid w:val="00FA2516"/>
    <w:rsid w:val="00FA265F"/>
    <w:rsid w:val="00FA2673"/>
    <w:rsid w:val="00FA27F8"/>
    <w:rsid w:val="00FA291D"/>
    <w:rsid w:val="00FA2926"/>
    <w:rsid w:val="00FA2928"/>
    <w:rsid w:val="00FA2935"/>
    <w:rsid w:val="00FA2997"/>
    <w:rsid w:val="00FA29D8"/>
    <w:rsid w:val="00FA2ADB"/>
    <w:rsid w:val="00FA2BB8"/>
    <w:rsid w:val="00FA2D8A"/>
    <w:rsid w:val="00FA2DA0"/>
    <w:rsid w:val="00FA3029"/>
    <w:rsid w:val="00FA3130"/>
    <w:rsid w:val="00FA332A"/>
    <w:rsid w:val="00FA339B"/>
    <w:rsid w:val="00FA34C6"/>
    <w:rsid w:val="00FA34D2"/>
    <w:rsid w:val="00FA35E2"/>
    <w:rsid w:val="00FA361D"/>
    <w:rsid w:val="00FA365B"/>
    <w:rsid w:val="00FA37D9"/>
    <w:rsid w:val="00FA3869"/>
    <w:rsid w:val="00FA3899"/>
    <w:rsid w:val="00FA38D5"/>
    <w:rsid w:val="00FA3A18"/>
    <w:rsid w:val="00FA3CE1"/>
    <w:rsid w:val="00FA3CF6"/>
    <w:rsid w:val="00FA3D2C"/>
    <w:rsid w:val="00FA3D9E"/>
    <w:rsid w:val="00FA3E87"/>
    <w:rsid w:val="00FA3EDD"/>
    <w:rsid w:val="00FA4112"/>
    <w:rsid w:val="00FA411E"/>
    <w:rsid w:val="00FA4208"/>
    <w:rsid w:val="00FA4455"/>
    <w:rsid w:val="00FA44DD"/>
    <w:rsid w:val="00FA455A"/>
    <w:rsid w:val="00FA4594"/>
    <w:rsid w:val="00FA4613"/>
    <w:rsid w:val="00FA4695"/>
    <w:rsid w:val="00FA4747"/>
    <w:rsid w:val="00FA478A"/>
    <w:rsid w:val="00FA4853"/>
    <w:rsid w:val="00FA48D1"/>
    <w:rsid w:val="00FA4909"/>
    <w:rsid w:val="00FA4997"/>
    <w:rsid w:val="00FA49C3"/>
    <w:rsid w:val="00FA49F9"/>
    <w:rsid w:val="00FA4A3C"/>
    <w:rsid w:val="00FA4A3E"/>
    <w:rsid w:val="00FA4B23"/>
    <w:rsid w:val="00FA4BF1"/>
    <w:rsid w:val="00FA4BF9"/>
    <w:rsid w:val="00FA4C4B"/>
    <w:rsid w:val="00FA4C7B"/>
    <w:rsid w:val="00FA4CF6"/>
    <w:rsid w:val="00FA4EA7"/>
    <w:rsid w:val="00FA4F0E"/>
    <w:rsid w:val="00FA4FAF"/>
    <w:rsid w:val="00FA4FB3"/>
    <w:rsid w:val="00FA5040"/>
    <w:rsid w:val="00FA5058"/>
    <w:rsid w:val="00FA506C"/>
    <w:rsid w:val="00FA5160"/>
    <w:rsid w:val="00FA5189"/>
    <w:rsid w:val="00FA51C9"/>
    <w:rsid w:val="00FA51E4"/>
    <w:rsid w:val="00FA51F6"/>
    <w:rsid w:val="00FA525D"/>
    <w:rsid w:val="00FA52DF"/>
    <w:rsid w:val="00FA544C"/>
    <w:rsid w:val="00FA5680"/>
    <w:rsid w:val="00FA56B7"/>
    <w:rsid w:val="00FA57B8"/>
    <w:rsid w:val="00FA590E"/>
    <w:rsid w:val="00FA5DA6"/>
    <w:rsid w:val="00FA5E4B"/>
    <w:rsid w:val="00FA5F12"/>
    <w:rsid w:val="00FA5F46"/>
    <w:rsid w:val="00FA5FD1"/>
    <w:rsid w:val="00FA6079"/>
    <w:rsid w:val="00FA60DA"/>
    <w:rsid w:val="00FA6111"/>
    <w:rsid w:val="00FA6162"/>
    <w:rsid w:val="00FA61C8"/>
    <w:rsid w:val="00FA6251"/>
    <w:rsid w:val="00FA62AD"/>
    <w:rsid w:val="00FA62D7"/>
    <w:rsid w:val="00FA640A"/>
    <w:rsid w:val="00FA640D"/>
    <w:rsid w:val="00FA6432"/>
    <w:rsid w:val="00FA64DE"/>
    <w:rsid w:val="00FA651E"/>
    <w:rsid w:val="00FA6674"/>
    <w:rsid w:val="00FA6751"/>
    <w:rsid w:val="00FA686D"/>
    <w:rsid w:val="00FA689B"/>
    <w:rsid w:val="00FA68A3"/>
    <w:rsid w:val="00FA68AE"/>
    <w:rsid w:val="00FA69CA"/>
    <w:rsid w:val="00FA6C45"/>
    <w:rsid w:val="00FA6CAF"/>
    <w:rsid w:val="00FA6D4E"/>
    <w:rsid w:val="00FA6DF4"/>
    <w:rsid w:val="00FA6E54"/>
    <w:rsid w:val="00FA6EED"/>
    <w:rsid w:val="00FA6F77"/>
    <w:rsid w:val="00FA70B4"/>
    <w:rsid w:val="00FA7240"/>
    <w:rsid w:val="00FA739F"/>
    <w:rsid w:val="00FA7555"/>
    <w:rsid w:val="00FA767E"/>
    <w:rsid w:val="00FA77A6"/>
    <w:rsid w:val="00FA7892"/>
    <w:rsid w:val="00FA7957"/>
    <w:rsid w:val="00FA79A8"/>
    <w:rsid w:val="00FA7A9A"/>
    <w:rsid w:val="00FA7AAE"/>
    <w:rsid w:val="00FA7CC6"/>
    <w:rsid w:val="00FA7D10"/>
    <w:rsid w:val="00FA7D21"/>
    <w:rsid w:val="00FA7D5A"/>
    <w:rsid w:val="00FA7D72"/>
    <w:rsid w:val="00FA7EB0"/>
    <w:rsid w:val="00FA7ED9"/>
    <w:rsid w:val="00FA7EFF"/>
    <w:rsid w:val="00FA7F9A"/>
    <w:rsid w:val="00FA7FF0"/>
    <w:rsid w:val="00FA7FF5"/>
    <w:rsid w:val="00FB009B"/>
    <w:rsid w:val="00FB01B0"/>
    <w:rsid w:val="00FB02B4"/>
    <w:rsid w:val="00FB02BB"/>
    <w:rsid w:val="00FB03AC"/>
    <w:rsid w:val="00FB04F2"/>
    <w:rsid w:val="00FB0524"/>
    <w:rsid w:val="00FB071C"/>
    <w:rsid w:val="00FB07C9"/>
    <w:rsid w:val="00FB07ED"/>
    <w:rsid w:val="00FB07F6"/>
    <w:rsid w:val="00FB080A"/>
    <w:rsid w:val="00FB0C55"/>
    <w:rsid w:val="00FB0C77"/>
    <w:rsid w:val="00FB0CD6"/>
    <w:rsid w:val="00FB0D8E"/>
    <w:rsid w:val="00FB0DDE"/>
    <w:rsid w:val="00FB0E73"/>
    <w:rsid w:val="00FB0E96"/>
    <w:rsid w:val="00FB0FCF"/>
    <w:rsid w:val="00FB1007"/>
    <w:rsid w:val="00FB103C"/>
    <w:rsid w:val="00FB1048"/>
    <w:rsid w:val="00FB1118"/>
    <w:rsid w:val="00FB1198"/>
    <w:rsid w:val="00FB120D"/>
    <w:rsid w:val="00FB1215"/>
    <w:rsid w:val="00FB1272"/>
    <w:rsid w:val="00FB1292"/>
    <w:rsid w:val="00FB12B3"/>
    <w:rsid w:val="00FB12C6"/>
    <w:rsid w:val="00FB12C7"/>
    <w:rsid w:val="00FB1351"/>
    <w:rsid w:val="00FB14AA"/>
    <w:rsid w:val="00FB15C5"/>
    <w:rsid w:val="00FB16F5"/>
    <w:rsid w:val="00FB1826"/>
    <w:rsid w:val="00FB182A"/>
    <w:rsid w:val="00FB18AB"/>
    <w:rsid w:val="00FB1983"/>
    <w:rsid w:val="00FB19AA"/>
    <w:rsid w:val="00FB1A6E"/>
    <w:rsid w:val="00FB1B1D"/>
    <w:rsid w:val="00FB1C4A"/>
    <w:rsid w:val="00FB1D6F"/>
    <w:rsid w:val="00FB1E24"/>
    <w:rsid w:val="00FB1E4F"/>
    <w:rsid w:val="00FB1E8C"/>
    <w:rsid w:val="00FB1FEE"/>
    <w:rsid w:val="00FB2136"/>
    <w:rsid w:val="00FB21CB"/>
    <w:rsid w:val="00FB2323"/>
    <w:rsid w:val="00FB2417"/>
    <w:rsid w:val="00FB248B"/>
    <w:rsid w:val="00FB2684"/>
    <w:rsid w:val="00FB2698"/>
    <w:rsid w:val="00FB2737"/>
    <w:rsid w:val="00FB2742"/>
    <w:rsid w:val="00FB277F"/>
    <w:rsid w:val="00FB27A8"/>
    <w:rsid w:val="00FB27F9"/>
    <w:rsid w:val="00FB2837"/>
    <w:rsid w:val="00FB2A67"/>
    <w:rsid w:val="00FB2AAF"/>
    <w:rsid w:val="00FB2C7A"/>
    <w:rsid w:val="00FB2CE4"/>
    <w:rsid w:val="00FB2CEC"/>
    <w:rsid w:val="00FB2EBF"/>
    <w:rsid w:val="00FB2F50"/>
    <w:rsid w:val="00FB3020"/>
    <w:rsid w:val="00FB3081"/>
    <w:rsid w:val="00FB31A8"/>
    <w:rsid w:val="00FB31F5"/>
    <w:rsid w:val="00FB31F8"/>
    <w:rsid w:val="00FB33FB"/>
    <w:rsid w:val="00FB3423"/>
    <w:rsid w:val="00FB3582"/>
    <w:rsid w:val="00FB3598"/>
    <w:rsid w:val="00FB35EF"/>
    <w:rsid w:val="00FB3631"/>
    <w:rsid w:val="00FB3819"/>
    <w:rsid w:val="00FB386A"/>
    <w:rsid w:val="00FB39D6"/>
    <w:rsid w:val="00FB3AA0"/>
    <w:rsid w:val="00FB3B8E"/>
    <w:rsid w:val="00FB3BE3"/>
    <w:rsid w:val="00FB3BFE"/>
    <w:rsid w:val="00FB3C2A"/>
    <w:rsid w:val="00FB3C6E"/>
    <w:rsid w:val="00FB3C73"/>
    <w:rsid w:val="00FB3D52"/>
    <w:rsid w:val="00FB3DB7"/>
    <w:rsid w:val="00FB3F93"/>
    <w:rsid w:val="00FB40EE"/>
    <w:rsid w:val="00FB40F9"/>
    <w:rsid w:val="00FB42B2"/>
    <w:rsid w:val="00FB43A7"/>
    <w:rsid w:val="00FB44A8"/>
    <w:rsid w:val="00FB44F2"/>
    <w:rsid w:val="00FB469E"/>
    <w:rsid w:val="00FB4708"/>
    <w:rsid w:val="00FB48AC"/>
    <w:rsid w:val="00FB48AD"/>
    <w:rsid w:val="00FB499C"/>
    <w:rsid w:val="00FB4AB1"/>
    <w:rsid w:val="00FB4B7E"/>
    <w:rsid w:val="00FB4E58"/>
    <w:rsid w:val="00FB4EA6"/>
    <w:rsid w:val="00FB4F83"/>
    <w:rsid w:val="00FB4FD3"/>
    <w:rsid w:val="00FB5138"/>
    <w:rsid w:val="00FB518F"/>
    <w:rsid w:val="00FB5200"/>
    <w:rsid w:val="00FB5246"/>
    <w:rsid w:val="00FB5254"/>
    <w:rsid w:val="00FB52A7"/>
    <w:rsid w:val="00FB5530"/>
    <w:rsid w:val="00FB5591"/>
    <w:rsid w:val="00FB5603"/>
    <w:rsid w:val="00FB5610"/>
    <w:rsid w:val="00FB572C"/>
    <w:rsid w:val="00FB57E1"/>
    <w:rsid w:val="00FB5832"/>
    <w:rsid w:val="00FB589C"/>
    <w:rsid w:val="00FB593A"/>
    <w:rsid w:val="00FB5962"/>
    <w:rsid w:val="00FB59A1"/>
    <w:rsid w:val="00FB5B38"/>
    <w:rsid w:val="00FB5BC2"/>
    <w:rsid w:val="00FB5BDD"/>
    <w:rsid w:val="00FB5CC4"/>
    <w:rsid w:val="00FB5D32"/>
    <w:rsid w:val="00FB5D45"/>
    <w:rsid w:val="00FB5EC3"/>
    <w:rsid w:val="00FB607F"/>
    <w:rsid w:val="00FB609E"/>
    <w:rsid w:val="00FB62A6"/>
    <w:rsid w:val="00FB62C4"/>
    <w:rsid w:val="00FB62C7"/>
    <w:rsid w:val="00FB62D7"/>
    <w:rsid w:val="00FB63AC"/>
    <w:rsid w:val="00FB64DC"/>
    <w:rsid w:val="00FB64E8"/>
    <w:rsid w:val="00FB6567"/>
    <w:rsid w:val="00FB65C1"/>
    <w:rsid w:val="00FB6671"/>
    <w:rsid w:val="00FB66B6"/>
    <w:rsid w:val="00FB67DB"/>
    <w:rsid w:val="00FB68D5"/>
    <w:rsid w:val="00FB6974"/>
    <w:rsid w:val="00FB6988"/>
    <w:rsid w:val="00FB69CC"/>
    <w:rsid w:val="00FB6AF7"/>
    <w:rsid w:val="00FB6B64"/>
    <w:rsid w:val="00FB6C11"/>
    <w:rsid w:val="00FB6D70"/>
    <w:rsid w:val="00FB6E58"/>
    <w:rsid w:val="00FB6E78"/>
    <w:rsid w:val="00FB6F0B"/>
    <w:rsid w:val="00FB7100"/>
    <w:rsid w:val="00FB7230"/>
    <w:rsid w:val="00FB7289"/>
    <w:rsid w:val="00FB7310"/>
    <w:rsid w:val="00FB73D2"/>
    <w:rsid w:val="00FB7650"/>
    <w:rsid w:val="00FB7701"/>
    <w:rsid w:val="00FB770C"/>
    <w:rsid w:val="00FB7733"/>
    <w:rsid w:val="00FB7999"/>
    <w:rsid w:val="00FB79B5"/>
    <w:rsid w:val="00FB7A42"/>
    <w:rsid w:val="00FB7BA8"/>
    <w:rsid w:val="00FB7C08"/>
    <w:rsid w:val="00FB7C6D"/>
    <w:rsid w:val="00FB7D47"/>
    <w:rsid w:val="00FB7E07"/>
    <w:rsid w:val="00FB7EF4"/>
    <w:rsid w:val="00FB7F01"/>
    <w:rsid w:val="00FC0038"/>
    <w:rsid w:val="00FC0142"/>
    <w:rsid w:val="00FC016C"/>
    <w:rsid w:val="00FC0182"/>
    <w:rsid w:val="00FC01EB"/>
    <w:rsid w:val="00FC0206"/>
    <w:rsid w:val="00FC0209"/>
    <w:rsid w:val="00FC023C"/>
    <w:rsid w:val="00FC04DF"/>
    <w:rsid w:val="00FC05D3"/>
    <w:rsid w:val="00FC068D"/>
    <w:rsid w:val="00FC0692"/>
    <w:rsid w:val="00FC0777"/>
    <w:rsid w:val="00FC0787"/>
    <w:rsid w:val="00FC081A"/>
    <w:rsid w:val="00FC0820"/>
    <w:rsid w:val="00FC089D"/>
    <w:rsid w:val="00FC0931"/>
    <w:rsid w:val="00FC0948"/>
    <w:rsid w:val="00FC0957"/>
    <w:rsid w:val="00FC099C"/>
    <w:rsid w:val="00FC0A60"/>
    <w:rsid w:val="00FC0AB0"/>
    <w:rsid w:val="00FC0AE0"/>
    <w:rsid w:val="00FC0B03"/>
    <w:rsid w:val="00FC0BA0"/>
    <w:rsid w:val="00FC0C78"/>
    <w:rsid w:val="00FC0CB6"/>
    <w:rsid w:val="00FC0CBD"/>
    <w:rsid w:val="00FC0F0F"/>
    <w:rsid w:val="00FC0F56"/>
    <w:rsid w:val="00FC108D"/>
    <w:rsid w:val="00FC10B8"/>
    <w:rsid w:val="00FC116A"/>
    <w:rsid w:val="00FC1394"/>
    <w:rsid w:val="00FC1413"/>
    <w:rsid w:val="00FC143B"/>
    <w:rsid w:val="00FC1492"/>
    <w:rsid w:val="00FC1555"/>
    <w:rsid w:val="00FC15CC"/>
    <w:rsid w:val="00FC162D"/>
    <w:rsid w:val="00FC1643"/>
    <w:rsid w:val="00FC1690"/>
    <w:rsid w:val="00FC1698"/>
    <w:rsid w:val="00FC16CF"/>
    <w:rsid w:val="00FC1762"/>
    <w:rsid w:val="00FC198D"/>
    <w:rsid w:val="00FC19EF"/>
    <w:rsid w:val="00FC1A4E"/>
    <w:rsid w:val="00FC1A54"/>
    <w:rsid w:val="00FC1AD9"/>
    <w:rsid w:val="00FC1AED"/>
    <w:rsid w:val="00FC1BCB"/>
    <w:rsid w:val="00FC1D1C"/>
    <w:rsid w:val="00FC1DC0"/>
    <w:rsid w:val="00FC1E49"/>
    <w:rsid w:val="00FC1E6E"/>
    <w:rsid w:val="00FC2277"/>
    <w:rsid w:val="00FC2279"/>
    <w:rsid w:val="00FC2314"/>
    <w:rsid w:val="00FC2396"/>
    <w:rsid w:val="00FC23CD"/>
    <w:rsid w:val="00FC245F"/>
    <w:rsid w:val="00FC2617"/>
    <w:rsid w:val="00FC26B2"/>
    <w:rsid w:val="00FC2730"/>
    <w:rsid w:val="00FC27A3"/>
    <w:rsid w:val="00FC2932"/>
    <w:rsid w:val="00FC29F7"/>
    <w:rsid w:val="00FC2B43"/>
    <w:rsid w:val="00FC2B45"/>
    <w:rsid w:val="00FC2BDB"/>
    <w:rsid w:val="00FC2C6F"/>
    <w:rsid w:val="00FC2CA2"/>
    <w:rsid w:val="00FC2CC8"/>
    <w:rsid w:val="00FC2DB5"/>
    <w:rsid w:val="00FC2E6A"/>
    <w:rsid w:val="00FC2EDE"/>
    <w:rsid w:val="00FC2F72"/>
    <w:rsid w:val="00FC3141"/>
    <w:rsid w:val="00FC3202"/>
    <w:rsid w:val="00FC3281"/>
    <w:rsid w:val="00FC3326"/>
    <w:rsid w:val="00FC347E"/>
    <w:rsid w:val="00FC3534"/>
    <w:rsid w:val="00FC370F"/>
    <w:rsid w:val="00FC38A4"/>
    <w:rsid w:val="00FC38CE"/>
    <w:rsid w:val="00FC38E0"/>
    <w:rsid w:val="00FC3AA6"/>
    <w:rsid w:val="00FC3AE4"/>
    <w:rsid w:val="00FC3BAC"/>
    <w:rsid w:val="00FC3C10"/>
    <w:rsid w:val="00FC3C91"/>
    <w:rsid w:val="00FC3D0C"/>
    <w:rsid w:val="00FC3E5D"/>
    <w:rsid w:val="00FC3E8F"/>
    <w:rsid w:val="00FC400A"/>
    <w:rsid w:val="00FC4132"/>
    <w:rsid w:val="00FC41A7"/>
    <w:rsid w:val="00FC428B"/>
    <w:rsid w:val="00FC43B3"/>
    <w:rsid w:val="00FC43B4"/>
    <w:rsid w:val="00FC4442"/>
    <w:rsid w:val="00FC45D6"/>
    <w:rsid w:val="00FC463A"/>
    <w:rsid w:val="00FC46B8"/>
    <w:rsid w:val="00FC4797"/>
    <w:rsid w:val="00FC4804"/>
    <w:rsid w:val="00FC4824"/>
    <w:rsid w:val="00FC4901"/>
    <w:rsid w:val="00FC498B"/>
    <w:rsid w:val="00FC49E5"/>
    <w:rsid w:val="00FC4ADC"/>
    <w:rsid w:val="00FC4B04"/>
    <w:rsid w:val="00FC4B58"/>
    <w:rsid w:val="00FC4BC3"/>
    <w:rsid w:val="00FC4C1D"/>
    <w:rsid w:val="00FC4E22"/>
    <w:rsid w:val="00FC4EB9"/>
    <w:rsid w:val="00FC4F8D"/>
    <w:rsid w:val="00FC503C"/>
    <w:rsid w:val="00FC505D"/>
    <w:rsid w:val="00FC51A2"/>
    <w:rsid w:val="00FC51BB"/>
    <w:rsid w:val="00FC5221"/>
    <w:rsid w:val="00FC53E9"/>
    <w:rsid w:val="00FC549A"/>
    <w:rsid w:val="00FC54A1"/>
    <w:rsid w:val="00FC54C4"/>
    <w:rsid w:val="00FC551D"/>
    <w:rsid w:val="00FC57A0"/>
    <w:rsid w:val="00FC57CF"/>
    <w:rsid w:val="00FC57F9"/>
    <w:rsid w:val="00FC5944"/>
    <w:rsid w:val="00FC5961"/>
    <w:rsid w:val="00FC5BF0"/>
    <w:rsid w:val="00FC5CDD"/>
    <w:rsid w:val="00FC5D07"/>
    <w:rsid w:val="00FC5E0D"/>
    <w:rsid w:val="00FC6010"/>
    <w:rsid w:val="00FC60E0"/>
    <w:rsid w:val="00FC624D"/>
    <w:rsid w:val="00FC62AC"/>
    <w:rsid w:val="00FC634F"/>
    <w:rsid w:val="00FC63CD"/>
    <w:rsid w:val="00FC642B"/>
    <w:rsid w:val="00FC64E2"/>
    <w:rsid w:val="00FC67F3"/>
    <w:rsid w:val="00FC6825"/>
    <w:rsid w:val="00FC68B3"/>
    <w:rsid w:val="00FC6929"/>
    <w:rsid w:val="00FC6A09"/>
    <w:rsid w:val="00FC6AC8"/>
    <w:rsid w:val="00FC6AE4"/>
    <w:rsid w:val="00FC6AFD"/>
    <w:rsid w:val="00FC6BA1"/>
    <w:rsid w:val="00FC6C12"/>
    <w:rsid w:val="00FC6C97"/>
    <w:rsid w:val="00FC6D2A"/>
    <w:rsid w:val="00FC6D7B"/>
    <w:rsid w:val="00FC6DEB"/>
    <w:rsid w:val="00FC6E1B"/>
    <w:rsid w:val="00FC6E8D"/>
    <w:rsid w:val="00FC6E8F"/>
    <w:rsid w:val="00FC7095"/>
    <w:rsid w:val="00FC70CA"/>
    <w:rsid w:val="00FC70CF"/>
    <w:rsid w:val="00FC719A"/>
    <w:rsid w:val="00FC71B6"/>
    <w:rsid w:val="00FC71CF"/>
    <w:rsid w:val="00FC73D8"/>
    <w:rsid w:val="00FC740E"/>
    <w:rsid w:val="00FC7615"/>
    <w:rsid w:val="00FC7702"/>
    <w:rsid w:val="00FC773E"/>
    <w:rsid w:val="00FC7808"/>
    <w:rsid w:val="00FC7816"/>
    <w:rsid w:val="00FC794E"/>
    <w:rsid w:val="00FC7A45"/>
    <w:rsid w:val="00FC7A7B"/>
    <w:rsid w:val="00FC7BB9"/>
    <w:rsid w:val="00FC7BBB"/>
    <w:rsid w:val="00FD00FD"/>
    <w:rsid w:val="00FD0191"/>
    <w:rsid w:val="00FD0227"/>
    <w:rsid w:val="00FD0276"/>
    <w:rsid w:val="00FD02D3"/>
    <w:rsid w:val="00FD03BE"/>
    <w:rsid w:val="00FD03C0"/>
    <w:rsid w:val="00FD03C4"/>
    <w:rsid w:val="00FD04A0"/>
    <w:rsid w:val="00FD04DD"/>
    <w:rsid w:val="00FD0560"/>
    <w:rsid w:val="00FD05C8"/>
    <w:rsid w:val="00FD069B"/>
    <w:rsid w:val="00FD06DD"/>
    <w:rsid w:val="00FD07BB"/>
    <w:rsid w:val="00FD07F2"/>
    <w:rsid w:val="00FD09C7"/>
    <w:rsid w:val="00FD0A79"/>
    <w:rsid w:val="00FD0B79"/>
    <w:rsid w:val="00FD0BBE"/>
    <w:rsid w:val="00FD0C2D"/>
    <w:rsid w:val="00FD0C9D"/>
    <w:rsid w:val="00FD0CFF"/>
    <w:rsid w:val="00FD0FED"/>
    <w:rsid w:val="00FD10B0"/>
    <w:rsid w:val="00FD116A"/>
    <w:rsid w:val="00FD118B"/>
    <w:rsid w:val="00FD11BF"/>
    <w:rsid w:val="00FD12AB"/>
    <w:rsid w:val="00FD12BD"/>
    <w:rsid w:val="00FD13B8"/>
    <w:rsid w:val="00FD147E"/>
    <w:rsid w:val="00FD153D"/>
    <w:rsid w:val="00FD1561"/>
    <w:rsid w:val="00FD15E7"/>
    <w:rsid w:val="00FD168F"/>
    <w:rsid w:val="00FD16D3"/>
    <w:rsid w:val="00FD1880"/>
    <w:rsid w:val="00FD1898"/>
    <w:rsid w:val="00FD18E0"/>
    <w:rsid w:val="00FD1A0C"/>
    <w:rsid w:val="00FD1A22"/>
    <w:rsid w:val="00FD1A45"/>
    <w:rsid w:val="00FD1AC5"/>
    <w:rsid w:val="00FD1B00"/>
    <w:rsid w:val="00FD1B3D"/>
    <w:rsid w:val="00FD1B95"/>
    <w:rsid w:val="00FD1C41"/>
    <w:rsid w:val="00FD1C87"/>
    <w:rsid w:val="00FD2015"/>
    <w:rsid w:val="00FD2189"/>
    <w:rsid w:val="00FD21F9"/>
    <w:rsid w:val="00FD2212"/>
    <w:rsid w:val="00FD233A"/>
    <w:rsid w:val="00FD2347"/>
    <w:rsid w:val="00FD2526"/>
    <w:rsid w:val="00FD2615"/>
    <w:rsid w:val="00FD2626"/>
    <w:rsid w:val="00FD266F"/>
    <w:rsid w:val="00FD293F"/>
    <w:rsid w:val="00FD2A57"/>
    <w:rsid w:val="00FD2B18"/>
    <w:rsid w:val="00FD2C6A"/>
    <w:rsid w:val="00FD2E30"/>
    <w:rsid w:val="00FD2FC4"/>
    <w:rsid w:val="00FD3004"/>
    <w:rsid w:val="00FD30D9"/>
    <w:rsid w:val="00FD30F3"/>
    <w:rsid w:val="00FD3147"/>
    <w:rsid w:val="00FD31CD"/>
    <w:rsid w:val="00FD31EF"/>
    <w:rsid w:val="00FD3228"/>
    <w:rsid w:val="00FD34CA"/>
    <w:rsid w:val="00FD35EA"/>
    <w:rsid w:val="00FD3670"/>
    <w:rsid w:val="00FD36B9"/>
    <w:rsid w:val="00FD377F"/>
    <w:rsid w:val="00FD387E"/>
    <w:rsid w:val="00FD390A"/>
    <w:rsid w:val="00FD3AB2"/>
    <w:rsid w:val="00FD3C25"/>
    <w:rsid w:val="00FD3C45"/>
    <w:rsid w:val="00FD3C47"/>
    <w:rsid w:val="00FD3C66"/>
    <w:rsid w:val="00FD3C96"/>
    <w:rsid w:val="00FD3DF1"/>
    <w:rsid w:val="00FD3DFC"/>
    <w:rsid w:val="00FD3FFC"/>
    <w:rsid w:val="00FD407A"/>
    <w:rsid w:val="00FD409F"/>
    <w:rsid w:val="00FD40A9"/>
    <w:rsid w:val="00FD4135"/>
    <w:rsid w:val="00FD42DE"/>
    <w:rsid w:val="00FD434B"/>
    <w:rsid w:val="00FD447D"/>
    <w:rsid w:val="00FD451A"/>
    <w:rsid w:val="00FD4545"/>
    <w:rsid w:val="00FD46DD"/>
    <w:rsid w:val="00FD46E3"/>
    <w:rsid w:val="00FD470B"/>
    <w:rsid w:val="00FD49C0"/>
    <w:rsid w:val="00FD4A4B"/>
    <w:rsid w:val="00FD4BBF"/>
    <w:rsid w:val="00FD4CAD"/>
    <w:rsid w:val="00FD4CD4"/>
    <w:rsid w:val="00FD4D80"/>
    <w:rsid w:val="00FD4F63"/>
    <w:rsid w:val="00FD51CF"/>
    <w:rsid w:val="00FD5462"/>
    <w:rsid w:val="00FD54A1"/>
    <w:rsid w:val="00FD54B7"/>
    <w:rsid w:val="00FD54BF"/>
    <w:rsid w:val="00FD54F7"/>
    <w:rsid w:val="00FD5608"/>
    <w:rsid w:val="00FD56C8"/>
    <w:rsid w:val="00FD5731"/>
    <w:rsid w:val="00FD5843"/>
    <w:rsid w:val="00FD5865"/>
    <w:rsid w:val="00FD592B"/>
    <w:rsid w:val="00FD592D"/>
    <w:rsid w:val="00FD5A9E"/>
    <w:rsid w:val="00FD5B4D"/>
    <w:rsid w:val="00FD5BFA"/>
    <w:rsid w:val="00FD5C44"/>
    <w:rsid w:val="00FD5CF0"/>
    <w:rsid w:val="00FD5D47"/>
    <w:rsid w:val="00FD5D60"/>
    <w:rsid w:val="00FD5D6D"/>
    <w:rsid w:val="00FD5DE4"/>
    <w:rsid w:val="00FD5ECC"/>
    <w:rsid w:val="00FD5ED6"/>
    <w:rsid w:val="00FD6027"/>
    <w:rsid w:val="00FD6055"/>
    <w:rsid w:val="00FD621F"/>
    <w:rsid w:val="00FD63A2"/>
    <w:rsid w:val="00FD63B5"/>
    <w:rsid w:val="00FD6544"/>
    <w:rsid w:val="00FD65DA"/>
    <w:rsid w:val="00FD67CF"/>
    <w:rsid w:val="00FD6805"/>
    <w:rsid w:val="00FD682A"/>
    <w:rsid w:val="00FD6ABB"/>
    <w:rsid w:val="00FD6AE8"/>
    <w:rsid w:val="00FD6AF3"/>
    <w:rsid w:val="00FD6BA8"/>
    <w:rsid w:val="00FD6BCA"/>
    <w:rsid w:val="00FD6E16"/>
    <w:rsid w:val="00FD6E3E"/>
    <w:rsid w:val="00FD701F"/>
    <w:rsid w:val="00FD704A"/>
    <w:rsid w:val="00FD704E"/>
    <w:rsid w:val="00FD711C"/>
    <w:rsid w:val="00FD7121"/>
    <w:rsid w:val="00FD720A"/>
    <w:rsid w:val="00FD72A1"/>
    <w:rsid w:val="00FD7336"/>
    <w:rsid w:val="00FD74E0"/>
    <w:rsid w:val="00FD76EC"/>
    <w:rsid w:val="00FD776B"/>
    <w:rsid w:val="00FD7890"/>
    <w:rsid w:val="00FD78CD"/>
    <w:rsid w:val="00FD7A86"/>
    <w:rsid w:val="00FD7BF2"/>
    <w:rsid w:val="00FD7D37"/>
    <w:rsid w:val="00FD7DF0"/>
    <w:rsid w:val="00FD7E02"/>
    <w:rsid w:val="00FD7E49"/>
    <w:rsid w:val="00FD7F34"/>
    <w:rsid w:val="00FE0152"/>
    <w:rsid w:val="00FE0158"/>
    <w:rsid w:val="00FE0177"/>
    <w:rsid w:val="00FE02FB"/>
    <w:rsid w:val="00FE03F4"/>
    <w:rsid w:val="00FE0461"/>
    <w:rsid w:val="00FE04E4"/>
    <w:rsid w:val="00FE0518"/>
    <w:rsid w:val="00FE053E"/>
    <w:rsid w:val="00FE05C3"/>
    <w:rsid w:val="00FE06D4"/>
    <w:rsid w:val="00FE077F"/>
    <w:rsid w:val="00FE0987"/>
    <w:rsid w:val="00FE0A96"/>
    <w:rsid w:val="00FE0AE5"/>
    <w:rsid w:val="00FE0B3E"/>
    <w:rsid w:val="00FE0B6B"/>
    <w:rsid w:val="00FE0BCE"/>
    <w:rsid w:val="00FE0BD4"/>
    <w:rsid w:val="00FE0D38"/>
    <w:rsid w:val="00FE0E45"/>
    <w:rsid w:val="00FE0EDC"/>
    <w:rsid w:val="00FE0FE7"/>
    <w:rsid w:val="00FE1133"/>
    <w:rsid w:val="00FE1143"/>
    <w:rsid w:val="00FE1203"/>
    <w:rsid w:val="00FE12BB"/>
    <w:rsid w:val="00FE1368"/>
    <w:rsid w:val="00FE14BB"/>
    <w:rsid w:val="00FE14EC"/>
    <w:rsid w:val="00FE1567"/>
    <w:rsid w:val="00FE159B"/>
    <w:rsid w:val="00FE162D"/>
    <w:rsid w:val="00FE1670"/>
    <w:rsid w:val="00FE16FF"/>
    <w:rsid w:val="00FE1786"/>
    <w:rsid w:val="00FE17B9"/>
    <w:rsid w:val="00FE17DB"/>
    <w:rsid w:val="00FE181B"/>
    <w:rsid w:val="00FE18F3"/>
    <w:rsid w:val="00FE1914"/>
    <w:rsid w:val="00FE1B3E"/>
    <w:rsid w:val="00FE1BE3"/>
    <w:rsid w:val="00FE1C44"/>
    <w:rsid w:val="00FE1C60"/>
    <w:rsid w:val="00FE1CC4"/>
    <w:rsid w:val="00FE1D5B"/>
    <w:rsid w:val="00FE1D5E"/>
    <w:rsid w:val="00FE1DD7"/>
    <w:rsid w:val="00FE1E21"/>
    <w:rsid w:val="00FE1E51"/>
    <w:rsid w:val="00FE1E6F"/>
    <w:rsid w:val="00FE2020"/>
    <w:rsid w:val="00FE2041"/>
    <w:rsid w:val="00FE20CA"/>
    <w:rsid w:val="00FE214E"/>
    <w:rsid w:val="00FE2258"/>
    <w:rsid w:val="00FE227B"/>
    <w:rsid w:val="00FE2288"/>
    <w:rsid w:val="00FE22A8"/>
    <w:rsid w:val="00FE22BB"/>
    <w:rsid w:val="00FE2310"/>
    <w:rsid w:val="00FE23C0"/>
    <w:rsid w:val="00FE23C4"/>
    <w:rsid w:val="00FE2434"/>
    <w:rsid w:val="00FE2534"/>
    <w:rsid w:val="00FE25E7"/>
    <w:rsid w:val="00FE26A4"/>
    <w:rsid w:val="00FE26C5"/>
    <w:rsid w:val="00FE26DA"/>
    <w:rsid w:val="00FE2757"/>
    <w:rsid w:val="00FE27DA"/>
    <w:rsid w:val="00FE2860"/>
    <w:rsid w:val="00FE2882"/>
    <w:rsid w:val="00FE2930"/>
    <w:rsid w:val="00FE29C2"/>
    <w:rsid w:val="00FE29D3"/>
    <w:rsid w:val="00FE2A3B"/>
    <w:rsid w:val="00FE2AA2"/>
    <w:rsid w:val="00FE2B6C"/>
    <w:rsid w:val="00FE2CB4"/>
    <w:rsid w:val="00FE2D02"/>
    <w:rsid w:val="00FE2DE9"/>
    <w:rsid w:val="00FE2E12"/>
    <w:rsid w:val="00FE2ECD"/>
    <w:rsid w:val="00FE2F0D"/>
    <w:rsid w:val="00FE2F81"/>
    <w:rsid w:val="00FE307C"/>
    <w:rsid w:val="00FE3096"/>
    <w:rsid w:val="00FE318A"/>
    <w:rsid w:val="00FE3289"/>
    <w:rsid w:val="00FE3365"/>
    <w:rsid w:val="00FE33B6"/>
    <w:rsid w:val="00FE34AA"/>
    <w:rsid w:val="00FE3657"/>
    <w:rsid w:val="00FE38B1"/>
    <w:rsid w:val="00FE390B"/>
    <w:rsid w:val="00FE3A38"/>
    <w:rsid w:val="00FE3BC6"/>
    <w:rsid w:val="00FE3C38"/>
    <w:rsid w:val="00FE3C95"/>
    <w:rsid w:val="00FE3D81"/>
    <w:rsid w:val="00FE3DD6"/>
    <w:rsid w:val="00FE3E45"/>
    <w:rsid w:val="00FE3EE8"/>
    <w:rsid w:val="00FE3EEB"/>
    <w:rsid w:val="00FE3F17"/>
    <w:rsid w:val="00FE3FD0"/>
    <w:rsid w:val="00FE403B"/>
    <w:rsid w:val="00FE4313"/>
    <w:rsid w:val="00FE43C8"/>
    <w:rsid w:val="00FE448A"/>
    <w:rsid w:val="00FE47A7"/>
    <w:rsid w:val="00FE4950"/>
    <w:rsid w:val="00FE49E8"/>
    <w:rsid w:val="00FE4A29"/>
    <w:rsid w:val="00FE4B23"/>
    <w:rsid w:val="00FE4BF5"/>
    <w:rsid w:val="00FE4EDF"/>
    <w:rsid w:val="00FE4F33"/>
    <w:rsid w:val="00FE50AA"/>
    <w:rsid w:val="00FE51A2"/>
    <w:rsid w:val="00FE56C4"/>
    <w:rsid w:val="00FE57C8"/>
    <w:rsid w:val="00FE57E9"/>
    <w:rsid w:val="00FE5921"/>
    <w:rsid w:val="00FE59ED"/>
    <w:rsid w:val="00FE5A0E"/>
    <w:rsid w:val="00FE5A66"/>
    <w:rsid w:val="00FE5ADB"/>
    <w:rsid w:val="00FE5DAE"/>
    <w:rsid w:val="00FE5DB4"/>
    <w:rsid w:val="00FE5DF0"/>
    <w:rsid w:val="00FE5E17"/>
    <w:rsid w:val="00FE5E2A"/>
    <w:rsid w:val="00FE5EA4"/>
    <w:rsid w:val="00FE5F5B"/>
    <w:rsid w:val="00FE606B"/>
    <w:rsid w:val="00FE60B3"/>
    <w:rsid w:val="00FE6111"/>
    <w:rsid w:val="00FE613A"/>
    <w:rsid w:val="00FE61C5"/>
    <w:rsid w:val="00FE6291"/>
    <w:rsid w:val="00FE6319"/>
    <w:rsid w:val="00FE6560"/>
    <w:rsid w:val="00FE65BA"/>
    <w:rsid w:val="00FE6668"/>
    <w:rsid w:val="00FE6694"/>
    <w:rsid w:val="00FE6775"/>
    <w:rsid w:val="00FE67CD"/>
    <w:rsid w:val="00FE67DC"/>
    <w:rsid w:val="00FE6815"/>
    <w:rsid w:val="00FE6AB7"/>
    <w:rsid w:val="00FE6AEF"/>
    <w:rsid w:val="00FE6C74"/>
    <w:rsid w:val="00FE6CB5"/>
    <w:rsid w:val="00FE6D97"/>
    <w:rsid w:val="00FE6DDC"/>
    <w:rsid w:val="00FE6E72"/>
    <w:rsid w:val="00FE6F86"/>
    <w:rsid w:val="00FE704C"/>
    <w:rsid w:val="00FE7286"/>
    <w:rsid w:val="00FE7303"/>
    <w:rsid w:val="00FE7447"/>
    <w:rsid w:val="00FE746D"/>
    <w:rsid w:val="00FE7565"/>
    <w:rsid w:val="00FE76A7"/>
    <w:rsid w:val="00FE76E8"/>
    <w:rsid w:val="00FE76F4"/>
    <w:rsid w:val="00FE7725"/>
    <w:rsid w:val="00FE77BC"/>
    <w:rsid w:val="00FE77CE"/>
    <w:rsid w:val="00FE7873"/>
    <w:rsid w:val="00FE79A4"/>
    <w:rsid w:val="00FE7A29"/>
    <w:rsid w:val="00FE7AB7"/>
    <w:rsid w:val="00FE7B5F"/>
    <w:rsid w:val="00FE7B69"/>
    <w:rsid w:val="00FE7BF4"/>
    <w:rsid w:val="00FE7C15"/>
    <w:rsid w:val="00FE7C7B"/>
    <w:rsid w:val="00FF00B1"/>
    <w:rsid w:val="00FF00B5"/>
    <w:rsid w:val="00FF01D5"/>
    <w:rsid w:val="00FF048B"/>
    <w:rsid w:val="00FF04C2"/>
    <w:rsid w:val="00FF050C"/>
    <w:rsid w:val="00FF05FA"/>
    <w:rsid w:val="00FF0767"/>
    <w:rsid w:val="00FF07D5"/>
    <w:rsid w:val="00FF08C7"/>
    <w:rsid w:val="00FF0BDA"/>
    <w:rsid w:val="00FF0C04"/>
    <w:rsid w:val="00FF0C5B"/>
    <w:rsid w:val="00FF10AD"/>
    <w:rsid w:val="00FF1263"/>
    <w:rsid w:val="00FF1276"/>
    <w:rsid w:val="00FF13A6"/>
    <w:rsid w:val="00FF13E8"/>
    <w:rsid w:val="00FF1420"/>
    <w:rsid w:val="00FF1508"/>
    <w:rsid w:val="00FF15DB"/>
    <w:rsid w:val="00FF1620"/>
    <w:rsid w:val="00FF176E"/>
    <w:rsid w:val="00FF18E9"/>
    <w:rsid w:val="00FF1953"/>
    <w:rsid w:val="00FF19B6"/>
    <w:rsid w:val="00FF1A1A"/>
    <w:rsid w:val="00FF1A67"/>
    <w:rsid w:val="00FF1B41"/>
    <w:rsid w:val="00FF1C0E"/>
    <w:rsid w:val="00FF1C32"/>
    <w:rsid w:val="00FF1C76"/>
    <w:rsid w:val="00FF1E5C"/>
    <w:rsid w:val="00FF1EED"/>
    <w:rsid w:val="00FF1EF8"/>
    <w:rsid w:val="00FF1F0E"/>
    <w:rsid w:val="00FF20CD"/>
    <w:rsid w:val="00FF234D"/>
    <w:rsid w:val="00FF2370"/>
    <w:rsid w:val="00FF24C2"/>
    <w:rsid w:val="00FF2560"/>
    <w:rsid w:val="00FF262A"/>
    <w:rsid w:val="00FF2644"/>
    <w:rsid w:val="00FF2657"/>
    <w:rsid w:val="00FF27AE"/>
    <w:rsid w:val="00FF281B"/>
    <w:rsid w:val="00FF282B"/>
    <w:rsid w:val="00FF2926"/>
    <w:rsid w:val="00FF298A"/>
    <w:rsid w:val="00FF2994"/>
    <w:rsid w:val="00FF29C4"/>
    <w:rsid w:val="00FF29E5"/>
    <w:rsid w:val="00FF2A13"/>
    <w:rsid w:val="00FF2A72"/>
    <w:rsid w:val="00FF2AA9"/>
    <w:rsid w:val="00FF2AFB"/>
    <w:rsid w:val="00FF2BB1"/>
    <w:rsid w:val="00FF2CBA"/>
    <w:rsid w:val="00FF2DEB"/>
    <w:rsid w:val="00FF2E0E"/>
    <w:rsid w:val="00FF2F5A"/>
    <w:rsid w:val="00FF322C"/>
    <w:rsid w:val="00FF3333"/>
    <w:rsid w:val="00FF3425"/>
    <w:rsid w:val="00FF3535"/>
    <w:rsid w:val="00FF357F"/>
    <w:rsid w:val="00FF36D3"/>
    <w:rsid w:val="00FF381A"/>
    <w:rsid w:val="00FF3959"/>
    <w:rsid w:val="00FF3A94"/>
    <w:rsid w:val="00FF3D5F"/>
    <w:rsid w:val="00FF3DCC"/>
    <w:rsid w:val="00FF3E6A"/>
    <w:rsid w:val="00FF3E9D"/>
    <w:rsid w:val="00FF3EB7"/>
    <w:rsid w:val="00FF3F36"/>
    <w:rsid w:val="00FF4068"/>
    <w:rsid w:val="00FF410E"/>
    <w:rsid w:val="00FF4116"/>
    <w:rsid w:val="00FF41BF"/>
    <w:rsid w:val="00FF42EA"/>
    <w:rsid w:val="00FF4304"/>
    <w:rsid w:val="00FF435B"/>
    <w:rsid w:val="00FF4448"/>
    <w:rsid w:val="00FF447E"/>
    <w:rsid w:val="00FF4562"/>
    <w:rsid w:val="00FF4800"/>
    <w:rsid w:val="00FF4968"/>
    <w:rsid w:val="00FF49E5"/>
    <w:rsid w:val="00FF4B03"/>
    <w:rsid w:val="00FF4B1B"/>
    <w:rsid w:val="00FF4B5F"/>
    <w:rsid w:val="00FF4D0F"/>
    <w:rsid w:val="00FF4EA7"/>
    <w:rsid w:val="00FF5058"/>
    <w:rsid w:val="00FF507A"/>
    <w:rsid w:val="00FF5085"/>
    <w:rsid w:val="00FF50E9"/>
    <w:rsid w:val="00FF5112"/>
    <w:rsid w:val="00FF5326"/>
    <w:rsid w:val="00FF5344"/>
    <w:rsid w:val="00FF548A"/>
    <w:rsid w:val="00FF5560"/>
    <w:rsid w:val="00FF5580"/>
    <w:rsid w:val="00FF56EF"/>
    <w:rsid w:val="00FF574C"/>
    <w:rsid w:val="00FF5818"/>
    <w:rsid w:val="00FF5944"/>
    <w:rsid w:val="00FF5962"/>
    <w:rsid w:val="00FF5C8A"/>
    <w:rsid w:val="00FF5F01"/>
    <w:rsid w:val="00FF6002"/>
    <w:rsid w:val="00FF6100"/>
    <w:rsid w:val="00FF61B5"/>
    <w:rsid w:val="00FF62B6"/>
    <w:rsid w:val="00FF6350"/>
    <w:rsid w:val="00FF6503"/>
    <w:rsid w:val="00FF654D"/>
    <w:rsid w:val="00FF65C3"/>
    <w:rsid w:val="00FF6636"/>
    <w:rsid w:val="00FF6640"/>
    <w:rsid w:val="00FF66BF"/>
    <w:rsid w:val="00FF6765"/>
    <w:rsid w:val="00FF68B2"/>
    <w:rsid w:val="00FF68B3"/>
    <w:rsid w:val="00FF69EC"/>
    <w:rsid w:val="00FF6B0E"/>
    <w:rsid w:val="00FF6BAE"/>
    <w:rsid w:val="00FF6C04"/>
    <w:rsid w:val="00FF6CA2"/>
    <w:rsid w:val="00FF700E"/>
    <w:rsid w:val="00FF7181"/>
    <w:rsid w:val="00FF7330"/>
    <w:rsid w:val="00FF7367"/>
    <w:rsid w:val="00FF73D1"/>
    <w:rsid w:val="00FF7546"/>
    <w:rsid w:val="00FF7628"/>
    <w:rsid w:val="00FF76D3"/>
    <w:rsid w:val="00FF770F"/>
    <w:rsid w:val="00FF779E"/>
    <w:rsid w:val="00FF77F4"/>
    <w:rsid w:val="00FF78A2"/>
    <w:rsid w:val="00FF78D9"/>
    <w:rsid w:val="00FF794F"/>
    <w:rsid w:val="00FF799C"/>
    <w:rsid w:val="00FF7A10"/>
    <w:rsid w:val="00FF7B0B"/>
    <w:rsid w:val="00FF7B1C"/>
    <w:rsid w:val="00FF7B95"/>
    <w:rsid w:val="00FF7BA9"/>
    <w:rsid w:val="00FF7BE3"/>
    <w:rsid w:val="00FF7D1F"/>
    <w:rsid w:val="00FF7E34"/>
    <w:rsid w:val="00FF7EB1"/>
    <w:rsid w:val="00FF7EC0"/>
    <w:rsid w:val="00FF7EF5"/>
    <w:rsid w:val="00FF7F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4E0B865"/>
  <w15:docId w15:val="{153C2062-BE46-43CD-B43B-3D627A36F9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iPriority="99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856E8E"/>
    <w:rPr>
      <w:sz w:val="24"/>
      <w:szCs w:val="24"/>
      <w:lang w:val="en-US" w:eastAsia="zh-CN"/>
    </w:rPr>
  </w:style>
  <w:style w:type="paragraph" w:styleId="1">
    <w:name w:val="heading 1"/>
    <w:aliases w:val="一级标题"/>
    <w:basedOn w:val="a"/>
    <w:next w:val="a"/>
    <w:link w:val="10"/>
    <w:uiPriority w:val="9"/>
    <w:qFormat/>
    <w:rsid w:val="00081E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27227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aliases w:val="三级标题"/>
    <w:basedOn w:val="a"/>
    <w:next w:val="a"/>
    <w:link w:val="30"/>
    <w:uiPriority w:val="9"/>
    <w:qFormat/>
    <w:rsid w:val="000C7AEE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aliases w:val="四级标题"/>
    <w:basedOn w:val="a"/>
    <w:next w:val="a"/>
    <w:link w:val="40"/>
    <w:uiPriority w:val="9"/>
    <w:qFormat/>
    <w:rsid w:val="00C425F3"/>
    <w:pPr>
      <w:keepNext/>
      <w:outlineLvl w:val="3"/>
    </w:pPr>
    <w:rPr>
      <w:rFonts w:eastAsia="等线"/>
      <w:i/>
      <w:sz w:val="20"/>
      <w:szCs w:val="20"/>
      <w:lang w:eastAsia="en-US"/>
    </w:rPr>
  </w:style>
  <w:style w:type="paragraph" w:styleId="5">
    <w:name w:val="heading 5"/>
    <w:basedOn w:val="a"/>
    <w:next w:val="a"/>
    <w:link w:val="50"/>
    <w:uiPriority w:val="9"/>
    <w:qFormat/>
    <w:rsid w:val="00C425F3"/>
    <w:pPr>
      <w:keepNext/>
      <w:outlineLvl w:val="4"/>
    </w:pPr>
    <w:rPr>
      <w:rFonts w:eastAsia="等线"/>
      <w:i/>
      <w:sz w:val="20"/>
      <w:szCs w:val="20"/>
      <w:lang w:eastAsia="en-US"/>
    </w:rPr>
  </w:style>
  <w:style w:type="paragraph" w:styleId="6">
    <w:name w:val="heading 6"/>
    <w:basedOn w:val="a"/>
    <w:next w:val="a"/>
    <w:link w:val="60"/>
    <w:uiPriority w:val="9"/>
    <w:qFormat/>
    <w:rsid w:val="00C425F3"/>
    <w:pPr>
      <w:keepNext/>
      <w:ind w:left="360"/>
      <w:outlineLvl w:val="5"/>
    </w:pPr>
    <w:rPr>
      <w:rFonts w:eastAsia="等线"/>
      <w:i/>
      <w:sz w:val="20"/>
      <w:szCs w:val="20"/>
      <w:lang w:eastAsia="en-US"/>
    </w:rPr>
  </w:style>
  <w:style w:type="paragraph" w:styleId="7">
    <w:name w:val="heading 7"/>
    <w:basedOn w:val="a"/>
    <w:next w:val="a"/>
    <w:link w:val="70"/>
    <w:uiPriority w:val="9"/>
    <w:qFormat/>
    <w:rsid w:val="00C425F3"/>
    <w:pPr>
      <w:keepNext/>
      <w:ind w:left="720"/>
      <w:outlineLvl w:val="6"/>
    </w:pPr>
    <w:rPr>
      <w:rFonts w:eastAsia="等线"/>
      <w:i/>
      <w:sz w:val="20"/>
      <w:szCs w:val="20"/>
      <w:lang w:eastAsia="en-US"/>
    </w:rPr>
  </w:style>
  <w:style w:type="paragraph" w:styleId="8">
    <w:name w:val="heading 8"/>
    <w:basedOn w:val="a"/>
    <w:next w:val="a"/>
    <w:link w:val="80"/>
    <w:uiPriority w:val="9"/>
    <w:qFormat/>
    <w:rsid w:val="00C425F3"/>
    <w:pPr>
      <w:keepNext/>
      <w:ind w:left="1080"/>
      <w:outlineLvl w:val="7"/>
    </w:pPr>
    <w:rPr>
      <w:rFonts w:eastAsia="等线"/>
      <w:i/>
      <w:sz w:val="20"/>
      <w:szCs w:val="20"/>
      <w:lang w:eastAsia="en-US"/>
    </w:rPr>
  </w:style>
  <w:style w:type="paragraph" w:styleId="9">
    <w:name w:val="heading 9"/>
    <w:basedOn w:val="a"/>
    <w:next w:val="a"/>
    <w:link w:val="90"/>
    <w:uiPriority w:val="9"/>
    <w:qFormat/>
    <w:rsid w:val="00C425F3"/>
    <w:pPr>
      <w:keepNext/>
      <w:ind w:left="2160"/>
      <w:outlineLvl w:val="8"/>
    </w:pPr>
    <w:rPr>
      <w:rFonts w:eastAsia="等线"/>
      <w:i/>
      <w:sz w:val="20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IETPaperTitle">
    <w:name w:val="IET Paper Title"/>
    <w:basedOn w:val="a3"/>
    <w:qFormat/>
    <w:rsid w:val="0071790D"/>
    <w:rPr>
      <w:b/>
      <w:sz w:val="28"/>
    </w:rPr>
  </w:style>
  <w:style w:type="paragraph" w:customStyle="1" w:styleId="IETHeading1">
    <w:name w:val="IET Heading 1"/>
    <w:basedOn w:val="2"/>
    <w:qFormat/>
    <w:rsid w:val="008E3C1D"/>
    <w:pPr>
      <w:numPr>
        <w:numId w:val="2"/>
      </w:numPr>
      <w:spacing w:after="240"/>
      <w:ind w:left="360"/>
    </w:pPr>
    <w:rPr>
      <w:i w:val="0"/>
      <w:sz w:val="24"/>
    </w:rPr>
  </w:style>
  <w:style w:type="paragraph" w:styleId="a3">
    <w:name w:val="header"/>
    <w:basedOn w:val="a"/>
    <w:link w:val="a4"/>
    <w:uiPriority w:val="99"/>
    <w:rsid w:val="0071790D"/>
    <w:pPr>
      <w:tabs>
        <w:tab w:val="center" w:pos="4513"/>
        <w:tab w:val="right" w:pos="9026"/>
      </w:tabs>
    </w:pPr>
  </w:style>
  <w:style w:type="character" w:customStyle="1" w:styleId="a4">
    <w:name w:val="页眉 字符"/>
    <w:basedOn w:val="a0"/>
    <w:link w:val="a3"/>
    <w:uiPriority w:val="99"/>
    <w:rsid w:val="0071790D"/>
    <w:rPr>
      <w:sz w:val="24"/>
      <w:szCs w:val="24"/>
      <w:lang w:val="en-AU" w:eastAsia="zh-CN"/>
    </w:rPr>
  </w:style>
  <w:style w:type="paragraph" w:customStyle="1" w:styleId="IETAbstractText">
    <w:name w:val="IET Abstract Text"/>
    <w:basedOn w:val="a"/>
    <w:next w:val="a"/>
    <w:qFormat/>
    <w:rsid w:val="00A425B2"/>
    <w:rPr>
      <w:b/>
    </w:rPr>
  </w:style>
  <w:style w:type="paragraph" w:customStyle="1" w:styleId="Style1">
    <w:name w:val="Style1"/>
    <w:basedOn w:val="a"/>
    <w:next w:val="a5"/>
    <w:qFormat/>
    <w:rsid w:val="00A425B2"/>
  </w:style>
  <w:style w:type="paragraph" w:customStyle="1" w:styleId="IETParagraph">
    <w:name w:val="IET Paragraph"/>
    <w:basedOn w:val="a"/>
    <w:link w:val="IETParagraph0"/>
    <w:qFormat/>
    <w:rsid w:val="00A425B2"/>
    <w:pPr>
      <w:spacing w:line="360" w:lineRule="auto"/>
      <w:ind w:firstLine="567"/>
      <w:jc w:val="both"/>
    </w:pPr>
  </w:style>
  <w:style w:type="paragraph" w:styleId="a5">
    <w:name w:val="Normal Indent"/>
    <w:basedOn w:val="a"/>
    <w:rsid w:val="00A425B2"/>
    <w:pPr>
      <w:ind w:left="720"/>
    </w:pPr>
  </w:style>
  <w:style w:type="paragraph" w:customStyle="1" w:styleId="IETHeading2">
    <w:name w:val="IET Heading 2"/>
    <w:basedOn w:val="a"/>
    <w:qFormat/>
    <w:rsid w:val="008E3C1D"/>
    <w:pPr>
      <w:numPr>
        <w:ilvl w:val="1"/>
        <w:numId w:val="2"/>
      </w:numPr>
      <w:spacing w:beforeLines="100" w:before="240" w:afterLines="100" w:after="240"/>
    </w:pPr>
    <w:rPr>
      <w:rFonts w:ascii="Arial" w:hAnsi="Arial"/>
      <w:sz w:val="22"/>
    </w:rPr>
  </w:style>
  <w:style w:type="paragraph" w:customStyle="1" w:styleId="FigureCaption">
    <w:name w:val="Figure Caption"/>
    <w:basedOn w:val="a"/>
    <w:qFormat/>
    <w:rsid w:val="00AC34A1"/>
    <w:rPr>
      <w:b/>
      <w:i/>
    </w:rPr>
  </w:style>
  <w:style w:type="table" w:styleId="a6">
    <w:name w:val="Table Grid"/>
    <w:basedOn w:val="a1"/>
    <w:rsid w:val="00A03E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ETFigureCaption">
    <w:name w:val="IET Figure Caption"/>
    <w:basedOn w:val="FigureCaption"/>
    <w:rsid w:val="00AC34A1"/>
    <w:rPr>
      <w:b w:val="0"/>
      <w:iCs/>
      <w:sz w:val="20"/>
    </w:rPr>
  </w:style>
  <w:style w:type="paragraph" w:customStyle="1" w:styleId="TableHeading">
    <w:name w:val="Table Heading"/>
    <w:basedOn w:val="IETParagraph"/>
    <w:next w:val="a"/>
    <w:qFormat/>
    <w:rsid w:val="009C7DC3"/>
    <w:pPr>
      <w:spacing w:line="240" w:lineRule="auto"/>
      <w:ind w:firstLine="0"/>
    </w:pPr>
    <w:rPr>
      <w:sz w:val="20"/>
      <w:lang w:val="en-GB"/>
    </w:rPr>
  </w:style>
  <w:style w:type="character" w:styleId="a7">
    <w:name w:val="Strong"/>
    <w:basedOn w:val="a0"/>
    <w:uiPriority w:val="22"/>
    <w:qFormat/>
    <w:rsid w:val="008B023F"/>
    <w:rPr>
      <w:b/>
      <w:bCs/>
    </w:rPr>
  </w:style>
  <w:style w:type="character" w:customStyle="1" w:styleId="apple-converted-space">
    <w:name w:val="apple-converted-space"/>
    <w:basedOn w:val="a0"/>
    <w:rsid w:val="008B023F"/>
  </w:style>
  <w:style w:type="paragraph" w:styleId="a8">
    <w:name w:val="caption"/>
    <w:basedOn w:val="a"/>
    <w:next w:val="a"/>
    <w:uiPriority w:val="35"/>
    <w:qFormat/>
    <w:rsid w:val="00A45FCE"/>
    <w:pPr>
      <w:spacing w:before="120" w:after="120"/>
    </w:pPr>
    <w:rPr>
      <w:b/>
      <w:bCs/>
      <w:sz w:val="20"/>
      <w:szCs w:val="20"/>
    </w:rPr>
  </w:style>
  <w:style w:type="paragraph" w:styleId="a9">
    <w:name w:val="Normal (Web)"/>
    <w:basedOn w:val="a"/>
    <w:uiPriority w:val="99"/>
    <w:unhideWhenUsed/>
    <w:rsid w:val="004A096A"/>
    <w:pPr>
      <w:spacing w:before="100" w:beforeAutospacing="1" w:after="100" w:afterAutospacing="1"/>
    </w:pPr>
    <w:rPr>
      <w:rFonts w:eastAsia="Times New Roman"/>
      <w:lang w:val="en-GB" w:eastAsia="en-GB"/>
    </w:rPr>
  </w:style>
  <w:style w:type="character" w:styleId="aa">
    <w:name w:val="Emphasis"/>
    <w:basedOn w:val="a0"/>
    <w:uiPriority w:val="20"/>
    <w:qFormat/>
    <w:rsid w:val="004A096A"/>
    <w:rPr>
      <w:i/>
      <w:iCs/>
    </w:rPr>
  </w:style>
  <w:style w:type="paragraph" w:customStyle="1" w:styleId="IETReferences">
    <w:name w:val="IET References"/>
    <w:basedOn w:val="IETParagraph"/>
    <w:qFormat/>
    <w:rsid w:val="00014653"/>
    <w:pPr>
      <w:spacing w:line="240" w:lineRule="auto"/>
      <w:ind w:firstLine="0"/>
      <w:jc w:val="left"/>
    </w:pPr>
    <w:rPr>
      <w:sz w:val="22"/>
      <w:lang w:val="en-GB" w:eastAsia="en-GB"/>
    </w:rPr>
  </w:style>
  <w:style w:type="character" w:styleId="ab">
    <w:name w:val="FollowedHyperlink"/>
    <w:basedOn w:val="a0"/>
    <w:uiPriority w:val="99"/>
    <w:rsid w:val="001B4E92"/>
    <w:rPr>
      <w:color w:val="800080"/>
      <w:u w:val="single"/>
    </w:rPr>
  </w:style>
  <w:style w:type="character" w:styleId="ac">
    <w:name w:val="Hyperlink"/>
    <w:basedOn w:val="a0"/>
    <w:uiPriority w:val="99"/>
    <w:rsid w:val="00E867C4"/>
    <w:rPr>
      <w:color w:val="0000FF" w:themeColor="hyperlink"/>
      <w:u w:val="single"/>
    </w:rPr>
  </w:style>
  <w:style w:type="paragraph" w:styleId="ad">
    <w:name w:val="Balloon Text"/>
    <w:basedOn w:val="a"/>
    <w:link w:val="ae"/>
    <w:uiPriority w:val="99"/>
    <w:rsid w:val="00316F83"/>
    <w:rPr>
      <w:rFonts w:ascii="Tahoma" w:hAnsi="Tahoma" w:cs="Tahoma"/>
      <w:sz w:val="16"/>
      <w:szCs w:val="16"/>
    </w:rPr>
  </w:style>
  <w:style w:type="character" w:customStyle="1" w:styleId="ae">
    <w:name w:val="批注框文本 字符"/>
    <w:basedOn w:val="a0"/>
    <w:link w:val="ad"/>
    <w:uiPriority w:val="99"/>
    <w:rsid w:val="00316F83"/>
    <w:rPr>
      <w:rFonts w:ascii="Tahoma" w:hAnsi="Tahoma" w:cs="Tahoma"/>
      <w:sz w:val="16"/>
      <w:szCs w:val="16"/>
      <w:lang w:val="en-AU" w:eastAsia="zh-CN"/>
    </w:rPr>
  </w:style>
  <w:style w:type="character" w:customStyle="1" w:styleId="10">
    <w:name w:val="标题 1 字符"/>
    <w:aliases w:val="一级标题 字符"/>
    <w:basedOn w:val="a0"/>
    <w:link w:val="1"/>
    <w:uiPriority w:val="9"/>
    <w:rsid w:val="00316F83"/>
    <w:rPr>
      <w:rFonts w:ascii="Arial" w:hAnsi="Arial" w:cs="Arial"/>
      <w:b/>
      <w:bCs/>
      <w:kern w:val="32"/>
      <w:sz w:val="32"/>
      <w:szCs w:val="32"/>
      <w:lang w:val="en-AU" w:eastAsia="zh-CN"/>
    </w:rPr>
  </w:style>
  <w:style w:type="paragraph" w:styleId="af">
    <w:name w:val="Bibliography"/>
    <w:basedOn w:val="a"/>
    <w:next w:val="a"/>
    <w:uiPriority w:val="37"/>
    <w:unhideWhenUsed/>
    <w:rsid w:val="00316F83"/>
    <w:pPr>
      <w:tabs>
        <w:tab w:val="left" w:pos="504"/>
      </w:tabs>
      <w:ind w:left="504" w:hanging="504"/>
    </w:pPr>
  </w:style>
  <w:style w:type="character" w:styleId="af0">
    <w:name w:val="annotation reference"/>
    <w:basedOn w:val="a0"/>
    <w:uiPriority w:val="99"/>
    <w:rsid w:val="00904ACB"/>
    <w:rPr>
      <w:sz w:val="16"/>
      <w:szCs w:val="16"/>
    </w:rPr>
  </w:style>
  <w:style w:type="paragraph" w:styleId="af1">
    <w:name w:val="annotation text"/>
    <w:basedOn w:val="a"/>
    <w:link w:val="af2"/>
    <w:uiPriority w:val="99"/>
    <w:rsid w:val="00904ACB"/>
    <w:rPr>
      <w:sz w:val="20"/>
      <w:szCs w:val="20"/>
    </w:rPr>
  </w:style>
  <w:style w:type="character" w:customStyle="1" w:styleId="af2">
    <w:name w:val="批注文字 字符"/>
    <w:basedOn w:val="a0"/>
    <w:link w:val="af1"/>
    <w:uiPriority w:val="99"/>
    <w:rsid w:val="00904ACB"/>
    <w:rPr>
      <w:lang w:val="en-AU" w:eastAsia="zh-CN"/>
    </w:rPr>
  </w:style>
  <w:style w:type="paragraph" w:styleId="af3">
    <w:name w:val="annotation subject"/>
    <w:basedOn w:val="af1"/>
    <w:next w:val="af1"/>
    <w:link w:val="af4"/>
    <w:uiPriority w:val="99"/>
    <w:rsid w:val="00904ACB"/>
    <w:rPr>
      <w:b/>
      <w:bCs/>
    </w:rPr>
  </w:style>
  <w:style w:type="character" w:customStyle="1" w:styleId="af4">
    <w:name w:val="批注主题 字符"/>
    <w:basedOn w:val="af2"/>
    <w:link w:val="af3"/>
    <w:uiPriority w:val="99"/>
    <w:rsid w:val="00904ACB"/>
    <w:rPr>
      <w:b/>
      <w:bCs/>
      <w:lang w:val="en-AU" w:eastAsia="zh-CN"/>
    </w:rPr>
  </w:style>
  <w:style w:type="paragraph" w:styleId="af5">
    <w:name w:val="footer"/>
    <w:basedOn w:val="a"/>
    <w:link w:val="af6"/>
    <w:uiPriority w:val="99"/>
    <w:rsid w:val="008B2B41"/>
    <w:pPr>
      <w:tabs>
        <w:tab w:val="center" w:pos="4513"/>
        <w:tab w:val="right" w:pos="9026"/>
      </w:tabs>
    </w:pPr>
  </w:style>
  <w:style w:type="character" w:customStyle="1" w:styleId="af6">
    <w:name w:val="页脚 字符"/>
    <w:basedOn w:val="a0"/>
    <w:link w:val="af5"/>
    <w:uiPriority w:val="99"/>
    <w:rsid w:val="008B2B41"/>
    <w:rPr>
      <w:sz w:val="24"/>
      <w:szCs w:val="24"/>
      <w:lang w:val="en-AU" w:eastAsia="zh-CN"/>
    </w:rPr>
  </w:style>
  <w:style w:type="paragraph" w:styleId="af7">
    <w:name w:val="List Paragraph"/>
    <w:basedOn w:val="a"/>
    <w:uiPriority w:val="34"/>
    <w:qFormat/>
    <w:rsid w:val="00BE373D"/>
    <w:pPr>
      <w:ind w:left="720"/>
      <w:contextualSpacing/>
    </w:pPr>
  </w:style>
  <w:style w:type="character" w:customStyle="1" w:styleId="40">
    <w:name w:val="标题 4 字符"/>
    <w:aliases w:val="四级标题 字符"/>
    <w:basedOn w:val="a0"/>
    <w:link w:val="4"/>
    <w:uiPriority w:val="9"/>
    <w:rsid w:val="00C425F3"/>
    <w:rPr>
      <w:rFonts w:eastAsia="等线"/>
      <w:i/>
      <w:lang w:val="en-US" w:eastAsia="en-US"/>
    </w:rPr>
  </w:style>
  <w:style w:type="character" w:customStyle="1" w:styleId="50">
    <w:name w:val="标题 5 字符"/>
    <w:basedOn w:val="a0"/>
    <w:link w:val="5"/>
    <w:uiPriority w:val="99"/>
    <w:rsid w:val="00C425F3"/>
    <w:rPr>
      <w:rFonts w:eastAsia="等线"/>
      <w:i/>
      <w:lang w:val="en-US" w:eastAsia="en-US"/>
    </w:rPr>
  </w:style>
  <w:style w:type="character" w:customStyle="1" w:styleId="60">
    <w:name w:val="标题 6 字符"/>
    <w:basedOn w:val="a0"/>
    <w:link w:val="6"/>
    <w:rsid w:val="00C425F3"/>
    <w:rPr>
      <w:rFonts w:eastAsia="等线"/>
      <w:i/>
      <w:lang w:val="en-US" w:eastAsia="en-US"/>
    </w:rPr>
  </w:style>
  <w:style w:type="character" w:customStyle="1" w:styleId="70">
    <w:name w:val="标题 7 字符"/>
    <w:basedOn w:val="a0"/>
    <w:link w:val="7"/>
    <w:rsid w:val="00C425F3"/>
    <w:rPr>
      <w:rFonts w:eastAsia="等线"/>
      <w:i/>
      <w:lang w:val="en-US" w:eastAsia="en-US"/>
    </w:rPr>
  </w:style>
  <w:style w:type="character" w:customStyle="1" w:styleId="80">
    <w:name w:val="标题 8 字符"/>
    <w:basedOn w:val="a0"/>
    <w:link w:val="8"/>
    <w:rsid w:val="00C425F3"/>
    <w:rPr>
      <w:rFonts w:eastAsia="等线"/>
      <w:i/>
      <w:lang w:val="en-US" w:eastAsia="en-US"/>
    </w:rPr>
  </w:style>
  <w:style w:type="character" w:customStyle="1" w:styleId="90">
    <w:name w:val="标题 9 字符"/>
    <w:basedOn w:val="a0"/>
    <w:link w:val="9"/>
    <w:rsid w:val="00C425F3"/>
    <w:rPr>
      <w:rFonts w:eastAsia="等线"/>
      <w:i/>
      <w:lang w:val="en-US" w:eastAsia="en-US"/>
    </w:rPr>
  </w:style>
  <w:style w:type="paragraph" w:customStyle="1" w:styleId="Text">
    <w:name w:val="Text"/>
    <w:basedOn w:val="a"/>
    <w:rsid w:val="00C425F3"/>
    <w:pPr>
      <w:widowControl w:val="0"/>
      <w:spacing w:line="252" w:lineRule="auto"/>
      <w:ind w:firstLine="240"/>
      <w:jc w:val="both"/>
    </w:pPr>
    <w:rPr>
      <w:rFonts w:eastAsia="等线"/>
      <w:sz w:val="20"/>
      <w:szCs w:val="20"/>
      <w:lang w:eastAsia="en-US"/>
    </w:rPr>
  </w:style>
  <w:style w:type="paragraph" w:customStyle="1" w:styleId="TAMainText">
    <w:name w:val="TA_Main_Text"/>
    <w:basedOn w:val="a"/>
    <w:link w:val="TAMainTextChar"/>
    <w:rsid w:val="00690782"/>
    <w:pPr>
      <w:spacing w:line="480" w:lineRule="auto"/>
      <w:ind w:firstLine="202"/>
      <w:jc w:val="both"/>
    </w:pPr>
    <w:rPr>
      <w:rFonts w:ascii="Times" w:eastAsiaTheme="minorEastAsia" w:hAnsi="Times"/>
      <w:szCs w:val="20"/>
      <w:lang w:eastAsia="en-US"/>
    </w:rPr>
  </w:style>
  <w:style w:type="character" w:customStyle="1" w:styleId="TAMainTextChar">
    <w:name w:val="TA_Main_Text Char"/>
    <w:basedOn w:val="a0"/>
    <w:link w:val="TAMainText"/>
    <w:rsid w:val="00690782"/>
    <w:rPr>
      <w:rFonts w:ascii="Times" w:eastAsiaTheme="minorEastAsia" w:hAnsi="Times"/>
      <w:sz w:val="24"/>
      <w:lang w:val="en-US" w:eastAsia="en-US"/>
    </w:rPr>
  </w:style>
  <w:style w:type="character" w:customStyle="1" w:styleId="MTEquationSection">
    <w:name w:val="MTEquationSection"/>
    <w:basedOn w:val="a0"/>
    <w:rsid w:val="008C330E"/>
    <w:rPr>
      <w:rFonts w:ascii="Arial" w:hAnsi="Arial" w:cs="Arial"/>
      <w:vanish/>
      <w:color w:val="FF0000"/>
    </w:rPr>
  </w:style>
  <w:style w:type="paragraph" w:customStyle="1" w:styleId="MTDisplayEquation">
    <w:name w:val="MTDisplayEquation"/>
    <w:basedOn w:val="IETParagraph"/>
    <w:next w:val="a"/>
    <w:link w:val="MTDisplayEquation0"/>
    <w:rsid w:val="008C330E"/>
    <w:pPr>
      <w:tabs>
        <w:tab w:val="center" w:pos="5140"/>
        <w:tab w:val="right" w:pos="10280"/>
      </w:tabs>
    </w:pPr>
    <w:rPr>
      <w:shd w:val="clear" w:color="auto" w:fill="FFFFFF"/>
    </w:rPr>
  </w:style>
  <w:style w:type="character" w:customStyle="1" w:styleId="IETParagraph0">
    <w:name w:val="IET Paragraph 字符"/>
    <w:basedOn w:val="a0"/>
    <w:link w:val="IETParagraph"/>
    <w:rsid w:val="008C330E"/>
    <w:rPr>
      <w:sz w:val="24"/>
      <w:szCs w:val="24"/>
      <w:lang w:val="en-AU" w:eastAsia="zh-CN"/>
    </w:rPr>
  </w:style>
  <w:style w:type="character" w:customStyle="1" w:styleId="MTDisplayEquation0">
    <w:name w:val="MTDisplayEquation 字符"/>
    <w:basedOn w:val="IETParagraph0"/>
    <w:link w:val="MTDisplayEquation"/>
    <w:rsid w:val="008C330E"/>
    <w:rPr>
      <w:sz w:val="24"/>
      <w:szCs w:val="24"/>
      <w:lang w:val="en-US" w:eastAsia="zh-CN"/>
    </w:rPr>
  </w:style>
  <w:style w:type="character" w:styleId="af8">
    <w:name w:val="line number"/>
    <w:basedOn w:val="a0"/>
    <w:semiHidden/>
    <w:unhideWhenUsed/>
    <w:rsid w:val="000A2234"/>
  </w:style>
  <w:style w:type="character" w:customStyle="1" w:styleId="MTConvertedEquation">
    <w:name w:val="MTConvertedEquation"/>
    <w:basedOn w:val="a0"/>
    <w:rsid w:val="00AC2F6F"/>
    <w:rPr>
      <w:lang w:eastAsia="zh-CN"/>
    </w:rPr>
  </w:style>
  <w:style w:type="character" w:customStyle="1" w:styleId="fontstyle01">
    <w:name w:val="fontstyle01"/>
    <w:basedOn w:val="a0"/>
    <w:rsid w:val="001A2D48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402Char">
    <w:name w:val="样式 标题 4 + 紧缩量  0.2 磅 Char"/>
    <w:rsid w:val="0057656D"/>
    <w:rPr>
      <w:rFonts w:eastAsia="黑体"/>
      <w:bCs/>
      <w:spacing w:val="-4"/>
      <w:kern w:val="2"/>
      <w:sz w:val="24"/>
      <w:szCs w:val="24"/>
      <w:lang w:val="en-US" w:eastAsia="zh-CN" w:bidi="ar-SA"/>
    </w:rPr>
  </w:style>
  <w:style w:type="character" w:customStyle="1" w:styleId="MTDisplayEquationChar">
    <w:name w:val="MTDisplayEquation Char"/>
    <w:basedOn w:val="a0"/>
    <w:rsid w:val="00865290"/>
    <w:rPr>
      <w:rFonts w:ascii="Times New Roman" w:eastAsia="宋体" w:hAnsi="Times New Roman"/>
      <w:sz w:val="24"/>
      <w:szCs w:val="24"/>
    </w:rPr>
  </w:style>
  <w:style w:type="paragraph" w:customStyle="1" w:styleId="af9">
    <w:name w:val="公式"/>
    <w:basedOn w:val="a"/>
    <w:link w:val="Char"/>
    <w:qFormat/>
    <w:rsid w:val="00D36280"/>
    <w:pPr>
      <w:widowControl w:val="0"/>
      <w:tabs>
        <w:tab w:val="center" w:pos="4160"/>
        <w:tab w:val="right" w:pos="8300"/>
      </w:tabs>
      <w:spacing w:line="400" w:lineRule="atLeast"/>
      <w:jc w:val="right"/>
      <w:textAlignment w:val="baseline"/>
    </w:pPr>
    <w:rPr>
      <w:rFonts w:eastAsia="楷体" w:cstheme="minorBidi"/>
      <w:kern w:val="2"/>
      <w:sz w:val="18"/>
    </w:rPr>
  </w:style>
  <w:style w:type="character" w:customStyle="1" w:styleId="Char">
    <w:name w:val="公式 Char"/>
    <w:basedOn w:val="a0"/>
    <w:link w:val="af9"/>
    <w:rsid w:val="00D36280"/>
    <w:rPr>
      <w:rFonts w:eastAsia="楷体" w:cstheme="minorBidi"/>
      <w:kern w:val="2"/>
      <w:sz w:val="18"/>
      <w:szCs w:val="24"/>
      <w:lang w:val="en-US" w:eastAsia="zh-CN"/>
    </w:rPr>
  </w:style>
  <w:style w:type="paragraph" w:customStyle="1" w:styleId="4158">
    <w:name w:val="样式 样式4 + 行距: 固定值 15.8 磅"/>
    <w:basedOn w:val="a"/>
    <w:rsid w:val="002A4D5C"/>
    <w:pPr>
      <w:widowControl w:val="0"/>
      <w:snapToGrid w:val="0"/>
      <w:spacing w:line="290" w:lineRule="exact"/>
      <w:jc w:val="both"/>
    </w:pPr>
    <w:rPr>
      <w:rFonts w:eastAsia="方正书宋简体" w:cs="宋体"/>
      <w:spacing w:val="2"/>
      <w:kern w:val="2"/>
      <w:sz w:val="20"/>
      <w:szCs w:val="20"/>
    </w:rPr>
  </w:style>
  <w:style w:type="character" w:customStyle="1" w:styleId="4Char">
    <w:name w:val="样式 样式4 + 五号 Char"/>
    <w:rsid w:val="002A4D5C"/>
    <w:rPr>
      <w:rFonts w:ascii="方正书宋简体" w:eastAsia="方正书宋简体" w:hint="eastAsia"/>
      <w:spacing w:val="2"/>
      <w:kern w:val="2"/>
      <w:sz w:val="21"/>
      <w:lang w:val="en-US" w:eastAsia="zh-CN" w:bidi="ar-SA"/>
    </w:rPr>
  </w:style>
  <w:style w:type="paragraph" w:customStyle="1" w:styleId="ordinary-output">
    <w:name w:val="ordinary-output"/>
    <w:basedOn w:val="a"/>
    <w:rsid w:val="002A4D5C"/>
    <w:pPr>
      <w:spacing w:before="100" w:beforeAutospacing="1" w:after="100" w:afterAutospacing="1"/>
    </w:pPr>
    <w:rPr>
      <w:rFonts w:ascii="宋体" w:hAnsi="宋体" w:cs="宋体"/>
    </w:rPr>
  </w:style>
  <w:style w:type="paragraph" w:styleId="HTML">
    <w:name w:val="HTML Preformatted"/>
    <w:basedOn w:val="a"/>
    <w:link w:val="HTML0"/>
    <w:uiPriority w:val="99"/>
    <w:unhideWhenUsed/>
    <w:rsid w:val="002A4D5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宋体" w:hAnsi="宋体" w:cs="宋体"/>
    </w:rPr>
  </w:style>
  <w:style w:type="character" w:customStyle="1" w:styleId="HTML0">
    <w:name w:val="HTML 预设格式 字符"/>
    <w:basedOn w:val="a0"/>
    <w:link w:val="HTML"/>
    <w:uiPriority w:val="99"/>
    <w:rsid w:val="002A4D5C"/>
    <w:rPr>
      <w:rFonts w:ascii="宋体" w:hAnsi="宋体" w:cs="宋体"/>
      <w:sz w:val="24"/>
      <w:szCs w:val="24"/>
      <w:lang w:val="en-US" w:eastAsia="zh-CN"/>
    </w:rPr>
  </w:style>
  <w:style w:type="character" w:customStyle="1" w:styleId="keywords-mean">
    <w:name w:val="keywords-mean"/>
    <w:basedOn w:val="a0"/>
    <w:rsid w:val="002A4D5C"/>
  </w:style>
  <w:style w:type="character" w:customStyle="1" w:styleId="30">
    <w:name w:val="标题 3 字符"/>
    <w:aliases w:val="三级标题 字符"/>
    <w:basedOn w:val="a0"/>
    <w:link w:val="3"/>
    <w:uiPriority w:val="9"/>
    <w:rsid w:val="002A4D5C"/>
    <w:rPr>
      <w:rFonts w:ascii="Arial" w:hAnsi="Arial" w:cs="Arial"/>
      <w:b/>
      <w:bCs/>
      <w:sz w:val="26"/>
      <w:szCs w:val="26"/>
      <w:lang w:val="en-US" w:eastAsia="zh-CN"/>
    </w:rPr>
  </w:style>
  <w:style w:type="paragraph" w:customStyle="1" w:styleId="11">
    <w:name w:val="二级标题1"/>
    <w:basedOn w:val="a"/>
    <w:next w:val="a"/>
    <w:uiPriority w:val="9"/>
    <w:unhideWhenUsed/>
    <w:qFormat/>
    <w:rsid w:val="002A4D5C"/>
    <w:pPr>
      <w:keepNext/>
      <w:keepLines/>
      <w:widowControl w:val="0"/>
      <w:spacing w:beforeLines="50" w:before="50" w:afterLines="50" w:after="50"/>
      <w:jc w:val="both"/>
      <w:textAlignment w:val="baseline"/>
      <w:outlineLvl w:val="1"/>
    </w:pPr>
    <w:rPr>
      <w:rFonts w:eastAsia="黑体"/>
      <w:bCs/>
      <w:kern w:val="2"/>
      <w:sz w:val="32"/>
      <w:szCs w:val="32"/>
    </w:rPr>
  </w:style>
  <w:style w:type="numbering" w:customStyle="1" w:styleId="12">
    <w:name w:val="无列表1"/>
    <w:next w:val="a2"/>
    <w:uiPriority w:val="99"/>
    <w:semiHidden/>
    <w:unhideWhenUsed/>
    <w:rsid w:val="002A4D5C"/>
  </w:style>
  <w:style w:type="character" w:customStyle="1" w:styleId="20">
    <w:name w:val="标题 2 字符"/>
    <w:basedOn w:val="a0"/>
    <w:link w:val="2"/>
    <w:uiPriority w:val="9"/>
    <w:rsid w:val="002A4D5C"/>
    <w:rPr>
      <w:rFonts w:ascii="Arial" w:hAnsi="Arial" w:cs="Arial"/>
      <w:b/>
      <w:bCs/>
      <w:i/>
      <w:iCs/>
      <w:sz w:val="28"/>
      <w:szCs w:val="28"/>
      <w:lang w:val="en-US" w:eastAsia="zh-CN"/>
    </w:rPr>
  </w:style>
  <w:style w:type="character" w:styleId="afa">
    <w:name w:val="Book Title"/>
    <w:aliases w:val="参考文献"/>
    <w:basedOn w:val="a0"/>
    <w:uiPriority w:val="33"/>
    <w:rsid w:val="002A4D5C"/>
    <w:rPr>
      <w:rFonts w:ascii="Times New Roman" w:eastAsia="宋体" w:hAnsi="Times New Roman"/>
      <w:b w:val="0"/>
      <w:bCs/>
      <w:i w:val="0"/>
      <w:caps w:val="0"/>
      <w:smallCaps w:val="0"/>
      <w:strike w:val="0"/>
      <w:dstrike w:val="0"/>
      <w:vanish w:val="0"/>
      <w:spacing w:val="5"/>
      <w:sz w:val="21"/>
      <w:vertAlign w:val="baseline"/>
    </w:rPr>
  </w:style>
  <w:style w:type="paragraph" w:customStyle="1" w:styleId="afb">
    <w:name w:val="参考文献格式"/>
    <w:basedOn w:val="a"/>
    <w:link w:val="Char0"/>
    <w:qFormat/>
    <w:rsid w:val="002A4D5C"/>
    <w:pPr>
      <w:widowControl w:val="0"/>
      <w:ind w:left="282" w:hanging="480"/>
      <w:jc w:val="both"/>
      <w:textAlignment w:val="baseline"/>
    </w:pPr>
    <w:rPr>
      <w:rFonts w:cstheme="minorBidi"/>
      <w:kern w:val="2"/>
      <w:sz w:val="21"/>
      <w:szCs w:val="22"/>
    </w:rPr>
  </w:style>
  <w:style w:type="character" w:customStyle="1" w:styleId="Char0">
    <w:name w:val="参考文献格式 Char"/>
    <w:basedOn w:val="a0"/>
    <w:link w:val="afb"/>
    <w:rsid w:val="002A4D5C"/>
    <w:rPr>
      <w:rFonts w:cstheme="minorBidi"/>
      <w:kern w:val="2"/>
      <w:sz w:val="21"/>
      <w:szCs w:val="22"/>
      <w:lang w:val="en-US" w:eastAsia="zh-CN"/>
    </w:rPr>
  </w:style>
  <w:style w:type="paragraph" w:customStyle="1" w:styleId="afc">
    <w:name w:val="公式格式"/>
    <w:basedOn w:val="a"/>
    <w:link w:val="Char1"/>
    <w:rsid w:val="002A4D5C"/>
    <w:pPr>
      <w:widowControl w:val="0"/>
      <w:spacing w:line="400" w:lineRule="atLeast"/>
      <w:jc w:val="both"/>
      <w:textAlignment w:val="baseline"/>
    </w:pPr>
    <w:rPr>
      <w:rFonts w:eastAsia="楷体" w:cstheme="minorBidi"/>
      <w:kern w:val="2"/>
      <w:sz w:val="18"/>
      <w:szCs w:val="22"/>
    </w:rPr>
  </w:style>
  <w:style w:type="character" w:customStyle="1" w:styleId="Char1">
    <w:name w:val="公式格式 Char"/>
    <w:basedOn w:val="a0"/>
    <w:link w:val="afc"/>
    <w:rsid w:val="002A4D5C"/>
    <w:rPr>
      <w:rFonts w:eastAsia="楷体" w:cstheme="minorBidi"/>
      <w:kern w:val="2"/>
      <w:sz w:val="18"/>
      <w:szCs w:val="22"/>
      <w:lang w:val="en-US" w:eastAsia="zh-CN"/>
    </w:rPr>
  </w:style>
  <w:style w:type="paragraph" w:customStyle="1" w:styleId="13">
    <w:name w:val="图名1"/>
    <w:basedOn w:val="a"/>
    <w:next w:val="a"/>
    <w:uiPriority w:val="35"/>
    <w:unhideWhenUsed/>
    <w:qFormat/>
    <w:rsid w:val="002A4D5C"/>
    <w:pPr>
      <w:widowControl w:val="0"/>
      <w:spacing w:line="400" w:lineRule="atLeast"/>
      <w:jc w:val="center"/>
      <w:textAlignment w:val="baseline"/>
    </w:pPr>
    <w:rPr>
      <w:rFonts w:eastAsia="楷体"/>
      <w:kern w:val="2"/>
      <w:sz w:val="18"/>
      <w:szCs w:val="20"/>
    </w:rPr>
  </w:style>
  <w:style w:type="paragraph" w:styleId="TOC1">
    <w:name w:val="toc 1"/>
    <w:basedOn w:val="a"/>
    <w:next w:val="a"/>
    <w:autoRedefine/>
    <w:uiPriority w:val="39"/>
    <w:unhideWhenUsed/>
    <w:qFormat/>
    <w:rsid w:val="002A4D5C"/>
    <w:pPr>
      <w:widowControl w:val="0"/>
      <w:tabs>
        <w:tab w:val="right" w:leader="dot" w:pos="8931"/>
      </w:tabs>
      <w:spacing w:line="400" w:lineRule="atLeast"/>
      <w:jc w:val="both"/>
      <w:textAlignment w:val="baseline"/>
    </w:pPr>
    <w:rPr>
      <w:rFonts w:cstheme="minorBidi"/>
      <w:b/>
      <w:noProof/>
      <w:kern w:val="2"/>
      <w:szCs w:val="22"/>
    </w:rPr>
  </w:style>
  <w:style w:type="paragraph" w:styleId="TOC2">
    <w:name w:val="toc 2"/>
    <w:basedOn w:val="a"/>
    <w:next w:val="a"/>
    <w:autoRedefine/>
    <w:uiPriority w:val="39"/>
    <w:unhideWhenUsed/>
    <w:qFormat/>
    <w:rsid w:val="002A4D5C"/>
    <w:pPr>
      <w:widowControl w:val="0"/>
      <w:tabs>
        <w:tab w:val="left" w:pos="900"/>
        <w:tab w:val="right" w:leader="dot" w:pos="8931"/>
      </w:tabs>
      <w:spacing w:line="400" w:lineRule="atLeast"/>
      <w:ind w:rightChars="11" w:right="26" w:firstLineChars="200" w:firstLine="480"/>
      <w:jc w:val="center"/>
      <w:textAlignment w:val="baseline"/>
    </w:pPr>
    <w:rPr>
      <w:rFonts w:cstheme="minorBidi"/>
      <w:kern w:val="2"/>
      <w:szCs w:val="22"/>
    </w:rPr>
  </w:style>
  <w:style w:type="paragraph" w:styleId="TOC3">
    <w:name w:val="toc 3"/>
    <w:basedOn w:val="a"/>
    <w:next w:val="a"/>
    <w:autoRedefine/>
    <w:uiPriority w:val="39"/>
    <w:unhideWhenUsed/>
    <w:qFormat/>
    <w:rsid w:val="002A4D5C"/>
    <w:pPr>
      <w:widowControl w:val="0"/>
      <w:tabs>
        <w:tab w:val="right" w:leader="dot" w:pos="8931"/>
      </w:tabs>
      <w:spacing w:line="400" w:lineRule="atLeast"/>
      <w:ind w:firstLineChars="400" w:firstLine="960"/>
      <w:jc w:val="both"/>
      <w:textAlignment w:val="baseline"/>
    </w:pPr>
    <w:rPr>
      <w:rFonts w:cstheme="minorBidi"/>
      <w:kern w:val="2"/>
      <w:szCs w:val="22"/>
    </w:rPr>
  </w:style>
  <w:style w:type="character" w:styleId="afd">
    <w:name w:val="Placeholder Text"/>
    <w:basedOn w:val="a0"/>
    <w:uiPriority w:val="99"/>
    <w:semiHidden/>
    <w:rsid w:val="002A4D5C"/>
    <w:rPr>
      <w:color w:val="808080"/>
    </w:rPr>
  </w:style>
  <w:style w:type="character" w:customStyle="1" w:styleId="MathematicaFormatStandardForm">
    <w:name w:val="MathematicaFormatStandardForm"/>
    <w:uiPriority w:val="99"/>
    <w:rsid w:val="002A4D5C"/>
    <w:rPr>
      <w:rFonts w:ascii="Courier" w:hAnsi="Courier" w:cs="Courier"/>
    </w:rPr>
  </w:style>
  <w:style w:type="character" w:customStyle="1" w:styleId="style2">
    <w:name w:val="style2"/>
    <w:basedOn w:val="a0"/>
    <w:rsid w:val="002A4D5C"/>
  </w:style>
  <w:style w:type="character" w:customStyle="1" w:styleId="style3">
    <w:name w:val="style3"/>
    <w:basedOn w:val="a0"/>
    <w:rsid w:val="002A4D5C"/>
  </w:style>
  <w:style w:type="paragraph" w:styleId="afe">
    <w:name w:val="Title"/>
    <w:basedOn w:val="a"/>
    <w:next w:val="a"/>
    <w:link w:val="aff"/>
    <w:rsid w:val="002A4D5C"/>
    <w:pPr>
      <w:framePr w:w="9360" w:hSpace="187" w:vSpace="187" w:wrap="notBeside" w:vAnchor="text" w:hAnchor="page" w:xAlign="center" w:y="1"/>
      <w:autoSpaceDE w:val="0"/>
      <w:autoSpaceDN w:val="0"/>
      <w:jc w:val="center"/>
    </w:pPr>
    <w:rPr>
      <w:kern w:val="28"/>
      <w:sz w:val="48"/>
      <w:szCs w:val="48"/>
      <w:lang w:val="x-none" w:eastAsia="en-US"/>
    </w:rPr>
  </w:style>
  <w:style w:type="character" w:customStyle="1" w:styleId="aff">
    <w:name w:val="标题 字符"/>
    <w:basedOn w:val="a0"/>
    <w:link w:val="afe"/>
    <w:rsid w:val="002A4D5C"/>
    <w:rPr>
      <w:kern w:val="28"/>
      <w:sz w:val="48"/>
      <w:szCs w:val="48"/>
      <w:lang w:val="x-none" w:eastAsia="en-US"/>
    </w:rPr>
  </w:style>
  <w:style w:type="paragraph" w:styleId="aff0">
    <w:name w:val="endnote text"/>
    <w:basedOn w:val="a"/>
    <w:link w:val="aff1"/>
    <w:uiPriority w:val="99"/>
    <w:semiHidden/>
    <w:unhideWhenUsed/>
    <w:rsid w:val="002A4D5C"/>
    <w:pPr>
      <w:widowControl w:val="0"/>
      <w:snapToGrid w:val="0"/>
      <w:spacing w:line="400" w:lineRule="atLeast"/>
      <w:ind w:firstLineChars="200" w:firstLine="480"/>
      <w:textAlignment w:val="baseline"/>
    </w:pPr>
    <w:rPr>
      <w:rFonts w:cstheme="minorBidi"/>
      <w:kern w:val="2"/>
      <w:szCs w:val="22"/>
    </w:rPr>
  </w:style>
  <w:style w:type="character" w:customStyle="1" w:styleId="aff1">
    <w:name w:val="尾注文本 字符"/>
    <w:basedOn w:val="a0"/>
    <w:link w:val="aff0"/>
    <w:uiPriority w:val="99"/>
    <w:semiHidden/>
    <w:rsid w:val="002A4D5C"/>
    <w:rPr>
      <w:rFonts w:cstheme="minorBidi"/>
      <w:kern w:val="2"/>
      <w:sz w:val="24"/>
      <w:szCs w:val="22"/>
      <w:lang w:val="en-US" w:eastAsia="zh-CN"/>
    </w:rPr>
  </w:style>
  <w:style w:type="character" w:styleId="aff2">
    <w:name w:val="endnote reference"/>
    <w:basedOn w:val="a0"/>
    <w:uiPriority w:val="99"/>
    <w:semiHidden/>
    <w:unhideWhenUsed/>
    <w:rsid w:val="002A4D5C"/>
    <w:rPr>
      <w:vertAlign w:val="superscript"/>
    </w:rPr>
  </w:style>
  <w:style w:type="paragraph" w:styleId="aff3">
    <w:name w:val="Plain Text"/>
    <w:basedOn w:val="a"/>
    <w:link w:val="aff4"/>
    <w:rsid w:val="002A4D5C"/>
    <w:pPr>
      <w:widowControl w:val="0"/>
      <w:jc w:val="both"/>
    </w:pPr>
    <w:rPr>
      <w:rFonts w:ascii="宋体" w:hAnsi="Courier New"/>
      <w:kern w:val="2"/>
      <w:sz w:val="21"/>
      <w:szCs w:val="20"/>
    </w:rPr>
  </w:style>
  <w:style w:type="character" w:customStyle="1" w:styleId="aff4">
    <w:name w:val="纯文本 字符"/>
    <w:basedOn w:val="a0"/>
    <w:link w:val="aff3"/>
    <w:rsid w:val="002A4D5C"/>
    <w:rPr>
      <w:rFonts w:ascii="宋体" w:hAnsi="Courier New"/>
      <w:kern w:val="2"/>
      <w:sz w:val="21"/>
      <w:lang w:val="en-US" w:eastAsia="zh-CN"/>
    </w:rPr>
  </w:style>
  <w:style w:type="paragraph" w:customStyle="1" w:styleId="14">
    <w:name w:val="样式1"/>
    <w:basedOn w:val="a"/>
    <w:link w:val="1Char"/>
    <w:rsid w:val="002A4D5C"/>
    <w:pPr>
      <w:widowControl w:val="0"/>
      <w:spacing w:line="540" w:lineRule="exact"/>
      <w:jc w:val="center"/>
    </w:pPr>
    <w:rPr>
      <w:rFonts w:eastAsia="黑体"/>
      <w:bCs/>
      <w:kern w:val="2"/>
      <w:sz w:val="30"/>
      <w:szCs w:val="30"/>
    </w:rPr>
  </w:style>
  <w:style w:type="character" w:customStyle="1" w:styleId="1Char">
    <w:name w:val="样式1 Char"/>
    <w:link w:val="14"/>
    <w:rsid w:val="002A4D5C"/>
    <w:rPr>
      <w:rFonts w:eastAsia="黑体"/>
      <w:bCs/>
      <w:kern w:val="2"/>
      <w:sz w:val="30"/>
      <w:szCs w:val="30"/>
      <w:lang w:val="en-US" w:eastAsia="zh-CN"/>
    </w:rPr>
  </w:style>
  <w:style w:type="paragraph" w:customStyle="1" w:styleId="TOC10">
    <w:name w:val="TOC 标题1"/>
    <w:basedOn w:val="1"/>
    <w:next w:val="a"/>
    <w:uiPriority w:val="39"/>
    <w:unhideWhenUsed/>
    <w:qFormat/>
    <w:rsid w:val="002A4D5C"/>
    <w:pPr>
      <w:keepLines/>
      <w:spacing w:before="480" w:after="0" w:line="276" w:lineRule="auto"/>
      <w:outlineLvl w:val="9"/>
    </w:pPr>
    <w:rPr>
      <w:rFonts w:ascii="Cambria" w:hAnsi="Cambria" w:cs="Times New Roman"/>
      <w:color w:val="365F91"/>
      <w:kern w:val="0"/>
      <w:sz w:val="28"/>
      <w:szCs w:val="28"/>
    </w:rPr>
  </w:style>
  <w:style w:type="paragraph" w:customStyle="1" w:styleId="41">
    <w:name w:val="目录 41"/>
    <w:basedOn w:val="a"/>
    <w:next w:val="a"/>
    <w:autoRedefine/>
    <w:uiPriority w:val="39"/>
    <w:unhideWhenUsed/>
    <w:rsid w:val="002A4D5C"/>
    <w:pPr>
      <w:widowControl w:val="0"/>
      <w:ind w:leftChars="600" w:left="126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customStyle="1" w:styleId="51">
    <w:name w:val="目录 51"/>
    <w:basedOn w:val="a"/>
    <w:next w:val="a"/>
    <w:autoRedefine/>
    <w:uiPriority w:val="39"/>
    <w:unhideWhenUsed/>
    <w:rsid w:val="002A4D5C"/>
    <w:pPr>
      <w:widowControl w:val="0"/>
      <w:ind w:leftChars="800" w:left="168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customStyle="1" w:styleId="61">
    <w:name w:val="目录 61"/>
    <w:basedOn w:val="a"/>
    <w:next w:val="a"/>
    <w:autoRedefine/>
    <w:uiPriority w:val="39"/>
    <w:unhideWhenUsed/>
    <w:rsid w:val="002A4D5C"/>
    <w:pPr>
      <w:widowControl w:val="0"/>
      <w:ind w:leftChars="1000" w:left="210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customStyle="1" w:styleId="71">
    <w:name w:val="目录 71"/>
    <w:basedOn w:val="a"/>
    <w:next w:val="a"/>
    <w:autoRedefine/>
    <w:uiPriority w:val="39"/>
    <w:unhideWhenUsed/>
    <w:rsid w:val="002A4D5C"/>
    <w:pPr>
      <w:widowControl w:val="0"/>
      <w:ind w:leftChars="1200" w:left="252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customStyle="1" w:styleId="81">
    <w:name w:val="目录 81"/>
    <w:basedOn w:val="a"/>
    <w:next w:val="a"/>
    <w:autoRedefine/>
    <w:uiPriority w:val="39"/>
    <w:unhideWhenUsed/>
    <w:rsid w:val="002A4D5C"/>
    <w:pPr>
      <w:widowControl w:val="0"/>
      <w:ind w:leftChars="1400" w:left="294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customStyle="1" w:styleId="91">
    <w:name w:val="目录 91"/>
    <w:basedOn w:val="a"/>
    <w:next w:val="a"/>
    <w:autoRedefine/>
    <w:uiPriority w:val="39"/>
    <w:unhideWhenUsed/>
    <w:rsid w:val="002A4D5C"/>
    <w:pPr>
      <w:widowControl w:val="0"/>
      <w:ind w:leftChars="1600" w:left="336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15">
    <w:name w:val="访问过的超链接1"/>
    <w:basedOn w:val="a0"/>
    <w:uiPriority w:val="99"/>
    <w:semiHidden/>
    <w:unhideWhenUsed/>
    <w:rsid w:val="002A4D5C"/>
    <w:rPr>
      <w:color w:val="800080"/>
      <w:u w:val="single"/>
    </w:rPr>
  </w:style>
  <w:style w:type="paragraph" w:styleId="aff5">
    <w:name w:val="Date"/>
    <w:basedOn w:val="a"/>
    <w:next w:val="a"/>
    <w:link w:val="aff6"/>
    <w:uiPriority w:val="99"/>
    <w:semiHidden/>
    <w:unhideWhenUsed/>
    <w:rsid w:val="002A4D5C"/>
    <w:pPr>
      <w:widowControl w:val="0"/>
      <w:spacing w:line="400" w:lineRule="atLeast"/>
      <w:ind w:leftChars="2500" w:left="100" w:firstLineChars="200" w:firstLine="480"/>
      <w:jc w:val="both"/>
    </w:pPr>
    <w:rPr>
      <w:rFonts w:cstheme="minorBidi"/>
      <w:kern w:val="2"/>
      <w:szCs w:val="22"/>
    </w:rPr>
  </w:style>
  <w:style w:type="character" w:customStyle="1" w:styleId="aff6">
    <w:name w:val="日期 字符"/>
    <w:basedOn w:val="a0"/>
    <w:link w:val="aff5"/>
    <w:uiPriority w:val="99"/>
    <w:semiHidden/>
    <w:rsid w:val="002A4D5C"/>
    <w:rPr>
      <w:rFonts w:cstheme="minorBidi"/>
      <w:kern w:val="2"/>
      <w:sz w:val="24"/>
      <w:szCs w:val="22"/>
      <w:lang w:val="en-US" w:eastAsia="zh-CN"/>
    </w:rPr>
  </w:style>
  <w:style w:type="paragraph" w:customStyle="1" w:styleId="TableTitle">
    <w:name w:val="Table Title"/>
    <w:basedOn w:val="a"/>
    <w:rsid w:val="002A4D5C"/>
    <w:pPr>
      <w:autoSpaceDE w:val="0"/>
      <w:autoSpaceDN w:val="0"/>
      <w:jc w:val="center"/>
    </w:pPr>
    <w:rPr>
      <w:smallCaps/>
      <w:sz w:val="16"/>
      <w:szCs w:val="16"/>
      <w:lang w:eastAsia="en-US"/>
    </w:rPr>
  </w:style>
  <w:style w:type="paragraph" w:customStyle="1" w:styleId="ico">
    <w:name w:val="ico"/>
    <w:basedOn w:val="a"/>
    <w:rsid w:val="002A4D5C"/>
    <w:pPr>
      <w:spacing w:before="100" w:beforeAutospacing="1" w:after="100" w:afterAutospacing="1"/>
    </w:pPr>
    <w:rPr>
      <w:rFonts w:ascii="宋体" w:hAnsi="宋体" w:cs="宋体"/>
    </w:rPr>
  </w:style>
  <w:style w:type="character" w:customStyle="1" w:styleId="author">
    <w:name w:val="author"/>
    <w:basedOn w:val="a0"/>
    <w:rsid w:val="002A4D5C"/>
  </w:style>
  <w:style w:type="paragraph" w:customStyle="1" w:styleId="123452">
    <w:name w:val="12345正文样式 + 首行缩进:  2 字符"/>
    <w:basedOn w:val="a"/>
    <w:link w:val="123452Char"/>
    <w:rsid w:val="002A4D5C"/>
    <w:pPr>
      <w:widowControl w:val="0"/>
      <w:spacing w:line="400" w:lineRule="atLeast"/>
      <w:ind w:firstLineChars="200" w:firstLine="200"/>
    </w:pPr>
    <w:rPr>
      <w:rFonts w:cs="宋体"/>
      <w:color w:val="000000"/>
      <w:kern w:val="2"/>
    </w:rPr>
  </w:style>
  <w:style w:type="character" w:customStyle="1" w:styleId="123452Char">
    <w:name w:val="12345正文样式 + 首行缩进:  2 字符 Char"/>
    <w:basedOn w:val="a0"/>
    <w:link w:val="123452"/>
    <w:rsid w:val="002A4D5C"/>
    <w:rPr>
      <w:rFonts w:cs="宋体"/>
      <w:color w:val="000000"/>
      <w:kern w:val="2"/>
      <w:sz w:val="24"/>
      <w:szCs w:val="24"/>
      <w:lang w:val="en-US" w:eastAsia="zh-CN"/>
    </w:rPr>
  </w:style>
  <w:style w:type="paragraph" w:customStyle="1" w:styleId="reader-word-layer">
    <w:name w:val="reader-word-layer"/>
    <w:basedOn w:val="a"/>
    <w:rsid w:val="002A4D5C"/>
    <w:pPr>
      <w:spacing w:before="100" w:beforeAutospacing="1" w:after="100" w:afterAutospacing="1"/>
    </w:pPr>
    <w:rPr>
      <w:rFonts w:ascii="宋体" w:hAnsi="宋体" w:cs="宋体"/>
    </w:rPr>
  </w:style>
  <w:style w:type="character" w:customStyle="1" w:styleId="ask-title">
    <w:name w:val="ask-title"/>
    <w:basedOn w:val="a0"/>
    <w:rsid w:val="002A4D5C"/>
  </w:style>
  <w:style w:type="table" w:customStyle="1" w:styleId="21">
    <w:name w:val="无格式表格 21"/>
    <w:basedOn w:val="a1"/>
    <w:uiPriority w:val="42"/>
    <w:rsid w:val="002A4D5C"/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paragraph" w:customStyle="1" w:styleId="Author0">
    <w:name w:val="Author"/>
    <w:basedOn w:val="a"/>
    <w:rsid w:val="002A4D5C"/>
    <w:pPr>
      <w:spacing w:before="240" w:after="240"/>
      <w:jc w:val="center"/>
    </w:pPr>
    <w:rPr>
      <w:b/>
      <w:szCs w:val="20"/>
      <w:lang w:val="en-GB" w:eastAsia="en-US"/>
    </w:rPr>
  </w:style>
  <w:style w:type="paragraph" w:customStyle="1" w:styleId="Fax-Email-URL">
    <w:name w:val="Fax-Email-URL"/>
    <w:basedOn w:val="a"/>
    <w:rsid w:val="002A4D5C"/>
    <w:pPr>
      <w:jc w:val="center"/>
    </w:pPr>
    <w:rPr>
      <w:rFonts w:ascii="Courier New" w:hAnsi="Courier New"/>
      <w:snapToGrid w:val="0"/>
      <w:sz w:val="20"/>
      <w:szCs w:val="20"/>
      <w:lang w:val="pt-PT" w:eastAsia="en-US"/>
    </w:rPr>
  </w:style>
  <w:style w:type="character" w:customStyle="1" w:styleId="highlight">
    <w:name w:val="highlight"/>
    <w:basedOn w:val="a0"/>
    <w:rsid w:val="002A4D5C"/>
  </w:style>
  <w:style w:type="character" w:customStyle="1" w:styleId="high-light-bg4">
    <w:name w:val="high-light-bg4"/>
    <w:basedOn w:val="a0"/>
    <w:rsid w:val="002A4D5C"/>
  </w:style>
  <w:style w:type="character" w:customStyle="1" w:styleId="copied">
    <w:name w:val="copied"/>
    <w:basedOn w:val="a0"/>
    <w:rsid w:val="002A4D5C"/>
  </w:style>
  <w:style w:type="paragraph" w:customStyle="1" w:styleId="Section">
    <w:name w:val="Section"/>
    <w:basedOn w:val="a"/>
    <w:next w:val="a"/>
    <w:rsid w:val="002A4D5C"/>
    <w:pPr>
      <w:tabs>
        <w:tab w:val="left" w:pos="284"/>
      </w:tabs>
      <w:spacing w:before="240" w:after="160"/>
      <w:jc w:val="both"/>
    </w:pPr>
    <w:rPr>
      <w:b/>
      <w:szCs w:val="20"/>
      <w:lang w:val="en-GB" w:eastAsia="en-US"/>
    </w:rPr>
  </w:style>
  <w:style w:type="paragraph" w:customStyle="1" w:styleId="SubSection">
    <w:name w:val="SubSection"/>
    <w:basedOn w:val="Section"/>
    <w:rsid w:val="002A4D5C"/>
    <w:pPr>
      <w:keepNext/>
    </w:pPr>
    <w:rPr>
      <w:sz w:val="20"/>
    </w:rPr>
  </w:style>
  <w:style w:type="paragraph" w:styleId="aff7">
    <w:name w:val="Document Map"/>
    <w:basedOn w:val="a"/>
    <w:link w:val="aff8"/>
    <w:uiPriority w:val="99"/>
    <w:semiHidden/>
    <w:unhideWhenUsed/>
    <w:rsid w:val="002A4D5C"/>
    <w:pPr>
      <w:widowControl w:val="0"/>
      <w:jc w:val="both"/>
    </w:pPr>
    <w:rPr>
      <w:rFonts w:ascii="宋体"/>
      <w:kern w:val="2"/>
      <w:sz w:val="18"/>
      <w:szCs w:val="18"/>
    </w:rPr>
  </w:style>
  <w:style w:type="character" w:customStyle="1" w:styleId="aff8">
    <w:name w:val="文档结构图 字符"/>
    <w:basedOn w:val="a0"/>
    <w:link w:val="aff7"/>
    <w:uiPriority w:val="99"/>
    <w:semiHidden/>
    <w:rsid w:val="002A4D5C"/>
    <w:rPr>
      <w:rFonts w:ascii="宋体"/>
      <w:kern w:val="2"/>
      <w:sz w:val="18"/>
      <w:szCs w:val="18"/>
      <w:lang w:val="en-US" w:eastAsia="zh-CN"/>
    </w:rPr>
  </w:style>
  <w:style w:type="character" w:customStyle="1" w:styleId="keyword">
    <w:name w:val="keyword"/>
    <w:basedOn w:val="a0"/>
    <w:rsid w:val="002A4D5C"/>
  </w:style>
  <w:style w:type="character" w:customStyle="1" w:styleId="hit">
    <w:name w:val="hit"/>
    <w:basedOn w:val="a0"/>
    <w:rsid w:val="002A4D5C"/>
  </w:style>
  <w:style w:type="character" w:customStyle="1" w:styleId="high-light-bg">
    <w:name w:val="high-light-bg"/>
    <w:basedOn w:val="a0"/>
    <w:rsid w:val="002A4D5C"/>
  </w:style>
  <w:style w:type="character" w:customStyle="1" w:styleId="2Char1">
    <w:name w:val="标题 2 Char1"/>
    <w:basedOn w:val="a0"/>
    <w:uiPriority w:val="9"/>
    <w:semiHidden/>
    <w:rsid w:val="002A4D5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high-light">
    <w:name w:val="high-light"/>
    <w:basedOn w:val="a0"/>
    <w:rsid w:val="002A4D5C"/>
  </w:style>
  <w:style w:type="paragraph" w:styleId="aff9">
    <w:name w:val="Revision"/>
    <w:hidden/>
    <w:uiPriority w:val="99"/>
    <w:semiHidden/>
    <w:rsid w:val="002A4D5C"/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table" w:customStyle="1" w:styleId="16">
    <w:name w:val="网格型1"/>
    <w:basedOn w:val="a1"/>
    <w:next w:val="a6"/>
    <w:rsid w:val="00C339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74720B"/>
    <w:pPr>
      <w:widowControl w:val="0"/>
      <w:autoSpaceDE w:val="0"/>
      <w:autoSpaceDN w:val="0"/>
      <w:adjustRightInd w:val="0"/>
    </w:pPr>
    <w:rPr>
      <w:color w:val="000000"/>
      <w:sz w:val="24"/>
      <w:szCs w:val="24"/>
      <w:lang w:val="en-US"/>
    </w:rPr>
  </w:style>
  <w:style w:type="paragraph" w:customStyle="1" w:styleId="Normalelsevier">
    <w:name w:val="Normal_elsevier"/>
    <w:basedOn w:val="a"/>
    <w:link w:val="NormalelsevierChar"/>
    <w:qFormat/>
    <w:rsid w:val="00424357"/>
    <w:pPr>
      <w:spacing w:line="220" w:lineRule="exact"/>
      <w:ind w:firstLine="240"/>
      <w:jc w:val="both"/>
    </w:pPr>
    <w:rPr>
      <w:sz w:val="18"/>
      <w:szCs w:val="20"/>
    </w:rPr>
  </w:style>
  <w:style w:type="character" w:customStyle="1" w:styleId="NormalelsevierChar">
    <w:name w:val="Normal_elsevier Char"/>
    <w:basedOn w:val="a0"/>
    <w:link w:val="Normalelsevier"/>
    <w:qFormat/>
    <w:rsid w:val="00424357"/>
    <w:rPr>
      <w:sz w:val="18"/>
      <w:lang w:val="en-US" w:eastAsia="zh-CN"/>
    </w:rPr>
  </w:style>
  <w:style w:type="paragraph" w:customStyle="1" w:styleId="affa">
    <w:name w:val="报告正文"/>
    <w:basedOn w:val="a"/>
    <w:autoRedefine/>
    <w:qFormat/>
    <w:rsid w:val="004832FD"/>
    <w:pPr>
      <w:widowControl w:val="0"/>
      <w:spacing w:line="360" w:lineRule="auto"/>
      <w:outlineLvl w:val="3"/>
    </w:pPr>
    <w:rPr>
      <w:b/>
      <w:color w:val="FF0000"/>
      <w:kern w:val="2"/>
      <w:sz w:val="20"/>
      <w:szCs w:val="22"/>
    </w:rPr>
  </w:style>
  <w:style w:type="character" w:customStyle="1" w:styleId="UnresolvedMention1">
    <w:name w:val="Unresolved Mention1"/>
    <w:basedOn w:val="a0"/>
    <w:uiPriority w:val="99"/>
    <w:semiHidden/>
    <w:unhideWhenUsed/>
    <w:rsid w:val="00007F47"/>
    <w:rPr>
      <w:color w:val="605E5C"/>
      <w:shd w:val="clear" w:color="auto" w:fill="E1DFDD"/>
    </w:rPr>
  </w:style>
  <w:style w:type="character" w:customStyle="1" w:styleId="UnresolvedMention2">
    <w:name w:val="Unresolved Mention2"/>
    <w:basedOn w:val="a0"/>
    <w:uiPriority w:val="99"/>
    <w:semiHidden/>
    <w:unhideWhenUsed/>
    <w:rsid w:val="009A601E"/>
    <w:rPr>
      <w:color w:val="605E5C"/>
      <w:shd w:val="clear" w:color="auto" w:fill="E1DFDD"/>
    </w:rPr>
  </w:style>
  <w:style w:type="character" w:customStyle="1" w:styleId="showauthor">
    <w:name w:val="show__author"/>
    <w:basedOn w:val="a0"/>
    <w:rsid w:val="000D700E"/>
  </w:style>
  <w:style w:type="paragraph" w:styleId="affb">
    <w:name w:val="Body Text Indent"/>
    <w:basedOn w:val="a"/>
    <w:link w:val="affc"/>
    <w:semiHidden/>
    <w:unhideWhenUsed/>
    <w:rsid w:val="00F74461"/>
    <w:pPr>
      <w:overflowPunct w:val="0"/>
      <w:autoSpaceDE w:val="0"/>
      <w:autoSpaceDN w:val="0"/>
      <w:adjustRightInd w:val="0"/>
      <w:ind w:firstLine="360"/>
      <w:jc w:val="both"/>
    </w:pPr>
    <w:rPr>
      <w:rFonts w:ascii="Times" w:hAnsi="Times"/>
      <w:sz w:val="20"/>
      <w:szCs w:val="20"/>
      <w:lang w:eastAsia="en-US"/>
    </w:rPr>
  </w:style>
  <w:style w:type="character" w:customStyle="1" w:styleId="affc">
    <w:name w:val="正文文本缩进 字符"/>
    <w:basedOn w:val="a0"/>
    <w:link w:val="affb"/>
    <w:semiHidden/>
    <w:rsid w:val="00F74461"/>
    <w:rPr>
      <w:rFonts w:ascii="Times" w:hAnsi="Times"/>
      <w:lang w:val="en-US" w:eastAsia="en-US"/>
    </w:rPr>
  </w:style>
  <w:style w:type="paragraph" w:customStyle="1" w:styleId="Affiliation">
    <w:name w:val="Affiliation"/>
    <w:basedOn w:val="a"/>
    <w:rsid w:val="00C34CD2"/>
    <w:pPr>
      <w:overflowPunct w:val="0"/>
      <w:autoSpaceDE w:val="0"/>
      <w:autoSpaceDN w:val="0"/>
      <w:adjustRightInd w:val="0"/>
      <w:jc w:val="center"/>
      <w:textAlignment w:val="baseline"/>
    </w:pPr>
    <w:rPr>
      <w:rFonts w:ascii="Helvetica" w:hAnsi="Helvetica"/>
      <w:sz w:val="20"/>
      <w:szCs w:val="20"/>
      <w:lang w:eastAsia="en-US"/>
    </w:rPr>
  </w:style>
  <w:style w:type="paragraph" w:customStyle="1" w:styleId="NomenclatureClauseTitl">
    <w:name w:val="Nomenclature Clause Titl"/>
    <w:basedOn w:val="a"/>
    <w:next w:val="affb"/>
    <w:rsid w:val="0000197C"/>
    <w:pPr>
      <w:keepNext/>
      <w:overflowPunct w:val="0"/>
      <w:autoSpaceDE w:val="0"/>
      <w:autoSpaceDN w:val="0"/>
      <w:adjustRightInd w:val="0"/>
      <w:spacing w:before="240"/>
      <w:jc w:val="both"/>
      <w:textAlignment w:val="baseline"/>
    </w:pPr>
    <w:rPr>
      <w:rFonts w:ascii="Helvetica" w:hAnsi="Helvetica"/>
      <w:b/>
      <w:caps/>
      <w:sz w:val="20"/>
      <w:szCs w:val="20"/>
      <w:lang w:eastAsia="en-US"/>
    </w:rPr>
  </w:style>
  <w:style w:type="table" w:customStyle="1" w:styleId="TableGrid1">
    <w:name w:val="Table Grid1"/>
    <w:basedOn w:val="a1"/>
    <w:next w:val="a6"/>
    <w:rsid w:val="00C47452"/>
    <w:rPr>
      <w:lang w:val="sv-SE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d">
    <w:name w:val="footnote text"/>
    <w:basedOn w:val="a"/>
    <w:link w:val="affe"/>
    <w:semiHidden/>
    <w:unhideWhenUsed/>
    <w:rsid w:val="005A5DF9"/>
    <w:pPr>
      <w:snapToGrid w:val="0"/>
    </w:pPr>
    <w:rPr>
      <w:sz w:val="18"/>
      <w:szCs w:val="18"/>
    </w:rPr>
  </w:style>
  <w:style w:type="character" w:customStyle="1" w:styleId="affe">
    <w:name w:val="脚注文本 字符"/>
    <w:basedOn w:val="a0"/>
    <w:link w:val="affd"/>
    <w:semiHidden/>
    <w:rsid w:val="005A5DF9"/>
    <w:rPr>
      <w:sz w:val="18"/>
      <w:szCs w:val="18"/>
      <w:lang w:val="en-US" w:eastAsia="zh-CN"/>
    </w:rPr>
  </w:style>
  <w:style w:type="character" w:styleId="afff">
    <w:name w:val="footnote reference"/>
    <w:basedOn w:val="a0"/>
    <w:semiHidden/>
    <w:unhideWhenUsed/>
    <w:rsid w:val="005A5DF9"/>
    <w:rPr>
      <w:vertAlign w:val="superscript"/>
    </w:rPr>
  </w:style>
  <w:style w:type="character" w:styleId="afff0">
    <w:name w:val="Unresolved Mention"/>
    <w:basedOn w:val="a0"/>
    <w:uiPriority w:val="99"/>
    <w:semiHidden/>
    <w:unhideWhenUsed/>
    <w:rsid w:val="00052601"/>
    <w:rPr>
      <w:color w:val="605E5C"/>
      <w:shd w:val="clear" w:color="auto" w:fill="E1DFDD"/>
    </w:rPr>
  </w:style>
  <w:style w:type="paragraph" w:customStyle="1" w:styleId="afff1">
    <w:name w:val="公式编号"/>
    <w:basedOn w:val="a"/>
    <w:link w:val="afff2"/>
    <w:qFormat/>
    <w:rsid w:val="003C3797"/>
    <w:pPr>
      <w:widowControl w:val="0"/>
      <w:tabs>
        <w:tab w:val="left" w:pos="200"/>
        <w:tab w:val="right" w:pos="4800"/>
      </w:tabs>
      <w:snapToGrid w:val="0"/>
      <w:jc w:val="both"/>
      <w:textAlignment w:val="center"/>
    </w:pPr>
    <w:rPr>
      <w:rFonts w:cstheme="minorBidi"/>
      <w:kern w:val="2"/>
      <w:sz w:val="20"/>
      <w:szCs w:val="20"/>
    </w:rPr>
  </w:style>
  <w:style w:type="character" w:customStyle="1" w:styleId="afff2">
    <w:name w:val="公式编号 字符"/>
    <w:basedOn w:val="a0"/>
    <w:link w:val="afff1"/>
    <w:rsid w:val="003C3797"/>
    <w:rPr>
      <w:rFonts w:cstheme="minorBidi"/>
      <w:kern w:val="2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7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802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91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71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56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93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435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9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46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2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8002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283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063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375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3366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5922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8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3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351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508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30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834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0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11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703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62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47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08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5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65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52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622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450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74083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59259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76999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961545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32083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0397851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3440648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076925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488918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997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1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08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261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641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8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72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73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0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8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1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36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30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569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23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353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8423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426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6690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91004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44740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8085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72095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928110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5962879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61730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401392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708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96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01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93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3.bin"/><Relationship Id="rId107" Type="http://schemas.openxmlformats.org/officeDocument/2006/relationships/image" Target="media/image49.wmf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7.wmf"/><Relationship Id="rId128" Type="http://schemas.openxmlformats.org/officeDocument/2006/relationships/fontTable" Target="fontTable.xml"/><Relationship Id="rId5" Type="http://schemas.openxmlformats.org/officeDocument/2006/relationships/numbering" Target="numbering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3.wmf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4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8.wmf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theme" Target="theme/theme1.xml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38.bin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58.wmf"/><Relationship Id="rId7" Type="http://schemas.openxmlformats.org/officeDocument/2006/relationships/settings" Target="setting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1.bin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3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8.bin"/><Relationship Id="rId8" Type="http://schemas.openxmlformats.org/officeDocument/2006/relationships/webSettings" Target="webSetting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6.wmf"/><Relationship Id="rId3" Type="http://schemas.openxmlformats.org/officeDocument/2006/relationships/customXml" Target="../customXml/item3.xml"/><Relationship Id="rId25" Type="http://schemas.openxmlformats.org/officeDocument/2006/relationships/image" Target="media/image8.wmf"/><Relationship Id="rId46" Type="http://schemas.openxmlformats.org/officeDocument/2006/relationships/oleObject" Target="embeddings/oleObject18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3.bin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1.wmf"/><Relationship Id="rId15" Type="http://schemas.openxmlformats.org/officeDocument/2006/relationships/image" Target="media/image3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48.bin"/><Relationship Id="rId127" Type="http://schemas.openxmlformats.org/officeDocument/2006/relationships/footer" Target="footer1.xml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6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26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>
  <b:Source>
    <b:Tag>IET14</b:Tag>
    <b:SourceType>InternetSite</b:SourceType>
    <b:Guid>{63254D8E-9EA9-42D7-9576-CEB349B0702B}</b:Guid>
    <b:Title>Author Guide - IET Research Journals</b:Title>
    <b:Author>
      <b:Author>
        <b:Corporate>IET Digital Library</b:Corporate>
      </b:Author>
    </b:Author>
    <b:InternetSiteTitle>IET Digital Library</b:InternetSiteTitle>
    <b:YearAccessed>2014</b:YearAccessed>
    <b:MonthAccessed>November</b:MonthAccessed>
    <b:DayAccessed>27</b:DayAccessed>
    <b:URL>http://digital-library.theiet.org/journals/author-guide</b:URL>
    <b:RefOrder>1</b:RefOrder>
  </b:Source>
</b:Sourc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5382CD704E14FD4C800061CD50F602FC" ma:contentTypeVersion="9" ma:contentTypeDescription="Opret et nyt dokument." ma:contentTypeScope="" ma:versionID="4f866a9e79ba29f0b06d8d6d066f8a68">
  <xsd:schema xmlns:xsd="http://www.w3.org/2001/XMLSchema" xmlns:xs="http://www.w3.org/2001/XMLSchema" xmlns:p="http://schemas.microsoft.com/office/2006/metadata/properties" xmlns:ns3="0a423c07-f3a5-4d79-a6bb-854eb329e0a1" targetNamespace="http://schemas.microsoft.com/office/2006/metadata/properties" ma:root="true" ma:fieldsID="f033422676bbcfc3a55532471a4f1d22" ns3:_="">
    <xsd:import namespace="0a423c07-f3a5-4d79-a6bb-854eb329e0a1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GenerationTime" minOccurs="0"/>
                <xsd:element ref="ns3:MediaServiceEventHashCode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a423c07-f3a5-4d79-a6bb-854eb329e0a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dhol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8AA6030-4BD8-4757-AF42-D7B862C5CDB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745E013C-93B1-455A-A1D5-0A0A3C4AF630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50335C61-9AB8-4C5B-B611-8385B5F800C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7378D632-C1EB-4807-9FC4-33525EE360B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a423c07-f3a5-4d79-a6bb-854eb329e0a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08</TotalTime>
  <Pages>7</Pages>
  <Words>686</Words>
  <Characters>391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ET Submission Template</vt:lpstr>
    </vt:vector>
  </TitlesOfParts>
  <Company/>
  <LinksUpToDate>false</LinksUpToDate>
  <CharactersWithSpaces>4588</CharactersWithSpaces>
  <SharedDoc>false</SharedDoc>
  <HLinks>
    <vt:vector size="6" baseType="variant">
      <vt:variant>
        <vt:i4>6029391</vt:i4>
      </vt:variant>
      <vt:variant>
        <vt:i4>1089</vt:i4>
      </vt:variant>
      <vt:variant>
        <vt:i4>0</vt:i4>
      </vt:variant>
      <vt:variant>
        <vt:i4>5</vt:i4>
      </vt:variant>
      <vt:variant>
        <vt:lpwstr>https://ww2.mathworks.cn/help/stats/gmdistribution.html</vt:lpwstr>
      </vt:variant>
      <vt:variant>
        <vt:lpwstr>d118e44987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ET Submission Template</dc:title>
  <dc:subject/>
  <dc:creator>Shiwu Liao</dc:creator>
  <cp:keywords/>
  <dc:description/>
  <cp:lastModifiedBy>Tiange Li</cp:lastModifiedBy>
  <cp:revision>1372</cp:revision>
  <cp:lastPrinted>2025-04-28T15:43:00Z</cp:lastPrinted>
  <dcterms:created xsi:type="dcterms:W3CDTF">2025-02-06T10:12:00Z</dcterms:created>
  <dcterms:modified xsi:type="dcterms:W3CDTF">2025-04-28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  <property fmtid="{D5CDD505-2E9C-101B-9397-08002B2CF9AE}" pid="5" name="Mendeley Document_1">
    <vt:lpwstr>True</vt:lpwstr>
  </property>
  <property fmtid="{D5CDD505-2E9C-101B-9397-08002B2CF9AE}" pid="6" name="ContentTypeId">
    <vt:lpwstr>0x0101005382CD704E14FD4C800061CD50F602FC</vt:lpwstr>
  </property>
  <property fmtid="{D5CDD505-2E9C-101B-9397-08002B2CF9AE}" pid="7" name="ZOTERO_PREF_1">
    <vt:lpwstr>&lt;data data-version="3" zotero-version="6.0.36"&gt;&lt;session id="qDn8Ghqx"/&gt;&lt;style id="http://www.zotero.org/styles/applied-energy" hasBibliography="1" bibliographyStyleHasBeenSet="1"/&gt;&lt;prefs&gt;&lt;pref name="fieldType" value="Field"/&gt;&lt;pref name="automaticJournalAb</vt:lpwstr>
  </property>
  <property fmtid="{D5CDD505-2E9C-101B-9397-08002B2CF9AE}" pid="8" name="ZOTERO_PREF_2">
    <vt:lpwstr>breviations" value="true"/&gt;&lt;/prefs&gt;&lt;/data&gt;</vt:lpwstr>
  </property>
</Properties>
</file>